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ppt/tags/tag569.xml" ContentType="application/vnd.openxmlformats-officedocument.presentationml.tags+xml"/>
  <Override PartName="/ppt/tags/tag570.xml" ContentType="application/vnd.openxmlformats-officedocument.presentationml.tags+xml"/>
  <Override PartName="/ppt/tags/tag571.xml" ContentType="application/vnd.openxmlformats-officedocument.presentationml.tags+xml"/>
  <Override PartName="/ppt/tags/tag572.xml" ContentType="application/vnd.openxmlformats-officedocument.presentationml.tags+xml"/>
  <Override PartName="/ppt/tags/tag573.xml" ContentType="application/vnd.openxmlformats-officedocument.presentationml.tags+xml"/>
  <Override PartName="/ppt/tags/tag574.xml" ContentType="application/vnd.openxmlformats-officedocument.presentationml.tags+xml"/>
  <Override PartName="/ppt/tags/tag575.xml" ContentType="application/vnd.openxmlformats-officedocument.presentationml.tags+xml"/>
  <Override PartName="/ppt/tags/tag576.xml" ContentType="application/vnd.openxmlformats-officedocument.presentationml.tags+xml"/>
  <Override PartName="/ppt/tags/tag577.xml" ContentType="application/vnd.openxmlformats-officedocument.presentationml.tags+xml"/>
  <Override PartName="/ppt/tags/tag578.xml" ContentType="application/vnd.openxmlformats-officedocument.presentationml.tags+xml"/>
  <Override PartName="/ppt/tags/tag579.xml" ContentType="application/vnd.openxmlformats-officedocument.presentationml.tags+xml"/>
  <Override PartName="/ppt/tags/tag580.xml" ContentType="application/vnd.openxmlformats-officedocument.presentationml.tags+xml"/>
  <Override PartName="/ppt/tags/tag581.xml" ContentType="application/vnd.openxmlformats-officedocument.presentationml.tags+xml"/>
  <Override PartName="/ppt/tags/tag582.xml" ContentType="application/vnd.openxmlformats-officedocument.presentationml.tags+xml"/>
  <Override PartName="/ppt/tags/tag583.xml" ContentType="application/vnd.openxmlformats-officedocument.presentationml.tags+xml"/>
  <Override PartName="/ppt/tags/tag584.xml" ContentType="application/vnd.openxmlformats-officedocument.presentationml.tags+xml"/>
  <Override PartName="/ppt/tags/tag585.xml" ContentType="application/vnd.openxmlformats-officedocument.presentationml.tags+xml"/>
  <Override PartName="/ppt/tags/tag586.xml" ContentType="application/vnd.openxmlformats-officedocument.presentationml.tags+xml"/>
  <Override PartName="/ppt/tags/tag587.xml" ContentType="application/vnd.openxmlformats-officedocument.presentationml.tags+xml"/>
  <Override PartName="/ppt/tags/tag588.xml" ContentType="application/vnd.openxmlformats-officedocument.presentationml.tags+xml"/>
  <Override PartName="/ppt/tags/tag589.xml" ContentType="application/vnd.openxmlformats-officedocument.presentationml.tags+xml"/>
  <Override PartName="/ppt/tags/tag590.xml" ContentType="application/vnd.openxmlformats-officedocument.presentationml.tags+xml"/>
  <Override PartName="/ppt/tags/tag591.xml" ContentType="application/vnd.openxmlformats-officedocument.presentationml.tags+xml"/>
  <Override PartName="/ppt/tags/tag592.xml" ContentType="application/vnd.openxmlformats-officedocument.presentationml.tags+xml"/>
  <Override PartName="/ppt/tags/tag593.xml" ContentType="application/vnd.openxmlformats-officedocument.presentationml.tags+xml"/>
  <Override PartName="/ppt/tags/tag594.xml" ContentType="application/vnd.openxmlformats-officedocument.presentationml.tags+xml"/>
  <Override PartName="/ppt/tags/tag595.xml" ContentType="application/vnd.openxmlformats-officedocument.presentationml.tags+xml"/>
  <Override PartName="/ppt/tags/tag596.xml" ContentType="application/vnd.openxmlformats-officedocument.presentationml.tags+xml"/>
  <Override PartName="/ppt/tags/tag597.xml" ContentType="application/vnd.openxmlformats-officedocument.presentationml.tags+xml"/>
  <Override PartName="/ppt/tags/tag598.xml" ContentType="application/vnd.openxmlformats-officedocument.presentationml.tags+xml"/>
  <Override PartName="/ppt/tags/tag599.xml" ContentType="application/vnd.openxmlformats-officedocument.presentationml.tags+xml"/>
  <Override PartName="/ppt/tags/tag600.xml" ContentType="application/vnd.openxmlformats-officedocument.presentationml.tags+xml"/>
  <Override PartName="/ppt/tags/tag601.xml" ContentType="application/vnd.openxmlformats-officedocument.presentationml.tags+xml"/>
  <Override PartName="/ppt/tags/tag602.xml" ContentType="application/vnd.openxmlformats-officedocument.presentationml.tags+xml"/>
  <Override PartName="/ppt/tags/tag603.xml" ContentType="application/vnd.openxmlformats-officedocument.presentationml.tags+xml"/>
  <Override PartName="/ppt/tags/tag604.xml" ContentType="application/vnd.openxmlformats-officedocument.presentationml.tags+xml"/>
  <Override PartName="/ppt/tags/tag605.xml" ContentType="application/vnd.openxmlformats-officedocument.presentationml.tags+xml"/>
  <Override PartName="/ppt/tags/tag606.xml" ContentType="application/vnd.openxmlformats-officedocument.presentationml.tags+xml"/>
  <Override PartName="/ppt/tags/tag607.xml" ContentType="application/vnd.openxmlformats-officedocument.presentationml.tags+xml"/>
  <Override PartName="/ppt/tags/tag608.xml" ContentType="application/vnd.openxmlformats-officedocument.presentationml.tags+xml"/>
  <Override PartName="/ppt/tags/tag609.xml" ContentType="application/vnd.openxmlformats-officedocument.presentationml.tags+xml"/>
  <Override PartName="/ppt/tags/tag610.xml" ContentType="application/vnd.openxmlformats-officedocument.presentationml.tags+xml"/>
  <Override PartName="/ppt/tags/tag611.xml" ContentType="application/vnd.openxmlformats-officedocument.presentationml.tags+xml"/>
  <Override PartName="/ppt/tags/tag612.xml" ContentType="application/vnd.openxmlformats-officedocument.presentationml.tags+xml"/>
  <Override PartName="/ppt/tags/tag613.xml" ContentType="application/vnd.openxmlformats-officedocument.presentationml.tags+xml"/>
  <Override PartName="/ppt/tags/tag614.xml" ContentType="application/vnd.openxmlformats-officedocument.presentationml.tags+xml"/>
  <Override PartName="/ppt/tags/tag615.xml" ContentType="application/vnd.openxmlformats-officedocument.presentationml.tags+xml"/>
  <Override PartName="/ppt/tags/tag616.xml" ContentType="application/vnd.openxmlformats-officedocument.presentationml.tags+xml"/>
  <Override PartName="/ppt/tags/tag617.xml" ContentType="application/vnd.openxmlformats-officedocument.presentationml.tags+xml"/>
  <Override PartName="/ppt/tags/tag618.xml" ContentType="application/vnd.openxmlformats-officedocument.presentationml.tags+xml"/>
  <Override PartName="/ppt/tags/tag619.xml" ContentType="application/vnd.openxmlformats-officedocument.presentationml.tags+xml"/>
  <Override PartName="/ppt/tags/tag620.xml" ContentType="application/vnd.openxmlformats-officedocument.presentationml.tags+xml"/>
  <Override PartName="/ppt/tags/tag621.xml" ContentType="application/vnd.openxmlformats-officedocument.presentationml.tags+xml"/>
  <Override PartName="/ppt/tags/tag622.xml" ContentType="application/vnd.openxmlformats-officedocument.presentationml.tags+xml"/>
  <Override PartName="/ppt/tags/tag623.xml" ContentType="application/vnd.openxmlformats-officedocument.presentationml.tags+xml"/>
  <Override PartName="/ppt/tags/tag624.xml" ContentType="application/vnd.openxmlformats-officedocument.presentationml.tags+xml"/>
  <Override PartName="/ppt/tags/tag625.xml" ContentType="application/vnd.openxmlformats-officedocument.presentationml.tags+xml"/>
  <Override PartName="/ppt/tags/tag626.xml" ContentType="application/vnd.openxmlformats-officedocument.presentationml.tags+xml"/>
  <Override PartName="/ppt/tags/tag627.xml" ContentType="application/vnd.openxmlformats-officedocument.presentationml.tags+xml"/>
  <Override PartName="/ppt/tags/tag628.xml" ContentType="application/vnd.openxmlformats-officedocument.presentationml.tags+xml"/>
  <Override PartName="/ppt/tags/tag629.xml" ContentType="application/vnd.openxmlformats-officedocument.presentationml.tags+xml"/>
  <Override PartName="/ppt/tags/tag630.xml" ContentType="application/vnd.openxmlformats-officedocument.presentationml.tags+xml"/>
  <Override PartName="/ppt/tags/tag631.xml" ContentType="application/vnd.openxmlformats-officedocument.presentationml.tags+xml"/>
  <Override PartName="/ppt/tags/tag632.xml" ContentType="application/vnd.openxmlformats-officedocument.presentationml.tags+xml"/>
  <Override PartName="/ppt/tags/tag633.xml" ContentType="application/vnd.openxmlformats-officedocument.presentationml.tags+xml"/>
  <Override PartName="/ppt/tags/tag634.xml" ContentType="application/vnd.openxmlformats-officedocument.presentationml.tags+xml"/>
  <Override PartName="/ppt/tags/tag635.xml" ContentType="application/vnd.openxmlformats-officedocument.presentationml.tags+xml"/>
  <Override PartName="/ppt/tags/tag636.xml" ContentType="application/vnd.openxmlformats-officedocument.presentationml.tags+xml"/>
  <Override PartName="/ppt/tags/tag637.xml" ContentType="application/vnd.openxmlformats-officedocument.presentationml.tags+xml"/>
  <Override PartName="/ppt/tags/tag638.xml" ContentType="application/vnd.openxmlformats-officedocument.presentationml.tags+xml"/>
  <Override PartName="/ppt/tags/tag639.xml" ContentType="application/vnd.openxmlformats-officedocument.presentationml.tags+xml"/>
  <Override PartName="/ppt/tags/tag640.xml" ContentType="application/vnd.openxmlformats-officedocument.presentationml.tags+xml"/>
  <Override PartName="/ppt/tags/tag641.xml" ContentType="application/vnd.openxmlformats-officedocument.presentationml.tags+xml"/>
  <Override PartName="/ppt/tags/tag642.xml" ContentType="application/vnd.openxmlformats-officedocument.presentationml.tags+xml"/>
  <Override PartName="/ppt/tags/tag643.xml" ContentType="application/vnd.openxmlformats-officedocument.presentationml.tags+xml"/>
  <Override PartName="/ppt/tags/tag644.xml" ContentType="application/vnd.openxmlformats-officedocument.presentationml.tags+xml"/>
  <Override PartName="/ppt/tags/tag645.xml" ContentType="application/vnd.openxmlformats-officedocument.presentationml.tags+xml"/>
  <Override PartName="/ppt/tags/tag646.xml" ContentType="application/vnd.openxmlformats-officedocument.presentationml.tags+xml"/>
  <Override PartName="/ppt/tags/tag647.xml" ContentType="application/vnd.openxmlformats-officedocument.presentationml.tags+xml"/>
  <Override PartName="/ppt/tags/tag648.xml" ContentType="application/vnd.openxmlformats-officedocument.presentationml.tags+xml"/>
  <Override PartName="/ppt/tags/tag649.xml" ContentType="application/vnd.openxmlformats-officedocument.presentationml.tags+xml"/>
  <Override PartName="/ppt/tags/tag650.xml" ContentType="application/vnd.openxmlformats-officedocument.presentationml.tags+xml"/>
  <Override PartName="/ppt/tags/tag651.xml" ContentType="application/vnd.openxmlformats-officedocument.presentationml.tags+xml"/>
  <Override PartName="/ppt/tags/tag652.xml" ContentType="application/vnd.openxmlformats-officedocument.presentationml.tags+xml"/>
  <Override PartName="/ppt/tags/tag653.xml" ContentType="application/vnd.openxmlformats-officedocument.presentationml.tags+xml"/>
  <Override PartName="/ppt/tags/tag654.xml" ContentType="application/vnd.openxmlformats-officedocument.presentationml.tags+xml"/>
  <Override PartName="/ppt/tags/tag655.xml" ContentType="application/vnd.openxmlformats-officedocument.presentationml.tags+xml"/>
  <Override PartName="/ppt/tags/tag656.xml" ContentType="application/vnd.openxmlformats-officedocument.presentationml.tags+xml"/>
  <Override PartName="/ppt/tags/tag657.xml" ContentType="application/vnd.openxmlformats-officedocument.presentationml.tags+xml"/>
  <Override PartName="/ppt/tags/tag658.xml" ContentType="application/vnd.openxmlformats-officedocument.presentationml.tags+xml"/>
  <Override PartName="/ppt/tags/tag659.xml" ContentType="application/vnd.openxmlformats-officedocument.presentationml.tags+xml"/>
  <Override PartName="/ppt/tags/tag660.xml" ContentType="application/vnd.openxmlformats-officedocument.presentationml.tags+xml"/>
  <Override PartName="/ppt/tags/tag661.xml" ContentType="application/vnd.openxmlformats-officedocument.presentationml.tags+xml"/>
  <Override PartName="/ppt/tags/tag662.xml" ContentType="application/vnd.openxmlformats-officedocument.presentationml.tags+xml"/>
  <Override PartName="/ppt/tags/tag663.xml" ContentType="application/vnd.openxmlformats-officedocument.presentationml.tags+xml"/>
  <Override PartName="/ppt/tags/tag664.xml" ContentType="application/vnd.openxmlformats-officedocument.presentationml.tags+xml"/>
  <Override PartName="/ppt/tags/tag665.xml" ContentType="application/vnd.openxmlformats-officedocument.presentationml.tags+xml"/>
  <Override PartName="/ppt/tags/tag666.xml" ContentType="application/vnd.openxmlformats-officedocument.presentationml.tags+xml"/>
  <Override PartName="/ppt/tags/tag667.xml" ContentType="application/vnd.openxmlformats-officedocument.presentationml.tags+xml"/>
  <Override PartName="/ppt/tags/tag668.xml" ContentType="application/vnd.openxmlformats-officedocument.presentationml.tags+xml"/>
  <Override PartName="/ppt/tags/tag669.xml" ContentType="application/vnd.openxmlformats-officedocument.presentationml.tags+xml"/>
  <Override PartName="/ppt/tags/tag670.xml" ContentType="application/vnd.openxmlformats-officedocument.presentationml.tags+xml"/>
  <Override PartName="/ppt/tags/tag671.xml" ContentType="application/vnd.openxmlformats-officedocument.presentationml.tags+xml"/>
  <Override PartName="/ppt/tags/tag672.xml" ContentType="application/vnd.openxmlformats-officedocument.presentationml.tags+xml"/>
  <Override PartName="/ppt/tags/tag673.xml" ContentType="application/vnd.openxmlformats-officedocument.presentationml.tags+xml"/>
  <Override PartName="/ppt/tags/tag674.xml" ContentType="application/vnd.openxmlformats-officedocument.presentationml.tags+xml"/>
  <Override PartName="/ppt/tags/tag675.xml" ContentType="application/vnd.openxmlformats-officedocument.presentationml.tags+xml"/>
  <Override PartName="/ppt/tags/tag676.xml" ContentType="application/vnd.openxmlformats-officedocument.presentationml.tags+xml"/>
  <Override PartName="/ppt/tags/tag677.xml" ContentType="application/vnd.openxmlformats-officedocument.presentationml.tags+xml"/>
  <Override PartName="/ppt/tags/tag678.xml" ContentType="application/vnd.openxmlformats-officedocument.presentationml.tags+xml"/>
  <Override PartName="/ppt/tags/tag679.xml" ContentType="application/vnd.openxmlformats-officedocument.presentationml.tags+xml"/>
  <Override PartName="/ppt/tags/tag680.xml" ContentType="application/vnd.openxmlformats-officedocument.presentationml.tags+xml"/>
  <Override PartName="/ppt/tags/tag681.xml" ContentType="application/vnd.openxmlformats-officedocument.presentationml.tags+xml"/>
  <Override PartName="/ppt/tags/tag682.xml" ContentType="application/vnd.openxmlformats-officedocument.presentationml.tags+xml"/>
  <Override PartName="/ppt/tags/tag683.xml" ContentType="application/vnd.openxmlformats-officedocument.presentationml.tags+xml"/>
  <Override PartName="/ppt/tags/tag684.xml" ContentType="application/vnd.openxmlformats-officedocument.presentationml.tags+xml"/>
  <Override PartName="/ppt/tags/tag685.xml" ContentType="application/vnd.openxmlformats-officedocument.presentationml.tags+xml"/>
  <Override PartName="/ppt/tags/tag686.xml" ContentType="application/vnd.openxmlformats-officedocument.presentationml.tags+xml"/>
  <Override PartName="/ppt/tags/tag687.xml" ContentType="application/vnd.openxmlformats-officedocument.presentationml.tags+xml"/>
  <Override PartName="/ppt/tags/tag688.xml" ContentType="application/vnd.openxmlformats-officedocument.presentationml.tags+xml"/>
  <Override PartName="/ppt/tags/tag689.xml" ContentType="application/vnd.openxmlformats-officedocument.presentationml.tags+xml"/>
  <Override PartName="/ppt/tags/tag690.xml" ContentType="application/vnd.openxmlformats-officedocument.presentationml.tags+xml"/>
  <Override PartName="/ppt/tags/tag691.xml" ContentType="application/vnd.openxmlformats-officedocument.presentationml.tags+xml"/>
  <Override PartName="/ppt/tags/tag692.xml" ContentType="application/vnd.openxmlformats-officedocument.presentationml.tags+xml"/>
  <Override PartName="/ppt/tags/tag693.xml" ContentType="application/vnd.openxmlformats-officedocument.presentationml.tags+xml"/>
  <Override PartName="/ppt/tags/tag694.xml" ContentType="application/vnd.openxmlformats-officedocument.presentationml.tags+xml"/>
  <Override PartName="/ppt/tags/tag695.xml" ContentType="application/vnd.openxmlformats-officedocument.presentationml.tags+xml"/>
  <Override PartName="/ppt/tags/tag696.xml" ContentType="application/vnd.openxmlformats-officedocument.presentationml.tags+xml"/>
  <Override PartName="/ppt/tags/tag697.xml" ContentType="application/vnd.openxmlformats-officedocument.presentationml.tags+xml"/>
  <Override PartName="/ppt/tags/tag698.xml" ContentType="application/vnd.openxmlformats-officedocument.presentationml.tags+xml"/>
  <Override PartName="/ppt/tags/tag699.xml" ContentType="application/vnd.openxmlformats-officedocument.presentationml.tags+xml"/>
  <Override PartName="/ppt/tags/tag700.xml" ContentType="application/vnd.openxmlformats-officedocument.presentationml.tags+xml"/>
  <Override PartName="/ppt/tags/tag701.xml" ContentType="application/vnd.openxmlformats-officedocument.presentationml.tags+xml"/>
  <Override PartName="/ppt/tags/tag702.xml" ContentType="application/vnd.openxmlformats-officedocument.presentationml.tags+xml"/>
  <Override PartName="/ppt/tags/tag703.xml" ContentType="application/vnd.openxmlformats-officedocument.presentationml.tags+xml"/>
  <Override PartName="/ppt/tags/tag704.xml" ContentType="application/vnd.openxmlformats-officedocument.presentationml.tags+xml"/>
  <Override PartName="/ppt/tags/tag705.xml" ContentType="application/vnd.openxmlformats-officedocument.presentationml.tags+xml"/>
  <Override PartName="/ppt/tags/tag706.xml" ContentType="application/vnd.openxmlformats-officedocument.presentationml.tags+xml"/>
  <Override PartName="/ppt/tags/tag707.xml" ContentType="application/vnd.openxmlformats-officedocument.presentationml.tags+xml"/>
  <Override PartName="/ppt/tags/tag708.xml" ContentType="application/vnd.openxmlformats-officedocument.presentationml.tags+xml"/>
  <Override PartName="/ppt/tags/tag709.xml" ContentType="application/vnd.openxmlformats-officedocument.presentationml.tags+xml"/>
  <Override PartName="/ppt/tags/tag710.xml" ContentType="application/vnd.openxmlformats-officedocument.presentationml.tags+xml"/>
  <Override PartName="/ppt/tags/tag711.xml" ContentType="application/vnd.openxmlformats-officedocument.presentationml.tags+xml"/>
  <Override PartName="/ppt/tags/tag712.xml" ContentType="application/vnd.openxmlformats-officedocument.presentationml.tags+xml"/>
  <Override PartName="/ppt/tags/tag713.xml" ContentType="application/vnd.openxmlformats-officedocument.presentationml.tags+xml"/>
  <Override PartName="/ppt/tags/tag714.xml" ContentType="application/vnd.openxmlformats-officedocument.presentationml.tags+xml"/>
  <Override PartName="/ppt/tags/tag715.xml" ContentType="application/vnd.openxmlformats-officedocument.presentationml.tags+xml"/>
  <Override PartName="/ppt/tags/tag716.xml" ContentType="application/vnd.openxmlformats-officedocument.presentationml.tags+xml"/>
  <Override PartName="/ppt/tags/tag717.xml" ContentType="application/vnd.openxmlformats-officedocument.presentationml.tags+xml"/>
  <Override PartName="/ppt/tags/tag718.xml" ContentType="application/vnd.openxmlformats-officedocument.presentationml.tags+xml"/>
  <Override PartName="/ppt/tags/tag719.xml" ContentType="application/vnd.openxmlformats-officedocument.presentationml.tags+xml"/>
  <Override PartName="/ppt/tags/tag720.xml" ContentType="application/vnd.openxmlformats-officedocument.presentationml.tags+xml"/>
  <Override PartName="/ppt/tags/tag721.xml" ContentType="application/vnd.openxmlformats-officedocument.presentationml.tags+xml"/>
  <Override PartName="/ppt/tags/tag722.xml" ContentType="application/vnd.openxmlformats-officedocument.presentationml.tags+xml"/>
  <Override PartName="/ppt/tags/tag723.xml" ContentType="application/vnd.openxmlformats-officedocument.presentationml.tags+xml"/>
  <Override PartName="/ppt/tags/tag724.xml" ContentType="application/vnd.openxmlformats-officedocument.presentationml.tags+xml"/>
  <Override PartName="/ppt/tags/tag725.xml" ContentType="application/vnd.openxmlformats-officedocument.presentationml.tags+xml"/>
  <Override PartName="/ppt/tags/tag726.xml" ContentType="application/vnd.openxmlformats-officedocument.presentationml.tags+xml"/>
  <Override PartName="/ppt/tags/tag727.xml" ContentType="application/vnd.openxmlformats-officedocument.presentationml.tags+xml"/>
  <Override PartName="/ppt/tags/tag728.xml" ContentType="application/vnd.openxmlformats-officedocument.presentationml.tags+xml"/>
  <Override PartName="/ppt/tags/tag729.xml" ContentType="application/vnd.openxmlformats-officedocument.presentationml.tags+xml"/>
  <Override PartName="/ppt/tags/tag730.xml" ContentType="application/vnd.openxmlformats-officedocument.presentationml.tags+xml"/>
  <Override PartName="/ppt/tags/tag731.xml" ContentType="application/vnd.openxmlformats-officedocument.presentationml.tags+xml"/>
  <Override PartName="/ppt/tags/tag732.xml" ContentType="application/vnd.openxmlformats-officedocument.presentationml.tags+xml"/>
  <Override PartName="/ppt/tags/tag733.xml" ContentType="application/vnd.openxmlformats-officedocument.presentationml.tags+xml"/>
  <Override PartName="/ppt/tags/tag734.xml" ContentType="application/vnd.openxmlformats-officedocument.presentationml.tags+xml"/>
  <Override PartName="/ppt/tags/tag735.xml" ContentType="application/vnd.openxmlformats-officedocument.presentationml.tags+xml"/>
  <Override PartName="/ppt/tags/tag736.xml" ContentType="application/vnd.openxmlformats-officedocument.presentationml.tags+xml"/>
  <Override PartName="/ppt/tags/tag737.xml" ContentType="application/vnd.openxmlformats-officedocument.presentationml.tags+xml"/>
  <Override PartName="/ppt/tags/tag738.xml" ContentType="application/vnd.openxmlformats-officedocument.presentationml.tags+xml"/>
  <Override PartName="/ppt/tags/tag739.xml" ContentType="application/vnd.openxmlformats-officedocument.presentationml.tags+xml"/>
  <Override PartName="/ppt/tags/tag740.xml" ContentType="application/vnd.openxmlformats-officedocument.presentationml.tags+xml"/>
  <Override PartName="/ppt/tags/tag741.xml" ContentType="application/vnd.openxmlformats-officedocument.presentationml.tags+xml"/>
  <Override PartName="/ppt/tags/tag742.xml" ContentType="application/vnd.openxmlformats-officedocument.presentationml.tags+xml"/>
  <Override PartName="/ppt/tags/tag743.xml" ContentType="application/vnd.openxmlformats-officedocument.presentationml.tags+xml"/>
  <Override PartName="/ppt/tags/tag744.xml" ContentType="application/vnd.openxmlformats-officedocument.presentationml.tags+xml"/>
  <Override PartName="/ppt/tags/tag745.xml" ContentType="application/vnd.openxmlformats-officedocument.presentationml.tags+xml"/>
  <Override PartName="/ppt/tags/tag746.xml" ContentType="application/vnd.openxmlformats-officedocument.presentationml.tags+xml"/>
  <Override PartName="/ppt/tags/tag747.xml" ContentType="application/vnd.openxmlformats-officedocument.presentationml.tags+xml"/>
  <Override PartName="/ppt/tags/tag748.xml" ContentType="application/vnd.openxmlformats-officedocument.presentationml.tags+xml"/>
  <Override PartName="/ppt/tags/tag749.xml" ContentType="application/vnd.openxmlformats-officedocument.presentationml.tags+xml"/>
  <Override PartName="/ppt/tags/tag750.xml" ContentType="application/vnd.openxmlformats-officedocument.presentationml.tags+xml"/>
  <Override PartName="/ppt/tags/tag751.xml" ContentType="application/vnd.openxmlformats-officedocument.presentationml.tags+xml"/>
  <Override PartName="/ppt/tags/tag752.xml" ContentType="application/vnd.openxmlformats-officedocument.presentationml.tags+xml"/>
  <Override PartName="/ppt/tags/tag753.xml" ContentType="application/vnd.openxmlformats-officedocument.presentationml.tags+xml"/>
  <Override PartName="/ppt/tags/tag754.xml" ContentType="application/vnd.openxmlformats-officedocument.presentationml.tags+xml"/>
  <Override PartName="/ppt/tags/tag755.xml" ContentType="application/vnd.openxmlformats-officedocument.presentationml.tags+xml"/>
  <Override PartName="/ppt/tags/tag756.xml" ContentType="application/vnd.openxmlformats-officedocument.presentationml.tags+xml"/>
  <Override PartName="/ppt/tags/tag757.xml" ContentType="application/vnd.openxmlformats-officedocument.presentationml.tags+xml"/>
  <Override PartName="/ppt/tags/tag758.xml" ContentType="application/vnd.openxmlformats-officedocument.presentationml.tags+xml"/>
  <Override PartName="/ppt/tags/tag759.xml" ContentType="application/vnd.openxmlformats-officedocument.presentationml.tags+xml"/>
  <Override PartName="/ppt/tags/tag760.xml" ContentType="application/vnd.openxmlformats-officedocument.presentationml.tags+xml"/>
  <Override PartName="/ppt/tags/tag761.xml" ContentType="application/vnd.openxmlformats-officedocument.presentationml.tags+xml"/>
  <Override PartName="/ppt/tags/tag762.xml" ContentType="application/vnd.openxmlformats-officedocument.presentationml.tags+xml"/>
  <Override PartName="/ppt/tags/tag763.xml" ContentType="application/vnd.openxmlformats-officedocument.presentationml.tags+xml"/>
  <Override PartName="/ppt/tags/tag764.xml" ContentType="application/vnd.openxmlformats-officedocument.presentationml.tags+xml"/>
  <Override PartName="/ppt/tags/tag765.xml" ContentType="application/vnd.openxmlformats-officedocument.presentationml.tags+xml"/>
  <Override PartName="/ppt/tags/tag766.xml" ContentType="application/vnd.openxmlformats-officedocument.presentationml.tags+xml"/>
  <Override PartName="/ppt/tags/tag767.xml" ContentType="application/vnd.openxmlformats-officedocument.presentationml.tags+xml"/>
  <Override PartName="/ppt/tags/tag768.xml" ContentType="application/vnd.openxmlformats-officedocument.presentationml.tags+xml"/>
  <Override PartName="/ppt/tags/tag769.xml" ContentType="application/vnd.openxmlformats-officedocument.presentationml.tags+xml"/>
  <Override PartName="/ppt/tags/tag770.xml" ContentType="application/vnd.openxmlformats-officedocument.presentationml.tags+xml"/>
  <Override PartName="/ppt/tags/tag771.xml" ContentType="application/vnd.openxmlformats-officedocument.presentationml.tags+xml"/>
  <Override PartName="/ppt/tags/tag772.xml" ContentType="application/vnd.openxmlformats-officedocument.presentationml.tags+xml"/>
  <Override PartName="/ppt/tags/tag773.xml" ContentType="application/vnd.openxmlformats-officedocument.presentationml.tags+xml"/>
  <Override PartName="/ppt/tags/tag774.xml" ContentType="application/vnd.openxmlformats-officedocument.presentationml.tags+xml"/>
  <Override PartName="/ppt/tags/tag775.xml" ContentType="application/vnd.openxmlformats-officedocument.presentationml.tags+xml"/>
  <Override PartName="/ppt/tags/tag776.xml" ContentType="application/vnd.openxmlformats-officedocument.presentationml.tags+xml"/>
  <Override PartName="/ppt/tags/tag777.xml" ContentType="application/vnd.openxmlformats-officedocument.presentationml.tags+xml"/>
  <Override PartName="/ppt/tags/tag778.xml" ContentType="application/vnd.openxmlformats-officedocument.presentationml.tags+xml"/>
  <Override PartName="/ppt/tags/tag779.xml" ContentType="application/vnd.openxmlformats-officedocument.presentationml.tags+xml"/>
  <Override PartName="/ppt/tags/tag780.xml" ContentType="application/vnd.openxmlformats-officedocument.presentationml.tags+xml"/>
  <Override PartName="/ppt/tags/tag781.xml" ContentType="application/vnd.openxmlformats-officedocument.presentationml.tags+xml"/>
  <Override PartName="/ppt/tags/tag782.xml" ContentType="application/vnd.openxmlformats-officedocument.presentationml.tags+xml"/>
  <Override PartName="/ppt/tags/tag783.xml" ContentType="application/vnd.openxmlformats-officedocument.presentationml.tags+xml"/>
  <Override PartName="/ppt/tags/tag784.xml" ContentType="application/vnd.openxmlformats-officedocument.presentationml.tags+xml"/>
  <Override PartName="/ppt/tags/tag785.xml" ContentType="application/vnd.openxmlformats-officedocument.presentationml.tags+xml"/>
  <Override PartName="/ppt/tags/tag786.xml" ContentType="application/vnd.openxmlformats-officedocument.presentationml.tags+xml"/>
  <Override PartName="/ppt/tags/tag787.xml" ContentType="application/vnd.openxmlformats-officedocument.presentationml.tags+xml"/>
  <Override PartName="/ppt/tags/tag788.xml" ContentType="application/vnd.openxmlformats-officedocument.presentationml.tags+xml"/>
  <Override PartName="/ppt/tags/tag789.xml" ContentType="application/vnd.openxmlformats-officedocument.presentationml.tags+xml"/>
  <Override PartName="/ppt/tags/tag790.xml" ContentType="application/vnd.openxmlformats-officedocument.presentationml.tags+xml"/>
  <Override PartName="/ppt/tags/tag791.xml" ContentType="application/vnd.openxmlformats-officedocument.presentationml.tags+xml"/>
  <Override PartName="/ppt/tags/tag792.xml" ContentType="application/vnd.openxmlformats-officedocument.presentationml.tags+xml"/>
  <Override PartName="/ppt/tags/tag793.xml" ContentType="application/vnd.openxmlformats-officedocument.presentationml.tags+xml"/>
  <Override PartName="/ppt/tags/tag794.xml" ContentType="application/vnd.openxmlformats-officedocument.presentationml.tags+xml"/>
  <Override PartName="/ppt/tags/tag795.xml" ContentType="application/vnd.openxmlformats-officedocument.presentationml.tags+xml"/>
  <Override PartName="/ppt/tags/tag796.xml" ContentType="application/vnd.openxmlformats-officedocument.presentationml.tags+xml"/>
  <Override PartName="/ppt/tags/tag797.xml" ContentType="application/vnd.openxmlformats-officedocument.presentationml.tags+xml"/>
  <Override PartName="/ppt/tags/tag798.xml" ContentType="application/vnd.openxmlformats-officedocument.presentationml.tags+xml"/>
  <Override PartName="/ppt/tags/tag799.xml" ContentType="application/vnd.openxmlformats-officedocument.presentationml.tags+xml"/>
  <Override PartName="/ppt/tags/tag800.xml" ContentType="application/vnd.openxmlformats-officedocument.presentationml.tags+xml"/>
  <Override PartName="/ppt/tags/tag801.xml" ContentType="application/vnd.openxmlformats-officedocument.presentationml.tags+xml"/>
  <Override PartName="/ppt/tags/tag802.xml" ContentType="application/vnd.openxmlformats-officedocument.presentationml.tags+xml"/>
  <Override PartName="/ppt/tags/tag803.xml" ContentType="application/vnd.openxmlformats-officedocument.presentationml.tags+xml"/>
  <Override PartName="/ppt/tags/tag804.xml" ContentType="application/vnd.openxmlformats-officedocument.presentationml.tags+xml"/>
  <Override PartName="/ppt/tags/tag805.xml" ContentType="application/vnd.openxmlformats-officedocument.presentationml.tags+xml"/>
  <Override PartName="/ppt/tags/tag806.xml" ContentType="application/vnd.openxmlformats-officedocument.presentationml.tags+xml"/>
  <Override PartName="/ppt/tags/tag807.xml" ContentType="application/vnd.openxmlformats-officedocument.presentationml.tags+xml"/>
  <Override PartName="/ppt/tags/tag808.xml" ContentType="application/vnd.openxmlformats-officedocument.presentationml.tags+xml"/>
  <Override PartName="/ppt/tags/tag809.xml" ContentType="application/vnd.openxmlformats-officedocument.presentationml.tags+xml"/>
  <Override PartName="/ppt/tags/tag810.xml" ContentType="application/vnd.openxmlformats-officedocument.presentationml.tags+xml"/>
  <Override PartName="/ppt/tags/tag811.xml" ContentType="application/vnd.openxmlformats-officedocument.presentationml.tags+xml"/>
  <Override PartName="/ppt/tags/tag812.xml" ContentType="application/vnd.openxmlformats-officedocument.presentationml.tags+xml"/>
  <Override PartName="/ppt/tags/tag813.xml" ContentType="application/vnd.openxmlformats-officedocument.presentationml.tags+xml"/>
  <Override PartName="/ppt/tags/tag814.xml" ContentType="application/vnd.openxmlformats-officedocument.presentationml.tags+xml"/>
  <Override PartName="/ppt/tags/tag815.xml" ContentType="application/vnd.openxmlformats-officedocument.presentationml.tags+xml"/>
  <Override PartName="/ppt/tags/tag816.xml" ContentType="application/vnd.openxmlformats-officedocument.presentationml.tags+xml"/>
  <Override PartName="/ppt/tags/tag817.xml" ContentType="application/vnd.openxmlformats-officedocument.presentationml.tags+xml"/>
  <Override PartName="/ppt/tags/tag818.xml" ContentType="application/vnd.openxmlformats-officedocument.presentationml.tags+xml"/>
  <Override PartName="/ppt/tags/tag819.xml" ContentType="application/vnd.openxmlformats-officedocument.presentationml.tags+xml"/>
  <Override PartName="/ppt/tags/tag820.xml" ContentType="application/vnd.openxmlformats-officedocument.presentationml.tags+xml"/>
  <Override PartName="/ppt/tags/tag821.xml" ContentType="application/vnd.openxmlformats-officedocument.presentationml.tags+xml"/>
  <Override PartName="/ppt/tags/tag822.xml" ContentType="application/vnd.openxmlformats-officedocument.presentationml.tags+xml"/>
  <Override PartName="/ppt/tags/tag823.xml" ContentType="application/vnd.openxmlformats-officedocument.presentationml.tags+xml"/>
  <Override PartName="/ppt/tags/tag824.xml" ContentType="application/vnd.openxmlformats-officedocument.presentationml.tags+xml"/>
  <Override PartName="/ppt/tags/tag825.xml" ContentType="application/vnd.openxmlformats-officedocument.presentationml.tags+xml"/>
  <Override PartName="/ppt/tags/tag826.xml" ContentType="application/vnd.openxmlformats-officedocument.presentationml.tags+xml"/>
  <Override PartName="/ppt/tags/tag827.xml" ContentType="application/vnd.openxmlformats-officedocument.presentationml.tags+xml"/>
  <Override PartName="/ppt/tags/tag828.xml" ContentType="application/vnd.openxmlformats-officedocument.presentationml.tags+xml"/>
  <Override PartName="/ppt/tags/tag829.xml" ContentType="application/vnd.openxmlformats-officedocument.presentationml.tags+xml"/>
  <Override PartName="/ppt/tags/tag830.xml" ContentType="application/vnd.openxmlformats-officedocument.presentationml.tags+xml"/>
  <Override PartName="/ppt/tags/tag831.xml" ContentType="application/vnd.openxmlformats-officedocument.presentationml.tags+xml"/>
  <Override PartName="/ppt/tags/tag832.xml" ContentType="application/vnd.openxmlformats-officedocument.presentationml.tags+xml"/>
  <Override PartName="/ppt/tags/tag833.xml" ContentType="application/vnd.openxmlformats-officedocument.presentationml.tags+xml"/>
  <Override PartName="/ppt/tags/tag834.xml" ContentType="application/vnd.openxmlformats-officedocument.presentationml.tags+xml"/>
  <Override PartName="/ppt/tags/tag835.xml" ContentType="application/vnd.openxmlformats-officedocument.presentationml.tags+xml"/>
  <Override PartName="/ppt/tags/tag836.xml" ContentType="application/vnd.openxmlformats-officedocument.presentationml.tags+xml"/>
  <Override PartName="/ppt/tags/tag837.xml" ContentType="application/vnd.openxmlformats-officedocument.presentationml.tags+xml"/>
  <Override PartName="/ppt/tags/tag838.xml" ContentType="application/vnd.openxmlformats-officedocument.presentationml.tags+xml"/>
  <Override PartName="/ppt/tags/tag839.xml" ContentType="application/vnd.openxmlformats-officedocument.presentationml.tags+xml"/>
  <Override PartName="/ppt/tags/tag840.xml" ContentType="application/vnd.openxmlformats-officedocument.presentationml.tags+xml"/>
  <Override PartName="/ppt/tags/tag841.xml" ContentType="application/vnd.openxmlformats-officedocument.presentationml.tags+xml"/>
  <Override PartName="/ppt/tags/tag842.xml" ContentType="application/vnd.openxmlformats-officedocument.presentationml.tags+xml"/>
  <Override PartName="/ppt/tags/tag843.xml" ContentType="application/vnd.openxmlformats-officedocument.presentationml.tags+xml"/>
  <Override PartName="/ppt/tags/tag844.xml" ContentType="application/vnd.openxmlformats-officedocument.presentationml.tags+xml"/>
  <Override PartName="/ppt/tags/tag845.xml" ContentType="application/vnd.openxmlformats-officedocument.presentationml.tags+xml"/>
  <Override PartName="/ppt/tags/tag846.xml" ContentType="application/vnd.openxmlformats-officedocument.presentationml.tags+xml"/>
  <Override PartName="/ppt/tags/tag847.xml" ContentType="application/vnd.openxmlformats-officedocument.presentationml.tags+xml"/>
  <Override PartName="/ppt/tags/tag848.xml" ContentType="application/vnd.openxmlformats-officedocument.presentationml.tags+xml"/>
  <Override PartName="/ppt/tags/tag849.xml" ContentType="application/vnd.openxmlformats-officedocument.presentationml.tags+xml"/>
  <Override PartName="/ppt/tags/tag850.xml" ContentType="application/vnd.openxmlformats-officedocument.presentationml.tags+xml"/>
  <Override PartName="/ppt/tags/tag851.xml" ContentType="application/vnd.openxmlformats-officedocument.presentationml.tags+xml"/>
  <Override PartName="/ppt/tags/tag852.xml" ContentType="application/vnd.openxmlformats-officedocument.presentationml.tags+xml"/>
  <Override PartName="/ppt/tags/tag853.xml" ContentType="application/vnd.openxmlformats-officedocument.presentationml.tags+xml"/>
  <Override PartName="/ppt/tags/tag854.xml" ContentType="application/vnd.openxmlformats-officedocument.presentationml.tags+xml"/>
  <Override PartName="/ppt/tags/tag855.xml" ContentType="application/vnd.openxmlformats-officedocument.presentationml.tags+xml"/>
  <Override PartName="/ppt/tags/tag856.xml" ContentType="application/vnd.openxmlformats-officedocument.presentationml.tags+xml"/>
  <Override PartName="/ppt/tags/tag857.xml" ContentType="application/vnd.openxmlformats-officedocument.presentationml.tags+xml"/>
  <Override PartName="/ppt/tags/tag858.xml" ContentType="application/vnd.openxmlformats-officedocument.presentationml.tags+xml"/>
  <Override PartName="/ppt/tags/tag859.xml" ContentType="application/vnd.openxmlformats-officedocument.presentationml.tags+xml"/>
  <Override PartName="/ppt/tags/tag860.xml" ContentType="application/vnd.openxmlformats-officedocument.presentationml.tags+xml"/>
  <Override PartName="/ppt/tags/tag861.xml" ContentType="application/vnd.openxmlformats-officedocument.presentationml.tags+xml"/>
  <Override PartName="/ppt/tags/tag862.xml" ContentType="application/vnd.openxmlformats-officedocument.presentationml.tags+xml"/>
  <Override PartName="/ppt/tags/tag863.xml" ContentType="application/vnd.openxmlformats-officedocument.presentationml.tags+xml"/>
  <Override PartName="/ppt/tags/tag864.xml" ContentType="application/vnd.openxmlformats-officedocument.presentationml.tags+xml"/>
  <Override PartName="/ppt/tags/tag865.xml" ContentType="application/vnd.openxmlformats-officedocument.presentationml.tags+xml"/>
  <Override PartName="/ppt/tags/tag866.xml" ContentType="application/vnd.openxmlformats-officedocument.presentationml.tags+xml"/>
  <Override PartName="/ppt/tags/tag867.xml" ContentType="application/vnd.openxmlformats-officedocument.presentationml.tags+xml"/>
  <Override PartName="/ppt/tags/tag868.xml" ContentType="application/vnd.openxmlformats-officedocument.presentationml.tags+xml"/>
  <Override PartName="/ppt/tags/tag869.xml" ContentType="application/vnd.openxmlformats-officedocument.presentationml.tags+xml"/>
  <Override PartName="/ppt/tags/tag870.xml" ContentType="application/vnd.openxmlformats-officedocument.presentationml.tags+xml"/>
  <Override PartName="/ppt/tags/tag871.xml" ContentType="application/vnd.openxmlformats-officedocument.presentationml.tags+xml"/>
  <Override PartName="/ppt/tags/tag872.xml" ContentType="application/vnd.openxmlformats-officedocument.presentationml.tags+xml"/>
  <Override PartName="/ppt/tags/tag873.xml" ContentType="application/vnd.openxmlformats-officedocument.presentationml.tags+xml"/>
  <Override PartName="/ppt/tags/tag874.xml" ContentType="application/vnd.openxmlformats-officedocument.presentationml.tags+xml"/>
  <Override PartName="/ppt/tags/tag875.xml" ContentType="application/vnd.openxmlformats-officedocument.presentationml.tags+xml"/>
  <Override PartName="/ppt/tags/tag876.xml" ContentType="application/vnd.openxmlformats-officedocument.presentationml.tags+xml"/>
  <Override PartName="/ppt/tags/tag877.xml" ContentType="application/vnd.openxmlformats-officedocument.presentationml.tags+xml"/>
  <Override PartName="/ppt/tags/tag878.xml" ContentType="application/vnd.openxmlformats-officedocument.presentationml.tags+xml"/>
  <Override PartName="/ppt/tags/tag879.xml" ContentType="application/vnd.openxmlformats-officedocument.presentationml.tags+xml"/>
  <Override PartName="/ppt/tags/tag880.xml" ContentType="application/vnd.openxmlformats-officedocument.presentationml.tags+xml"/>
  <Override PartName="/ppt/tags/tag881.xml" ContentType="application/vnd.openxmlformats-officedocument.presentationml.tags+xml"/>
  <Override PartName="/ppt/tags/tag882.xml" ContentType="application/vnd.openxmlformats-officedocument.presentationml.tags+xml"/>
  <Override PartName="/ppt/tags/tag883.xml" ContentType="application/vnd.openxmlformats-officedocument.presentationml.tags+xml"/>
  <Override PartName="/ppt/tags/tag884.xml" ContentType="application/vnd.openxmlformats-officedocument.presentationml.tags+xml"/>
  <Override PartName="/ppt/tags/tag885.xml" ContentType="application/vnd.openxmlformats-officedocument.presentationml.tags+xml"/>
  <Override PartName="/ppt/tags/tag886.xml" ContentType="application/vnd.openxmlformats-officedocument.presentationml.tags+xml"/>
  <Override PartName="/ppt/tags/tag887.xml" ContentType="application/vnd.openxmlformats-officedocument.presentationml.tags+xml"/>
  <Override PartName="/ppt/tags/tag888.xml" ContentType="application/vnd.openxmlformats-officedocument.presentationml.tags+xml"/>
  <Override PartName="/ppt/tags/tag889.xml" ContentType="application/vnd.openxmlformats-officedocument.presentationml.tags+xml"/>
  <Override PartName="/ppt/tags/tag890.xml" ContentType="application/vnd.openxmlformats-officedocument.presentationml.tags+xml"/>
  <Override PartName="/ppt/tags/tag891.xml" ContentType="application/vnd.openxmlformats-officedocument.presentationml.tags+xml"/>
  <Override PartName="/ppt/tags/tag892.xml" ContentType="application/vnd.openxmlformats-officedocument.presentationml.tags+xml"/>
  <Override PartName="/ppt/tags/tag893.xml" ContentType="application/vnd.openxmlformats-officedocument.presentationml.tags+xml"/>
  <Override PartName="/ppt/tags/tag894.xml" ContentType="application/vnd.openxmlformats-officedocument.presentationml.tags+xml"/>
  <Override PartName="/ppt/tags/tag895.xml" ContentType="application/vnd.openxmlformats-officedocument.presentationml.tags+xml"/>
  <Override PartName="/ppt/tags/tag896.xml" ContentType="application/vnd.openxmlformats-officedocument.presentationml.tags+xml"/>
  <Override PartName="/ppt/tags/tag897.xml" ContentType="application/vnd.openxmlformats-officedocument.presentationml.tags+xml"/>
  <Override PartName="/ppt/tags/tag898.xml" ContentType="application/vnd.openxmlformats-officedocument.presentationml.tags+xml"/>
  <Override PartName="/ppt/tags/tag899.xml" ContentType="application/vnd.openxmlformats-officedocument.presentationml.tags+xml"/>
  <Override PartName="/ppt/tags/tag900.xml" ContentType="application/vnd.openxmlformats-officedocument.presentationml.tags+xml"/>
  <Override PartName="/ppt/tags/tag901.xml" ContentType="application/vnd.openxmlformats-officedocument.presentationml.tags+xml"/>
  <Override PartName="/ppt/tags/tag902.xml" ContentType="application/vnd.openxmlformats-officedocument.presentationml.tags+xml"/>
  <Override PartName="/ppt/tags/tag903.xml" ContentType="application/vnd.openxmlformats-officedocument.presentationml.tags+xml"/>
  <Override PartName="/ppt/tags/tag904.xml" ContentType="application/vnd.openxmlformats-officedocument.presentationml.tags+xml"/>
  <Override PartName="/ppt/tags/tag905.xml" ContentType="application/vnd.openxmlformats-officedocument.presentationml.tags+xml"/>
  <Override PartName="/ppt/tags/tag906.xml" ContentType="application/vnd.openxmlformats-officedocument.presentationml.tags+xml"/>
  <Override PartName="/ppt/tags/tag907.xml" ContentType="application/vnd.openxmlformats-officedocument.presentationml.tags+xml"/>
  <Override PartName="/ppt/tags/tag908.xml" ContentType="application/vnd.openxmlformats-officedocument.presentationml.tags+xml"/>
  <Override PartName="/ppt/tags/tag909.xml" ContentType="application/vnd.openxmlformats-officedocument.presentationml.tags+xml"/>
  <Override PartName="/ppt/tags/tag910.xml" ContentType="application/vnd.openxmlformats-officedocument.presentationml.tags+xml"/>
  <Override PartName="/ppt/tags/tag911.xml" ContentType="application/vnd.openxmlformats-officedocument.presentationml.tags+xml"/>
  <Override PartName="/ppt/tags/tag912.xml" ContentType="application/vnd.openxmlformats-officedocument.presentationml.tags+xml"/>
  <Override PartName="/ppt/tags/tag913.xml" ContentType="application/vnd.openxmlformats-officedocument.presentationml.tags+xml"/>
  <Override PartName="/ppt/tags/tag914.xml" ContentType="application/vnd.openxmlformats-officedocument.presentationml.tags+xml"/>
  <Override PartName="/ppt/tags/tag915.xml" ContentType="application/vnd.openxmlformats-officedocument.presentationml.tags+xml"/>
  <Override PartName="/ppt/tags/tag916.xml" ContentType="application/vnd.openxmlformats-officedocument.presentationml.tags+xml"/>
  <Override PartName="/ppt/tags/tag917.xml" ContentType="application/vnd.openxmlformats-officedocument.presentationml.tags+xml"/>
  <Override PartName="/ppt/tags/tag918.xml" ContentType="application/vnd.openxmlformats-officedocument.presentationml.tags+xml"/>
  <Override PartName="/ppt/tags/tag919.xml" ContentType="application/vnd.openxmlformats-officedocument.presentationml.tags+xml"/>
  <Override PartName="/ppt/tags/tag920.xml" ContentType="application/vnd.openxmlformats-officedocument.presentationml.tags+xml"/>
  <Override PartName="/ppt/tags/tag921.xml" ContentType="application/vnd.openxmlformats-officedocument.presentationml.tags+xml"/>
  <Override PartName="/ppt/tags/tag922.xml" ContentType="application/vnd.openxmlformats-officedocument.presentationml.tags+xml"/>
  <Override PartName="/ppt/tags/tag923.xml" ContentType="application/vnd.openxmlformats-officedocument.presentationml.tags+xml"/>
  <Override PartName="/ppt/tags/tag924.xml" ContentType="application/vnd.openxmlformats-officedocument.presentationml.tags+xml"/>
  <Override PartName="/ppt/tags/tag925.xml" ContentType="application/vnd.openxmlformats-officedocument.presentationml.tags+xml"/>
  <Override PartName="/ppt/tags/tag926.xml" ContentType="application/vnd.openxmlformats-officedocument.presentationml.tags+xml"/>
  <Override PartName="/ppt/tags/tag927.xml" ContentType="application/vnd.openxmlformats-officedocument.presentationml.tags+xml"/>
  <Override PartName="/ppt/tags/tag928.xml" ContentType="application/vnd.openxmlformats-officedocument.presentationml.tags+xml"/>
  <Override PartName="/ppt/tags/tag929.xml" ContentType="application/vnd.openxmlformats-officedocument.presentationml.tags+xml"/>
  <Override PartName="/ppt/tags/tag930.xml" ContentType="application/vnd.openxmlformats-officedocument.presentationml.tags+xml"/>
  <Override PartName="/ppt/tags/tag931.xml" ContentType="application/vnd.openxmlformats-officedocument.presentationml.tags+xml"/>
  <Override PartName="/ppt/tags/tag932.xml" ContentType="application/vnd.openxmlformats-officedocument.presentationml.tags+xml"/>
  <Override PartName="/ppt/tags/tag933.xml" ContentType="application/vnd.openxmlformats-officedocument.presentationml.tags+xml"/>
  <Override PartName="/ppt/tags/tag934.xml" ContentType="application/vnd.openxmlformats-officedocument.presentationml.tags+xml"/>
  <Override PartName="/ppt/tags/tag935.xml" ContentType="application/vnd.openxmlformats-officedocument.presentationml.tags+xml"/>
  <Override PartName="/ppt/tags/tag936.xml" ContentType="application/vnd.openxmlformats-officedocument.presentationml.tags+xml"/>
  <Override PartName="/ppt/tags/tag937.xml" ContentType="application/vnd.openxmlformats-officedocument.presentationml.tags+xml"/>
  <Override PartName="/ppt/tags/tag938.xml" ContentType="application/vnd.openxmlformats-officedocument.presentationml.tags+xml"/>
  <Override PartName="/ppt/tags/tag939.xml" ContentType="application/vnd.openxmlformats-officedocument.presentationml.tags+xml"/>
  <Override PartName="/ppt/tags/tag940.xml" ContentType="application/vnd.openxmlformats-officedocument.presentationml.tags+xml"/>
  <Override PartName="/ppt/tags/tag941.xml" ContentType="application/vnd.openxmlformats-officedocument.presentationml.tags+xml"/>
  <Override PartName="/ppt/tags/tag942.xml" ContentType="application/vnd.openxmlformats-officedocument.presentationml.tags+xml"/>
  <Override PartName="/ppt/tags/tag943.xml" ContentType="application/vnd.openxmlformats-officedocument.presentationml.tags+xml"/>
  <Override PartName="/ppt/tags/tag944.xml" ContentType="application/vnd.openxmlformats-officedocument.presentationml.tags+xml"/>
  <Override PartName="/ppt/tags/tag945.xml" ContentType="application/vnd.openxmlformats-officedocument.presentationml.tags+xml"/>
  <Override PartName="/ppt/tags/tag946.xml" ContentType="application/vnd.openxmlformats-officedocument.presentationml.tags+xml"/>
  <Override PartName="/ppt/tags/tag947.xml" ContentType="application/vnd.openxmlformats-officedocument.presentationml.tags+xml"/>
  <Override PartName="/ppt/tags/tag948.xml" ContentType="application/vnd.openxmlformats-officedocument.presentationml.tags+xml"/>
  <Override PartName="/ppt/tags/tag949.xml" ContentType="application/vnd.openxmlformats-officedocument.presentationml.tags+xml"/>
  <Override PartName="/ppt/tags/tag950.xml" ContentType="application/vnd.openxmlformats-officedocument.presentationml.tags+xml"/>
  <Override PartName="/ppt/tags/tag951.xml" ContentType="application/vnd.openxmlformats-officedocument.presentationml.tags+xml"/>
  <Override PartName="/ppt/tags/tag952.xml" ContentType="application/vnd.openxmlformats-officedocument.presentationml.tags+xml"/>
  <Override PartName="/ppt/tags/tag953.xml" ContentType="application/vnd.openxmlformats-officedocument.presentationml.tags+xml"/>
  <Override PartName="/ppt/tags/tag954.xml" ContentType="application/vnd.openxmlformats-officedocument.presentationml.tags+xml"/>
  <Override PartName="/ppt/tags/tag955.xml" ContentType="application/vnd.openxmlformats-officedocument.presentationml.tags+xml"/>
  <Override PartName="/ppt/tags/tag956.xml" ContentType="application/vnd.openxmlformats-officedocument.presentationml.tags+xml"/>
  <Override PartName="/ppt/tags/tag957.xml" ContentType="application/vnd.openxmlformats-officedocument.presentationml.tags+xml"/>
  <Override PartName="/ppt/tags/tag958.xml" ContentType="application/vnd.openxmlformats-officedocument.presentationml.tags+xml"/>
  <Override PartName="/ppt/tags/tag959.xml" ContentType="application/vnd.openxmlformats-officedocument.presentationml.tags+xml"/>
  <Override PartName="/ppt/tags/tag960.xml" ContentType="application/vnd.openxmlformats-officedocument.presentationml.tags+xml"/>
  <Override PartName="/ppt/tags/tag961.xml" ContentType="application/vnd.openxmlformats-officedocument.presentationml.tags+xml"/>
  <Override PartName="/ppt/tags/tag962.xml" ContentType="application/vnd.openxmlformats-officedocument.presentationml.tags+xml"/>
  <Override PartName="/ppt/tags/tag963.xml" ContentType="application/vnd.openxmlformats-officedocument.presentationml.tags+xml"/>
  <Override PartName="/ppt/tags/tag964.xml" ContentType="application/vnd.openxmlformats-officedocument.presentationml.tags+xml"/>
  <Override PartName="/ppt/tags/tag965.xml" ContentType="application/vnd.openxmlformats-officedocument.presentationml.tags+xml"/>
  <Override PartName="/ppt/tags/tag966.xml" ContentType="application/vnd.openxmlformats-officedocument.presentationml.tags+xml"/>
  <Override PartName="/ppt/tags/tag967.xml" ContentType="application/vnd.openxmlformats-officedocument.presentationml.tags+xml"/>
  <Override PartName="/ppt/tags/tag968.xml" ContentType="application/vnd.openxmlformats-officedocument.presentationml.tags+xml"/>
  <Override PartName="/ppt/tags/tag969.xml" ContentType="application/vnd.openxmlformats-officedocument.presentationml.tags+xml"/>
  <Override PartName="/ppt/tags/tag970.xml" ContentType="application/vnd.openxmlformats-officedocument.presentationml.tags+xml"/>
  <Override PartName="/ppt/tags/tag971.xml" ContentType="application/vnd.openxmlformats-officedocument.presentationml.tags+xml"/>
  <Override PartName="/ppt/tags/tag972.xml" ContentType="application/vnd.openxmlformats-officedocument.presentationml.tags+xml"/>
  <Override PartName="/ppt/tags/tag973.xml" ContentType="application/vnd.openxmlformats-officedocument.presentationml.tags+xml"/>
  <Override PartName="/ppt/tags/tag974.xml" ContentType="application/vnd.openxmlformats-officedocument.presentationml.tags+xml"/>
  <Override PartName="/ppt/tags/tag975.xml" ContentType="application/vnd.openxmlformats-officedocument.presentationml.tags+xml"/>
  <Override PartName="/ppt/tags/tag976.xml" ContentType="application/vnd.openxmlformats-officedocument.presentationml.tags+xml"/>
  <Override PartName="/ppt/tags/tag977.xml" ContentType="application/vnd.openxmlformats-officedocument.presentationml.tags+xml"/>
  <Override PartName="/ppt/tags/tag978.xml" ContentType="application/vnd.openxmlformats-officedocument.presentationml.tags+xml"/>
  <Override PartName="/ppt/tags/tag979.xml" ContentType="application/vnd.openxmlformats-officedocument.presentationml.tags+xml"/>
  <Override PartName="/ppt/tags/tag980.xml" ContentType="application/vnd.openxmlformats-officedocument.presentationml.tags+xml"/>
  <Override PartName="/ppt/tags/tag981.xml" ContentType="application/vnd.openxmlformats-officedocument.presentationml.tags+xml"/>
  <Override PartName="/ppt/tags/tag982.xml" ContentType="application/vnd.openxmlformats-officedocument.presentationml.tags+xml"/>
  <Override PartName="/ppt/tags/tag983.xml" ContentType="application/vnd.openxmlformats-officedocument.presentationml.tags+xml"/>
  <Override PartName="/ppt/tags/tag984.xml" ContentType="application/vnd.openxmlformats-officedocument.presentationml.tags+xml"/>
  <Override PartName="/ppt/tags/tag985.xml" ContentType="application/vnd.openxmlformats-officedocument.presentationml.tags+xml"/>
  <Override PartName="/ppt/tags/tag986.xml" ContentType="application/vnd.openxmlformats-officedocument.presentationml.tags+xml"/>
  <Override PartName="/ppt/tags/tag987.xml" ContentType="application/vnd.openxmlformats-officedocument.presentationml.tags+xml"/>
  <Override PartName="/ppt/tags/tag988.xml" ContentType="application/vnd.openxmlformats-officedocument.presentationml.tags+xml"/>
  <Override PartName="/ppt/tags/tag989.xml" ContentType="application/vnd.openxmlformats-officedocument.presentationml.tags+xml"/>
  <Override PartName="/ppt/tags/tag990.xml" ContentType="application/vnd.openxmlformats-officedocument.presentationml.tags+xml"/>
  <Override PartName="/ppt/tags/tag991.xml" ContentType="application/vnd.openxmlformats-officedocument.presentationml.tags+xml"/>
  <Override PartName="/ppt/tags/tag992.xml" ContentType="application/vnd.openxmlformats-officedocument.presentationml.tags+xml"/>
  <Override PartName="/ppt/tags/tag993.xml" ContentType="application/vnd.openxmlformats-officedocument.presentationml.tags+xml"/>
  <Override PartName="/ppt/tags/tag994.xml" ContentType="application/vnd.openxmlformats-officedocument.presentationml.tags+xml"/>
  <Override PartName="/ppt/tags/tag995.xml" ContentType="application/vnd.openxmlformats-officedocument.presentationml.tags+xml"/>
  <Override PartName="/ppt/tags/tag996.xml" ContentType="application/vnd.openxmlformats-officedocument.presentationml.tags+xml"/>
  <Override PartName="/ppt/tags/tag997.xml" ContentType="application/vnd.openxmlformats-officedocument.presentationml.tags+xml"/>
  <Override PartName="/ppt/tags/tag998.xml" ContentType="application/vnd.openxmlformats-officedocument.presentationml.tags+xml"/>
  <Override PartName="/ppt/tags/tag999.xml" ContentType="application/vnd.openxmlformats-officedocument.presentationml.tags+xml"/>
  <Override PartName="/ppt/tags/tag1000.xml" ContentType="application/vnd.openxmlformats-officedocument.presentationml.tags+xml"/>
  <Override PartName="/ppt/tags/tag1001.xml" ContentType="application/vnd.openxmlformats-officedocument.presentationml.tags+xml"/>
  <Override PartName="/ppt/tags/tag1002.xml" ContentType="application/vnd.openxmlformats-officedocument.presentationml.tags+xml"/>
  <Override PartName="/ppt/tags/tag1003.xml" ContentType="application/vnd.openxmlformats-officedocument.presentationml.tags+xml"/>
  <Override PartName="/ppt/tags/tag1004.xml" ContentType="application/vnd.openxmlformats-officedocument.presentationml.tags+xml"/>
  <Override PartName="/ppt/tags/tag1005.xml" ContentType="application/vnd.openxmlformats-officedocument.presentationml.tags+xml"/>
  <Override PartName="/ppt/tags/tag1006.xml" ContentType="application/vnd.openxmlformats-officedocument.presentationml.tags+xml"/>
  <Override PartName="/ppt/tags/tag1007.xml" ContentType="application/vnd.openxmlformats-officedocument.presentationml.tags+xml"/>
  <Override PartName="/ppt/tags/tag1008.xml" ContentType="application/vnd.openxmlformats-officedocument.presentationml.tags+xml"/>
  <Override PartName="/ppt/tags/tag1009.xml" ContentType="application/vnd.openxmlformats-officedocument.presentationml.tags+xml"/>
  <Override PartName="/ppt/tags/tag1010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530" r:id="rId3"/>
    <p:sldId id="531" r:id="rId4"/>
    <p:sldId id="532" r:id="rId5"/>
    <p:sldId id="338" r:id="rId6"/>
    <p:sldId id="483" r:id="rId7"/>
    <p:sldId id="484" r:id="rId8"/>
    <p:sldId id="487" r:id="rId9"/>
    <p:sldId id="537" r:id="rId10"/>
    <p:sldId id="540" r:id="rId11"/>
    <p:sldId id="488" r:id="rId12"/>
    <p:sldId id="491" r:id="rId13"/>
    <p:sldId id="492" r:id="rId14"/>
    <p:sldId id="493" r:id="rId15"/>
    <p:sldId id="538" r:id="rId16"/>
    <p:sldId id="533" r:id="rId17"/>
    <p:sldId id="497" r:id="rId18"/>
    <p:sldId id="539" r:id="rId19"/>
    <p:sldId id="503" r:id="rId20"/>
    <p:sldId id="541" r:id="rId21"/>
    <p:sldId id="517" r:id="rId22"/>
    <p:sldId id="520" r:id="rId23"/>
    <p:sldId id="524" r:id="rId24"/>
    <p:sldId id="525" r:id="rId25"/>
    <p:sldId id="543" r:id="rId26"/>
    <p:sldId id="526" r:id="rId27"/>
  </p:sldIdLst>
  <p:sldSz cx="9144000" cy="6858000" type="screen4x3"/>
  <p:notesSz cx="7010400" cy="9296400"/>
  <p:embeddedFontLst>
    <p:embeddedFont>
      <p:font typeface="Calibri" panose="020F0502020204030204" pitchFamily="34" charset="0"/>
      <p:regular r:id="rId30"/>
      <p:bold r:id="rId31"/>
      <p:italic r:id="rId32"/>
      <p:boldItalic r:id="rId33"/>
    </p:embeddedFont>
    <p:embeddedFont>
      <p:font typeface="Cambria Math" panose="02040503050406030204" pitchFamily="18" charset="0"/>
      <p:regular r:id="rId34"/>
    </p:embeddedFont>
    <p:embeddedFont>
      <p:font typeface="Roboto Condensed" panose="02000000000000000000" pitchFamily="2" charset="0"/>
      <p:regular r:id="rId35"/>
      <p:bold r:id="rId36"/>
      <p:italic r:id="rId37"/>
      <p:boldItalic r:id="rId38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Rebecca Lebeaux" initials="RL" lastIdx="2" clrIdx="0">
    <p:extLst>
      <p:ext uri="{19B8F6BF-5375-455C-9EA6-DF929625EA0E}">
        <p15:presenceInfo xmlns:p15="http://schemas.microsoft.com/office/powerpoint/2012/main" userId="Rebecca Lebeaux" providerId="None"/>
      </p:ext>
    </p:extLst>
  </p:cmAuthor>
  <p:cmAuthor id="2" name="Robin Hendrix" initials="RH" lastIdx="5" clrIdx="1">
    <p:extLst>
      <p:ext uri="{19B8F6BF-5375-455C-9EA6-DF929625EA0E}">
        <p15:presenceInfo xmlns:p15="http://schemas.microsoft.com/office/powerpoint/2012/main" userId="S-1-5-21-1482476501-413027322-842925246-10979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F497C"/>
    <a:srgbClr val="000000"/>
    <a:srgbClr val="1F497D"/>
    <a:srgbClr val="0000FF"/>
    <a:srgbClr val="2D7D9F"/>
    <a:srgbClr val="3660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664" autoAdjust="0"/>
    <p:restoredTop sz="94660"/>
  </p:normalViewPr>
  <p:slideViewPr>
    <p:cSldViewPr>
      <p:cViewPr varScale="1">
        <p:scale>
          <a:sx n="64" d="100"/>
          <a:sy n="64" d="100"/>
        </p:scale>
        <p:origin x="1614" y="78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commentAuthors" Target="commentAuthors.xml"/><Relationship Id="rId21" Type="http://schemas.openxmlformats.org/officeDocument/2006/relationships/slide" Target="slides/slide20.xml"/><Relationship Id="rId34" Type="http://schemas.openxmlformats.org/officeDocument/2006/relationships/font" Target="fonts/font5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3.fntdata"/><Relationship Id="rId37" Type="http://schemas.openxmlformats.org/officeDocument/2006/relationships/font" Target="fonts/font8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2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1.fntdata"/><Relationship Id="rId35" Type="http://schemas.openxmlformats.org/officeDocument/2006/relationships/font" Target="fonts/font6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4.fntdata"/><Relationship Id="rId38" Type="http://schemas.openxmlformats.org/officeDocument/2006/relationships/font" Target="fonts/font9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4/15/20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4/1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tags" Target="../tags/tag297.xml"/><Relationship Id="rId18" Type="http://schemas.openxmlformats.org/officeDocument/2006/relationships/tags" Target="../tags/tag302.xml"/><Relationship Id="rId26" Type="http://schemas.openxmlformats.org/officeDocument/2006/relationships/tags" Target="../tags/tag310.xml"/><Relationship Id="rId21" Type="http://schemas.openxmlformats.org/officeDocument/2006/relationships/tags" Target="../tags/tag305.xml"/><Relationship Id="rId34" Type="http://schemas.openxmlformats.org/officeDocument/2006/relationships/tags" Target="../tags/tag318.xml"/><Relationship Id="rId7" Type="http://schemas.openxmlformats.org/officeDocument/2006/relationships/tags" Target="../tags/tag291.xml"/><Relationship Id="rId12" Type="http://schemas.openxmlformats.org/officeDocument/2006/relationships/tags" Target="../tags/tag296.xml"/><Relationship Id="rId17" Type="http://schemas.openxmlformats.org/officeDocument/2006/relationships/tags" Target="../tags/tag301.xml"/><Relationship Id="rId25" Type="http://schemas.openxmlformats.org/officeDocument/2006/relationships/tags" Target="../tags/tag309.xml"/><Relationship Id="rId33" Type="http://schemas.openxmlformats.org/officeDocument/2006/relationships/tags" Target="../tags/tag317.xml"/><Relationship Id="rId38" Type="http://schemas.openxmlformats.org/officeDocument/2006/relationships/slideLayout" Target="../slideLayouts/slideLayout2.xml"/><Relationship Id="rId2" Type="http://schemas.openxmlformats.org/officeDocument/2006/relationships/tags" Target="../tags/tag286.xml"/><Relationship Id="rId16" Type="http://schemas.openxmlformats.org/officeDocument/2006/relationships/tags" Target="../tags/tag300.xml"/><Relationship Id="rId20" Type="http://schemas.openxmlformats.org/officeDocument/2006/relationships/tags" Target="../tags/tag304.xml"/><Relationship Id="rId29" Type="http://schemas.openxmlformats.org/officeDocument/2006/relationships/tags" Target="../tags/tag313.xml"/><Relationship Id="rId1" Type="http://schemas.openxmlformats.org/officeDocument/2006/relationships/tags" Target="../tags/tag285.xml"/><Relationship Id="rId6" Type="http://schemas.openxmlformats.org/officeDocument/2006/relationships/tags" Target="../tags/tag290.xml"/><Relationship Id="rId11" Type="http://schemas.openxmlformats.org/officeDocument/2006/relationships/tags" Target="../tags/tag295.xml"/><Relationship Id="rId24" Type="http://schemas.openxmlformats.org/officeDocument/2006/relationships/tags" Target="../tags/tag308.xml"/><Relationship Id="rId32" Type="http://schemas.openxmlformats.org/officeDocument/2006/relationships/tags" Target="../tags/tag316.xml"/><Relationship Id="rId37" Type="http://schemas.openxmlformats.org/officeDocument/2006/relationships/tags" Target="../tags/tag321.xml"/><Relationship Id="rId5" Type="http://schemas.openxmlformats.org/officeDocument/2006/relationships/tags" Target="../tags/tag289.xml"/><Relationship Id="rId15" Type="http://schemas.openxmlformats.org/officeDocument/2006/relationships/tags" Target="../tags/tag299.xml"/><Relationship Id="rId23" Type="http://schemas.openxmlformats.org/officeDocument/2006/relationships/tags" Target="../tags/tag307.xml"/><Relationship Id="rId28" Type="http://schemas.openxmlformats.org/officeDocument/2006/relationships/tags" Target="../tags/tag312.xml"/><Relationship Id="rId36" Type="http://schemas.openxmlformats.org/officeDocument/2006/relationships/tags" Target="../tags/tag320.xml"/><Relationship Id="rId10" Type="http://schemas.openxmlformats.org/officeDocument/2006/relationships/tags" Target="../tags/tag294.xml"/><Relationship Id="rId19" Type="http://schemas.openxmlformats.org/officeDocument/2006/relationships/tags" Target="../tags/tag303.xml"/><Relationship Id="rId31" Type="http://schemas.openxmlformats.org/officeDocument/2006/relationships/tags" Target="../tags/tag315.xml"/><Relationship Id="rId4" Type="http://schemas.openxmlformats.org/officeDocument/2006/relationships/tags" Target="../tags/tag288.xml"/><Relationship Id="rId9" Type="http://schemas.openxmlformats.org/officeDocument/2006/relationships/tags" Target="../tags/tag293.xml"/><Relationship Id="rId14" Type="http://schemas.openxmlformats.org/officeDocument/2006/relationships/tags" Target="../tags/tag298.xml"/><Relationship Id="rId22" Type="http://schemas.openxmlformats.org/officeDocument/2006/relationships/tags" Target="../tags/tag306.xml"/><Relationship Id="rId27" Type="http://schemas.openxmlformats.org/officeDocument/2006/relationships/tags" Target="../tags/tag311.xml"/><Relationship Id="rId30" Type="http://schemas.openxmlformats.org/officeDocument/2006/relationships/tags" Target="../tags/tag314.xml"/><Relationship Id="rId35" Type="http://schemas.openxmlformats.org/officeDocument/2006/relationships/tags" Target="../tags/tag319.xml"/><Relationship Id="rId8" Type="http://schemas.openxmlformats.org/officeDocument/2006/relationships/tags" Target="../tags/tag292.xml"/><Relationship Id="rId3" Type="http://schemas.openxmlformats.org/officeDocument/2006/relationships/tags" Target="../tags/tag28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29.xml"/><Relationship Id="rId13" Type="http://schemas.openxmlformats.org/officeDocument/2006/relationships/tags" Target="../tags/tag334.xml"/><Relationship Id="rId18" Type="http://schemas.openxmlformats.org/officeDocument/2006/relationships/tags" Target="../tags/tag339.xml"/><Relationship Id="rId3" Type="http://schemas.openxmlformats.org/officeDocument/2006/relationships/tags" Target="../tags/tag324.xml"/><Relationship Id="rId21" Type="http://schemas.openxmlformats.org/officeDocument/2006/relationships/tags" Target="../tags/tag342.xml"/><Relationship Id="rId7" Type="http://schemas.openxmlformats.org/officeDocument/2006/relationships/tags" Target="../tags/tag328.xml"/><Relationship Id="rId12" Type="http://schemas.openxmlformats.org/officeDocument/2006/relationships/tags" Target="../tags/tag333.xml"/><Relationship Id="rId17" Type="http://schemas.openxmlformats.org/officeDocument/2006/relationships/tags" Target="../tags/tag338.xml"/><Relationship Id="rId2" Type="http://schemas.openxmlformats.org/officeDocument/2006/relationships/tags" Target="../tags/tag323.xml"/><Relationship Id="rId16" Type="http://schemas.openxmlformats.org/officeDocument/2006/relationships/tags" Target="../tags/tag337.xml"/><Relationship Id="rId20" Type="http://schemas.openxmlformats.org/officeDocument/2006/relationships/tags" Target="../tags/tag341.xml"/><Relationship Id="rId1" Type="http://schemas.openxmlformats.org/officeDocument/2006/relationships/tags" Target="../tags/tag322.xml"/><Relationship Id="rId6" Type="http://schemas.openxmlformats.org/officeDocument/2006/relationships/tags" Target="../tags/tag327.xml"/><Relationship Id="rId11" Type="http://schemas.openxmlformats.org/officeDocument/2006/relationships/tags" Target="../tags/tag332.xml"/><Relationship Id="rId5" Type="http://schemas.openxmlformats.org/officeDocument/2006/relationships/tags" Target="../tags/tag326.xml"/><Relationship Id="rId15" Type="http://schemas.openxmlformats.org/officeDocument/2006/relationships/tags" Target="../tags/tag336.xml"/><Relationship Id="rId10" Type="http://schemas.openxmlformats.org/officeDocument/2006/relationships/tags" Target="../tags/tag331.xml"/><Relationship Id="rId19" Type="http://schemas.openxmlformats.org/officeDocument/2006/relationships/tags" Target="../tags/tag340.xml"/><Relationship Id="rId4" Type="http://schemas.openxmlformats.org/officeDocument/2006/relationships/tags" Target="../tags/tag325.xml"/><Relationship Id="rId9" Type="http://schemas.openxmlformats.org/officeDocument/2006/relationships/tags" Target="../tags/tag330.xml"/><Relationship Id="rId14" Type="http://schemas.openxmlformats.org/officeDocument/2006/relationships/tags" Target="../tags/tag335.xml"/><Relationship Id="rId2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17" Type="http://schemas.openxmlformats.org/officeDocument/2006/relationships/tags" Target="../tags/tag459.xml"/><Relationship Id="rId21" Type="http://schemas.openxmlformats.org/officeDocument/2006/relationships/tags" Target="../tags/tag363.xml"/><Relationship Id="rId42" Type="http://schemas.openxmlformats.org/officeDocument/2006/relationships/tags" Target="../tags/tag384.xml"/><Relationship Id="rId63" Type="http://schemas.openxmlformats.org/officeDocument/2006/relationships/tags" Target="../tags/tag405.xml"/><Relationship Id="rId84" Type="http://schemas.openxmlformats.org/officeDocument/2006/relationships/tags" Target="../tags/tag426.xml"/><Relationship Id="rId138" Type="http://schemas.openxmlformats.org/officeDocument/2006/relationships/tags" Target="../tags/tag480.xml"/><Relationship Id="rId107" Type="http://schemas.openxmlformats.org/officeDocument/2006/relationships/tags" Target="../tags/tag449.xml"/><Relationship Id="rId11" Type="http://schemas.openxmlformats.org/officeDocument/2006/relationships/tags" Target="../tags/tag353.xml"/><Relationship Id="rId32" Type="http://schemas.openxmlformats.org/officeDocument/2006/relationships/tags" Target="../tags/tag374.xml"/><Relationship Id="rId53" Type="http://schemas.openxmlformats.org/officeDocument/2006/relationships/tags" Target="../tags/tag395.xml"/><Relationship Id="rId74" Type="http://schemas.openxmlformats.org/officeDocument/2006/relationships/tags" Target="../tags/tag416.xml"/><Relationship Id="rId128" Type="http://schemas.openxmlformats.org/officeDocument/2006/relationships/tags" Target="../tags/tag470.xml"/><Relationship Id="rId149" Type="http://schemas.openxmlformats.org/officeDocument/2006/relationships/tags" Target="../tags/tag491.xml"/><Relationship Id="rId5" Type="http://schemas.openxmlformats.org/officeDocument/2006/relationships/tags" Target="../tags/tag347.xml"/><Relationship Id="rId95" Type="http://schemas.openxmlformats.org/officeDocument/2006/relationships/tags" Target="../tags/tag437.xml"/><Relationship Id="rId22" Type="http://schemas.openxmlformats.org/officeDocument/2006/relationships/tags" Target="../tags/tag364.xml"/><Relationship Id="rId43" Type="http://schemas.openxmlformats.org/officeDocument/2006/relationships/tags" Target="../tags/tag385.xml"/><Relationship Id="rId64" Type="http://schemas.openxmlformats.org/officeDocument/2006/relationships/tags" Target="../tags/tag406.xml"/><Relationship Id="rId118" Type="http://schemas.openxmlformats.org/officeDocument/2006/relationships/tags" Target="../tags/tag460.xml"/><Relationship Id="rId139" Type="http://schemas.openxmlformats.org/officeDocument/2006/relationships/tags" Target="../tags/tag481.xml"/><Relationship Id="rId80" Type="http://schemas.openxmlformats.org/officeDocument/2006/relationships/tags" Target="../tags/tag422.xml"/><Relationship Id="rId85" Type="http://schemas.openxmlformats.org/officeDocument/2006/relationships/tags" Target="../tags/tag427.xml"/><Relationship Id="rId150" Type="http://schemas.openxmlformats.org/officeDocument/2006/relationships/tags" Target="../tags/tag492.xml"/><Relationship Id="rId155" Type="http://schemas.openxmlformats.org/officeDocument/2006/relationships/tags" Target="../tags/tag497.xml"/><Relationship Id="rId12" Type="http://schemas.openxmlformats.org/officeDocument/2006/relationships/tags" Target="../tags/tag354.xml"/><Relationship Id="rId17" Type="http://schemas.openxmlformats.org/officeDocument/2006/relationships/tags" Target="../tags/tag359.xml"/><Relationship Id="rId33" Type="http://schemas.openxmlformats.org/officeDocument/2006/relationships/tags" Target="../tags/tag375.xml"/><Relationship Id="rId38" Type="http://schemas.openxmlformats.org/officeDocument/2006/relationships/tags" Target="../tags/tag380.xml"/><Relationship Id="rId59" Type="http://schemas.openxmlformats.org/officeDocument/2006/relationships/tags" Target="../tags/tag401.xml"/><Relationship Id="rId103" Type="http://schemas.openxmlformats.org/officeDocument/2006/relationships/tags" Target="../tags/tag445.xml"/><Relationship Id="rId108" Type="http://schemas.openxmlformats.org/officeDocument/2006/relationships/tags" Target="../tags/tag450.xml"/><Relationship Id="rId124" Type="http://schemas.openxmlformats.org/officeDocument/2006/relationships/tags" Target="../tags/tag466.xml"/><Relationship Id="rId129" Type="http://schemas.openxmlformats.org/officeDocument/2006/relationships/tags" Target="../tags/tag471.xml"/><Relationship Id="rId54" Type="http://schemas.openxmlformats.org/officeDocument/2006/relationships/tags" Target="../tags/tag396.xml"/><Relationship Id="rId70" Type="http://schemas.openxmlformats.org/officeDocument/2006/relationships/tags" Target="../tags/tag412.xml"/><Relationship Id="rId75" Type="http://schemas.openxmlformats.org/officeDocument/2006/relationships/tags" Target="../tags/tag417.xml"/><Relationship Id="rId91" Type="http://schemas.openxmlformats.org/officeDocument/2006/relationships/tags" Target="../tags/tag433.xml"/><Relationship Id="rId96" Type="http://schemas.openxmlformats.org/officeDocument/2006/relationships/tags" Target="../tags/tag438.xml"/><Relationship Id="rId140" Type="http://schemas.openxmlformats.org/officeDocument/2006/relationships/tags" Target="../tags/tag482.xml"/><Relationship Id="rId145" Type="http://schemas.openxmlformats.org/officeDocument/2006/relationships/tags" Target="../tags/tag487.xml"/><Relationship Id="rId1" Type="http://schemas.openxmlformats.org/officeDocument/2006/relationships/tags" Target="../tags/tag343.xml"/><Relationship Id="rId6" Type="http://schemas.openxmlformats.org/officeDocument/2006/relationships/tags" Target="../tags/tag348.xml"/><Relationship Id="rId23" Type="http://schemas.openxmlformats.org/officeDocument/2006/relationships/tags" Target="../tags/tag365.xml"/><Relationship Id="rId28" Type="http://schemas.openxmlformats.org/officeDocument/2006/relationships/tags" Target="../tags/tag370.xml"/><Relationship Id="rId49" Type="http://schemas.openxmlformats.org/officeDocument/2006/relationships/tags" Target="../tags/tag391.xml"/><Relationship Id="rId114" Type="http://schemas.openxmlformats.org/officeDocument/2006/relationships/tags" Target="../tags/tag456.xml"/><Relationship Id="rId119" Type="http://schemas.openxmlformats.org/officeDocument/2006/relationships/tags" Target="../tags/tag461.xml"/><Relationship Id="rId44" Type="http://schemas.openxmlformats.org/officeDocument/2006/relationships/tags" Target="../tags/tag386.xml"/><Relationship Id="rId60" Type="http://schemas.openxmlformats.org/officeDocument/2006/relationships/tags" Target="../tags/tag402.xml"/><Relationship Id="rId65" Type="http://schemas.openxmlformats.org/officeDocument/2006/relationships/tags" Target="../tags/tag407.xml"/><Relationship Id="rId81" Type="http://schemas.openxmlformats.org/officeDocument/2006/relationships/tags" Target="../tags/tag423.xml"/><Relationship Id="rId86" Type="http://schemas.openxmlformats.org/officeDocument/2006/relationships/tags" Target="../tags/tag428.xml"/><Relationship Id="rId130" Type="http://schemas.openxmlformats.org/officeDocument/2006/relationships/tags" Target="../tags/tag472.xml"/><Relationship Id="rId135" Type="http://schemas.openxmlformats.org/officeDocument/2006/relationships/tags" Target="../tags/tag477.xml"/><Relationship Id="rId151" Type="http://schemas.openxmlformats.org/officeDocument/2006/relationships/tags" Target="../tags/tag493.xml"/><Relationship Id="rId156" Type="http://schemas.openxmlformats.org/officeDocument/2006/relationships/tags" Target="../tags/tag498.xml"/><Relationship Id="rId13" Type="http://schemas.openxmlformats.org/officeDocument/2006/relationships/tags" Target="../tags/tag355.xml"/><Relationship Id="rId18" Type="http://schemas.openxmlformats.org/officeDocument/2006/relationships/tags" Target="../tags/tag360.xml"/><Relationship Id="rId39" Type="http://schemas.openxmlformats.org/officeDocument/2006/relationships/tags" Target="../tags/tag381.xml"/><Relationship Id="rId109" Type="http://schemas.openxmlformats.org/officeDocument/2006/relationships/tags" Target="../tags/tag451.xml"/><Relationship Id="rId34" Type="http://schemas.openxmlformats.org/officeDocument/2006/relationships/tags" Target="../tags/tag376.xml"/><Relationship Id="rId50" Type="http://schemas.openxmlformats.org/officeDocument/2006/relationships/tags" Target="../tags/tag392.xml"/><Relationship Id="rId55" Type="http://schemas.openxmlformats.org/officeDocument/2006/relationships/tags" Target="../tags/tag397.xml"/><Relationship Id="rId76" Type="http://schemas.openxmlformats.org/officeDocument/2006/relationships/tags" Target="../tags/tag418.xml"/><Relationship Id="rId97" Type="http://schemas.openxmlformats.org/officeDocument/2006/relationships/tags" Target="../tags/tag439.xml"/><Relationship Id="rId104" Type="http://schemas.openxmlformats.org/officeDocument/2006/relationships/tags" Target="../tags/tag446.xml"/><Relationship Id="rId120" Type="http://schemas.openxmlformats.org/officeDocument/2006/relationships/tags" Target="../tags/tag462.xml"/><Relationship Id="rId125" Type="http://schemas.openxmlformats.org/officeDocument/2006/relationships/tags" Target="../tags/tag467.xml"/><Relationship Id="rId141" Type="http://schemas.openxmlformats.org/officeDocument/2006/relationships/tags" Target="../tags/tag483.xml"/><Relationship Id="rId146" Type="http://schemas.openxmlformats.org/officeDocument/2006/relationships/tags" Target="../tags/tag488.xml"/><Relationship Id="rId7" Type="http://schemas.openxmlformats.org/officeDocument/2006/relationships/tags" Target="../tags/tag349.xml"/><Relationship Id="rId71" Type="http://schemas.openxmlformats.org/officeDocument/2006/relationships/tags" Target="../tags/tag413.xml"/><Relationship Id="rId92" Type="http://schemas.openxmlformats.org/officeDocument/2006/relationships/tags" Target="../tags/tag434.xml"/><Relationship Id="rId2" Type="http://schemas.openxmlformats.org/officeDocument/2006/relationships/tags" Target="../tags/tag344.xml"/><Relationship Id="rId29" Type="http://schemas.openxmlformats.org/officeDocument/2006/relationships/tags" Target="../tags/tag371.xml"/><Relationship Id="rId24" Type="http://schemas.openxmlformats.org/officeDocument/2006/relationships/tags" Target="../tags/tag366.xml"/><Relationship Id="rId40" Type="http://schemas.openxmlformats.org/officeDocument/2006/relationships/tags" Target="../tags/tag382.xml"/><Relationship Id="rId45" Type="http://schemas.openxmlformats.org/officeDocument/2006/relationships/tags" Target="../tags/tag387.xml"/><Relationship Id="rId66" Type="http://schemas.openxmlformats.org/officeDocument/2006/relationships/tags" Target="../tags/tag408.xml"/><Relationship Id="rId87" Type="http://schemas.openxmlformats.org/officeDocument/2006/relationships/tags" Target="../tags/tag429.xml"/><Relationship Id="rId110" Type="http://schemas.openxmlformats.org/officeDocument/2006/relationships/tags" Target="../tags/tag452.xml"/><Relationship Id="rId115" Type="http://schemas.openxmlformats.org/officeDocument/2006/relationships/tags" Target="../tags/tag457.xml"/><Relationship Id="rId131" Type="http://schemas.openxmlformats.org/officeDocument/2006/relationships/tags" Target="../tags/tag473.xml"/><Relationship Id="rId136" Type="http://schemas.openxmlformats.org/officeDocument/2006/relationships/tags" Target="../tags/tag478.xml"/><Relationship Id="rId157" Type="http://schemas.openxmlformats.org/officeDocument/2006/relationships/slideLayout" Target="../slideLayouts/slideLayout2.xml"/><Relationship Id="rId61" Type="http://schemas.openxmlformats.org/officeDocument/2006/relationships/tags" Target="../tags/tag403.xml"/><Relationship Id="rId82" Type="http://schemas.openxmlformats.org/officeDocument/2006/relationships/tags" Target="../tags/tag424.xml"/><Relationship Id="rId152" Type="http://schemas.openxmlformats.org/officeDocument/2006/relationships/tags" Target="../tags/tag494.xml"/><Relationship Id="rId19" Type="http://schemas.openxmlformats.org/officeDocument/2006/relationships/tags" Target="../tags/tag361.xml"/><Relationship Id="rId14" Type="http://schemas.openxmlformats.org/officeDocument/2006/relationships/tags" Target="../tags/tag356.xml"/><Relationship Id="rId30" Type="http://schemas.openxmlformats.org/officeDocument/2006/relationships/tags" Target="../tags/tag372.xml"/><Relationship Id="rId35" Type="http://schemas.openxmlformats.org/officeDocument/2006/relationships/tags" Target="../tags/tag377.xml"/><Relationship Id="rId56" Type="http://schemas.openxmlformats.org/officeDocument/2006/relationships/tags" Target="../tags/tag398.xml"/><Relationship Id="rId77" Type="http://schemas.openxmlformats.org/officeDocument/2006/relationships/tags" Target="../tags/tag419.xml"/><Relationship Id="rId100" Type="http://schemas.openxmlformats.org/officeDocument/2006/relationships/tags" Target="../tags/tag442.xml"/><Relationship Id="rId105" Type="http://schemas.openxmlformats.org/officeDocument/2006/relationships/tags" Target="../tags/tag447.xml"/><Relationship Id="rId126" Type="http://schemas.openxmlformats.org/officeDocument/2006/relationships/tags" Target="../tags/tag468.xml"/><Relationship Id="rId147" Type="http://schemas.openxmlformats.org/officeDocument/2006/relationships/tags" Target="../tags/tag489.xml"/><Relationship Id="rId8" Type="http://schemas.openxmlformats.org/officeDocument/2006/relationships/tags" Target="../tags/tag350.xml"/><Relationship Id="rId51" Type="http://schemas.openxmlformats.org/officeDocument/2006/relationships/tags" Target="../tags/tag393.xml"/><Relationship Id="rId72" Type="http://schemas.openxmlformats.org/officeDocument/2006/relationships/tags" Target="../tags/tag414.xml"/><Relationship Id="rId93" Type="http://schemas.openxmlformats.org/officeDocument/2006/relationships/tags" Target="../tags/tag435.xml"/><Relationship Id="rId98" Type="http://schemas.openxmlformats.org/officeDocument/2006/relationships/tags" Target="../tags/tag440.xml"/><Relationship Id="rId121" Type="http://schemas.openxmlformats.org/officeDocument/2006/relationships/tags" Target="../tags/tag463.xml"/><Relationship Id="rId142" Type="http://schemas.openxmlformats.org/officeDocument/2006/relationships/tags" Target="../tags/tag484.xml"/><Relationship Id="rId3" Type="http://schemas.openxmlformats.org/officeDocument/2006/relationships/tags" Target="../tags/tag345.xml"/><Relationship Id="rId25" Type="http://schemas.openxmlformats.org/officeDocument/2006/relationships/tags" Target="../tags/tag367.xml"/><Relationship Id="rId46" Type="http://schemas.openxmlformats.org/officeDocument/2006/relationships/tags" Target="../tags/tag388.xml"/><Relationship Id="rId67" Type="http://schemas.openxmlformats.org/officeDocument/2006/relationships/tags" Target="../tags/tag409.xml"/><Relationship Id="rId116" Type="http://schemas.openxmlformats.org/officeDocument/2006/relationships/tags" Target="../tags/tag458.xml"/><Relationship Id="rId137" Type="http://schemas.openxmlformats.org/officeDocument/2006/relationships/tags" Target="../tags/tag479.xml"/><Relationship Id="rId20" Type="http://schemas.openxmlformats.org/officeDocument/2006/relationships/tags" Target="../tags/tag362.xml"/><Relationship Id="rId41" Type="http://schemas.openxmlformats.org/officeDocument/2006/relationships/tags" Target="../tags/tag383.xml"/><Relationship Id="rId62" Type="http://schemas.openxmlformats.org/officeDocument/2006/relationships/tags" Target="../tags/tag404.xml"/><Relationship Id="rId83" Type="http://schemas.openxmlformats.org/officeDocument/2006/relationships/tags" Target="../tags/tag425.xml"/><Relationship Id="rId88" Type="http://schemas.openxmlformats.org/officeDocument/2006/relationships/tags" Target="../tags/tag430.xml"/><Relationship Id="rId111" Type="http://schemas.openxmlformats.org/officeDocument/2006/relationships/tags" Target="../tags/tag453.xml"/><Relationship Id="rId132" Type="http://schemas.openxmlformats.org/officeDocument/2006/relationships/tags" Target="../tags/tag474.xml"/><Relationship Id="rId153" Type="http://schemas.openxmlformats.org/officeDocument/2006/relationships/tags" Target="../tags/tag495.xml"/><Relationship Id="rId15" Type="http://schemas.openxmlformats.org/officeDocument/2006/relationships/tags" Target="../tags/tag357.xml"/><Relationship Id="rId36" Type="http://schemas.openxmlformats.org/officeDocument/2006/relationships/tags" Target="../tags/tag378.xml"/><Relationship Id="rId57" Type="http://schemas.openxmlformats.org/officeDocument/2006/relationships/tags" Target="../tags/tag399.xml"/><Relationship Id="rId106" Type="http://schemas.openxmlformats.org/officeDocument/2006/relationships/tags" Target="../tags/tag448.xml"/><Relationship Id="rId127" Type="http://schemas.openxmlformats.org/officeDocument/2006/relationships/tags" Target="../tags/tag469.xml"/><Relationship Id="rId10" Type="http://schemas.openxmlformats.org/officeDocument/2006/relationships/tags" Target="../tags/tag352.xml"/><Relationship Id="rId31" Type="http://schemas.openxmlformats.org/officeDocument/2006/relationships/tags" Target="../tags/tag373.xml"/><Relationship Id="rId52" Type="http://schemas.openxmlformats.org/officeDocument/2006/relationships/tags" Target="../tags/tag394.xml"/><Relationship Id="rId73" Type="http://schemas.openxmlformats.org/officeDocument/2006/relationships/tags" Target="../tags/tag415.xml"/><Relationship Id="rId78" Type="http://schemas.openxmlformats.org/officeDocument/2006/relationships/tags" Target="../tags/tag420.xml"/><Relationship Id="rId94" Type="http://schemas.openxmlformats.org/officeDocument/2006/relationships/tags" Target="../tags/tag436.xml"/><Relationship Id="rId99" Type="http://schemas.openxmlformats.org/officeDocument/2006/relationships/tags" Target="../tags/tag441.xml"/><Relationship Id="rId101" Type="http://schemas.openxmlformats.org/officeDocument/2006/relationships/tags" Target="../tags/tag443.xml"/><Relationship Id="rId122" Type="http://schemas.openxmlformats.org/officeDocument/2006/relationships/tags" Target="../tags/tag464.xml"/><Relationship Id="rId143" Type="http://schemas.openxmlformats.org/officeDocument/2006/relationships/tags" Target="../tags/tag485.xml"/><Relationship Id="rId148" Type="http://schemas.openxmlformats.org/officeDocument/2006/relationships/tags" Target="../tags/tag490.xml"/><Relationship Id="rId4" Type="http://schemas.openxmlformats.org/officeDocument/2006/relationships/tags" Target="../tags/tag346.xml"/><Relationship Id="rId9" Type="http://schemas.openxmlformats.org/officeDocument/2006/relationships/tags" Target="../tags/tag351.xml"/><Relationship Id="rId26" Type="http://schemas.openxmlformats.org/officeDocument/2006/relationships/tags" Target="../tags/tag368.xml"/><Relationship Id="rId47" Type="http://schemas.openxmlformats.org/officeDocument/2006/relationships/tags" Target="../tags/tag389.xml"/><Relationship Id="rId68" Type="http://schemas.openxmlformats.org/officeDocument/2006/relationships/tags" Target="../tags/tag410.xml"/><Relationship Id="rId89" Type="http://schemas.openxmlformats.org/officeDocument/2006/relationships/tags" Target="../tags/tag431.xml"/><Relationship Id="rId112" Type="http://schemas.openxmlformats.org/officeDocument/2006/relationships/tags" Target="../tags/tag454.xml"/><Relationship Id="rId133" Type="http://schemas.openxmlformats.org/officeDocument/2006/relationships/tags" Target="../tags/tag475.xml"/><Relationship Id="rId154" Type="http://schemas.openxmlformats.org/officeDocument/2006/relationships/tags" Target="../tags/tag496.xml"/><Relationship Id="rId16" Type="http://schemas.openxmlformats.org/officeDocument/2006/relationships/tags" Target="../tags/tag358.xml"/><Relationship Id="rId37" Type="http://schemas.openxmlformats.org/officeDocument/2006/relationships/tags" Target="../tags/tag379.xml"/><Relationship Id="rId58" Type="http://schemas.openxmlformats.org/officeDocument/2006/relationships/tags" Target="../tags/tag400.xml"/><Relationship Id="rId79" Type="http://schemas.openxmlformats.org/officeDocument/2006/relationships/tags" Target="../tags/tag421.xml"/><Relationship Id="rId102" Type="http://schemas.openxmlformats.org/officeDocument/2006/relationships/tags" Target="../tags/tag444.xml"/><Relationship Id="rId123" Type="http://schemas.openxmlformats.org/officeDocument/2006/relationships/tags" Target="../tags/tag465.xml"/><Relationship Id="rId144" Type="http://schemas.openxmlformats.org/officeDocument/2006/relationships/tags" Target="../tags/tag486.xml"/><Relationship Id="rId90" Type="http://schemas.openxmlformats.org/officeDocument/2006/relationships/tags" Target="../tags/tag432.xml"/><Relationship Id="rId27" Type="http://schemas.openxmlformats.org/officeDocument/2006/relationships/tags" Target="../tags/tag369.xml"/><Relationship Id="rId48" Type="http://schemas.openxmlformats.org/officeDocument/2006/relationships/tags" Target="../tags/tag390.xml"/><Relationship Id="rId69" Type="http://schemas.openxmlformats.org/officeDocument/2006/relationships/tags" Target="../tags/tag411.xml"/><Relationship Id="rId113" Type="http://schemas.openxmlformats.org/officeDocument/2006/relationships/tags" Target="../tags/tag455.xml"/><Relationship Id="rId134" Type="http://schemas.openxmlformats.org/officeDocument/2006/relationships/tags" Target="../tags/tag47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6" Type="http://schemas.openxmlformats.org/officeDocument/2006/relationships/tags" Target="../tags/tag524.xml"/><Relationship Id="rId21" Type="http://schemas.openxmlformats.org/officeDocument/2006/relationships/tags" Target="../tags/tag519.xml"/><Relationship Id="rId42" Type="http://schemas.openxmlformats.org/officeDocument/2006/relationships/tags" Target="../tags/tag540.xml"/><Relationship Id="rId47" Type="http://schemas.openxmlformats.org/officeDocument/2006/relationships/tags" Target="../tags/tag545.xml"/><Relationship Id="rId63" Type="http://schemas.openxmlformats.org/officeDocument/2006/relationships/tags" Target="../tags/tag561.xml"/><Relationship Id="rId68" Type="http://schemas.openxmlformats.org/officeDocument/2006/relationships/tags" Target="../tags/tag566.xml"/><Relationship Id="rId84" Type="http://schemas.openxmlformats.org/officeDocument/2006/relationships/tags" Target="../tags/tag582.xml"/><Relationship Id="rId89" Type="http://schemas.openxmlformats.org/officeDocument/2006/relationships/tags" Target="../tags/tag587.xml"/><Relationship Id="rId16" Type="http://schemas.openxmlformats.org/officeDocument/2006/relationships/tags" Target="../tags/tag514.xml"/><Relationship Id="rId11" Type="http://schemas.openxmlformats.org/officeDocument/2006/relationships/tags" Target="../tags/tag509.xml"/><Relationship Id="rId32" Type="http://schemas.openxmlformats.org/officeDocument/2006/relationships/tags" Target="../tags/tag530.xml"/><Relationship Id="rId37" Type="http://schemas.openxmlformats.org/officeDocument/2006/relationships/tags" Target="../tags/tag535.xml"/><Relationship Id="rId53" Type="http://schemas.openxmlformats.org/officeDocument/2006/relationships/tags" Target="../tags/tag551.xml"/><Relationship Id="rId58" Type="http://schemas.openxmlformats.org/officeDocument/2006/relationships/tags" Target="../tags/tag556.xml"/><Relationship Id="rId74" Type="http://schemas.openxmlformats.org/officeDocument/2006/relationships/tags" Target="../tags/tag572.xml"/><Relationship Id="rId79" Type="http://schemas.openxmlformats.org/officeDocument/2006/relationships/tags" Target="../tags/tag577.xml"/><Relationship Id="rId5" Type="http://schemas.openxmlformats.org/officeDocument/2006/relationships/tags" Target="../tags/tag503.xml"/><Relationship Id="rId90" Type="http://schemas.openxmlformats.org/officeDocument/2006/relationships/tags" Target="../tags/tag588.xml"/><Relationship Id="rId95" Type="http://schemas.openxmlformats.org/officeDocument/2006/relationships/tags" Target="../tags/tag593.xml"/><Relationship Id="rId22" Type="http://schemas.openxmlformats.org/officeDocument/2006/relationships/tags" Target="../tags/tag520.xml"/><Relationship Id="rId27" Type="http://schemas.openxmlformats.org/officeDocument/2006/relationships/tags" Target="../tags/tag525.xml"/><Relationship Id="rId43" Type="http://schemas.openxmlformats.org/officeDocument/2006/relationships/tags" Target="../tags/tag541.xml"/><Relationship Id="rId48" Type="http://schemas.openxmlformats.org/officeDocument/2006/relationships/tags" Target="../tags/tag546.xml"/><Relationship Id="rId64" Type="http://schemas.openxmlformats.org/officeDocument/2006/relationships/tags" Target="../tags/tag562.xml"/><Relationship Id="rId69" Type="http://schemas.openxmlformats.org/officeDocument/2006/relationships/tags" Target="../tags/tag567.xml"/><Relationship Id="rId80" Type="http://schemas.openxmlformats.org/officeDocument/2006/relationships/tags" Target="../tags/tag578.xml"/><Relationship Id="rId85" Type="http://schemas.openxmlformats.org/officeDocument/2006/relationships/tags" Target="../tags/tag583.xml"/><Relationship Id="rId3" Type="http://schemas.openxmlformats.org/officeDocument/2006/relationships/tags" Target="../tags/tag501.xml"/><Relationship Id="rId12" Type="http://schemas.openxmlformats.org/officeDocument/2006/relationships/tags" Target="../tags/tag510.xml"/><Relationship Id="rId17" Type="http://schemas.openxmlformats.org/officeDocument/2006/relationships/tags" Target="../tags/tag515.xml"/><Relationship Id="rId25" Type="http://schemas.openxmlformats.org/officeDocument/2006/relationships/tags" Target="../tags/tag523.xml"/><Relationship Id="rId33" Type="http://schemas.openxmlformats.org/officeDocument/2006/relationships/tags" Target="../tags/tag531.xml"/><Relationship Id="rId38" Type="http://schemas.openxmlformats.org/officeDocument/2006/relationships/tags" Target="../tags/tag536.xml"/><Relationship Id="rId46" Type="http://schemas.openxmlformats.org/officeDocument/2006/relationships/tags" Target="../tags/tag544.xml"/><Relationship Id="rId59" Type="http://schemas.openxmlformats.org/officeDocument/2006/relationships/tags" Target="../tags/tag557.xml"/><Relationship Id="rId67" Type="http://schemas.openxmlformats.org/officeDocument/2006/relationships/tags" Target="../tags/tag565.xml"/><Relationship Id="rId20" Type="http://schemas.openxmlformats.org/officeDocument/2006/relationships/tags" Target="../tags/tag518.xml"/><Relationship Id="rId41" Type="http://schemas.openxmlformats.org/officeDocument/2006/relationships/tags" Target="../tags/tag539.xml"/><Relationship Id="rId54" Type="http://schemas.openxmlformats.org/officeDocument/2006/relationships/tags" Target="../tags/tag552.xml"/><Relationship Id="rId62" Type="http://schemas.openxmlformats.org/officeDocument/2006/relationships/tags" Target="../tags/tag560.xml"/><Relationship Id="rId70" Type="http://schemas.openxmlformats.org/officeDocument/2006/relationships/tags" Target="../tags/tag568.xml"/><Relationship Id="rId75" Type="http://schemas.openxmlformats.org/officeDocument/2006/relationships/tags" Target="../tags/tag573.xml"/><Relationship Id="rId83" Type="http://schemas.openxmlformats.org/officeDocument/2006/relationships/tags" Target="../tags/tag581.xml"/><Relationship Id="rId88" Type="http://schemas.openxmlformats.org/officeDocument/2006/relationships/tags" Target="../tags/tag586.xml"/><Relationship Id="rId91" Type="http://schemas.openxmlformats.org/officeDocument/2006/relationships/tags" Target="../tags/tag589.xml"/><Relationship Id="rId96" Type="http://schemas.openxmlformats.org/officeDocument/2006/relationships/tags" Target="../tags/tag594.xml"/><Relationship Id="rId1" Type="http://schemas.openxmlformats.org/officeDocument/2006/relationships/tags" Target="../tags/tag499.xml"/><Relationship Id="rId6" Type="http://schemas.openxmlformats.org/officeDocument/2006/relationships/tags" Target="../tags/tag504.xml"/><Relationship Id="rId15" Type="http://schemas.openxmlformats.org/officeDocument/2006/relationships/tags" Target="../tags/tag513.xml"/><Relationship Id="rId23" Type="http://schemas.openxmlformats.org/officeDocument/2006/relationships/tags" Target="../tags/tag521.xml"/><Relationship Id="rId28" Type="http://schemas.openxmlformats.org/officeDocument/2006/relationships/tags" Target="../tags/tag526.xml"/><Relationship Id="rId36" Type="http://schemas.openxmlformats.org/officeDocument/2006/relationships/tags" Target="../tags/tag534.xml"/><Relationship Id="rId49" Type="http://schemas.openxmlformats.org/officeDocument/2006/relationships/tags" Target="../tags/tag547.xml"/><Relationship Id="rId57" Type="http://schemas.openxmlformats.org/officeDocument/2006/relationships/tags" Target="../tags/tag555.xml"/><Relationship Id="rId10" Type="http://schemas.openxmlformats.org/officeDocument/2006/relationships/tags" Target="../tags/tag508.xml"/><Relationship Id="rId31" Type="http://schemas.openxmlformats.org/officeDocument/2006/relationships/tags" Target="../tags/tag529.xml"/><Relationship Id="rId44" Type="http://schemas.openxmlformats.org/officeDocument/2006/relationships/tags" Target="../tags/tag542.xml"/><Relationship Id="rId52" Type="http://schemas.openxmlformats.org/officeDocument/2006/relationships/tags" Target="../tags/tag550.xml"/><Relationship Id="rId60" Type="http://schemas.openxmlformats.org/officeDocument/2006/relationships/tags" Target="../tags/tag558.xml"/><Relationship Id="rId65" Type="http://schemas.openxmlformats.org/officeDocument/2006/relationships/tags" Target="../tags/tag563.xml"/><Relationship Id="rId73" Type="http://schemas.openxmlformats.org/officeDocument/2006/relationships/tags" Target="../tags/tag571.xml"/><Relationship Id="rId78" Type="http://schemas.openxmlformats.org/officeDocument/2006/relationships/tags" Target="../tags/tag576.xml"/><Relationship Id="rId81" Type="http://schemas.openxmlformats.org/officeDocument/2006/relationships/tags" Target="../tags/tag579.xml"/><Relationship Id="rId86" Type="http://schemas.openxmlformats.org/officeDocument/2006/relationships/tags" Target="../tags/tag584.xml"/><Relationship Id="rId94" Type="http://schemas.openxmlformats.org/officeDocument/2006/relationships/tags" Target="../tags/tag592.xml"/><Relationship Id="rId99" Type="http://schemas.openxmlformats.org/officeDocument/2006/relationships/tags" Target="../tags/tag597.xml"/><Relationship Id="rId4" Type="http://schemas.openxmlformats.org/officeDocument/2006/relationships/tags" Target="../tags/tag502.xml"/><Relationship Id="rId9" Type="http://schemas.openxmlformats.org/officeDocument/2006/relationships/tags" Target="../tags/tag507.xml"/><Relationship Id="rId13" Type="http://schemas.openxmlformats.org/officeDocument/2006/relationships/tags" Target="../tags/tag511.xml"/><Relationship Id="rId18" Type="http://schemas.openxmlformats.org/officeDocument/2006/relationships/tags" Target="../tags/tag516.xml"/><Relationship Id="rId39" Type="http://schemas.openxmlformats.org/officeDocument/2006/relationships/tags" Target="../tags/tag537.xml"/><Relationship Id="rId34" Type="http://schemas.openxmlformats.org/officeDocument/2006/relationships/tags" Target="../tags/tag532.xml"/><Relationship Id="rId50" Type="http://schemas.openxmlformats.org/officeDocument/2006/relationships/tags" Target="../tags/tag548.xml"/><Relationship Id="rId55" Type="http://schemas.openxmlformats.org/officeDocument/2006/relationships/tags" Target="../tags/tag553.xml"/><Relationship Id="rId76" Type="http://schemas.openxmlformats.org/officeDocument/2006/relationships/tags" Target="../tags/tag574.xml"/><Relationship Id="rId97" Type="http://schemas.openxmlformats.org/officeDocument/2006/relationships/tags" Target="../tags/tag595.xml"/><Relationship Id="rId7" Type="http://schemas.openxmlformats.org/officeDocument/2006/relationships/tags" Target="../tags/tag505.xml"/><Relationship Id="rId71" Type="http://schemas.openxmlformats.org/officeDocument/2006/relationships/tags" Target="../tags/tag569.xml"/><Relationship Id="rId92" Type="http://schemas.openxmlformats.org/officeDocument/2006/relationships/tags" Target="../tags/tag590.xml"/><Relationship Id="rId2" Type="http://schemas.openxmlformats.org/officeDocument/2006/relationships/tags" Target="../tags/tag500.xml"/><Relationship Id="rId29" Type="http://schemas.openxmlformats.org/officeDocument/2006/relationships/tags" Target="../tags/tag527.xml"/><Relationship Id="rId24" Type="http://schemas.openxmlformats.org/officeDocument/2006/relationships/tags" Target="../tags/tag522.xml"/><Relationship Id="rId40" Type="http://schemas.openxmlformats.org/officeDocument/2006/relationships/tags" Target="../tags/tag538.xml"/><Relationship Id="rId45" Type="http://schemas.openxmlformats.org/officeDocument/2006/relationships/tags" Target="../tags/tag543.xml"/><Relationship Id="rId66" Type="http://schemas.openxmlformats.org/officeDocument/2006/relationships/tags" Target="../tags/tag564.xml"/><Relationship Id="rId87" Type="http://schemas.openxmlformats.org/officeDocument/2006/relationships/tags" Target="../tags/tag585.xml"/><Relationship Id="rId61" Type="http://schemas.openxmlformats.org/officeDocument/2006/relationships/tags" Target="../tags/tag559.xml"/><Relationship Id="rId82" Type="http://schemas.openxmlformats.org/officeDocument/2006/relationships/tags" Target="../tags/tag580.xml"/><Relationship Id="rId19" Type="http://schemas.openxmlformats.org/officeDocument/2006/relationships/tags" Target="../tags/tag517.xml"/><Relationship Id="rId14" Type="http://schemas.openxmlformats.org/officeDocument/2006/relationships/tags" Target="../tags/tag512.xml"/><Relationship Id="rId30" Type="http://schemas.openxmlformats.org/officeDocument/2006/relationships/tags" Target="../tags/tag528.xml"/><Relationship Id="rId35" Type="http://schemas.openxmlformats.org/officeDocument/2006/relationships/tags" Target="../tags/tag533.xml"/><Relationship Id="rId56" Type="http://schemas.openxmlformats.org/officeDocument/2006/relationships/tags" Target="../tags/tag554.xml"/><Relationship Id="rId77" Type="http://schemas.openxmlformats.org/officeDocument/2006/relationships/tags" Target="../tags/tag575.xml"/><Relationship Id="rId100" Type="http://schemas.openxmlformats.org/officeDocument/2006/relationships/slideLayout" Target="../slideLayouts/slideLayout2.xml"/><Relationship Id="rId8" Type="http://schemas.openxmlformats.org/officeDocument/2006/relationships/tags" Target="../tags/tag506.xml"/><Relationship Id="rId51" Type="http://schemas.openxmlformats.org/officeDocument/2006/relationships/tags" Target="../tags/tag549.xml"/><Relationship Id="rId72" Type="http://schemas.openxmlformats.org/officeDocument/2006/relationships/tags" Target="../tags/tag570.xml"/><Relationship Id="rId93" Type="http://schemas.openxmlformats.org/officeDocument/2006/relationships/tags" Target="../tags/tag591.xml"/><Relationship Id="rId98" Type="http://schemas.openxmlformats.org/officeDocument/2006/relationships/tags" Target="../tags/tag596.xml"/></Relationships>
</file>

<file path=ppt/slides/_rels/slide2.xml.rels><?xml version="1.0" encoding="UTF-8" standalone="yes"?>
<Relationships xmlns="http://schemas.openxmlformats.org/package/2006/relationships"><Relationship Id="rId26" Type="http://schemas.openxmlformats.org/officeDocument/2006/relationships/tags" Target="../tags/tag26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47" Type="http://schemas.openxmlformats.org/officeDocument/2006/relationships/tags" Target="../tags/tag47.xml"/><Relationship Id="rId63" Type="http://schemas.openxmlformats.org/officeDocument/2006/relationships/tags" Target="../tags/tag63.xml"/><Relationship Id="rId68" Type="http://schemas.openxmlformats.org/officeDocument/2006/relationships/tags" Target="../tags/tag68.xml"/><Relationship Id="rId84" Type="http://schemas.openxmlformats.org/officeDocument/2006/relationships/tags" Target="../tags/tag84.xml"/><Relationship Id="rId89" Type="http://schemas.openxmlformats.org/officeDocument/2006/relationships/tags" Target="../tags/tag89.xml"/><Relationship Id="rId16" Type="http://schemas.openxmlformats.org/officeDocument/2006/relationships/tags" Target="../tags/tag16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74" Type="http://schemas.openxmlformats.org/officeDocument/2006/relationships/tags" Target="../tags/tag74.xml"/><Relationship Id="rId79" Type="http://schemas.openxmlformats.org/officeDocument/2006/relationships/tags" Target="../tags/tag79.xml"/><Relationship Id="rId5" Type="http://schemas.openxmlformats.org/officeDocument/2006/relationships/tags" Target="../tags/tag5.xml"/><Relationship Id="rId90" Type="http://schemas.openxmlformats.org/officeDocument/2006/relationships/tags" Target="../tags/tag90.xml"/><Relationship Id="rId95" Type="http://schemas.openxmlformats.org/officeDocument/2006/relationships/tags" Target="../tags/tag95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64" Type="http://schemas.openxmlformats.org/officeDocument/2006/relationships/tags" Target="../tags/tag64.xml"/><Relationship Id="rId69" Type="http://schemas.openxmlformats.org/officeDocument/2006/relationships/tags" Target="../tags/tag69.xml"/><Relationship Id="rId80" Type="http://schemas.openxmlformats.org/officeDocument/2006/relationships/tags" Target="../tags/tag80.xml"/><Relationship Id="rId85" Type="http://schemas.openxmlformats.org/officeDocument/2006/relationships/tags" Target="../tags/tag85.xml"/><Relationship Id="rId3" Type="http://schemas.openxmlformats.org/officeDocument/2006/relationships/tags" Target="../tags/tag3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25" Type="http://schemas.openxmlformats.org/officeDocument/2006/relationships/tags" Target="../tags/tag25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46" Type="http://schemas.openxmlformats.org/officeDocument/2006/relationships/tags" Target="../tags/tag46.xml"/><Relationship Id="rId59" Type="http://schemas.openxmlformats.org/officeDocument/2006/relationships/tags" Target="../tags/tag59.xml"/><Relationship Id="rId67" Type="http://schemas.openxmlformats.org/officeDocument/2006/relationships/tags" Target="../tags/tag6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54" Type="http://schemas.openxmlformats.org/officeDocument/2006/relationships/tags" Target="../tags/tag54.xml"/><Relationship Id="rId62" Type="http://schemas.openxmlformats.org/officeDocument/2006/relationships/tags" Target="../tags/tag62.xml"/><Relationship Id="rId70" Type="http://schemas.openxmlformats.org/officeDocument/2006/relationships/tags" Target="../tags/tag70.xml"/><Relationship Id="rId75" Type="http://schemas.openxmlformats.org/officeDocument/2006/relationships/tags" Target="../tags/tag75.xml"/><Relationship Id="rId83" Type="http://schemas.openxmlformats.org/officeDocument/2006/relationships/tags" Target="../tags/tag83.xml"/><Relationship Id="rId88" Type="http://schemas.openxmlformats.org/officeDocument/2006/relationships/tags" Target="../tags/tag88.xml"/><Relationship Id="rId91" Type="http://schemas.openxmlformats.org/officeDocument/2006/relationships/tags" Target="../tags/tag91.xml"/><Relationship Id="rId96" Type="http://schemas.openxmlformats.org/officeDocument/2006/relationships/tags" Target="../tags/tag96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15" Type="http://schemas.openxmlformats.org/officeDocument/2006/relationships/tags" Target="../tags/tag15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36" Type="http://schemas.openxmlformats.org/officeDocument/2006/relationships/tags" Target="../tags/tag36.xml"/><Relationship Id="rId49" Type="http://schemas.openxmlformats.org/officeDocument/2006/relationships/tags" Target="../tags/tag49.xml"/><Relationship Id="rId57" Type="http://schemas.openxmlformats.org/officeDocument/2006/relationships/tags" Target="../tags/tag5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44" Type="http://schemas.openxmlformats.org/officeDocument/2006/relationships/tags" Target="../tags/tag44.xml"/><Relationship Id="rId52" Type="http://schemas.openxmlformats.org/officeDocument/2006/relationships/tags" Target="../tags/tag52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81" Type="http://schemas.openxmlformats.org/officeDocument/2006/relationships/tags" Target="../tags/tag81.xml"/><Relationship Id="rId86" Type="http://schemas.openxmlformats.org/officeDocument/2006/relationships/tags" Target="../tags/tag86.xml"/><Relationship Id="rId94" Type="http://schemas.openxmlformats.org/officeDocument/2006/relationships/tags" Target="../tags/tag94.xml"/><Relationship Id="rId99" Type="http://schemas.openxmlformats.org/officeDocument/2006/relationships/image" Target="../media/image2.png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97" Type="http://schemas.openxmlformats.org/officeDocument/2006/relationships/tags" Target="../tags/tag97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92" Type="http://schemas.openxmlformats.org/officeDocument/2006/relationships/tags" Target="../tags/tag92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tags" Target="../tags/tag87.xml"/><Relationship Id="rId61" Type="http://schemas.openxmlformats.org/officeDocument/2006/relationships/tags" Target="../tags/tag61.xml"/><Relationship Id="rId82" Type="http://schemas.openxmlformats.org/officeDocument/2006/relationships/tags" Target="../tags/tag82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56" Type="http://schemas.openxmlformats.org/officeDocument/2006/relationships/tags" Target="../tags/tag56.xml"/><Relationship Id="rId77" Type="http://schemas.openxmlformats.org/officeDocument/2006/relationships/tags" Target="../tags/tag77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93" Type="http://schemas.openxmlformats.org/officeDocument/2006/relationships/tags" Target="../tags/tag93.xml"/><Relationship Id="rId98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tags" Target="../tags/tag714.xml"/><Relationship Id="rId21" Type="http://schemas.openxmlformats.org/officeDocument/2006/relationships/tags" Target="../tags/tag618.xml"/><Relationship Id="rId42" Type="http://schemas.openxmlformats.org/officeDocument/2006/relationships/tags" Target="../tags/tag639.xml"/><Relationship Id="rId63" Type="http://schemas.openxmlformats.org/officeDocument/2006/relationships/tags" Target="../tags/tag660.xml"/><Relationship Id="rId84" Type="http://schemas.openxmlformats.org/officeDocument/2006/relationships/tags" Target="../tags/tag681.xml"/><Relationship Id="rId138" Type="http://schemas.openxmlformats.org/officeDocument/2006/relationships/tags" Target="../tags/tag735.xml"/><Relationship Id="rId159" Type="http://schemas.openxmlformats.org/officeDocument/2006/relationships/tags" Target="../tags/tag756.xml"/><Relationship Id="rId107" Type="http://schemas.openxmlformats.org/officeDocument/2006/relationships/tags" Target="../tags/tag704.xml"/><Relationship Id="rId11" Type="http://schemas.openxmlformats.org/officeDocument/2006/relationships/tags" Target="../tags/tag608.xml"/><Relationship Id="rId32" Type="http://schemas.openxmlformats.org/officeDocument/2006/relationships/tags" Target="../tags/tag629.xml"/><Relationship Id="rId53" Type="http://schemas.openxmlformats.org/officeDocument/2006/relationships/tags" Target="../tags/tag650.xml"/><Relationship Id="rId74" Type="http://schemas.openxmlformats.org/officeDocument/2006/relationships/tags" Target="../tags/tag671.xml"/><Relationship Id="rId128" Type="http://schemas.openxmlformats.org/officeDocument/2006/relationships/tags" Target="../tags/tag725.xml"/><Relationship Id="rId149" Type="http://schemas.openxmlformats.org/officeDocument/2006/relationships/tags" Target="../tags/tag746.xml"/><Relationship Id="rId5" Type="http://schemas.openxmlformats.org/officeDocument/2006/relationships/tags" Target="../tags/tag602.xml"/><Relationship Id="rId95" Type="http://schemas.openxmlformats.org/officeDocument/2006/relationships/tags" Target="../tags/tag692.xml"/><Relationship Id="rId160" Type="http://schemas.openxmlformats.org/officeDocument/2006/relationships/tags" Target="../tags/tag757.xml"/><Relationship Id="rId22" Type="http://schemas.openxmlformats.org/officeDocument/2006/relationships/tags" Target="../tags/tag619.xml"/><Relationship Id="rId43" Type="http://schemas.openxmlformats.org/officeDocument/2006/relationships/tags" Target="../tags/tag640.xml"/><Relationship Id="rId64" Type="http://schemas.openxmlformats.org/officeDocument/2006/relationships/tags" Target="../tags/tag661.xml"/><Relationship Id="rId118" Type="http://schemas.openxmlformats.org/officeDocument/2006/relationships/tags" Target="../tags/tag715.xml"/><Relationship Id="rId139" Type="http://schemas.openxmlformats.org/officeDocument/2006/relationships/tags" Target="../tags/tag736.xml"/><Relationship Id="rId85" Type="http://schemas.openxmlformats.org/officeDocument/2006/relationships/tags" Target="../tags/tag682.xml"/><Relationship Id="rId150" Type="http://schemas.openxmlformats.org/officeDocument/2006/relationships/tags" Target="../tags/tag747.xml"/><Relationship Id="rId12" Type="http://schemas.openxmlformats.org/officeDocument/2006/relationships/tags" Target="../tags/tag609.xml"/><Relationship Id="rId17" Type="http://schemas.openxmlformats.org/officeDocument/2006/relationships/tags" Target="../tags/tag614.xml"/><Relationship Id="rId33" Type="http://schemas.openxmlformats.org/officeDocument/2006/relationships/tags" Target="../tags/tag630.xml"/><Relationship Id="rId38" Type="http://schemas.openxmlformats.org/officeDocument/2006/relationships/tags" Target="../tags/tag635.xml"/><Relationship Id="rId59" Type="http://schemas.openxmlformats.org/officeDocument/2006/relationships/tags" Target="../tags/tag656.xml"/><Relationship Id="rId103" Type="http://schemas.openxmlformats.org/officeDocument/2006/relationships/tags" Target="../tags/tag700.xml"/><Relationship Id="rId108" Type="http://schemas.openxmlformats.org/officeDocument/2006/relationships/tags" Target="../tags/tag705.xml"/><Relationship Id="rId124" Type="http://schemas.openxmlformats.org/officeDocument/2006/relationships/tags" Target="../tags/tag721.xml"/><Relationship Id="rId129" Type="http://schemas.openxmlformats.org/officeDocument/2006/relationships/tags" Target="../tags/tag726.xml"/><Relationship Id="rId54" Type="http://schemas.openxmlformats.org/officeDocument/2006/relationships/tags" Target="../tags/tag651.xml"/><Relationship Id="rId70" Type="http://schemas.openxmlformats.org/officeDocument/2006/relationships/tags" Target="../tags/tag667.xml"/><Relationship Id="rId75" Type="http://schemas.openxmlformats.org/officeDocument/2006/relationships/tags" Target="../tags/tag672.xml"/><Relationship Id="rId91" Type="http://schemas.openxmlformats.org/officeDocument/2006/relationships/tags" Target="../tags/tag688.xml"/><Relationship Id="rId96" Type="http://schemas.openxmlformats.org/officeDocument/2006/relationships/tags" Target="../tags/tag693.xml"/><Relationship Id="rId140" Type="http://schemas.openxmlformats.org/officeDocument/2006/relationships/tags" Target="../tags/tag737.xml"/><Relationship Id="rId145" Type="http://schemas.openxmlformats.org/officeDocument/2006/relationships/tags" Target="../tags/tag742.xml"/><Relationship Id="rId161" Type="http://schemas.openxmlformats.org/officeDocument/2006/relationships/tags" Target="../tags/tag758.xml"/><Relationship Id="rId1" Type="http://schemas.openxmlformats.org/officeDocument/2006/relationships/tags" Target="../tags/tag598.xml"/><Relationship Id="rId6" Type="http://schemas.openxmlformats.org/officeDocument/2006/relationships/tags" Target="../tags/tag603.xml"/><Relationship Id="rId23" Type="http://schemas.openxmlformats.org/officeDocument/2006/relationships/tags" Target="../tags/tag620.xml"/><Relationship Id="rId28" Type="http://schemas.openxmlformats.org/officeDocument/2006/relationships/tags" Target="../tags/tag625.xml"/><Relationship Id="rId49" Type="http://schemas.openxmlformats.org/officeDocument/2006/relationships/tags" Target="../tags/tag646.xml"/><Relationship Id="rId114" Type="http://schemas.openxmlformats.org/officeDocument/2006/relationships/tags" Target="../tags/tag711.xml"/><Relationship Id="rId119" Type="http://schemas.openxmlformats.org/officeDocument/2006/relationships/tags" Target="../tags/tag716.xml"/><Relationship Id="rId44" Type="http://schemas.openxmlformats.org/officeDocument/2006/relationships/tags" Target="../tags/tag641.xml"/><Relationship Id="rId60" Type="http://schemas.openxmlformats.org/officeDocument/2006/relationships/tags" Target="../tags/tag657.xml"/><Relationship Id="rId65" Type="http://schemas.openxmlformats.org/officeDocument/2006/relationships/tags" Target="../tags/tag662.xml"/><Relationship Id="rId81" Type="http://schemas.openxmlformats.org/officeDocument/2006/relationships/tags" Target="../tags/tag678.xml"/><Relationship Id="rId86" Type="http://schemas.openxmlformats.org/officeDocument/2006/relationships/tags" Target="../tags/tag683.xml"/><Relationship Id="rId130" Type="http://schemas.openxmlformats.org/officeDocument/2006/relationships/tags" Target="../tags/tag727.xml"/><Relationship Id="rId135" Type="http://schemas.openxmlformats.org/officeDocument/2006/relationships/tags" Target="../tags/tag732.xml"/><Relationship Id="rId151" Type="http://schemas.openxmlformats.org/officeDocument/2006/relationships/tags" Target="../tags/tag748.xml"/><Relationship Id="rId156" Type="http://schemas.openxmlformats.org/officeDocument/2006/relationships/tags" Target="../tags/tag753.xml"/><Relationship Id="rId13" Type="http://schemas.openxmlformats.org/officeDocument/2006/relationships/tags" Target="../tags/tag610.xml"/><Relationship Id="rId18" Type="http://schemas.openxmlformats.org/officeDocument/2006/relationships/tags" Target="../tags/tag615.xml"/><Relationship Id="rId39" Type="http://schemas.openxmlformats.org/officeDocument/2006/relationships/tags" Target="../tags/tag636.xml"/><Relationship Id="rId109" Type="http://schemas.openxmlformats.org/officeDocument/2006/relationships/tags" Target="../tags/tag706.xml"/><Relationship Id="rId34" Type="http://schemas.openxmlformats.org/officeDocument/2006/relationships/tags" Target="../tags/tag631.xml"/><Relationship Id="rId50" Type="http://schemas.openxmlformats.org/officeDocument/2006/relationships/tags" Target="../tags/tag647.xml"/><Relationship Id="rId55" Type="http://schemas.openxmlformats.org/officeDocument/2006/relationships/tags" Target="../tags/tag652.xml"/><Relationship Id="rId76" Type="http://schemas.openxmlformats.org/officeDocument/2006/relationships/tags" Target="../tags/tag673.xml"/><Relationship Id="rId97" Type="http://schemas.openxmlformats.org/officeDocument/2006/relationships/tags" Target="../tags/tag694.xml"/><Relationship Id="rId104" Type="http://schemas.openxmlformats.org/officeDocument/2006/relationships/tags" Target="../tags/tag701.xml"/><Relationship Id="rId120" Type="http://schemas.openxmlformats.org/officeDocument/2006/relationships/tags" Target="../tags/tag717.xml"/><Relationship Id="rId125" Type="http://schemas.openxmlformats.org/officeDocument/2006/relationships/tags" Target="../tags/tag722.xml"/><Relationship Id="rId141" Type="http://schemas.openxmlformats.org/officeDocument/2006/relationships/tags" Target="../tags/tag738.xml"/><Relationship Id="rId146" Type="http://schemas.openxmlformats.org/officeDocument/2006/relationships/tags" Target="../tags/tag743.xml"/><Relationship Id="rId7" Type="http://schemas.openxmlformats.org/officeDocument/2006/relationships/tags" Target="../tags/tag604.xml"/><Relationship Id="rId71" Type="http://schemas.openxmlformats.org/officeDocument/2006/relationships/tags" Target="../tags/tag668.xml"/><Relationship Id="rId92" Type="http://schemas.openxmlformats.org/officeDocument/2006/relationships/tags" Target="../tags/tag689.xml"/><Relationship Id="rId162" Type="http://schemas.openxmlformats.org/officeDocument/2006/relationships/slideLayout" Target="../slideLayouts/slideLayout2.xml"/><Relationship Id="rId2" Type="http://schemas.openxmlformats.org/officeDocument/2006/relationships/tags" Target="../tags/tag599.xml"/><Relationship Id="rId29" Type="http://schemas.openxmlformats.org/officeDocument/2006/relationships/tags" Target="../tags/tag626.xml"/><Relationship Id="rId24" Type="http://schemas.openxmlformats.org/officeDocument/2006/relationships/tags" Target="../tags/tag621.xml"/><Relationship Id="rId40" Type="http://schemas.openxmlformats.org/officeDocument/2006/relationships/tags" Target="../tags/tag637.xml"/><Relationship Id="rId45" Type="http://schemas.openxmlformats.org/officeDocument/2006/relationships/tags" Target="../tags/tag642.xml"/><Relationship Id="rId66" Type="http://schemas.openxmlformats.org/officeDocument/2006/relationships/tags" Target="../tags/tag663.xml"/><Relationship Id="rId87" Type="http://schemas.openxmlformats.org/officeDocument/2006/relationships/tags" Target="../tags/tag684.xml"/><Relationship Id="rId110" Type="http://schemas.openxmlformats.org/officeDocument/2006/relationships/tags" Target="../tags/tag707.xml"/><Relationship Id="rId115" Type="http://schemas.openxmlformats.org/officeDocument/2006/relationships/tags" Target="../tags/tag712.xml"/><Relationship Id="rId131" Type="http://schemas.openxmlformats.org/officeDocument/2006/relationships/tags" Target="../tags/tag728.xml"/><Relationship Id="rId136" Type="http://schemas.openxmlformats.org/officeDocument/2006/relationships/tags" Target="../tags/tag733.xml"/><Relationship Id="rId157" Type="http://schemas.openxmlformats.org/officeDocument/2006/relationships/tags" Target="../tags/tag754.xml"/><Relationship Id="rId61" Type="http://schemas.openxmlformats.org/officeDocument/2006/relationships/tags" Target="../tags/tag658.xml"/><Relationship Id="rId82" Type="http://schemas.openxmlformats.org/officeDocument/2006/relationships/tags" Target="../tags/tag679.xml"/><Relationship Id="rId152" Type="http://schemas.openxmlformats.org/officeDocument/2006/relationships/tags" Target="../tags/tag749.xml"/><Relationship Id="rId19" Type="http://schemas.openxmlformats.org/officeDocument/2006/relationships/tags" Target="../tags/tag616.xml"/><Relationship Id="rId14" Type="http://schemas.openxmlformats.org/officeDocument/2006/relationships/tags" Target="../tags/tag611.xml"/><Relationship Id="rId30" Type="http://schemas.openxmlformats.org/officeDocument/2006/relationships/tags" Target="../tags/tag627.xml"/><Relationship Id="rId35" Type="http://schemas.openxmlformats.org/officeDocument/2006/relationships/tags" Target="../tags/tag632.xml"/><Relationship Id="rId56" Type="http://schemas.openxmlformats.org/officeDocument/2006/relationships/tags" Target="../tags/tag653.xml"/><Relationship Id="rId77" Type="http://schemas.openxmlformats.org/officeDocument/2006/relationships/tags" Target="../tags/tag674.xml"/><Relationship Id="rId100" Type="http://schemas.openxmlformats.org/officeDocument/2006/relationships/tags" Target="../tags/tag697.xml"/><Relationship Id="rId105" Type="http://schemas.openxmlformats.org/officeDocument/2006/relationships/tags" Target="../tags/tag702.xml"/><Relationship Id="rId126" Type="http://schemas.openxmlformats.org/officeDocument/2006/relationships/tags" Target="../tags/tag723.xml"/><Relationship Id="rId147" Type="http://schemas.openxmlformats.org/officeDocument/2006/relationships/tags" Target="../tags/tag744.xml"/><Relationship Id="rId8" Type="http://schemas.openxmlformats.org/officeDocument/2006/relationships/tags" Target="../tags/tag605.xml"/><Relationship Id="rId51" Type="http://schemas.openxmlformats.org/officeDocument/2006/relationships/tags" Target="../tags/tag648.xml"/><Relationship Id="rId72" Type="http://schemas.openxmlformats.org/officeDocument/2006/relationships/tags" Target="../tags/tag669.xml"/><Relationship Id="rId93" Type="http://schemas.openxmlformats.org/officeDocument/2006/relationships/tags" Target="../tags/tag690.xml"/><Relationship Id="rId98" Type="http://schemas.openxmlformats.org/officeDocument/2006/relationships/tags" Target="../tags/tag695.xml"/><Relationship Id="rId121" Type="http://schemas.openxmlformats.org/officeDocument/2006/relationships/tags" Target="../tags/tag718.xml"/><Relationship Id="rId142" Type="http://schemas.openxmlformats.org/officeDocument/2006/relationships/tags" Target="../tags/tag739.xml"/><Relationship Id="rId163" Type="http://schemas.openxmlformats.org/officeDocument/2006/relationships/image" Target="../media/image22.png"/><Relationship Id="rId3" Type="http://schemas.openxmlformats.org/officeDocument/2006/relationships/tags" Target="../tags/tag600.xml"/><Relationship Id="rId25" Type="http://schemas.openxmlformats.org/officeDocument/2006/relationships/tags" Target="../tags/tag622.xml"/><Relationship Id="rId46" Type="http://schemas.openxmlformats.org/officeDocument/2006/relationships/tags" Target="../tags/tag643.xml"/><Relationship Id="rId67" Type="http://schemas.openxmlformats.org/officeDocument/2006/relationships/tags" Target="../tags/tag664.xml"/><Relationship Id="rId116" Type="http://schemas.openxmlformats.org/officeDocument/2006/relationships/tags" Target="../tags/tag713.xml"/><Relationship Id="rId137" Type="http://schemas.openxmlformats.org/officeDocument/2006/relationships/tags" Target="../tags/tag734.xml"/><Relationship Id="rId158" Type="http://schemas.openxmlformats.org/officeDocument/2006/relationships/tags" Target="../tags/tag755.xml"/><Relationship Id="rId20" Type="http://schemas.openxmlformats.org/officeDocument/2006/relationships/tags" Target="../tags/tag617.xml"/><Relationship Id="rId41" Type="http://schemas.openxmlformats.org/officeDocument/2006/relationships/tags" Target="../tags/tag638.xml"/><Relationship Id="rId62" Type="http://schemas.openxmlformats.org/officeDocument/2006/relationships/tags" Target="../tags/tag659.xml"/><Relationship Id="rId83" Type="http://schemas.openxmlformats.org/officeDocument/2006/relationships/tags" Target="../tags/tag680.xml"/><Relationship Id="rId88" Type="http://schemas.openxmlformats.org/officeDocument/2006/relationships/tags" Target="../tags/tag685.xml"/><Relationship Id="rId111" Type="http://schemas.openxmlformats.org/officeDocument/2006/relationships/tags" Target="../tags/tag708.xml"/><Relationship Id="rId132" Type="http://schemas.openxmlformats.org/officeDocument/2006/relationships/tags" Target="../tags/tag729.xml"/><Relationship Id="rId153" Type="http://schemas.openxmlformats.org/officeDocument/2006/relationships/tags" Target="../tags/tag750.xml"/><Relationship Id="rId15" Type="http://schemas.openxmlformats.org/officeDocument/2006/relationships/tags" Target="../tags/tag612.xml"/><Relationship Id="rId36" Type="http://schemas.openxmlformats.org/officeDocument/2006/relationships/tags" Target="../tags/tag633.xml"/><Relationship Id="rId57" Type="http://schemas.openxmlformats.org/officeDocument/2006/relationships/tags" Target="../tags/tag654.xml"/><Relationship Id="rId106" Type="http://schemas.openxmlformats.org/officeDocument/2006/relationships/tags" Target="../tags/tag703.xml"/><Relationship Id="rId127" Type="http://schemas.openxmlformats.org/officeDocument/2006/relationships/tags" Target="../tags/tag724.xml"/><Relationship Id="rId10" Type="http://schemas.openxmlformats.org/officeDocument/2006/relationships/tags" Target="../tags/tag607.xml"/><Relationship Id="rId31" Type="http://schemas.openxmlformats.org/officeDocument/2006/relationships/tags" Target="../tags/tag628.xml"/><Relationship Id="rId52" Type="http://schemas.openxmlformats.org/officeDocument/2006/relationships/tags" Target="../tags/tag649.xml"/><Relationship Id="rId73" Type="http://schemas.openxmlformats.org/officeDocument/2006/relationships/tags" Target="../tags/tag670.xml"/><Relationship Id="rId78" Type="http://schemas.openxmlformats.org/officeDocument/2006/relationships/tags" Target="../tags/tag675.xml"/><Relationship Id="rId94" Type="http://schemas.openxmlformats.org/officeDocument/2006/relationships/tags" Target="../tags/tag691.xml"/><Relationship Id="rId99" Type="http://schemas.openxmlformats.org/officeDocument/2006/relationships/tags" Target="../tags/tag696.xml"/><Relationship Id="rId101" Type="http://schemas.openxmlformats.org/officeDocument/2006/relationships/tags" Target="../tags/tag698.xml"/><Relationship Id="rId122" Type="http://schemas.openxmlformats.org/officeDocument/2006/relationships/tags" Target="../tags/tag719.xml"/><Relationship Id="rId143" Type="http://schemas.openxmlformats.org/officeDocument/2006/relationships/tags" Target="../tags/tag740.xml"/><Relationship Id="rId148" Type="http://schemas.openxmlformats.org/officeDocument/2006/relationships/tags" Target="../tags/tag745.xml"/><Relationship Id="rId4" Type="http://schemas.openxmlformats.org/officeDocument/2006/relationships/tags" Target="../tags/tag601.xml"/><Relationship Id="rId9" Type="http://schemas.openxmlformats.org/officeDocument/2006/relationships/tags" Target="../tags/tag606.xml"/><Relationship Id="rId26" Type="http://schemas.openxmlformats.org/officeDocument/2006/relationships/tags" Target="../tags/tag623.xml"/><Relationship Id="rId47" Type="http://schemas.openxmlformats.org/officeDocument/2006/relationships/tags" Target="../tags/tag644.xml"/><Relationship Id="rId68" Type="http://schemas.openxmlformats.org/officeDocument/2006/relationships/tags" Target="../tags/tag665.xml"/><Relationship Id="rId89" Type="http://schemas.openxmlformats.org/officeDocument/2006/relationships/tags" Target="../tags/tag686.xml"/><Relationship Id="rId112" Type="http://schemas.openxmlformats.org/officeDocument/2006/relationships/tags" Target="../tags/tag709.xml"/><Relationship Id="rId133" Type="http://schemas.openxmlformats.org/officeDocument/2006/relationships/tags" Target="../tags/tag730.xml"/><Relationship Id="rId154" Type="http://schemas.openxmlformats.org/officeDocument/2006/relationships/tags" Target="../tags/tag751.xml"/><Relationship Id="rId16" Type="http://schemas.openxmlformats.org/officeDocument/2006/relationships/tags" Target="../tags/tag613.xml"/><Relationship Id="rId37" Type="http://schemas.openxmlformats.org/officeDocument/2006/relationships/tags" Target="../tags/tag634.xml"/><Relationship Id="rId58" Type="http://schemas.openxmlformats.org/officeDocument/2006/relationships/tags" Target="../tags/tag655.xml"/><Relationship Id="rId79" Type="http://schemas.openxmlformats.org/officeDocument/2006/relationships/tags" Target="../tags/tag676.xml"/><Relationship Id="rId102" Type="http://schemas.openxmlformats.org/officeDocument/2006/relationships/tags" Target="../tags/tag699.xml"/><Relationship Id="rId123" Type="http://schemas.openxmlformats.org/officeDocument/2006/relationships/tags" Target="../tags/tag720.xml"/><Relationship Id="rId144" Type="http://schemas.openxmlformats.org/officeDocument/2006/relationships/tags" Target="../tags/tag741.xml"/><Relationship Id="rId90" Type="http://schemas.openxmlformats.org/officeDocument/2006/relationships/tags" Target="../tags/tag687.xml"/><Relationship Id="rId27" Type="http://schemas.openxmlformats.org/officeDocument/2006/relationships/tags" Target="../tags/tag624.xml"/><Relationship Id="rId48" Type="http://schemas.openxmlformats.org/officeDocument/2006/relationships/tags" Target="../tags/tag645.xml"/><Relationship Id="rId69" Type="http://schemas.openxmlformats.org/officeDocument/2006/relationships/tags" Target="../tags/tag666.xml"/><Relationship Id="rId113" Type="http://schemas.openxmlformats.org/officeDocument/2006/relationships/tags" Target="../tags/tag710.xml"/><Relationship Id="rId134" Type="http://schemas.openxmlformats.org/officeDocument/2006/relationships/tags" Target="../tags/tag731.xml"/><Relationship Id="rId80" Type="http://schemas.openxmlformats.org/officeDocument/2006/relationships/tags" Target="../tags/tag677.xml"/><Relationship Id="rId155" Type="http://schemas.openxmlformats.org/officeDocument/2006/relationships/tags" Target="../tags/tag752.xml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tags" Target="../tags/tag784.xml"/><Relationship Id="rId21" Type="http://schemas.openxmlformats.org/officeDocument/2006/relationships/tags" Target="../tags/tag779.xml"/><Relationship Id="rId42" Type="http://schemas.openxmlformats.org/officeDocument/2006/relationships/tags" Target="../tags/tag800.xml"/><Relationship Id="rId47" Type="http://schemas.openxmlformats.org/officeDocument/2006/relationships/tags" Target="../tags/tag805.xml"/><Relationship Id="rId63" Type="http://schemas.openxmlformats.org/officeDocument/2006/relationships/tags" Target="../tags/tag821.xml"/><Relationship Id="rId68" Type="http://schemas.openxmlformats.org/officeDocument/2006/relationships/tags" Target="../tags/tag826.xml"/><Relationship Id="rId84" Type="http://schemas.openxmlformats.org/officeDocument/2006/relationships/tags" Target="../tags/tag842.xml"/><Relationship Id="rId89" Type="http://schemas.openxmlformats.org/officeDocument/2006/relationships/tags" Target="../tags/tag847.xml"/><Relationship Id="rId16" Type="http://schemas.openxmlformats.org/officeDocument/2006/relationships/tags" Target="../tags/tag774.xml"/><Relationship Id="rId11" Type="http://schemas.openxmlformats.org/officeDocument/2006/relationships/tags" Target="../tags/tag769.xml"/><Relationship Id="rId32" Type="http://schemas.openxmlformats.org/officeDocument/2006/relationships/tags" Target="../tags/tag790.xml"/><Relationship Id="rId37" Type="http://schemas.openxmlformats.org/officeDocument/2006/relationships/tags" Target="../tags/tag795.xml"/><Relationship Id="rId53" Type="http://schemas.openxmlformats.org/officeDocument/2006/relationships/tags" Target="../tags/tag811.xml"/><Relationship Id="rId58" Type="http://schemas.openxmlformats.org/officeDocument/2006/relationships/tags" Target="../tags/tag816.xml"/><Relationship Id="rId74" Type="http://schemas.openxmlformats.org/officeDocument/2006/relationships/tags" Target="../tags/tag832.xml"/><Relationship Id="rId79" Type="http://schemas.openxmlformats.org/officeDocument/2006/relationships/tags" Target="../tags/tag837.xml"/><Relationship Id="rId5" Type="http://schemas.openxmlformats.org/officeDocument/2006/relationships/tags" Target="../tags/tag763.xml"/><Relationship Id="rId90" Type="http://schemas.openxmlformats.org/officeDocument/2006/relationships/tags" Target="../tags/tag848.xml"/><Relationship Id="rId14" Type="http://schemas.openxmlformats.org/officeDocument/2006/relationships/tags" Target="../tags/tag772.xml"/><Relationship Id="rId22" Type="http://schemas.openxmlformats.org/officeDocument/2006/relationships/tags" Target="../tags/tag780.xml"/><Relationship Id="rId27" Type="http://schemas.openxmlformats.org/officeDocument/2006/relationships/tags" Target="../tags/tag785.xml"/><Relationship Id="rId30" Type="http://schemas.openxmlformats.org/officeDocument/2006/relationships/tags" Target="../tags/tag788.xml"/><Relationship Id="rId35" Type="http://schemas.openxmlformats.org/officeDocument/2006/relationships/tags" Target="../tags/tag793.xml"/><Relationship Id="rId43" Type="http://schemas.openxmlformats.org/officeDocument/2006/relationships/tags" Target="../tags/tag801.xml"/><Relationship Id="rId48" Type="http://schemas.openxmlformats.org/officeDocument/2006/relationships/tags" Target="../tags/tag806.xml"/><Relationship Id="rId56" Type="http://schemas.openxmlformats.org/officeDocument/2006/relationships/tags" Target="../tags/tag814.xml"/><Relationship Id="rId64" Type="http://schemas.openxmlformats.org/officeDocument/2006/relationships/tags" Target="../tags/tag822.xml"/><Relationship Id="rId69" Type="http://schemas.openxmlformats.org/officeDocument/2006/relationships/tags" Target="../tags/tag827.xml"/><Relationship Id="rId77" Type="http://schemas.openxmlformats.org/officeDocument/2006/relationships/tags" Target="../tags/tag835.xml"/><Relationship Id="rId8" Type="http://schemas.openxmlformats.org/officeDocument/2006/relationships/tags" Target="../tags/tag766.xml"/><Relationship Id="rId51" Type="http://schemas.openxmlformats.org/officeDocument/2006/relationships/tags" Target="../tags/tag809.xml"/><Relationship Id="rId72" Type="http://schemas.openxmlformats.org/officeDocument/2006/relationships/tags" Target="../tags/tag830.xml"/><Relationship Id="rId80" Type="http://schemas.openxmlformats.org/officeDocument/2006/relationships/tags" Target="../tags/tag838.xml"/><Relationship Id="rId85" Type="http://schemas.openxmlformats.org/officeDocument/2006/relationships/tags" Target="../tags/tag843.xml"/><Relationship Id="rId3" Type="http://schemas.openxmlformats.org/officeDocument/2006/relationships/tags" Target="../tags/tag761.xml"/><Relationship Id="rId12" Type="http://schemas.openxmlformats.org/officeDocument/2006/relationships/tags" Target="../tags/tag770.xml"/><Relationship Id="rId17" Type="http://schemas.openxmlformats.org/officeDocument/2006/relationships/tags" Target="../tags/tag775.xml"/><Relationship Id="rId25" Type="http://schemas.openxmlformats.org/officeDocument/2006/relationships/tags" Target="../tags/tag783.xml"/><Relationship Id="rId33" Type="http://schemas.openxmlformats.org/officeDocument/2006/relationships/tags" Target="../tags/tag791.xml"/><Relationship Id="rId38" Type="http://schemas.openxmlformats.org/officeDocument/2006/relationships/tags" Target="../tags/tag796.xml"/><Relationship Id="rId46" Type="http://schemas.openxmlformats.org/officeDocument/2006/relationships/tags" Target="../tags/tag804.xml"/><Relationship Id="rId59" Type="http://schemas.openxmlformats.org/officeDocument/2006/relationships/tags" Target="../tags/tag817.xml"/><Relationship Id="rId67" Type="http://schemas.openxmlformats.org/officeDocument/2006/relationships/tags" Target="../tags/tag825.xml"/><Relationship Id="rId20" Type="http://schemas.openxmlformats.org/officeDocument/2006/relationships/tags" Target="../tags/tag778.xml"/><Relationship Id="rId41" Type="http://schemas.openxmlformats.org/officeDocument/2006/relationships/tags" Target="../tags/tag799.xml"/><Relationship Id="rId54" Type="http://schemas.openxmlformats.org/officeDocument/2006/relationships/tags" Target="../tags/tag812.xml"/><Relationship Id="rId62" Type="http://schemas.openxmlformats.org/officeDocument/2006/relationships/tags" Target="../tags/tag820.xml"/><Relationship Id="rId70" Type="http://schemas.openxmlformats.org/officeDocument/2006/relationships/tags" Target="../tags/tag828.xml"/><Relationship Id="rId75" Type="http://schemas.openxmlformats.org/officeDocument/2006/relationships/tags" Target="../tags/tag833.xml"/><Relationship Id="rId83" Type="http://schemas.openxmlformats.org/officeDocument/2006/relationships/tags" Target="../tags/tag841.xml"/><Relationship Id="rId88" Type="http://schemas.openxmlformats.org/officeDocument/2006/relationships/tags" Target="../tags/tag846.xml"/><Relationship Id="rId91" Type="http://schemas.openxmlformats.org/officeDocument/2006/relationships/tags" Target="../tags/tag849.xml"/><Relationship Id="rId1" Type="http://schemas.openxmlformats.org/officeDocument/2006/relationships/tags" Target="../tags/tag759.xml"/><Relationship Id="rId6" Type="http://schemas.openxmlformats.org/officeDocument/2006/relationships/tags" Target="../tags/tag764.xml"/><Relationship Id="rId15" Type="http://schemas.openxmlformats.org/officeDocument/2006/relationships/tags" Target="../tags/tag773.xml"/><Relationship Id="rId23" Type="http://schemas.openxmlformats.org/officeDocument/2006/relationships/tags" Target="../tags/tag781.xml"/><Relationship Id="rId28" Type="http://schemas.openxmlformats.org/officeDocument/2006/relationships/tags" Target="../tags/tag786.xml"/><Relationship Id="rId36" Type="http://schemas.openxmlformats.org/officeDocument/2006/relationships/tags" Target="../tags/tag794.xml"/><Relationship Id="rId49" Type="http://schemas.openxmlformats.org/officeDocument/2006/relationships/tags" Target="../tags/tag807.xml"/><Relationship Id="rId57" Type="http://schemas.openxmlformats.org/officeDocument/2006/relationships/tags" Target="../tags/tag815.xml"/><Relationship Id="rId10" Type="http://schemas.openxmlformats.org/officeDocument/2006/relationships/tags" Target="../tags/tag768.xml"/><Relationship Id="rId31" Type="http://schemas.openxmlformats.org/officeDocument/2006/relationships/tags" Target="../tags/tag789.xml"/><Relationship Id="rId44" Type="http://schemas.openxmlformats.org/officeDocument/2006/relationships/tags" Target="../tags/tag802.xml"/><Relationship Id="rId52" Type="http://schemas.openxmlformats.org/officeDocument/2006/relationships/tags" Target="../tags/tag810.xml"/><Relationship Id="rId60" Type="http://schemas.openxmlformats.org/officeDocument/2006/relationships/tags" Target="../tags/tag818.xml"/><Relationship Id="rId65" Type="http://schemas.openxmlformats.org/officeDocument/2006/relationships/tags" Target="../tags/tag823.xml"/><Relationship Id="rId73" Type="http://schemas.openxmlformats.org/officeDocument/2006/relationships/tags" Target="../tags/tag831.xml"/><Relationship Id="rId78" Type="http://schemas.openxmlformats.org/officeDocument/2006/relationships/tags" Target="../tags/tag836.xml"/><Relationship Id="rId81" Type="http://schemas.openxmlformats.org/officeDocument/2006/relationships/tags" Target="../tags/tag839.xml"/><Relationship Id="rId86" Type="http://schemas.openxmlformats.org/officeDocument/2006/relationships/tags" Target="../tags/tag844.xml"/><Relationship Id="rId4" Type="http://schemas.openxmlformats.org/officeDocument/2006/relationships/tags" Target="../tags/tag762.xml"/><Relationship Id="rId9" Type="http://schemas.openxmlformats.org/officeDocument/2006/relationships/tags" Target="../tags/tag767.xml"/><Relationship Id="rId13" Type="http://schemas.openxmlformats.org/officeDocument/2006/relationships/tags" Target="../tags/tag771.xml"/><Relationship Id="rId18" Type="http://schemas.openxmlformats.org/officeDocument/2006/relationships/tags" Target="../tags/tag776.xml"/><Relationship Id="rId39" Type="http://schemas.openxmlformats.org/officeDocument/2006/relationships/tags" Target="../tags/tag797.xml"/><Relationship Id="rId34" Type="http://schemas.openxmlformats.org/officeDocument/2006/relationships/tags" Target="../tags/tag792.xml"/><Relationship Id="rId50" Type="http://schemas.openxmlformats.org/officeDocument/2006/relationships/tags" Target="../tags/tag808.xml"/><Relationship Id="rId55" Type="http://schemas.openxmlformats.org/officeDocument/2006/relationships/tags" Target="../tags/tag813.xml"/><Relationship Id="rId76" Type="http://schemas.openxmlformats.org/officeDocument/2006/relationships/tags" Target="../tags/tag834.xml"/><Relationship Id="rId7" Type="http://schemas.openxmlformats.org/officeDocument/2006/relationships/tags" Target="../tags/tag765.xml"/><Relationship Id="rId71" Type="http://schemas.openxmlformats.org/officeDocument/2006/relationships/tags" Target="../tags/tag829.xml"/><Relationship Id="rId92" Type="http://schemas.openxmlformats.org/officeDocument/2006/relationships/slideLayout" Target="../slideLayouts/slideLayout2.xml"/><Relationship Id="rId2" Type="http://schemas.openxmlformats.org/officeDocument/2006/relationships/tags" Target="../tags/tag760.xml"/><Relationship Id="rId29" Type="http://schemas.openxmlformats.org/officeDocument/2006/relationships/tags" Target="../tags/tag787.xml"/><Relationship Id="rId24" Type="http://schemas.openxmlformats.org/officeDocument/2006/relationships/tags" Target="../tags/tag782.xml"/><Relationship Id="rId40" Type="http://schemas.openxmlformats.org/officeDocument/2006/relationships/tags" Target="../tags/tag798.xml"/><Relationship Id="rId45" Type="http://schemas.openxmlformats.org/officeDocument/2006/relationships/tags" Target="../tags/tag803.xml"/><Relationship Id="rId66" Type="http://schemas.openxmlformats.org/officeDocument/2006/relationships/tags" Target="../tags/tag824.xml"/><Relationship Id="rId87" Type="http://schemas.openxmlformats.org/officeDocument/2006/relationships/tags" Target="../tags/tag845.xml"/><Relationship Id="rId61" Type="http://schemas.openxmlformats.org/officeDocument/2006/relationships/tags" Target="../tags/tag819.xml"/><Relationship Id="rId82" Type="http://schemas.openxmlformats.org/officeDocument/2006/relationships/tags" Target="../tags/tag840.xml"/><Relationship Id="rId19" Type="http://schemas.openxmlformats.org/officeDocument/2006/relationships/tags" Target="../tags/tag77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tags" Target="../tags/tag862.xml"/><Relationship Id="rId18" Type="http://schemas.openxmlformats.org/officeDocument/2006/relationships/tags" Target="../tags/tag867.xml"/><Relationship Id="rId26" Type="http://schemas.openxmlformats.org/officeDocument/2006/relationships/tags" Target="../tags/tag875.xml"/><Relationship Id="rId39" Type="http://schemas.openxmlformats.org/officeDocument/2006/relationships/tags" Target="../tags/tag888.xml"/><Relationship Id="rId21" Type="http://schemas.openxmlformats.org/officeDocument/2006/relationships/tags" Target="../tags/tag870.xml"/><Relationship Id="rId34" Type="http://schemas.openxmlformats.org/officeDocument/2006/relationships/tags" Target="../tags/tag883.xml"/><Relationship Id="rId7" Type="http://schemas.openxmlformats.org/officeDocument/2006/relationships/tags" Target="../tags/tag856.xml"/><Relationship Id="rId12" Type="http://schemas.openxmlformats.org/officeDocument/2006/relationships/tags" Target="../tags/tag861.xml"/><Relationship Id="rId17" Type="http://schemas.openxmlformats.org/officeDocument/2006/relationships/tags" Target="../tags/tag866.xml"/><Relationship Id="rId25" Type="http://schemas.openxmlformats.org/officeDocument/2006/relationships/tags" Target="../tags/tag874.xml"/><Relationship Id="rId33" Type="http://schemas.openxmlformats.org/officeDocument/2006/relationships/tags" Target="../tags/tag882.xml"/><Relationship Id="rId38" Type="http://schemas.openxmlformats.org/officeDocument/2006/relationships/tags" Target="../tags/tag887.xml"/><Relationship Id="rId2" Type="http://schemas.openxmlformats.org/officeDocument/2006/relationships/tags" Target="../tags/tag851.xml"/><Relationship Id="rId16" Type="http://schemas.openxmlformats.org/officeDocument/2006/relationships/tags" Target="../tags/tag865.xml"/><Relationship Id="rId20" Type="http://schemas.openxmlformats.org/officeDocument/2006/relationships/tags" Target="../tags/tag869.xml"/><Relationship Id="rId29" Type="http://schemas.openxmlformats.org/officeDocument/2006/relationships/tags" Target="../tags/tag878.xml"/><Relationship Id="rId1" Type="http://schemas.openxmlformats.org/officeDocument/2006/relationships/tags" Target="../tags/tag850.xml"/><Relationship Id="rId6" Type="http://schemas.openxmlformats.org/officeDocument/2006/relationships/tags" Target="../tags/tag855.xml"/><Relationship Id="rId11" Type="http://schemas.openxmlformats.org/officeDocument/2006/relationships/tags" Target="../tags/tag860.xml"/><Relationship Id="rId24" Type="http://schemas.openxmlformats.org/officeDocument/2006/relationships/tags" Target="../tags/tag873.xml"/><Relationship Id="rId32" Type="http://schemas.openxmlformats.org/officeDocument/2006/relationships/tags" Target="../tags/tag881.xml"/><Relationship Id="rId37" Type="http://schemas.openxmlformats.org/officeDocument/2006/relationships/tags" Target="../tags/tag886.xml"/><Relationship Id="rId40" Type="http://schemas.openxmlformats.org/officeDocument/2006/relationships/slideLayout" Target="../slideLayouts/slideLayout2.xml"/><Relationship Id="rId5" Type="http://schemas.openxmlformats.org/officeDocument/2006/relationships/tags" Target="../tags/tag854.xml"/><Relationship Id="rId15" Type="http://schemas.openxmlformats.org/officeDocument/2006/relationships/tags" Target="../tags/tag864.xml"/><Relationship Id="rId23" Type="http://schemas.openxmlformats.org/officeDocument/2006/relationships/tags" Target="../tags/tag872.xml"/><Relationship Id="rId28" Type="http://schemas.openxmlformats.org/officeDocument/2006/relationships/tags" Target="../tags/tag877.xml"/><Relationship Id="rId36" Type="http://schemas.openxmlformats.org/officeDocument/2006/relationships/tags" Target="../tags/tag885.xml"/><Relationship Id="rId10" Type="http://schemas.openxmlformats.org/officeDocument/2006/relationships/tags" Target="../tags/tag859.xml"/><Relationship Id="rId19" Type="http://schemas.openxmlformats.org/officeDocument/2006/relationships/tags" Target="../tags/tag868.xml"/><Relationship Id="rId31" Type="http://schemas.openxmlformats.org/officeDocument/2006/relationships/tags" Target="../tags/tag880.xml"/><Relationship Id="rId4" Type="http://schemas.openxmlformats.org/officeDocument/2006/relationships/tags" Target="../tags/tag853.xml"/><Relationship Id="rId9" Type="http://schemas.openxmlformats.org/officeDocument/2006/relationships/tags" Target="../tags/tag858.xml"/><Relationship Id="rId14" Type="http://schemas.openxmlformats.org/officeDocument/2006/relationships/tags" Target="../tags/tag863.xml"/><Relationship Id="rId22" Type="http://schemas.openxmlformats.org/officeDocument/2006/relationships/tags" Target="../tags/tag871.xml"/><Relationship Id="rId27" Type="http://schemas.openxmlformats.org/officeDocument/2006/relationships/tags" Target="../tags/tag876.xml"/><Relationship Id="rId30" Type="http://schemas.openxmlformats.org/officeDocument/2006/relationships/tags" Target="../tags/tag879.xml"/><Relationship Id="rId35" Type="http://schemas.openxmlformats.org/officeDocument/2006/relationships/tags" Target="../tags/tag884.xml"/><Relationship Id="rId8" Type="http://schemas.openxmlformats.org/officeDocument/2006/relationships/tags" Target="../tags/tag857.xml"/><Relationship Id="rId3" Type="http://schemas.openxmlformats.org/officeDocument/2006/relationships/tags" Target="../tags/tag85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6" Type="http://schemas.openxmlformats.org/officeDocument/2006/relationships/tags" Target="../tags/tag914.xml"/><Relationship Id="rId117" Type="http://schemas.openxmlformats.org/officeDocument/2006/relationships/tags" Target="../tags/tag1005.xml"/><Relationship Id="rId21" Type="http://schemas.openxmlformats.org/officeDocument/2006/relationships/tags" Target="../tags/tag909.xml"/><Relationship Id="rId42" Type="http://schemas.openxmlformats.org/officeDocument/2006/relationships/tags" Target="../tags/tag930.xml"/><Relationship Id="rId47" Type="http://schemas.openxmlformats.org/officeDocument/2006/relationships/tags" Target="../tags/tag935.xml"/><Relationship Id="rId63" Type="http://schemas.openxmlformats.org/officeDocument/2006/relationships/tags" Target="../tags/tag951.xml"/><Relationship Id="rId68" Type="http://schemas.openxmlformats.org/officeDocument/2006/relationships/tags" Target="../tags/tag956.xml"/><Relationship Id="rId84" Type="http://schemas.openxmlformats.org/officeDocument/2006/relationships/tags" Target="../tags/tag972.xml"/><Relationship Id="rId89" Type="http://schemas.openxmlformats.org/officeDocument/2006/relationships/tags" Target="../tags/tag977.xml"/><Relationship Id="rId112" Type="http://schemas.openxmlformats.org/officeDocument/2006/relationships/tags" Target="../tags/tag1000.xml"/><Relationship Id="rId16" Type="http://schemas.openxmlformats.org/officeDocument/2006/relationships/tags" Target="../tags/tag904.xml"/><Relationship Id="rId107" Type="http://schemas.openxmlformats.org/officeDocument/2006/relationships/tags" Target="../tags/tag995.xml"/><Relationship Id="rId11" Type="http://schemas.openxmlformats.org/officeDocument/2006/relationships/tags" Target="../tags/tag899.xml"/><Relationship Id="rId32" Type="http://schemas.openxmlformats.org/officeDocument/2006/relationships/tags" Target="../tags/tag920.xml"/><Relationship Id="rId37" Type="http://schemas.openxmlformats.org/officeDocument/2006/relationships/tags" Target="../tags/tag925.xml"/><Relationship Id="rId53" Type="http://schemas.openxmlformats.org/officeDocument/2006/relationships/tags" Target="../tags/tag941.xml"/><Relationship Id="rId58" Type="http://schemas.openxmlformats.org/officeDocument/2006/relationships/tags" Target="../tags/tag946.xml"/><Relationship Id="rId74" Type="http://schemas.openxmlformats.org/officeDocument/2006/relationships/tags" Target="../tags/tag962.xml"/><Relationship Id="rId79" Type="http://schemas.openxmlformats.org/officeDocument/2006/relationships/tags" Target="../tags/tag967.xml"/><Relationship Id="rId102" Type="http://schemas.openxmlformats.org/officeDocument/2006/relationships/tags" Target="../tags/tag990.xml"/><Relationship Id="rId123" Type="http://schemas.openxmlformats.org/officeDocument/2006/relationships/slideLayout" Target="../slideLayouts/slideLayout2.xml"/><Relationship Id="rId5" Type="http://schemas.openxmlformats.org/officeDocument/2006/relationships/tags" Target="../tags/tag893.xml"/><Relationship Id="rId90" Type="http://schemas.openxmlformats.org/officeDocument/2006/relationships/tags" Target="../tags/tag978.xml"/><Relationship Id="rId95" Type="http://schemas.openxmlformats.org/officeDocument/2006/relationships/tags" Target="../tags/tag983.xml"/><Relationship Id="rId22" Type="http://schemas.openxmlformats.org/officeDocument/2006/relationships/tags" Target="../tags/tag910.xml"/><Relationship Id="rId27" Type="http://schemas.openxmlformats.org/officeDocument/2006/relationships/tags" Target="../tags/tag915.xml"/><Relationship Id="rId43" Type="http://schemas.openxmlformats.org/officeDocument/2006/relationships/tags" Target="../tags/tag931.xml"/><Relationship Id="rId48" Type="http://schemas.openxmlformats.org/officeDocument/2006/relationships/tags" Target="../tags/tag936.xml"/><Relationship Id="rId64" Type="http://schemas.openxmlformats.org/officeDocument/2006/relationships/tags" Target="../tags/tag952.xml"/><Relationship Id="rId69" Type="http://schemas.openxmlformats.org/officeDocument/2006/relationships/tags" Target="../tags/tag957.xml"/><Relationship Id="rId113" Type="http://schemas.openxmlformats.org/officeDocument/2006/relationships/tags" Target="../tags/tag1001.xml"/><Relationship Id="rId118" Type="http://schemas.openxmlformats.org/officeDocument/2006/relationships/tags" Target="../tags/tag1006.xml"/><Relationship Id="rId80" Type="http://schemas.openxmlformats.org/officeDocument/2006/relationships/tags" Target="../tags/tag968.xml"/><Relationship Id="rId85" Type="http://schemas.openxmlformats.org/officeDocument/2006/relationships/tags" Target="../tags/tag973.xml"/><Relationship Id="rId12" Type="http://schemas.openxmlformats.org/officeDocument/2006/relationships/tags" Target="../tags/tag900.xml"/><Relationship Id="rId17" Type="http://schemas.openxmlformats.org/officeDocument/2006/relationships/tags" Target="../tags/tag905.xml"/><Relationship Id="rId33" Type="http://schemas.openxmlformats.org/officeDocument/2006/relationships/tags" Target="../tags/tag921.xml"/><Relationship Id="rId38" Type="http://schemas.openxmlformats.org/officeDocument/2006/relationships/tags" Target="../tags/tag926.xml"/><Relationship Id="rId59" Type="http://schemas.openxmlformats.org/officeDocument/2006/relationships/tags" Target="../tags/tag947.xml"/><Relationship Id="rId103" Type="http://schemas.openxmlformats.org/officeDocument/2006/relationships/tags" Target="../tags/tag991.xml"/><Relationship Id="rId108" Type="http://schemas.openxmlformats.org/officeDocument/2006/relationships/tags" Target="../tags/tag996.xml"/><Relationship Id="rId124" Type="http://schemas.openxmlformats.org/officeDocument/2006/relationships/image" Target="../media/image17.png"/><Relationship Id="rId54" Type="http://schemas.openxmlformats.org/officeDocument/2006/relationships/tags" Target="../tags/tag942.xml"/><Relationship Id="rId70" Type="http://schemas.openxmlformats.org/officeDocument/2006/relationships/tags" Target="../tags/tag958.xml"/><Relationship Id="rId75" Type="http://schemas.openxmlformats.org/officeDocument/2006/relationships/tags" Target="../tags/tag963.xml"/><Relationship Id="rId91" Type="http://schemas.openxmlformats.org/officeDocument/2006/relationships/tags" Target="../tags/tag979.xml"/><Relationship Id="rId96" Type="http://schemas.openxmlformats.org/officeDocument/2006/relationships/tags" Target="../tags/tag984.xml"/><Relationship Id="rId1" Type="http://schemas.openxmlformats.org/officeDocument/2006/relationships/tags" Target="../tags/tag889.xml"/><Relationship Id="rId6" Type="http://schemas.openxmlformats.org/officeDocument/2006/relationships/tags" Target="../tags/tag894.xml"/><Relationship Id="rId23" Type="http://schemas.openxmlformats.org/officeDocument/2006/relationships/tags" Target="../tags/tag911.xml"/><Relationship Id="rId28" Type="http://schemas.openxmlformats.org/officeDocument/2006/relationships/tags" Target="../tags/tag916.xml"/><Relationship Id="rId49" Type="http://schemas.openxmlformats.org/officeDocument/2006/relationships/tags" Target="../tags/tag937.xml"/><Relationship Id="rId114" Type="http://schemas.openxmlformats.org/officeDocument/2006/relationships/tags" Target="../tags/tag1002.xml"/><Relationship Id="rId119" Type="http://schemas.openxmlformats.org/officeDocument/2006/relationships/tags" Target="../tags/tag1007.xml"/><Relationship Id="rId44" Type="http://schemas.openxmlformats.org/officeDocument/2006/relationships/tags" Target="../tags/tag932.xml"/><Relationship Id="rId60" Type="http://schemas.openxmlformats.org/officeDocument/2006/relationships/tags" Target="../tags/tag948.xml"/><Relationship Id="rId65" Type="http://schemas.openxmlformats.org/officeDocument/2006/relationships/tags" Target="../tags/tag953.xml"/><Relationship Id="rId81" Type="http://schemas.openxmlformats.org/officeDocument/2006/relationships/tags" Target="../tags/tag969.xml"/><Relationship Id="rId86" Type="http://schemas.openxmlformats.org/officeDocument/2006/relationships/tags" Target="../tags/tag974.xml"/><Relationship Id="rId4" Type="http://schemas.openxmlformats.org/officeDocument/2006/relationships/tags" Target="../tags/tag892.xml"/><Relationship Id="rId9" Type="http://schemas.openxmlformats.org/officeDocument/2006/relationships/tags" Target="../tags/tag897.xml"/><Relationship Id="rId13" Type="http://schemas.openxmlformats.org/officeDocument/2006/relationships/tags" Target="../tags/tag901.xml"/><Relationship Id="rId18" Type="http://schemas.openxmlformats.org/officeDocument/2006/relationships/tags" Target="../tags/tag906.xml"/><Relationship Id="rId39" Type="http://schemas.openxmlformats.org/officeDocument/2006/relationships/tags" Target="../tags/tag927.xml"/><Relationship Id="rId109" Type="http://schemas.openxmlformats.org/officeDocument/2006/relationships/tags" Target="../tags/tag997.xml"/><Relationship Id="rId34" Type="http://schemas.openxmlformats.org/officeDocument/2006/relationships/tags" Target="../tags/tag922.xml"/><Relationship Id="rId50" Type="http://schemas.openxmlformats.org/officeDocument/2006/relationships/tags" Target="../tags/tag938.xml"/><Relationship Id="rId55" Type="http://schemas.openxmlformats.org/officeDocument/2006/relationships/tags" Target="../tags/tag943.xml"/><Relationship Id="rId76" Type="http://schemas.openxmlformats.org/officeDocument/2006/relationships/tags" Target="../tags/tag964.xml"/><Relationship Id="rId97" Type="http://schemas.openxmlformats.org/officeDocument/2006/relationships/tags" Target="../tags/tag985.xml"/><Relationship Id="rId104" Type="http://schemas.openxmlformats.org/officeDocument/2006/relationships/tags" Target="../tags/tag992.xml"/><Relationship Id="rId120" Type="http://schemas.openxmlformats.org/officeDocument/2006/relationships/tags" Target="../tags/tag1008.xml"/><Relationship Id="rId7" Type="http://schemas.openxmlformats.org/officeDocument/2006/relationships/tags" Target="../tags/tag895.xml"/><Relationship Id="rId71" Type="http://schemas.openxmlformats.org/officeDocument/2006/relationships/tags" Target="../tags/tag959.xml"/><Relationship Id="rId92" Type="http://schemas.openxmlformats.org/officeDocument/2006/relationships/tags" Target="../tags/tag980.xml"/><Relationship Id="rId2" Type="http://schemas.openxmlformats.org/officeDocument/2006/relationships/tags" Target="../tags/tag890.xml"/><Relationship Id="rId29" Type="http://schemas.openxmlformats.org/officeDocument/2006/relationships/tags" Target="../tags/tag917.xml"/><Relationship Id="rId24" Type="http://schemas.openxmlformats.org/officeDocument/2006/relationships/tags" Target="../tags/tag912.xml"/><Relationship Id="rId40" Type="http://schemas.openxmlformats.org/officeDocument/2006/relationships/tags" Target="../tags/tag928.xml"/><Relationship Id="rId45" Type="http://schemas.openxmlformats.org/officeDocument/2006/relationships/tags" Target="../tags/tag933.xml"/><Relationship Id="rId66" Type="http://schemas.openxmlformats.org/officeDocument/2006/relationships/tags" Target="../tags/tag954.xml"/><Relationship Id="rId87" Type="http://schemas.openxmlformats.org/officeDocument/2006/relationships/tags" Target="../tags/tag975.xml"/><Relationship Id="rId110" Type="http://schemas.openxmlformats.org/officeDocument/2006/relationships/tags" Target="../tags/tag998.xml"/><Relationship Id="rId115" Type="http://schemas.openxmlformats.org/officeDocument/2006/relationships/tags" Target="../tags/tag1003.xml"/><Relationship Id="rId61" Type="http://schemas.openxmlformats.org/officeDocument/2006/relationships/tags" Target="../tags/tag949.xml"/><Relationship Id="rId82" Type="http://schemas.openxmlformats.org/officeDocument/2006/relationships/tags" Target="../tags/tag970.xml"/><Relationship Id="rId19" Type="http://schemas.openxmlformats.org/officeDocument/2006/relationships/tags" Target="../tags/tag907.xml"/><Relationship Id="rId14" Type="http://schemas.openxmlformats.org/officeDocument/2006/relationships/tags" Target="../tags/tag902.xml"/><Relationship Id="rId30" Type="http://schemas.openxmlformats.org/officeDocument/2006/relationships/tags" Target="../tags/tag918.xml"/><Relationship Id="rId35" Type="http://schemas.openxmlformats.org/officeDocument/2006/relationships/tags" Target="../tags/tag923.xml"/><Relationship Id="rId56" Type="http://schemas.openxmlformats.org/officeDocument/2006/relationships/tags" Target="../tags/tag944.xml"/><Relationship Id="rId77" Type="http://schemas.openxmlformats.org/officeDocument/2006/relationships/tags" Target="../tags/tag965.xml"/><Relationship Id="rId100" Type="http://schemas.openxmlformats.org/officeDocument/2006/relationships/tags" Target="../tags/tag988.xml"/><Relationship Id="rId105" Type="http://schemas.openxmlformats.org/officeDocument/2006/relationships/tags" Target="../tags/tag993.xml"/><Relationship Id="rId8" Type="http://schemas.openxmlformats.org/officeDocument/2006/relationships/tags" Target="../tags/tag896.xml"/><Relationship Id="rId51" Type="http://schemas.openxmlformats.org/officeDocument/2006/relationships/tags" Target="../tags/tag939.xml"/><Relationship Id="rId72" Type="http://schemas.openxmlformats.org/officeDocument/2006/relationships/tags" Target="../tags/tag960.xml"/><Relationship Id="rId93" Type="http://schemas.openxmlformats.org/officeDocument/2006/relationships/tags" Target="../tags/tag981.xml"/><Relationship Id="rId98" Type="http://schemas.openxmlformats.org/officeDocument/2006/relationships/tags" Target="../tags/tag986.xml"/><Relationship Id="rId121" Type="http://schemas.openxmlformats.org/officeDocument/2006/relationships/tags" Target="../tags/tag1009.xml"/><Relationship Id="rId3" Type="http://schemas.openxmlformats.org/officeDocument/2006/relationships/tags" Target="../tags/tag891.xml"/><Relationship Id="rId25" Type="http://schemas.openxmlformats.org/officeDocument/2006/relationships/tags" Target="../tags/tag913.xml"/><Relationship Id="rId46" Type="http://schemas.openxmlformats.org/officeDocument/2006/relationships/tags" Target="../tags/tag934.xml"/><Relationship Id="rId67" Type="http://schemas.openxmlformats.org/officeDocument/2006/relationships/tags" Target="../tags/tag955.xml"/><Relationship Id="rId116" Type="http://schemas.openxmlformats.org/officeDocument/2006/relationships/tags" Target="../tags/tag1004.xml"/><Relationship Id="rId20" Type="http://schemas.openxmlformats.org/officeDocument/2006/relationships/tags" Target="../tags/tag908.xml"/><Relationship Id="rId41" Type="http://schemas.openxmlformats.org/officeDocument/2006/relationships/tags" Target="../tags/tag929.xml"/><Relationship Id="rId62" Type="http://schemas.openxmlformats.org/officeDocument/2006/relationships/tags" Target="../tags/tag950.xml"/><Relationship Id="rId83" Type="http://schemas.openxmlformats.org/officeDocument/2006/relationships/tags" Target="../tags/tag971.xml"/><Relationship Id="rId88" Type="http://schemas.openxmlformats.org/officeDocument/2006/relationships/tags" Target="../tags/tag976.xml"/><Relationship Id="rId111" Type="http://schemas.openxmlformats.org/officeDocument/2006/relationships/tags" Target="../tags/tag999.xml"/><Relationship Id="rId15" Type="http://schemas.openxmlformats.org/officeDocument/2006/relationships/tags" Target="../tags/tag903.xml"/><Relationship Id="rId36" Type="http://schemas.openxmlformats.org/officeDocument/2006/relationships/tags" Target="../tags/tag924.xml"/><Relationship Id="rId57" Type="http://schemas.openxmlformats.org/officeDocument/2006/relationships/tags" Target="../tags/tag945.xml"/><Relationship Id="rId106" Type="http://schemas.openxmlformats.org/officeDocument/2006/relationships/tags" Target="../tags/tag994.xml"/><Relationship Id="rId10" Type="http://schemas.openxmlformats.org/officeDocument/2006/relationships/tags" Target="../tags/tag898.xml"/><Relationship Id="rId31" Type="http://schemas.openxmlformats.org/officeDocument/2006/relationships/tags" Target="../tags/tag919.xml"/><Relationship Id="rId52" Type="http://schemas.openxmlformats.org/officeDocument/2006/relationships/tags" Target="../tags/tag940.xml"/><Relationship Id="rId73" Type="http://schemas.openxmlformats.org/officeDocument/2006/relationships/tags" Target="../tags/tag961.xml"/><Relationship Id="rId78" Type="http://schemas.openxmlformats.org/officeDocument/2006/relationships/tags" Target="../tags/tag966.xml"/><Relationship Id="rId94" Type="http://schemas.openxmlformats.org/officeDocument/2006/relationships/tags" Target="../tags/tag982.xml"/><Relationship Id="rId99" Type="http://schemas.openxmlformats.org/officeDocument/2006/relationships/tags" Target="../tags/tag987.xml"/><Relationship Id="rId101" Type="http://schemas.openxmlformats.org/officeDocument/2006/relationships/tags" Target="../tags/tag989.xml"/><Relationship Id="rId122" Type="http://schemas.openxmlformats.org/officeDocument/2006/relationships/tags" Target="../tags/tag1010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tags" Target="../tags/tag110.xml"/><Relationship Id="rId18" Type="http://schemas.openxmlformats.org/officeDocument/2006/relationships/tags" Target="../tags/tag115.xml"/><Relationship Id="rId26" Type="http://schemas.openxmlformats.org/officeDocument/2006/relationships/tags" Target="../tags/tag123.xml"/><Relationship Id="rId39" Type="http://schemas.openxmlformats.org/officeDocument/2006/relationships/tags" Target="../tags/tag136.xml"/><Relationship Id="rId21" Type="http://schemas.openxmlformats.org/officeDocument/2006/relationships/tags" Target="../tags/tag118.xml"/><Relationship Id="rId34" Type="http://schemas.openxmlformats.org/officeDocument/2006/relationships/tags" Target="../tags/tag131.xml"/><Relationship Id="rId42" Type="http://schemas.openxmlformats.org/officeDocument/2006/relationships/tags" Target="../tags/tag139.xml"/><Relationship Id="rId47" Type="http://schemas.openxmlformats.org/officeDocument/2006/relationships/image" Target="../media/image3.png"/><Relationship Id="rId7" Type="http://schemas.openxmlformats.org/officeDocument/2006/relationships/tags" Target="../tags/tag104.xml"/><Relationship Id="rId2" Type="http://schemas.openxmlformats.org/officeDocument/2006/relationships/tags" Target="../tags/tag99.xml"/><Relationship Id="rId16" Type="http://schemas.openxmlformats.org/officeDocument/2006/relationships/tags" Target="../tags/tag113.xml"/><Relationship Id="rId29" Type="http://schemas.openxmlformats.org/officeDocument/2006/relationships/tags" Target="../tags/tag126.xml"/><Relationship Id="rId1" Type="http://schemas.openxmlformats.org/officeDocument/2006/relationships/tags" Target="../tags/tag98.xml"/><Relationship Id="rId6" Type="http://schemas.openxmlformats.org/officeDocument/2006/relationships/tags" Target="../tags/tag103.xml"/><Relationship Id="rId11" Type="http://schemas.openxmlformats.org/officeDocument/2006/relationships/tags" Target="../tags/tag108.xml"/><Relationship Id="rId24" Type="http://schemas.openxmlformats.org/officeDocument/2006/relationships/tags" Target="../tags/tag121.xml"/><Relationship Id="rId32" Type="http://schemas.openxmlformats.org/officeDocument/2006/relationships/tags" Target="../tags/tag129.xml"/><Relationship Id="rId37" Type="http://schemas.openxmlformats.org/officeDocument/2006/relationships/tags" Target="../tags/tag134.xml"/><Relationship Id="rId40" Type="http://schemas.openxmlformats.org/officeDocument/2006/relationships/tags" Target="../tags/tag137.xml"/><Relationship Id="rId45" Type="http://schemas.openxmlformats.org/officeDocument/2006/relationships/tags" Target="../tags/tag142.xml"/><Relationship Id="rId5" Type="http://schemas.openxmlformats.org/officeDocument/2006/relationships/tags" Target="../tags/tag102.xml"/><Relationship Id="rId15" Type="http://schemas.openxmlformats.org/officeDocument/2006/relationships/tags" Target="../tags/tag112.xml"/><Relationship Id="rId23" Type="http://schemas.openxmlformats.org/officeDocument/2006/relationships/tags" Target="../tags/tag120.xml"/><Relationship Id="rId28" Type="http://schemas.openxmlformats.org/officeDocument/2006/relationships/tags" Target="../tags/tag125.xml"/><Relationship Id="rId36" Type="http://schemas.openxmlformats.org/officeDocument/2006/relationships/tags" Target="../tags/tag133.xml"/><Relationship Id="rId10" Type="http://schemas.openxmlformats.org/officeDocument/2006/relationships/tags" Target="../tags/tag107.xml"/><Relationship Id="rId19" Type="http://schemas.openxmlformats.org/officeDocument/2006/relationships/tags" Target="../tags/tag116.xml"/><Relationship Id="rId31" Type="http://schemas.openxmlformats.org/officeDocument/2006/relationships/tags" Target="../tags/tag128.xml"/><Relationship Id="rId44" Type="http://schemas.openxmlformats.org/officeDocument/2006/relationships/tags" Target="../tags/tag141.xml"/><Relationship Id="rId4" Type="http://schemas.openxmlformats.org/officeDocument/2006/relationships/tags" Target="../tags/tag101.xml"/><Relationship Id="rId9" Type="http://schemas.openxmlformats.org/officeDocument/2006/relationships/tags" Target="../tags/tag106.xml"/><Relationship Id="rId14" Type="http://schemas.openxmlformats.org/officeDocument/2006/relationships/tags" Target="../tags/tag111.xml"/><Relationship Id="rId22" Type="http://schemas.openxmlformats.org/officeDocument/2006/relationships/tags" Target="../tags/tag119.xml"/><Relationship Id="rId27" Type="http://schemas.openxmlformats.org/officeDocument/2006/relationships/tags" Target="../tags/tag124.xml"/><Relationship Id="rId30" Type="http://schemas.openxmlformats.org/officeDocument/2006/relationships/tags" Target="../tags/tag127.xml"/><Relationship Id="rId35" Type="http://schemas.openxmlformats.org/officeDocument/2006/relationships/tags" Target="../tags/tag132.xml"/><Relationship Id="rId43" Type="http://schemas.openxmlformats.org/officeDocument/2006/relationships/tags" Target="../tags/tag140.xml"/><Relationship Id="rId8" Type="http://schemas.openxmlformats.org/officeDocument/2006/relationships/tags" Target="../tags/tag105.xml"/><Relationship Id="rId3" Type="http://schemas.openxmlformats.org/officeDocument/2006/relationships/tags" Target="../tags/tag100.xml"/><Relationship Id="rId12" Type="http://schemas.openxmlformats.org/officeDocument/2006/relationships/tags" Target="../tags/tag109.xml"/><Relationship Id="rId17" Type="http://schemas.openxmlformats.org/officeDocument/2006/relationships/tags" Target="../tags/tag114.xml"/><Relationship Id="rId25" Type="http://schemas.openxmlformats.org/officeDocument/2006/relationships/tags" Target="../tags/tag122.xml"/><Relationship Id="rId33" Type="http://schemas.openxmlformats.org/officeDocument/2006/relationships/tags" Target="../tags/tag130.xml"/><Relationship Id="rId38" Type="http://schemas.openxmlformats.org/officeDocument/2006/relationships/tags" Target="../tags/tag135.xml"/><Relationship Id="rId46" Type="http://schemas.openxmlformats.org/officeDocument/2006/relationships/slideLayout" Target="../slideLayouts/slideLayout2.xml"/><Relationship Id="rId20" Type="http://schemas.openxmlformats.org/officeDocument/2006/relationships/tags" Target="../tags/tag117.xml"/><Relationship Id="rId41" Type="http://schemas.openxmlformats.org/officeDocument/2006/relationships/tags" Target="../tags/tag138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tags" Target="../tags/tag155.xml"/><Relationship Id="rId18" Type="http://schemas.openxmlformats.org/officeDocument/2006/relationships/tags" Target="../tags/tag160.xml"/><Relationship Id="rId26" Type="http://schemas.openxmlformats.org/officeDocument/2006/relationships/tags" Target="../tags/tag168.xml"/><Relationship Id="rId39" Type="http://schemas.openxmlformats.org/officeDocument/2006/relationships/tags" Target="../tags/tag181.xml"/><Relationship Id="rId21" Type="http://schemas.openxmlformats.org/officeDocument/2006/relationships/tags" Target="../tags/tag163.xml"/><Relationship Id="rId34" Type="http://schemas.openxmlformats.org/officeDocument/2006/relationships/tags" Target="../tags/tag176.xml"/><Relationship Id="rId42" Type="http://schemas.openxmlformats.org/officeDocument/2006/relationships/tags" Target="../tags/tag184.xml"/><Relationship Id="rId47" Type="http://schemas.openxmlformats.org/officeDocument/2006/relationships/tags" Target="../tags/tag189.xml"/><Relationship Id="rId50" Type="http://schemas.openxmlformats.org/officeDocument/2006/relationships/image" Target="../media/image4.png"/><Relationship Id="rId7" Type="http://schemas.openxmlformats.org/officeDocument/2006/relationships/tags" Target="../tags/tag149.xml"/><Relationship Id="rId2" Type="http://schemas.openxmlformats.org/officeDocument/2006/relationships/tags" Target="../tags/tag144.xml"/><Relationship Id="rId16" Type="http://schemas.openxmlformats.org/officeDocument/2006/relationships/tags" Target="../tags/tag158.xml"/><Relationship Id="rId29" Type="http://schemas.openxmlformats.org/officeDocument/2006/relationships/tags" Target="../tags/tag171.xml"/><Relationship Id="rId11" Type="http://schemas.openxmlformats.org/officeDocument/2006/relationships/tags" Target="../tags/tag153.xml"/><Relationship Id="rId24" Type="http://schemas.openxmlformats.org/officeDocument/2006/relationships/tags" Target="../tags/tag166.xml"/><Relationship Id="rId32" Type="http://schemas.openxmlformats.org/officeDocument/2006/relationships/tags" Target="../tags/tag174.xml"/><Relationship Id="rId37" Type="http://schemas.openxmlformats.org/officeDocument/2006/relationships/tags" Target="../tags/tag179.xml"/><Relationship Id="rId40" Type="http://schemas.openxmlformats.org/officeDocument/2006/relationships/tags" Target="../tags/tag182.xml"/><Relationship Id="rId45" Type="http://schemas.openxmlformats.org/officeDocument/2006/relationships/tags" Target="../tags/tag187.xml"/><Relationship Id="rId5" Type="http://schemas.openxmlformats.org/officeDocument/2006/relationships/tags" Target="../tags/tag147.xml"/><Relationship Id="rId15" Type="http://schemas.openxmlformats.org/officeDocument/2006/relationships/tags" Target="../tags/tag157.xml"/><Relationship Id="rId23" Type="http://schemas.openxmlformats.org/officeDocument/2006/relationships/tags" Target="../tags/tag165.xml"/><Relationship Id="rId28" Type="http://schemas.openxmlformats.org/officeDocument/2006/relationships/tags" Target="../tags/tag170.xml"/><Relationship Id="rId36" Type="http://schemas.openxmlformats.org/officeDocument/2006/relationships/tags" Target="../tags/tag178.xml"/><Relationship Id="rId49" Type="http://schemas.openxmlformats.org/officeDocument/2006/relationships/slideLayout" Target="../slideLayouts/slideLayout2.xml"/><Relationship Id="rId10" Type="http://schemas.openxmlformats.org/officeDocument/2006/relationships/tags" Target="../tags/tag152.xml"/><Relationship Id="rId19" Type="http://schemas.openxmlformats.org/officeDocument/2006/relationships/tags" Target="../tags/tag161.xml"/><Relationship Id="rId31" Type="http://schemas.openxmlformats.org/officeDocument/2006/relationships/tags" Target="../tags/tag173.xml"/><Relationship Id="rId44" Type="http://schemas.openxmlformats.org/officeDocument/2006/relationships/tags" Target="../tags/tag186.xml"/><Relationship Id="rId4" Type="http://schemas.openxmlformats.org/officeDocument/2006/relationships/tags" Target="../tags/tag146.xml"/><Relationship Id="rId9" Type="http://schemas.openxmlformats.org/officeDocument/2006/relationships/tags" Target="../tags/tag151.xml"/><Relationship Id="rId14" Type="http://schemas.openxmlformats.org/officeDocument/2006/relationships/tags" Target="../tags/tag156.xml"/><Relationship Id="rId22" Type="http://schemas.openxmlformats.org/officeDocument/2006/relationships/tags" Target="../tags/tag164.xml"/><Relationship Id="rId27" Type="http://schemas.openxmlformats.org/officeDocument/2006/relationships/tags" Target="../tags/tag169.xml"/><Relationship Id="rId30" Type="http://schemas.openxmlformats.org/officeDocument/2006/relationships/tags" Target="../tags/tag172.xml"/><Relationship Id="rId35" Type="http://schemas.openxmlformats.org/officeDocument/2006/relationships/tags" Target="../tags/tag177.xml"/><Relationship Id="rId43" Type="http://schemas.openxmlformats.org/officeDocument/2006/relationships/tags" Target="../tags/tag185.xml"/><Relationship Id="rId48" Type="http://schemas.openxmlformats.org/officeDocument/2006/relationships/tags" Target="../tags/tag190.xml"/><Relationship Id="rId8" Type="http://schemas.openxmlformats.org/officeDocument/2006/relationships/tags" Target="../tags/tag150.xml"/><Relationship Id="rId3" Type="http://schemas.openxmlformats.org/officeDocument/2006/relationships/tags" Target="../tags/tag145.xml"/><Relationship Id="rId12" Type="http://schemas.openxmlformats.org/officeDocument/2006/relationships/tags" Target="../tags/tag154.xml"/><Relationship Id="rId17" Type="http://schemas.openxmlformats.org/officeDocument/2006/relationships/tags" Target="../tags/tag159.xml"/><Relationship Id="rId25" Type="http://schemas.openxmlformats.org/officeDocument/2006/relationships/tags" Target="../tags/tag167.xml"/><Relationship Id="rId33" Type="http://schemas.openxmlformats.org/officeDocument/2006/relationships/tags" Target="../tags/tag175.xml"/><Relationship Id="rId38" Type="http://schemas.openxmlformats.org/officeDocument/2006/relationships/tags" Target="../tags/tag180.xml"/><Relationship Id="rId46" Type="http://schemas.openxmlformats.org/officeDocument/2006/relationships/tags" Target="../tags/tag188.xml"/><Relationship Id="rId20" Type="http://schemas.openxmlformats.org/officeDocument/2006/relationships/tags" Target="../tags/tag162.xml"/><Relationship Id="rId41" Type="http://schemas.openxmlformats.org/officeDocument/2006/relationships/tags" Target="../tags/tag183.xml"/><Relationship Id="rId1" Type="http://schemas.openxmlformats.org/officeDocument/2006/relationships/tags" Target="../tags/tag143.xml"/><Relationship Id="rId6" Type="http://schemas.openxmlformats.org/officeDocument/2006/relationships/tags" Target="../tags/tag148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tags" Target="../tags/tag203.xml"/><Relationship Id="rId18" Type="http://schemas.openxmlformats.org/officeDocument/2006/relationships/tags" Target="../tags/tag208.xml"/><Relationship Id="rId26" Type="http://schemas.openxmlformats.org/officeDocument/2006/relationships/tags" Target="../tags/tag216.xml"/><Relationship Id="rId39" Type="http://schemas.openxmlformats.org/officeDocument/2006/relationships/tags" Target="../tags/tag229.xml"/><Relationship Id="rId21" Type="http://schemas.openxmlformats.org/officeDocument/2006/relationships/tags" Target="../tags/tag211.xml"/><Relationship Id="rId34" Type="http://schemas.openxmlformats.org/officeDocument/2006/relationships/tags" Target="../tags/tag224.xml"/><Relationship Id="rId42" Type="http://schemas.openxmlformats.org/officeDocument/2006/relationships/tags" Target="../tags/tag232.xml"/><Relationship Id="rId47" Type="http://schemas.openxmlformats.org/officeDocument/2006/relationships/tags" Target="../tags/tag237.xml"/><Relationship Id="rId50" Type="http://schemas.openxmlformats.org/officeDocument/2006/relationships/tags" Target="../tags/tag240.xml"/><Relationship Id="rId7" Type="http://schemas.openxmlformats.org/officeDocument/2006/relationships/tags" Target="../tags/tag197.xml"/><Relationship Id="rId2" Type="http://schemas.openxmlformats.org/officeDocument/2006/relationships/tags" Target="../tags/tag192.xml"/><Relationship Id="rId16" Type="http://schemas.openxmlformats.org/officeDocument/2006/relationships/tags" Target="../tags/tag206.xml"/><Relationship Id="rId29" Type="http://schemas.openxmlformats.org/officeDocument/2006/relationships/tags" Target="../tags/tag219.xml"/><Relationship Id="rId11" Type="http://schemas.openxmlformats.org/officeDocument/2006/relationships/tags" Target="../tags/tag201.xml"/><Relationship Id="rId24" Type="http://schemas.openxmlformats.org/officeDocument/2006/relationships/tags" Target="../tags/tag214.xml"/><Relationship Id="rId32" Type="http://schemas.openxmlformats.org/officeDocument/2006/relationships/tags" Target="../tags/tag222.xml"/><Relationship Id="rId37" Type="http://schemas.openxmlformats.org/officeDocument/2006/relationships/tags" Target="../tags/tag227.xml"/><Relationship Id="rId40" Type="http://schemas.openxmlformats.org/officeDocument/2006/relationships/tags" Target="../tags/tag230.xml"/><Relationship Id="rId45" Type="http://schemas.openxmlformats.org/officeDocument/2006/relationships/tags" Target="../tags/tag235.xml"/><Relationship Id="rId53" Type="http://schemas.openxmlformats.org/officeDocument/2006/relationships/slideLayout" Target="../slideLayouts/slideLayout2.xml"/><Relationship Id="rId5" Type="http://schemas.openxmlformats.org/officeDocument/2006/relationships/tags" Target="../tags/tag195.xml"/><Relationship Id="rId10" Type="http://schemas.openxmlformats.org/officeDocument/2006/relationships/tags" Target="../tags/tag200.xml"/><Relationship Id="rId19" Type="http://schemas.openxmlformats.org/officeDocument/2006/relationships/tags" Target="../tags/tag209.xml"/><Relationship Id="rId31" Type="http://schemas.openxmlformats.org/officeDocument/2006/relationships/tags" Target="../tags/tag221.xml"/><Relationship Id="rId44" Type="http://schemas.openxmlformats.org/officeDocument/2006/relationships/tags" Target="../tags/tag234.xml"/><Relationship Id="rId52" Type="http://schemas.openxmlformats.org/officeDocument/2006/relationships/tags" Target="../tags/tag242.xml"/><Relationship Id="rId4" Type="http://schemas.openxmlformats.org/officeDocument/2006/relationships/tags" Target="../tags/tag194.xml"/><Relationship Id="rId9" Type="http://schemas.openxmlformats.org/officeDocument/2006/relationships/tags" Target="../tags/tag199.xml"/><Relationship Id="rId14" Type="http://schemas.openxmlformats.org/officeDocument/2006/relationships/tags" Target="../tags/tag204.xml"/><Relationship Id="rId22" Type="http://schemas.openxmlformats.org/officeDocument/2006/relationships/tags" Target="../tags/tag212.xml"/><Relationship Id="rId27" Type="http://schemas.openxmlformats.org/officeDocument/2006/relationships/tags" Target="../tags/tag217.xml"/><Relationship Id="rId30" Type="http://schemas.openxmlformats.org/officeDocument/2006/relationships/tags" Target="../tags/tag220.xml"/><Relationship Id="rId35" Type="http://schemas.openxmlformats.org/officeDocument/2006/relationships/tags" Target="../tags/tag225.xml"/><Relationship Id="rId43" Type="http://schemas.openxmlformats.org/officeDocument/2006/relationships/tags" Target="../tags/tag233.xml"/><Relationship Id="rId48" Type="http://schemas.openxmlformats.org/officeDocument/2006/relationships/tags" Target="../tags/tag238.xml"/><Relationship Id="rId8" Type="http://schemas.openxmlformats.org/officeDocument/2006/relationships/tags" Target="../tags/tag198.xml"/><Relationship Id="rId51" Type="http://schemas.openxmlformats.org/officeDocument/2006/relationships/tags" Target="../tags/tag241.xml"/><Relationship Id="rId3" Type="http://schemas.openxmlformats.org/officeDocument/2006/relationships/tags" Target="../tags/tag193.xml"/><Relationship Id="rId12" Type="http://schemas.openxmlformats.org/officeDocument/2006/relationships/tags" Target="../tags/tag202.xml"/><Relationship Id="rId17" Type="http://schemas.openxmlformats.org/officeDocument/2006/relationships/tags" Target="../tags/tag207.xml"/><Relationship Id="rId25" Type="http://schemas.openxmlformats.org/officeDocument/2006/relationships/tags" Target="../tags/tag215.xml"/><Relationship Id="rId33" Type="http://schemas.openxmlformats.org/officeDocument/2006/relationships/tags" Target="../tags/tag223.xml"/><Relationship Id="rId38" Type="http://schemas.openxmlformats.org/officeDocument/2006/relationships/tags" Target="../tags/tag228.xml"/><Relationship Id="rId46" Type="http://schemas.openxmlformats.org/officeDocument/2006/relationships/tags" Target="../tags/tag236.xml"/><Relationship Id="rId20" Type="http://schemas.openxmlformats.org/officeDocument/2006/relationships/tags" Target="../tags/tag210.xml"/><Relationship Id="rId41" Type="http://schemas.openxmlformats.org/officeDocument/2006/relationships/tags" Target="../tags/tag231.xml"/><Relationship Id="rId1" Type="http://schemas.openxmlformats.org/officeDocument/2006/relationships/tags" Target="../tags/tag191.xml"/><Relationship Id="rId6" Type="http://schemas.openxmlformats.org/officeDocument/2006/relationships/tags" Target="../tags/tag196.xml"/><Relationship Id="rId15" Type="http://schemas.openxmlformats.org/officeDocument/2006/relationships/tags" Target="../tags/tag205.xml"/><Relationship Id="rId23" Type="http://schemas.openxmlformats.org/officeDocument/2006/relationships/tags" Target="../tags/tag213.xml"/><Relationship Id="rId28" Type="http://schemas.openxmlformats.org/officeDocument/2006/relationships/tags" Target="../tags/tag218.xml"/><Relationship Id="rId36" Type="http://schemas.openxmlformats.org/officeDocument/2006/relationships/tags" Target="../tags/tag226.xml"/><Relationship Id="rId49" Type="http://schemas.openxmlformats.org/officeDocument/2006/relationships/tags" Target="../tags/tag23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tags" Target="../tags/tag255.xml"/><Relationship Id="rId18" Type="http://schemas.openxmlformats.org/officeDocument/2006/relationships/tags" Target="../tags/tag260.xml"/><Relationship Id="rId26" Type="http://schemas.openxmlformats.org/officeDocument/2006/relationships/tags" Target="../tags/tag268.xml"/><Relationship Id="rId39" Type="http://schemas.openxmlformats.org/officeDocument/2006/relationships/tags" Target="../tags/tag281.xml"/><Relationship Id="rId21" Type="http://schemas.openxmlformats.org/officeDocument/2006/relationships/tags" Target="../tags/tag263.xml"/><Relationship Id="rId34" Type="http://schemas.openxmlformats.org/officeDocument/2006/relationships/tags" Target="../tags/tag276.xml"/><Relationship Id="rId42" Type="http://schemas.openxmlformats.org/officeDocument/2006/relationships/tags" Target="../tags/tag284.xml"/><Relationship Id="rId7" Type="http://schemas.openxmlformats.org/officeDocument/2006/relationships/tags" Target="../tags/tag249.xml"/><Relationship Id="rId2" Type="http://schemas.openxmlformats.org/officeDocument/2006/relationships/tags" Target="../tags/tag244.xml"/><Relationship Id="rId16" Type="http://schemas.openxmlformats.org/officeDocument/2006/relationships/tags" Target="../tags/tag258.xml"/><Relationship Id="rId20" Type="http://schemas.openxmlformats.org/officeDocument/2006/relationships/tags" Target="../tags/tag262.xml"/><Relationship Id="rId29" Type="http://schemas.openxmlformats.org/officeDocument/2006/relationships/tags" Target="../tags/tag271.xml"/><Relationship Id="rId41" Type="http://schemas.openxmlformats.org/officeDocument/2006/relationships/tags" Target="../tags/tag283.xml"/><Relationship Id="rId1" Type="http://schemas.openxmlformats.org/officeDocument/2006/relationships/tags" Target="../tags/tag243.xml"/><Relationship Id="rId6" Type="http://schemas.openxmlformats.org/officeDocument/2006/relationships/tags" Target="../tags/tag248.xml"/><Relationship Id="rId11" Type="http://schemas.openxmlformats.org/officeDocument/2006/relationships/tags" Target="../tags/tag253.xml"/><Relationship Id="rId24" Type="http://schemas.openxmlformats.org/officeDocument/2006/relationships/tags" Target="../tags/tag266.xml"/><Relationship Id="rId32" Type="http://schemas.openxmlformats.org/officeDocument/2006/relationships/tags" Target="../tags/tag274.xml"/><Relationship Id="rId37" Type="http://schemas.openxmlformats.org/officeDocument/2006/relationships/tags" Target="../tags/tag279.xml"/><Relationship Id="rId40" Type="http://schemas.openxmlformats.org/officeDocument/2006/relationships/tags" Target="../tags/tag282.xml"/><Relationship Id="rId5" Type="http://schemas.openxmlformats.org/officeDocument/2006/relationships/tags" Target="../tags/tag247.xml"/><Relationship Id="rId15" Type="http://schemas.openxmlformats.org/officeDocument/2006/relationships/tags" Target="../tags/tag257.xml"/><Relationship Id="rId23" Type="http://schemas.openxmlformats.org/officeDocument/2006/relationships/tags" Target="../tags/tag265.xml"/><Relationship Id="rId28" Type="http://schemas.openxmlformats.org/officeDocument/2006/relationships/tags" Target="../tags/tag270.xml"/><Relationship Id="rId36" Type="http://schemas.openxmlformats.org/officeDocument/2006/relationships/tags" Target="../tags/tag278.xml"/><Relationship Id="rId10" Type="http://schemas.openxmlformats.org/officeDocument/2006/relationships/tags" Target="../tags/tag252.xml"/><Relationship Id="rId19" Type="http://schemas.openxmlformats.org/officeDocument/2006/relationships/tags" Target="../tags/tag261.xml"/><Relationship Id="rId31" Type="http://schemas.openxmlformats.org/officeDocument/2006/relationships/tags" Target="../tags/tag273.xml"/><Relationship Id="rId4" Type="http://schemas.openxmlformats.org/officeDocument/2006/relationships/tags" Target="../tags/tag246.xml"/><Relationship Id="rId9" Type="http://schemas.openxmlformats.org/officeDocument/2006/relationships/tags" Target="../tags/tag251.xml"/><Relationship Id="rId14" Type="http://schemas.openxmlformats.org/officeDocument/2006/relationships/tags" Target="../tags/tag256.xml"/><Relationship Id="rId22" Type="http://schemas.openxmlformats.org/officeDocument/2006/relationships/tags" Target="../tags/tag264.xml"/><Relationship Id="rId27" Type="http://schemas.openxmlformats.org/officeDocument/2006/relationships/tags" Target="../tags/tag269.xml"/><Relationship Id="rId30" Type="http://schemas.openxmlformats.org/officeDocument/2006/relationships/tags" Target="../tags/tag272.xml"/><Relationship Id="rId35" Type="http://schemas.openxmlformats.org/officeDocument/2006/relationships/tags" Target="../tags/tag277.xml"/><Relationship Id="rId43" Type="http://schemas.openxmlformats.org/officeDocument/2006/relationships/slideLayout" Target="../slideLayouts/slideLayout2.xml"/><Relationship Id="rId8" Type="http://schemas.openxmlformats.org/officeDocument/2006/relationships/tags" Target="../tags/tag250.xml"/><Relationship Id="rId3" Type="http://schemas.openxmlformats.org/officeDocument/2006/relationships/tags" Target="../tags/tag245.xml"/><Relationship Id="rId12" Type="http://schemas.openxmlformats.org/officeDocument/2006/relationships/tags" Target="../tags/tag254.xml"/><Relationship Id="rId17" Type="http://schemas.openxmlformats.org/officeDocument/2006/relationships/tags" Target="../tags/tag259.xml"/><Relationship Id="rId25" Type="http://schemas.openxmlformats.org/officeDocument/2006/relationships/tags" Target="../tags/tag267.xml"/><Relationship Id="rId33" Type="http://schemas.openxmlformats.org/officeDocument/2006/relationships/tags" Target="../tags/tag275.xml"/><Relationship Id="rId38" Type="http://schemas.openxmlformats.org/officeDocument/2006/relationships/tags" Target="../tags/tag28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 dirty="0">
                <a:solidFill>
                  <a:srgbClr val="1F497D"/>
                </a:solidFill>
                <a:latin typeface="Arial" charset="0"/>
                <a:cs typeface="Arial" charset="0"/>
              </a:rPr>
              <a:t>Section 13.2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Inference Concerning </a:t>
            </a:r>
            <a:r>
              <a:rPr lang="el-GR" b="1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="1" i="1" baseline="-25000" dirty="0">
                <a:solidFill>
                  <a:srgbClr val="1F497D"/>
                </a:solidFill>
              </a:rPr>
              <a:t>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753920FE-0888-478B-9FCA-58872181DA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6258737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t Stat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36.574874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1.815952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0.7136521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125.02797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-1699.43255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492367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95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</a:t>
            </a:r>
            <a:endParaRPr lang="en-US" dirty="0"/>
          </a:p>
        </p:txBody>
      </p:sp>
      <p:grpSp>
        <p:nvGrpSpPr>
          <p:cNvPr id="105" name="SMARTInkShape-Group272">
            <a:extLst>
              <a:ext uri="{FF2B5EF4-FFF2-40B4-BE49-F238E27FC236}">
                <a16:creationId xmlns:a16="http://schemas.microsoft.com/office/drawing/2014/main" id="{DAF10417-6248-B925-9B08-4F0D29D0A505}"/>
              </a:ext>
            </a:extLst>
          </p:cNvPr>
          <p:cNvGrpSpPr/>
          <p:nvPr/>
        </p:nvGrpSpPr>
        <p:grpSpPr>
          <a:xfrm>
            <a:off x="4402595" y="3858018"/>
            <a:ext cx="769481" cy="313933"/>
            <a:chOff x="4402595" y="3858018"/>
            <a:chExt cx="769481" cy="313933"/>
          </a:xfrm>
        </p:grpSpPr>
        <p:sp>
          <p:nvSpPr>
            <p:cNvPr id="100" name="SMARTInkShape-1136">
              <a:extLst>
                <a:ext uri="{FF2B5EF4-FFF2-40B4-BE49-F238E27FC236}">
                  <a16:creationId xmlns:a16="http://schemas.microsoft.com/office/drawing/2014/main" id="{9DDC891F-BFB7-68DD-545F-93408C2322FF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043975" y="3876836"/>
              <a:ext cx="128101" cy="295115"/>
            </a:xfrm>
            <a:custGeom>
              <a:avLst/>
              <a:gdLst/>
              <a:ahLst/>
              <a:cxnLst/>
              <a:rect l="0" t="0" r="0" b="0"/>
              <a:pathLst>
                <a:path w="128101" h="295115">
                  <a:moveTo>
                    <a:pt x="109050" y="56989"/>
                  </a:moveTo>
                  <a:lnTo>
                    <a:pt x="109050" y="56989"/>
                  </a:lnTo>
                  <a:lnTo>
                    <a:pt x="114106" y="51932"/>
                  </a:lnTo>
                  <a:lnTo>
                    <a:pt x="116589" y="46628"/>
                  </a:lnTo>
                  <a:lnTo>
                    <a:pt x="118541" y="29889"/>
                  </a:lnTo>
                  <a:lnTo>
                    <a:pt x="117494" y="29397"/>
                  </a:lnTo>
                  <a:lnTo>
                    <a:pt x="110371" y="28544"/>
                  </a:lnTo>
                  <a:lnTo>
                    <a:pt x="80417" y="2589"/>
                  </a:lnTo>
                  <a:lnTo>
                    <a:pt x="68111" y="654"/>
                  </a:lnTo>
                  <a:lnTo>
                    <a:pt x="44989" y="0"/>
                  </a:lnTo>
                  <a:lnTo>
                    <a:pt x="35423" y="2733"/>
                  </a:lnTo>
                  <a:lnTo>
                    <a:pt x="21265" y="13044"/>
                  </a:lnTo>
                  <a:lnTo>
                    <a:pt x="11826" y="22641"/>
                  </a:lnTo>
                  <a:lnTo>
                    <a:pt x="212" y="45828"/>
                  </a:lnTo>
                  <a:lnTo>
                    <a:pt x="0" y="60495"/>
                  </a:lnTo>
                  <a:lnTo>
                    <a:pt x="8487" y="90725"/>
                  </a:lnTo>
                  <a:lnTo>
                    <a:pt x="19905" y="101263"/>
                  </a:lnTo>
                  <a:lnTo>
                    <a:pt x="27395" y="105555"/>
                  </a:lnTo>
                  <a:lnTo>
                    <a:pt x="34505" y="107358"/>
                  </a:lnTo>
                  <a:lnTo>
                    <a:pt x="48049" y="106539"/>
                  </a:lnTo>
                  <a:lnTo>
                    <a:pt x="67575" y="100128"/>
                  </a:lnTo>
                  <a:lnTo>
                    <a:pt x="86766" y="86469"/>
                  </a:lnTo>
                  <a:lnTo>
                    <a:pt x="93854" y="77852"/>
                  </a:lnTo>
                  <a:lnTo>
                    <a:pt x="100667" y="67052"/>
                  </a:lnTo>
                  <a:lnTo>
                    <a:pt x="123911" y="32493"/>
                  </a:lnTo>
                  <a:lnTo>
                    <a:pt x="126859" y="24449"/>
                  </a:lnTo>
                  <a:lnTo>
                    <a:pt x="127273" y="24712"/>
                  </a:lnTo>
                  <a:lnTo>
                    <a:pt x="127937" y="32739"/>
                  </a:lnTo>
                  <a:lnTo>
                    <a:pt x="118390" y="79829"/>
                  </a:lnTo>
                  <a:lnTo>
                    <a:pt x="111208" y="117710"/>
                  </a:lnTo>
                  <a:lnTo>
                    <a:pt x="104420" y="160588"/>
                  </a:lnTo>
                  <a:lnTo>
                    <a:pt x="99955" y="205553"/>
                  </a:lnTo>
                  <a:lnTo>
                    <a:pt x="99562" y="252457"/>
                  </a:lnTo>
                  <a:lnTo>
                    <a:pt x="102364" y="263102"/>
                  </a:lnTo>
                  <a:lnTo>
                    <a:pt x="112786" y="278560"/>
                  </a:lnTo>
                  <a:lnTo>
                    <a:pt x="128100" y="29511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137">
              <a:extLst>
                <a:ext uri="{FF2B5EF4-FFF2-40B4-BE49-F238E27FC236}">
                  <a16:creationId xmlns:a16="http://schemas.microsoft.com/office/drawing/2014/main" id="{EE3D1A7D-5C4C-A256-BB1F-E78EF428CF7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838700" y="3876678"/>
              <a:ext cx="114132" cy="209548"/>
            </a:xfrm>
            <a:custGeom>
              <a:avLst/>
              <a:gdLst/>
              <a:ahLst/>
              <a:cxnLst/>
              <a:rect l="0" t="0" r="0" b="0"/>
              <a:pathLst>
                <a:path w="114132" h="209548">
                  <a:moveTo>
                    <a:pt x="0" y="19047"/>
                  </a:moveTo>
                  <a:lnTo>
                    <a:pt x="0" y="19047"/>
                  </a:lnTo>
                  <a:lnTo>
                    <a:pt x="0" y="13990"/>
                  </a:lnTo>
                  <a:lnTo>
                    <a:pt x="2117" y="12501"/>
                  </a:lnTo>
                  <a:lnTo>
                    <a:pt x="21459" y="9915"/>
                  </a:lnTo>
                  <a:lnTo>
                    <a:pt x="42378" y="8541"/>
                  </a:lnTo>
                  <a:lnTo>
                    <a:pt x="78414" y="886"/>
                  </a:lnTo>
                  <a:lnTo>
                    <a:pt x="113728" y="0"/>
                  </a:lnTo>
                  <a:lnTo>
                    <a:pt x="114131" y="10111"/>
                  </a:lnTo>
                  <a:lnTo>
                    <a:pt x="101028" y="49834"/>
                  </a:lnTo>
                  <a:lnTo>
                    <a:pt x="88787" y="91647"/>
                  </a:lnTo>
                  <a:lnTo>
                    <a:pt x="73010" y="134336"/>
                  </a:lnTo>
                  <a:lnTo>
                    <a:pt x="63496" y="157159"/>
                  </a:lnTo>
                  <a:lnTo>
                    <a:pt x="62793" y="173564"/>
                  </a:lnTo>
                  <a:lnTo>
                    <a:pt x="66675" y="20954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138">
              <a:extLst>
                <a:ext uri="{FF2B5EF4-FFF2-40B4-BE49-F238E27FC236}">
                  <a16:creationId xmlns:a16="http://schemas.microsoft.com/office/drawing/2014/main" id="{DDEEA331-E158-9563-8641-93662F2FAA3C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752975" y="3858018"/>
              <a:ext cx="17693" cy="218683"/>
            </a:xfrm>
            <a:custGeom>
              <a:avLst/>
              <a:gdLst/>
              <a:ahLst/>
              <a:cxnLst/>
              <a:rect l="0" t="0" r="0" b="0"/>
              <a:pathLst>
                <a:path w="17693" h="218683">
                  <a:moveTo>
                    <a:pt x="0" y="9132"/>
                  </a:moveTo>
                  <a:lnTo>
                    <a:pt x="0" y="9132"/>
                  </a:lnTo>
                  <a:lnTo>
                    <a:pt x="9132" y="0"/>
                  </a:lnTo>
                  <a:lnTo>
                    <a:pt x="14465" y="4780"/>
                  </a:lnTo>
                  <a:lnTo>
                    <a:pt x="17692" y="28068"/>
                  </a:lnTo>
                  <a:lnTo>
                    <a:pt x="12236" y="73864"/>
                  </a:lnTo>
                  <a:lnTo>
                    <a:pt x="10328" y="112156"/>
                  </a:lnTo>
                  <a:lnTo>
                    <a:pt x="8705" y="154428"/>
                  </a:lnTo>
                  <a:lnTo>
                    <a:pt x="4108" y="185886"/>
                  </a:lnTo>
                  <a:lnTo>
                    <a:pt x="9525" y="21868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139">
              <a:extLst>
                <a:ext uri="{FF2B5EF4-FFF2-40B4-BE49-F238E27FC236}">
                  <a16:creationId xmlns:a16="http://schemas.microsoft.com/office/drawing/2014/main" id="{D67358D0-741B-ACE3-1E34-B83D19DABFE5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629150" y="40290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9" y="9525"/>
                  </a:lnTo>
                  <a:lnTo>
                    <a:pt x="2980" y="8467"/>
                  </a:lnTo>
                  <a:lnTo>
                    <a:pt x="1986" y="670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140">
              <a:extLst>
                <a:ext uri="{FF2B5EF4-FFF2-40B4-BE49-F238E27FC236}">
                  <a16:creationId xmlns:a16="http://schemas.microsoft.com/office/drawing/2014/main" id="{3ED53DCB-A262-8BA1-BA32-0EDF6FC35DC2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402595" y="3886410"/>
              <a:ext cx="159881" cy="180766"/>
            </a:xfrm>
            <a:custGeom>
              <a:avLst/>
              <a:gdLst/>
              <a:ahLst/>
              <a:cxnLst/>
              <a:rect l="0" t="0" r="0" b="0"/>
              <a:pathLst>
                <a:path w="159881" h="180766">
                  <a:moveTo>
                    <a:pt x="7480" y="66465"/>
                  </a:moveTo>
                  <a:lnTo>
                    <a:pt x="7480" y="66465"/>
                  </a:lnTo>
                  <a:lnTo>
                    <a:pt x="7480" y="61408"/>
                  </a:lnTo>
                  <a:lnTo>
                    <a:pt x="10302" y="56104"/>
                  </a:lnTo>
                  <a:lnTo>
                    <a:pt x="12536" y="53208"/>
                  </a:lnTo>
                  <a:lnTo>
                    <a:pt x="15019" y="44345"/>
                  </a:lnTo>
                  <a:lnTo>
                    <a:pt x="19239" y="27455"/>
                  </a:lnTo>
                  <a:lnTo>
                    <a:pt x="26628" y="5158"/>
                  </a:lnTo>
                  <a:lnTo>
                    <a:pt x="28712" y="3368"/>
                  </a:lnTo>
                  <a:lnTo>
                    <a:pt x="31160" y="2176"/>
                  </a:lnTo>
                  <a:lnTo>
                    <a:pt x="62140" y="0"/>
                  </a:lnTo>
                  <a:lnTo>
                    <a:pt x="71637" y="2705"/>
                  </a:lnTo>
                  <a:lnTo>
                    <a:pt x="75651" y="4909"/>
                  </a:lnTo>
                  <a:lnTo>
                    <a:pt x="86358" y="18122"/>
                  </a:lnTo>
                  <a:lnTo>
                    <a:pt x="96233" y="35443"/>
                  </a:lnTo>
                  <a:lnTo>
                    <a:pt x="100805" y="59037"/>
                  </a:lnTo>
                  <a:lnTo>
                    <a:pt x="97104" y="86136"/>
                  </a:lnTo>
                  <a:lnTo>
                    <a:pt x="84247" y="114274"/>
                  </a:lnTo>
                  <a:lnTo>
                    <a:pt x="72997" y="127577"/>
                  </a:lnTo>
                  <a:lnTo>
                    <a:pt x="29637" y="163240"/>
                  </a:lnTo>
                  <a:lnTo>
                    <a:pt x="8307" y="177726"/>
                  </a:lnTo>
                  <a:lnTo>
                    <a:pt x="0" y="180165"/>
                  </a:lnTo>
                  <a:lnTo>
                    <a:pt x="377" y="180365"/>
                  </a:lnTo>
                  <a:lnTo>
                    <a:pt x="40805" y="180755"/>
                  </a:lnTo>
                  <a:lnTo>
                    <a:pt x="87076" y="180764"/>
                  </a:lnTo>
                  <a:lnTo>
                    <a:pt x="128036" y="180765"/>
                  </a:lnTo>
                  <a:lnTo>
                    <a:pt x="159880" y="1807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6" name="SMARTInkShape-1141">
            <a:extLst>
              <a:ext uri="{FF2B5EF4-FFF2-40B4-BE49-F238E27FC236}">
                <a16:creationId xmlns:a16="http://schemas.microsoft.com/office/drawing/2014/main" id="{2DCC34F5-3916-0752-63E6-9B79DE8DC0CE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543300" y="3209925"/>
            <a:ext cx="628486" cy="752476"/>
          </a:xfrm>
          <a:custGeom>
            <a:avLst/>
            <a:gdLst/>
            <a:ahLst/>
            <a:cxnLst/>
            <a:rect l="0" t="0" r="0" b="0"/>
            <a:pathLst>
              <a:path w="628486" h="752476">
                <a:moveTo>
                  <a:pt x="0" y="0"/>
                </a:moveTo>
                <a:lnTo>
                  <a:pt x="0" y="0"/>
                </a:lnTo>
                <a:lnTo>
                  <a:pt x="0" y="9133"/>
                </a:lnTo>
                <a:lnTo>
                  <a:pt x="42816" y="52334"/>
                </a:lnTo>
                <a:lnTo>
                  <a:pt x="81289" y="95870"/>
                </a:lnTo>
                <a:lnTo>
                  <a:pt x="120539" y="139197"/>
                </a:lnTo>
                <a:lnTo>
                  <a:pt x="165093" y="184121"/>
                </a:lnTo>
                <a:lnTo>
                  <a:pt x="204258" y="228793"/>
                </a:lnTo>
                <a:lnTo>
                  <a:pt x="243151" y="268189"/>
                </a:lnTo>
                <a:lnTo>
                  <a:pt x="283590" y="314521"/>
                </a:lnTo>
                <a:lnTo>
                  <a:pt x="306982" y="340136"/>
                </a:lnTo>
                <a:lnTo>
                  <a:pt x="338275" y="372810"/>
                </a:lnTo>
                <a:lnTo>
                  <a:pt x="371284" y="416454"/>
                </a:lnTo>
                <a:lnTo>
                  <a:pt x="409746" y="458106"/>
                </a:lnTo>
                <a:lnTo>
                  <a:pt x="444104" y="499888"/>
                </a:lnTo>
                <a:lnTo>
                  <a:pt x="482566" y="544652"/>
                </a:lnTo>
                <a:lnTo>
                  <a:pt x="514540" y="587912"/>
                </a:lnTo>
                <a:lnTo>
                  <a:pt x="542336" y="628129"/>
                </a:lnTo>
                <a:lnTo>
                  <a:pt x="553246" y="646410"/>
                </a:lnTo>
                <a:lnTo>
                  <a:pt x="565882" y="676980"/>
                </a:lnTo>
                <a:lnTo>
                  <a:pt x="571825" y="681880"/>
                </a:lnTo>
                <a:lnTo>
                  <a:pt x="580978" y="685780"/>
                </a:lnTo>
                <a:lnTo>
                  <a:pt x="581021" y="672541"/>
                </a:lnTo>
                <a:lnTo>
                  <a:pt x="589667" y="625933"/>
                </a:lnTo>
                <a:lnTo>
                  <a:pt x="587553" y="585506"/>
                </a:lnTo>
                <a:lnTo>
                  <a:pt x="584985" y="571375"/>
                </a:lnTo>
                <a:lnTo>
                  <a:pt x="587372" y="557469"/>
                </a:lnTo>
                <a:lnTo>
                  <a:pt x="581033" y="533451"/>
                </a:lnTo>
                <a:lnTo>
                  <a:pt x="575971" y="538471"/>
                </a:lnTo>
                <a:lnTo>
                  <a:pt x="575539" y="541014"/>
                </a:lnTo>
                <a:lnTo>
                  <a:pt x="576309" y="543768"/>
                </a:lnTo>
                <a:lnTo>
                  <a:pt x="577881" y="546662"/>
                </a:lnTo>
                <a:lnTo>
                  <a:pt x="591264" y="593642"/>
                </a:lnTo>
                <a:lnTo>
                  <a:pt x="609663" y="640433"/>
                </a:lnTo>
                <a:lnTo>
                  <a:pt x="619144" y="661774"/>
                </a:lnTo>
                <a:lnTo>
                  <a:pt x="624425" y="671947"/>
                </a:lnTo>
                <a:lnTo>
                  <a:pt x="628485" y="707546"/>
                </a:lnTo>
                <a:lnTo>
                  <a:pt x="626423" y="710881"/>
                </a:lnTo>
                <a:lnTo>
                  <a:pt x="613409" y="720630"/>
                </a:lnTo>
                <a:lnTo>
                  <a:pt x="584403" y="733406"/>
                </a:lnTo>
                <a:lnTo>
                  <a:pt x="543592" y="741065"/>
                </a:lnTo>
                <a:lnTo>
                  <a:pt x="498210" y="742702"/>
                </a:lnTo>
                <a:lnTo>
                  <a:pt x="484952" y="743898"/>
                </a:lnTo>
                <a:lnTo>
                  <a:pt x="466725" y="752475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" name="SMARTInkShape-Group274">
            <a:extLst>
              <a:ext uri="{FF2B5EF4-FFF2-40B4-BE49-F238E27FC236}">
                <a16:creationId xmlns:a16="http://schemas.microsoft.com/office/drawing/2014/main" id="{69CBFFAF-4C2F-81BE-FD43-D086D9FBC825}"/>
              </a:ext>
            </a:extLst>
          </p:cNvPr>
          <p:cNvGrpSpPr/>
          <p:nvPr/>
        </p:nvGrpSpPr>
        <p:grpSpPr>
          <a:xfrm>
            <a:off x="771641" y="3057525"/>
            <a:ext cx="1323151" cy="1228726"/>
            <a:chOff x="771641" y="3057525"/>
            <a:chExt cx="1323151" cy="1228726"/>
          </a:xfrm>
        </p:grpSpPr>
        <p:sp>
          <p:nvSpPr>
            <p:cNvPr id="107" name="SMARTInkShape-1142">
              <a:extLst>
                <a:ext uri="{FF2B5EF4-FFF2-40B4-BE49-F238E27FC236}">
                  <a16:creationId xmlns:a16="http://schemas.microsoft.com/office/drawing/2014/main" id="{4EC361BE-B9E1-49E2-9246-B11B7798668F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1962150" y="3953303"/>
              <a:ext cx="132642" cy="209123"/>
            </a:xfrm>
            <a:custGeom>
              <a:avLst/>
              <a:gdLst/>
              <a:ahLst/>
              <a:cxnLst/>
              <a:rect l="0" t="0" r="0" b="0"/>
              <a:pathLst>
                <a:path w="132642" h="209123">
                  <a:moveTo>
                    <a:pt x="0" y="28147"/>
                  </a:moveTo>
                  <a:lnTo>
                    <a:pt x="0" y="28147"/>
                  </a:lnTo>
                  <a:lnTo>
                    <a:pt x="0" y="13682"/>
                  </a:lnTo>
                  <a:lnTo>
                    <a:pt x="2117" y="12153"/>
                  </a:lnTo>
                  <a:lnTo>
                    <a:pt x="44474" y="534"/>
                  </a:lnTo>
                  <a:lnTo>
                    <a:pt x="55397" y="0"/>
                  </a:lnTo>
                  <a:lnTo>
                    <a:pt x="59157" y="1974"/>
                  </a:lnTo>
                  <a:lnTo>
                    <a:pt x="61663" y="5407"/>
                  </a:lnTo>
                  <a:lnTo>
                    <a:pt x="64447" y="14865"/>
                  </a:lnTo>
                  <a:lnTo>
                    <a:pt x="65685" y="26124"/>
                  </a:lnTo>
                  <a:lnTo>
                    <a:pt x="61325" y="49420"/>
                  </a:lnTo>
                  <a:lnTo>
                    <a:pt x="36058" y="91285"/>
                  </a:lnTo>
                  <a:lnTo>
                    <a:pt x="9815" y="123064"/>
                  </a:lnTo>
                  <a:lnTo>
                    <a:pt x="54313" y="123388"/>
                  </a:lnTo>
                  <a:lnTo>
                    <a:pt x="93800" y="123397"/>
                  </a:lnTo>
                  <a:lnTo>
                    <a:pt x="105542" y="129041"/>
                  </a:lnTo>
                  <a:lnTo>
                    <a:pt x="125270" y="144856"/>
                  </a:lnTo>
                  <a:lnTo>
                    <a:pt x="129759" y="154454"/>
                  </a:lnTo>
                  <a:lnTo>
                    <a:pt x="132641" y="172806"/>
                  </a:lnTo>
                  <a:lnTo>
                    <a:pt x="130760" y="176445"/>
                  </a:lnTo>
                  <a:lnTo>
                    <a:pt x="123027" y="183310"/>
                  </a:lnTo>
                  <a:lnTo>
                    <a:pt x="80350" y="202736"/>
                  </a:lnTo>
                  <a:lnTo>
                    <a:pt x="54168" y="207861"/>
                  </a:lnTo>
                  <a:lnTo>
                    <a:pt x="19050" y="20912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143">
              <a:extLst>
                <a:ext uri="{FF2B5EF4-FFF2-40B4-BE49-F238E27FC236}">
                  <a16:creationId xmlns:a16="http://schemas.microsoft.com/office/drawing/2014/main" id="{F7708125-8F97-FAC9-279F-53DBACD43092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1752600" y="3972485"/>
              <a:ext cx="142876" cy="217633"/>
            </a:xfrm>
            <a:custGeom>
              <a:avLst/>
              <a:gdLst/>
              <a:ahLst/>
              <a:cxnLst/>
              <a:rect l="0" t="0" r="0" b="0"/>
              <a:pathLst>
                <a:path w="142876" h="217633">
                  <a:moveTo>
                    <a:pt x="0" y="75640"/>
                  </a:moveTo>
                  <a:lnTo>
                    <a:pt x="0" y="75640"/>
                  </a:lnTo>
                  <a:lnTo>
                    <a:pt x="5057" y="70583"/>
                  </a:lnTo>
                  <a:lnTo>
                    <a:pt x="7539" y="65279"/>
                  </a:lnTo>
                  <a:lnTo>
                    <a:pt x="12173" y="39453"/>
                  </a:lnTo>
                  <a:lnTo>
                    <a:pt x="14465" y="35641"/>
                  </a:lnTo>
                  <a:lnTo>
                    <a:pt x="33525" y="18658"/>
                  </a:lnTo>
                  <a:lnTo>
                    <a:pt x="35050" y="15427"/>
                  </a:lnTo>
                  <a:lnTo>
                    <a:pt x="47309" y="5823"/>
                  </a:lnTo>
                  <a:lnTo>
                    <a:pt x="72688" y="0"/>
                  </a:lnTo>
                  <a:lnTo>
                    <a:pt x="77462" y="5333"/>
                  </a:lnTo>
                  <a:lnTo>
                    <a:pt x="91183" y="26478"/>
                  </a:lnTo>
                  <a:lnTo>
                    <a:pt x="93442" y="41091"/>
                  </a:lnTo>
                  <a:lnTo>
                    <a:pt x="89658" y="67167"/>
                  </a:lnTo>
                  <a:lnTo>
                    <a:pt x="75881" y="106340"/>
                  </a:lnTo>
                  <a:lnTo>
                    <a:pt x="57122" y="151190"/>
                  </a:lnTo>
                  <a:lnTo>
                    <a:pt x="44444" y="172055"/>
                  </a:lnTo>
                  <a:lnTo>
                    <a:pt x="25203" y="191856"/>
                  </a:lnTo>
                  <a:lnTo>
                    <a:pt x="14641" y="198269"/>
                  </a:lnTo>
                  <a:lnTo>
                    <a:pt x="9983" y="205343"/>
                  </a:lnTo>
                  <a:lnTo>
                    <a:pt x="451" y="208848"/>
                  </a:lnTo>
                  <a:lnTo>
                    <a:pt x="45060" y="208989"/>
                  </a:lnTo>
                  <a:lnTo>
                    <a:pt x="69970" y="210048"/>
                  </a:lnTo>
                  <a:lnTo>
                    <a:pt x="107961" y="217632"/>
                  </a:lnTo>
                  <a:lnTo>
                    <a:pt x="125945" y="217195"/>
                  </a:lnTo>
                  <a:lnTo>
                    <a:pt x="142875" y="2089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144">
              <a:extLst>
                <a:ext uri="{FF2B5EF4-FFF2-40B4-BE49-F238E27FC236}">
                  <a16:creationId xmlns:a16="http://schemas.microsoft.com/office/drawing/2014/main" id="{DB8CC8A9-BF58-E18B-C0C6-4F8487ADFD56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1657350" y="42100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145">
              <a:extLst>
                <a:ext uri="{FF2B5EF4-FFF2-40B4-BE49-F238E27FC236}">
                  <a16:creationId xmlns:a16="http://schemas.microsoft.com/office/drawing/2014/main" id="{9CF47B8E-5F4F-C3E0-AA8F-F503A79E8446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1466850" y="4019980"/>
              <a:ext cx="142876" cy="209121"/>
            </a:xfrm>
            <a:custGeom>
              <a:avLst/>
              <a:gdLst/>
              <a:ahLst/>
              <a:cxnLst/>
              <a:rect l="0" t="0" r="0" b="0"/>
              <a:pathLst>
                <a:path w="142876" h="209121">
                  <a:moveTo>
                    <a:pt x="0" y="85295"/>
                  </a:moveTo>
                  <a:lnTo>
                    <a:pt x="0" y="85295"/>
                  </a:lnTo>
                  <a:lnTo>
                    <a:pt x="5057" y="80238"/>
                  </a:lnTo>
                  <a:lnTo>
                    <a:pt x="7539" y="74934"/>
                  </a:lnTo>
                  <a:lnTo>
                    <a:pt x="10506" y="50337"/>
                  </a:lnTo>
                  <a:lnTo>
                    <a:pt x="19871" y="37663"/>
                  </a:lnTo>
                  <a:lnTo>
                    <a:pt x="26856" y="30026"/>
                  </a:lnTo>
                  <a:lnTo>
                    <a:pt x="27811" y="26159"/>
                  </a:lnTo>
                  <a:lnTo>
                    <a:pt x="28065" y="23646"/>
                  </a:lnTo>
                  <a:lnTo>
                    <a:pt x="29294" y="21971"/>
                  </a:lnTo>
                  <a:lnTo>
                    <a:pt x="31171" y="20854"/>
                  </a:lnTo>
                  <a:lnTo>
                    <a:pt x="33481" y="20109"/>
                  </a:lnTo>
                  <a:lnTo>
                    <a:pt x="47853" y="11277"/>
                  </a:lnTo>
                  <a:lnTo>
                    <a:pt x="50952" y="10550"/>
                  </a:lnTo>
                  <a:lnTo>
                    <a:pt x="66695" y="1748"/>
                  </a:lnTo>
                  <a:lnTo>
                    <a:pt x="79379" y="0"/>
                  </a:lnTo>
                  <a:lnTo>
                    <a:pt x="81495" y="915"/>
                  </a:lnTo>
                  <a:lnTo>
                    <a:pt x="82905" y="2583"/>
                  </a:lnTo>
                  <a:lnTo>
                    <a:pt x="83845" y="4754"/>
                  </a:lnTo>
                  <a:lnTo>
                    <a:pt x="85530" y="6201"/>
                  </a:lnTo>
                  <a:lnTo>
                    <a:pt x="90224" y="7809"/>
                  </a:lnTo>
                  <a:lnTo>
                    <a:pt x="91900" y="10354"/>
                  </a:lnTo>
                  <a:lnTo>
                    <a:pt x="94257" y="25108"/>
                  </a:lnTo>
                  <a:lnTo>
                    <a:pt x="94104" y="69793"/>
                  </a:lnTo>
                  <a:lnTo>
                    <a:pt x="86562" y="94813"/>
                  </a:lnTo>
                  <a:lnTo>
                    <a:pt x="57664" y="142259"/>
                  </a:lnTo>
                  <a:lnTo>
                    <a:pt x="44955" y="161440"/>
                  </a:lnTo>
                  <a:lnTo>
                    <a:pt x="9842" y="208673"/>
                  </a:lnTo>
                  <a:lnTo>
                    <a:pt x="51908" y="209112"/>
                  </a:lnTo>
                  <a:lnTo>
                    <a:pt x="95315" y="209120"/>
                  </a:lnTo>
                  <a:lnTo>
                    <a:pt x="142875" y="20912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146">
              <a:extLst>
                <a:ext uri="{FF2B5EF4-FFF2-40B4-BE49-F238E27FC236}">
                  <a16:creationId xmlns:a16="http://schemas.microsoft.com/office/drawing/2014/main" id="{EA3769CF-692A-DA41-7377-35C8BA7429F0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1366197" y="4019943"/>
              <a:ext cx="24454" cy="228208"/>
            </a:xfrm>
            <a:custGeom>
              <a:avLst/>
              <a:gdLst/>
              <a:ahLst/>
              <a:cxnLst/>
              <a:rect l="0" t="0" r="0" b="0"/>
              <a:pathLst>
                <a:path w="24454" h="228208">
                  <a:moveTo>
                    <a:pt x="24453" y="9132"/>
                  </a:moveTo>
                  <a:lnTo>
                    <a:pt x="24453" y="9132"/>
                  </a:lnTo>
                  <a:lnTo>
                    <a:pt x="24453" y="0"/>
                  </a:lnTo>
                  <a:lnTo>
                    <a:pt x="21631" y="39642"/>
                  </a:lnTo>
                  <a:lnTo>
                    <a:pt x="16252" y="81245"/>
                  </a:lnTo>
                  <a:lnTo>
                    <a:pt x="7563" y="127702"/>
                  </a:lnTo>
                  <a:lnTo>
                    <a:pt x="5829" y="170019"/>
                  </a:lnTo>
                  <a:lnTo>
                    <a:pt x="0" y="201348"/>
                  </a:lnTo>
                  <a:lnTo>
                    <a:pt x="5403" y="22820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1147">
              <a:extLst>
                <a:ext uri="{FF2B5EF4-FFF2-40B4-BE49-F238E27FC236}">
                  <a16:creationId xmlns:a16="http://schemas.microsoft.com/office/drawing/2014/main" id="{6BACAE3A-431A-F8BF-A825-82CDEF067EA5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1047750" y="4048518"/>
              <a:ext cx="9526" cy="237733"/>
            </a:xfrm>
            <a:custGeom>
              <a:avLst/>
              <a:gdLst/>
              <a:ahLst/>
              <a:cxnLst/>
              <a:rect l="0" t="0" r="0" b="0"/>
              <a:pathLst>
                <a:path w="9526" h="237733">
                  <a:moveTo>
                    <a:pt x="0" y="9132"/>
                  </a:moveTo>
                  <a:lnTo>
                    <a:pt x="0" y="9132"/>
                  </a:lnTo>
                  <a:lnTo>
                    <a:pt x="0" y="0"/>
                  </a:lnTo>
                  <a:lnTo>
                    <a:pt x="0" y="39748"/>
                  </a:lnTo>
                  <a:lnTo>
                    <a:pt x="0" y="80409"/>
                  </a:lnTo>
                  <a:lnTo>
                    <a:pt x="0" y="119739"/>
                  </a:lnTo>
                  <a:lnTo>
                    <a:pt x="0" y="165310"/>
                  </a:lnTo>
                  <a:lnTo>
                    <a:pt x="1058" y="211932"/>
                  </a:lnTo>
                  <a:lnTo>
                    <a:pt x="9525" y="23773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1148">
              <a:extLst>
                <a:ext uri="{FF2B5EF4-FFF2-40B4-BE49-F238E27FC236}">
                  <a16:creationId xmlns:a16="http://schemas.microsoft.com/office/drawing/2014/main" id="{7FB32BED-DC77-CD5E-0927-C2B7D4502A8D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129080" y="4000503"/>
              <a:ext cx="147271" cy="238123"/>
            </a:xfrm>
            <a:custGeom>
              <a:avLst/>
              <a:gdLst/>
              <a:ahLst/>
              <a:cxnLst/>
              <a:rect l="0" t="0" r="0" b="0"/>
              <a:pathLst>
                <a:path w="147271" h="238123">
                  <a:moveTo>
                    <a:pt x="90120" y="47622"/>
                  </a:moveTo>
                  <a:lnTo>
                    <a:pt x="90120" y="47622"/>
                  </a:lnTo>
                  <a:lnTo>
                    <a:pt x="90120" y="20409"/>
                  </a:lnTo>
                  <a:lnTo>
                    <a:pt x="89062" y="19955"/>
                  </a:lnTo>
                  <a:lnTo>
                    <a:pt x="85063" y="19450"/>
                  </a:lnTo>
                  <a:lnTo>
                    <a:pt x="84632" y="18258"/>
                  </a:lnTo>
                  <a:lnTo>
                    <a:pt x="86976" y="14110"/>
                  </a:lnTo>
                  <a:lnTo>
                    <a:pt x="86965" y="12581"/>
                  </a:lnTo>
                  <a:lnTo>
                    <a:pt x="85900" y="11561"/>
                  </a:lnTo>
                  <a:lnTo>
                    <a:pt x="84132" y="10882"/>
                  </a:lnTo>
                  <a:lnTo>
                    <a:pt x="82953" y="9370"/>
                  </a:lnTo>
                  <a:lnTo>
                    <a:pt x="80596" y="0"/>
                  </a:lnTo>
                  <a:lnTo>
                    <a:pt x="79537" y="33112"/>
                  </a:lnTo>
                  <a:lnTo>
                    <a:pt x="63727" y="80290"/>
                  </a:lnTo>
                  <a:lnTo>
                    <a:pt x="49002" y="104953"/>
                  </a:lnTo>
                  <a:lnTo>
                    <a:pt x="19300" y="140066"/>
                  </a:lnTo>
                  <a:lnTo>
                    <a:pt x="17506" y="144176"/>
                  </a:lnTo>
                  <a:lnTo>
                    <a:pt x="15252" y="146916"/>
                  </a:lnTo>
                  <a:lnTo>
                    <a:pt x="9926" y="149961"/>
                  </a:lnTo>
                  <a:lnTo>
                    <a:pt x="0" y="151916"/>
                  </a:lnTo>
                  <a:lnTo>
                    <a:pt x="407" y="152076"/>
                  </a:lnTo>
                  <a:lnTo>
                    <a:pt x="36470" y="151339"/>
                  </a:lnTo>
                  <a:lnTo>
                    <a:pt x="82792" y="143265"/>
                  </a:lnTo>
                  <a:lnTo>
                    <a:pt x="114580" y="133194"/>
                  </a:lnTo>
                  <a:lnTo>
                    <a:pt x="126215" y="125266"/>
                  </a:lnTo>
                  <a:lnTo>
                    <a:pt x="137301" y="123860"/>
                  </a:lnTo>
                  <a:lnTo>
                    <a:pt x="145907" y="123825"/>
                  </a:lnTo>
                  <a:lnTo>
                    <a:pt x="146361" y="124883"/>
                  </a:lnTo>
                  <a:lnTo>
                    <a:pt x="147235" y="151269"/>
                  </a:lnTo>
                  <a:lnTo>
                    <a:pt x="144432" y="160010"/>
                  </a:lnTo>
                  <a:lnTo>
                    <a:pt x="140717" y="167422"/>
                  </a:lnTo>
                  <a:lnTo>
                    <a:pt x="138136" y="184035"/>
                  </a:lnTo>
                  <a:lnTo>
                    <a:pt x="137755" y="230053"/>
                  </a:lnTo>
                  <a:lnTo>
                    <a:pt x="137748" y="235731"/>
                  </a:lnTo>
                  <a:lnTo>
                    <a:pt x="138805" y="236528"/>
                  </a:lnTo>
                  <a:lnTo>
                    <a:pt x="147270" y="23812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149">
              <a:extLst>
                <a:ext uri="{FF2B5EF4-FFF2-40B4-BE49-F238E27FC236}">
                  <a16:creationId xmlns:a16="http://schemas.microsoft.com/office/drawing/2014/main" id="{8A707AF9-FD51-5019-653D-861160E82BE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71641" y="4143375"/>
              <a:ext cx="180860" cy="28576"/>
            </a:xfrm>
            <a:custGeom>
              <a:avLst/>
              <a:gdLst/>
              <a:ahLst/>
              <a:cxnLst/>
              <a:rect l="0" t="0" r="0" b="0"/>
              <a:pathLst>
                <a:path w="180860" h="28576">
                  <a:moveTo>
                    <a:pt x="9409" y="0"/>
                  </a:moveTo>
                  <a:lnTo>
                    <a:pt x="9409" y="0"/>
                  </a:lnTo>
                  <a:lnTo>
                    <a:pt x="0" y="9408"/>
                  </a:lnTo>
                  <a:lnTo>
                    <a:pt x="46951" y="9520"/>
                  </a:lnTo>
                  <a:lnTo>
                    <a:pt x="93142" y="9525"/>
                  </a:lnTo>
                  <a:lnTo>
                    <a:pt x="134958" y="17064"/>
                  </a:lnTo>
                  <a:lnTo>
                    <a:pt x="180859" y="285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1150">
              <a:extLst>
                <a:ext uri="{FF2B5EF4-FFF2-40B4-BE49-F238E27FC236}">
                  <a16:creationId xmlns:a16="http://schemas.microsoft.com/office/drawing/2014/main" id="{826B577C-0B7F-7A61-595D-93A26D7053F1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1095378" y="3533813"/>
              <a:ext cx="200023" cy="226500"/>
            </a:xfrm>
            <a:custGeom>
              <a:avLst/>
              <a:gdLst/>
              <a:ahLst/>
              <a:cxnLst/>
              <a:rect l="0" t="0" r="0" b="0"/>
              <a:pathLst>
                <a:path w="200023" h="226500">
                  <a:moveTo>
                    <a:pt x="19047" y="28537"/>
                  </a:moveTo>
                  <a:lnTo>
                    <a:pt x="19047" y="28537"/>
                  </a:lnTo>
                  <a:lnTo>
                    <a:pt x="1324" y="10814"/>
                  </a:lnTo>
                  <a:lnTo>
                    <a:pt x="0" y="0"/>
                  </a:lnTo>
                  <a:lnTo>
                    <a:pt x="2819" y="41381"/>
                  </a:lnTo>
                  <a:lnTo>
                    <a:pt x="8198" y="86931"/>
                  </a:lnTo>
                  <a:lnTo>
                    <a:pt x="10319" y="131676"/>
                  </a:lnTo>
                  <a:lnTo>
                    <a:pt x="17689" y="175665"/>
                  </a:lnTo>
                  <a:lnTo>
                    <a:pt x="28144" y="221600"/>
                  </a:lnTo>
                  <a:lnTo>
                    <a:pt x="28445" y="226499"/>
                  </a:lnTo>
                  <a:lnTo>
                    <a:pt x="29546" y="226128"/>
                  </a:lnTo>
                  <a:lnTo>
                    <a:pt x="62743" y="203016"/>
                  </a:lnTo>
                  <a:lnTo>
                    <a:pt x="109071" y="180928"/>
                  </a:lnTo>
                  <a:lnTo>
                    <a:pt x="151938" y="161887"/>
                  </a:lnTo>
                  <a:lnTo>
                    <a:pt x="168489" y="155184"/>
                  </a:lnTo>
                  <a:lnTo>
                    <a:pt x="183563" y="152920"/>
                  </a:lnTo>
                  <a:lnTo>
                    <a:pt x="185874" y="151676"/>
                  </a:lnTo>
                  <a:lnTo>
                    <a:pt x="187415" y="149787"/>
                  </a:lnTo>
                  <a:lnTo>
                    <a:pt x="188442" y="147471"/>
                  </a:lnTo>
                  <a:lnTo>
                    <a:pt x="190186" y="145926"/>
                  </a:lnTo>
                  <a:lnTo>
                    <a:pt x="200022" y="1428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1151">
              <a:extLst>
                <a:ext uri="{FF2B5EF4-FFF2-40B4-BE49-F238E27FC236}">
                  <a16:creationId xmlns:a16="http://schemas.microsoft.com/office/drawing/2014/main" id="{94FB8339-D605-3E62-BB70-D9AAB268F91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1162050" y="3057525"/>
              <a:ext cx="161926" cy="637607"/>
            </a:xfrm>
            <a:custGeom>
              <a:avLst/>
              <a:gdLst/>
              <a:ahLst/>
              <a:cxnLst/>
              <a:rect l="0" t="0" r="0" b="0"/>
              <a:pathLst>
                <a:path w="161926" h="637607">
                  <a:moveTo>
                    <a:pt x="161925" y="9525"/>
                  </a:moveTo>
                  <a:lnTo>
                    <a:pt x="161925" y="9525"/>
                  </a:lnTo>
                  <a:lnTo>
                    <a:pt x="161925" y="0"/>
                  </a:lnTo>
                  <a:lnTo>
                    <a:pt x="161925" y="5056"/>
                  </a:lnTo>
                  <a:lnTo>
                    <a:pt x="159103" y="10361"/>
                  </a:lnTo>
                  <a:lnTo>
                    <a:pt x="155379" y="16246"/>
                  </a:lnTo>
                  <a:lnTo>
                    <a:pt x="153283" y="26568"/>
                  </a:lnTo>
                  <a:lnTo>
                    <a:pt x="151603" y="42562"/>
                  </a:lnTo>
                  <a:lnTo>
                    <a:pt x="133117" y="88622"/>
                  </a:lnTo>
                  <a:lnTo>
                    <a:pt x="126578" y="115159"/>
                  </a:lnTo>
                  <a:lnTo>
                    <a:pt x="119312" y="152570"/>
                  </a:lnTo>
                  <a:lnTo>
                    <a:pt x="107686" y="197079"/>
                  </a:lnTo>
                  <a:lnTo>
                    <a:pt x="92376" y="240366"/>
                  </a:lnTo>
                  <a:lnTo>
                    <a:pt x="80993" y="274067"/>
                  </a:lnTo>
                  <a:lnTo>
                    <a:pt x="71976" y="306983"/>
                  </a:lnTo>
                  <a:lnTo>
                    <a:pt x="55022" y="350974"/>
                  </a:lnTo>
                  <a:lnTo>
                    <a:pt x="41482" y="390239"/>
                  </a:lnTo>
                  <a:lnTo>
                    <a:pt x="31438" y="428568"/>
                  </a:lnTo>
                  <a:lnTo>
                    <a:pt x="26601" y="454361"/>
                  </a:lnTo>
                  <a:lnTo>
                    <a:pt x="21287" y="478231"/>
                  </a:lnTo>
                  <a:lnTo>
                    <a:pt x="16891" y="502590"/>
                  </a:lnTo>
                  <a:lnTo>
                    <a:pt x="10980" y="529784"/>
                  </a:lnTo>
                  <a:lnTo>
                    <a:pt x="6894" y="561917"/>
                  </a:lnTo>
                  <a:lnTo>
                    <a:pt x="1362" y="582307"/>
                  </a:lnTo>
                  <a:lnTo>
                    <a:pt x="16" y="628454"/>
                  </a:lnTo>
                  <a:lnTo>
                    <a:pt x="1" y="637606"/>
                  </a:lnTo>
                  <a:lnTo>
                    <a:pt x="0" y="628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" name="SMARTInkShape-Group275">
            <a:extLst>
              <a:ext uri="{FF2B5EF4-FFF2-40B4-BE49-F238E27FC236}">
                <a16:creationId xmlns:a16="http://schemas.microsoft.com/office/drawing/2014/main" id="{57B2D772-A67D-D2A7-07B1-54012E2302EA}"/>
              </a:ext>
            </a:extLst>
          </p:cNvPr>
          <p:cNvGrpSpPr/>
          <p:nvPr/>
        </p:nvGrpSpPr>
        <p:grpSpPr>
          <a:xfrm>
            <a:off x="4438650" y="2409941"/>
            <a:ext cx="657223" cy="476135"/>
            <a:chOff x="4438650" y="2409941"/>
            <a:chExt cx="657223" cy="476135"/>
          </a:xfrm>
        </p:grpSpPr>
        <p:sp>
          <p:nvSpPr>
            <p:cNvPr id="118" name="SMARTInkShape-1152">
              <a:extLst>
                <a:ext uri="{FF2B5EF4-FFF2-40B4-BE49-F238E27FC236}">
                  <a16:creationId xmlns:a16="http://schemas.microsoft.com/office/drawing/2014/main" id="{6D2196DF-205F-1AB4-EA8A-BA38BDA5B1AB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4438650" y="2562225"/>
              <a:ext cx="66676" cy="66676"/>
            </a:xfrm>
            <a:custGeom>
              <a:avLst/>
              <a:gdLst/>
              <a:ahLst/>
              <a:cxnLst/>
              <a:rect l="0" t="0" r="0" b="0"/>
              <a:pathLst>
                <a:path w="66676" h="6667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8201" y="116"/>
                  </a:lnTo>
                  <a:lnTo>
                    <a:pt x="32" y="0"/>
                  </a:lnTo>
                  <a:lnTo>
                    <a:pt x="8204" y="0"/>
                  </a:lnTo>
                  <a:lnTo>
                    <a:pt x="8644" y="1058"/>
                  </a:lnTo>
                  <a:lnTo>
                    <a:pt x="9134" y="5056"/>
                  </a:lnTo>
                  <a:lnTo>
                    <a:pt x="12174" y="10361"/>
                  </a:lnTo>
                  <a:lnTo>
                    <a:pt x="43422" y="44460"/>
                  </a:lnTo>
                  <a:lnTo>
                    <a:pt x="49617" y="57152"/>
                  </a:lnTo>
                  <a:lnTo>
                    <a:pt x="52127" y="60326"/>
                  </a:lnTo>
                  <a:lnTo>
                    <a:pt x="57741" y="63853"/>
                  </a:lnTo>
                  <a:lnTo>
                    <a:pt x="66675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153">
              <a:extLst>
                <a:ext uri="{FF2B5EF4-FFF2-40B4-BE49-F238E27FC236}">
                  <a16:creationId xmlns:a16="http://schemas.microsoft.com/office/drawing/2014/main" id="{AC4E1B6E-FDA3-E42A-29D2-BF1CE5DBB46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4667250" y="2409941"/>
              <a:ext cx="150494" cy="189933"/>
            </a:xfrm>
            <a:custGeom>
              <a:avLst/>
              <a:gdLst/>
              <a:ahLst/>
              <a:cxnLst/>
              <a:rect l="0" t="0" r="0" b="0"/>
              <a:pathLst>
                <a:path w="150494" h="189933">
                  <a:moveTo>
                    <a:pt x="114300" y="28459"/>
                  </a:moveTo>
                  <a:lnTo>
                    <a:pt x="114300" y="28459"/>
                  </a:lnTo>
                  <a:lnTo>
                    <a:pt x="114300" y="20258"/>
                  </a:lnTo>
                  <a:lnTo>
                    <a:pt x="115358" y="19817"/>
                  </a:lnTo>
                  <a:lnTo>
                    <a:pt x="132923" y="18937"/>
                  </a:lnTo>
                  <a:lnTo>
                    <a:pt x="133350" y="9412"/>
                  </a:lnTo>
                  <a:lnTo>
                    <a:pt x="118885" y="9409"/>
                  </a:lnTo>
                  <a:lnTo>
                    <a:pt x="117356" y="8351"/>
                  </a:lnTo>
                  <a:lnTo>
                    <a:pt x="116337" y="6587"/>
                  </a:lnTo>
                  <a:lnTo>
                    <a:pt x="115658" y="4353"/>
                  </a:lnTo>
                  <a:lnTo>
                    <a:pt x="114148" y="2863"/>
                  </a:lnTo>
                  <a:lnTo>
                    <a:pt x="106218" y="276"/>
                  </a:lnTo>
                  <a:lnTo>
                    <a:pt x="100146" y="0"/>
                  </a:lnTo>
                  <a:lnTo>
                    <a:pt x="94604" y="2758"/>
                  </a:lnTo>
                  <a:lnTo>
                    <a:pt x="88613" y="6453"/>
                  </a:lnTo>
                  <a:lnTo>
                    <a:pt x="78232" y="8533"/>
                  </a:lnTo>
                  <a:lnTo>
                    <a:pt x="67931" y="9020"/>
                  </a:lnTo>
                  <a:lnTo>
                    <a:pt x="64337" y="10208"/>
                  </a:lnTo>
                  <a:lnTo>
                    <a:pt x="61942" y="12058"/>
                  </a:lnTo>
                  <a:lnTo>
                    <a:pt x="60345" y="14350"/>
                  </a:lnTo>
                  <a:lnTo>
                    <a:pt x="58221" y="15878"/>
                  </a:lnTo>
                  <a:lnTo>
                    <a:pt x="53040" y="17576"/>
                  </a:lnTo>
                  <a:lnTo>
                    <a:pt x="44173" y="18532"/>
                  </a:lnTo>
                  <a:lnTo>
                    <a:pt x="42148" y="19724"/>
                  </a:lnTo>
                  <a:lnTo>
                    <a:pt x="40799" y="21577"/>
                  </a:lnTo>
                  <a:lnTo>
                    <a:pt x="39900" y="23871"/>
                  </a:lnTo>
                  <a:lnTo>
                    <a:pt x="16799" y="41314"/>
                  </a:lnTo>
                  <a:lnTo>
                    <a:pt x="12759" y="50400"/>
                  </a:lnTo>
                  <a:lnTo>
                    <a:pt x="10164" y="68423"/>
                  </a:lnTo>
                  <a:lnTo>
                    <a:pt x="12631" y="75502"/>
                  </a:lnTo>
                  <a:lnTo>
                    <a:pt x="14771" y="78871"/>
                  </a:lnTo>
                  <a:lnTo>
                    <a:pt x="27896" y="88669"/>
                  </a:lnTo>
                  <a:lnTo>
                    <a:pt x="69996" y="101302"/>
                  </a:lnTo>
                  <a:lnTo>
                    <a:pt x="96563" y="104217"/>
                  </a:lnTo>
                  <a:lnTo>
                    <a:pt x="99301" y="105422"/>
                  </a:lnTo>
                  <a:lnTo>
                    <a:pt x="101124" y="107285"/>
                  </a:lnTo>
                  <a:lnTo>
                    <a:pt x="102341" y="109584"/>
                  </a:lnTo>
                  <a:lnTo>
                    <a:pt x="105269" y="111118"/>
                  </a:lnTo>
                  <a:lnTo>
                    <a:pt x="126020" y="113780"/>
                  </a:lnTo>
                  <a:lnTo>
                    <a:pt x="129522" y="116031"/>
                  </a:lnTo>
                  <a:lnTo>
                    <a:pt x="148109" y="139049"/>
                  </a:lnTo>
                  <a:lnTo>
                    <a:pt x="150493" y="145696"/>
                  </a:lnTo>
                  <a:lnTo>
                    <a:pt x="148730" y="155001"/>
                  </a:lnTo>
                  <a:lnTo>
                    <a:pt x="146777" y="160445"/>
                  </a:lnTo>
                  <a:lnTo>
                    <a:pt x="136142" y="169316"/>
                  </a:lnTo>
                  <a:lnTo>
                    <a:pt x="120833" y="175729"/>
                  </a:lnTo>
                  <a:lnTo>
                    <a:pt x="74017" y="186955"/>
                  </a:lnTo>
                  <a:lnTo>
                    <a:pt x="36349" y="189932"/>
                  </a:lnTo>
                  <a:lnTo>
                    <a:pt x="23916" y="187361"/>
                  </a:lnTo>
                  <a:lnTo>
                    <a:pt x="10967" y="182785"/>
                  </a:lnTo>
                  <a:lnTo>
                    <a:pt x="0" y="1808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154">
              <a:extLst>
                <a:ext uri="{FF2B5EF4-FFF2-40B4-BE49-F238E27FC236}">
                  <a16:creationId xmlns:a16="http://schemas.microsoft.com/office/drawing/2014/main" id="{CDE1A425-4D15-B96B-1172-832CEF79ABBC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4438650" y="2562225"/>
              <a:ext cx="66676" cy="66676"/>
            </a:xfrm>
            <a:custGeom>
              <a:avLst/>
              <a:gdLst/>
              <a:ahLst/>
              <a:cxnLst/>
              <a:rect l="0" t="0" r="0" b="0"/>
              <a:pathLst>
                <a:path w="66676" h="66676">
                  <a:moveTo>
                    <a:pt x="66675" y="0"/>
                  </a:moveTo>
                  <a:lnTo>
                    <a:pt x="66675" y="0"/>
                  </a:lnTo>
                  <a:lnTo>
                    <a:pt x="56562" y="5056"/>
                  </a:lnTo>
                  <a:lnTo>
                    <a:pt x="48775" y="13183"/>
                  </a:lnTo>
                  <a:lnTo>
                    <a:pt x="35153" y="30591"/>
                  </a:lnTo>
                  <a:lnTo>
                    <a:pt x="16782" y="44221"/>
                  </a:lnTo>
                  <a:lnTo>
                    <a:pt x="0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155">
              <a:extLst>
                <a:ext uri="{FF2B5EF4-FFF2-40B4-BE49-F238E27FC236}">
                  <a16:creationId xmlns:a16="http://schemas.microsoft.com/office/drawing/2014/main" id="{71A46935-5C55-D2A9-16EA-63D589EC248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086350" y="2743200"/>
              <a:ext cx="9523" cy="142876"/>
            </a:xfrm>
            <a:custGeom>
              <a:avLst/>
              <a:gdLst/>
              <a:ahLst/>
              <a:cxnLst/>
              <a:rect l="0" t="0" r="0" b="0"/>
              <a:pathLst>
                <a:path w="9523" h="14287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502" y="43873"/>
                  </a:lnTo>
                  <a:lnTo>
                    <a:pt x="9522" y="89490"/>
                  </a:lnTo>
                  <a:lnTo>
                    <a:pt x="8466" y="115906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1156">
              <a:extLst>
                <a:ext uri="{FF2B5EF4-FFF2-40B4-BE49-F238E27FC236}">
                  <a16:creationId xmlns:a16="http://schemas.microsoft.com/office/drawing/2014/main" id="{488BC9B9-FF42-6742-1DD8-01BB0C5C3A48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4886325" y="2581310"/>
              <a:ext cx="126531" cy="207030"/>
            </a:xfrm>
            <a:custGeom>
              <a:avLst/>
              <a:gdLst/>
              <a:ahLst/>
              <a:cxnLst/>
              <a:rect l="0" t="0" r="0" b="0"/>
              <a:pathLst>
                <a:path w="126531" h="207030">
                  <a:moveTo>
                    <a:pt x="19050" y="9490"/>
                  </a:moveTo>
                  <a:lnTo>
                    <a:pt x="19050" y="9490"/>
                  </a:lnTo>
                  <a:lnTo>
                    <a:pt x="28541" y="0"/>
                  </a:lnTo>
                  <a:lnTo>
                    <a:pt x="28575" y="45727"/>
                  </a:lnTo>
                  <a:lnTo>
                    <a:pt x="20971" y="86380"/>
                  </a:lnTo>
                  <a:lnTo>
                    <a:pt x="13387" y="121760"/>
                  </a:lnTo>
                  <a:lnTo>
                    <a:pt x="10288" y="165997"/>
                  </a:lnTo>
                  <a:lnTo>
                    <a:pt x="10922" y="180649"/>
                  </a:lnTo>
                  <a:lnTo>
                    <a:pt x="14733" y="190688"/>
                  </a:lnTo>
                  <a:lnTo>
                    <a:pt x="22827" y="202290"/>
                  </a:lnTo>
                  <a:lnTo>
                    <a:pt x="34487" y="206304"/>
                  </a:lnTo>
                  <a:lnTo>
                    <a:pt x="49194" y="207029"/>
                  </a:lnTo>
                  <a:lnTo>
                    <a:pt x="87395" y="196070"/>
                  </a:lnTo>
                  <a:lnTo>
                    <a:pt x="102695" y="184489"/>
                  </a:lnTo>
                  <a:lnTo>
                    <a:pt x="124708" y="156241"/>
                  </a:lnTo>
                  <a:lnTo>
                    <a:pt x="126530" y="149657"/>
                  </a:lnTo>
                  <a:lnTo>
                    <a:pt x="125732" y="136698"/>
                  </a:lnTo>
                  <a:lnTo>
                    <a:pt x="121922" y="131337"/>
                  </a:lnTo>
                  <a:lnTo>
                    <a:pt x="109221" y="122558"/>
                  </a:lnTo>
                  <a:lnTo>
                    <a:pt x="89276" y="116722"/>
                  </a:lnTo>
                  <a:lnTo>
                    <a:pt x="75018" y="114993"/>
                  </a:lnTo>
                  <a:lnTo>
                    <a:pt x="27635" y="122530"/>
                  </a:lnTo>
                  <a:lnTo>
                    <a:pt x="0" y="1333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7" name="SMARTInkShape-Group276">
            <a:extLst>
              <a:ext uri="{FF2B5EF4-FFF2-40B4-BE49-F238E27FC236}">
                <a16:creationId xmlns:a16="http://schemas.microsoft.com/office/drawing/2014/main" id="{678CD1FC-DE5C-C847-D00D-D13006E422A6}"/>
              </a:ext>
            </a:extLst>
          </p:cNvPr>
          <p:cNvGrpSpPr/>
          <p:nvPr/>
        </p:nvGrpSpPr>
        <p:grpSpPr>
          <a:xfrm>
            <a:off x="3819525" y="2800788"/>
            <a:ext cx="514351" cy="142438"/>
            <a:chOff x="3819525" y="2800788"/>
            <a:chExt cx="514351" cy="142438"/>
          </a:xfrm>
        </p:grpSpPr>
        <p:sp>
          <p:nvSpPr>
            <p:cNvPr id="124" name="SMARTInkShape-1157">
              <a:extLst>
                <a:ext uri="{FF2B5EF4-FFF2-40B4-BE49-F238E27FC236}">
                  <a16:creationId xmlns:a16="http://schemas.microsoft.com/office/drawing/2014/main" id="{2433FD74-9463-2FB8-A29B-75C831D3342F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171950" y="2800788"/>
              <a:ext cx="161926" cy="142438"/>
            </a:xfrm>
            <a:custGeom>
              <a:avLst/>
              <a:gdLst/>
              <a:ahLst/>
              <a:cxnLst/>
              <a:rect l="0" t="0" r="0" b="0"/>
              <a:pathLst>
                <a:path w="161926" h="142438">
                  <a:moveTo>
                    <a:pt x="0" y="47187"/>
                  </a:moveTo>
                  <a:lnTo>
                    <a:pt x="0" y="47187"/>
                  </a:lnTo>
                  <a:lnTo>
                    <a:pt x="5056" y="47187"/>
                  </a:lnTo>
                  <a:lnTo>
                    <a:pt x="6546" y="46129"/>
                  </a:lnTo>
                  <a:lnTo>
                    <a:pt x="7539" y="44365"/>
                  </a:lnTo>
                  <a:lnTo>
                    <a:pt x="8201" y="42131"/>
                  </a:lnTo>
                  <a:lnTo>
                    <a:pt x="17609" y="29853"/>
                  </a:lnTo>
                  <a:lnTo>
                    <a:pt x="32181" y="15030"/>
                  </a:lnTo>
                  <a:lnTo>
                    <a:pt x="38292" y="11729"/>
                  </a:lnTo>
                  <a:lnTo>
                    <a:pt x="41403" y="10848"/>
                  </a:lnTo>
                  <a:lnTo>
                    <a:pt x="43477" y="9203"/>
                  </a:lnTo>
                  <a:lnTo>
                    <a:pt x="45781" y="4552"/>
                  </a:lnTo>
                  <a:lnTo>
                    <a:pt x="48513" y="2889"/>
                  </a:lnTo>
                  <a:lnTo>
                    <a:pt x="63865" y="0"/>
                  </a:lnTo>
                  <a:lnTo>
                    <a:pt x="64802" y="912"/>
                  </a:lnTo>
                  <a:lnTo>
                    <a:pt x="67178" y="7253"/>
                  </a:lnTo>
                  <a:lnTo>
                    <a:pt x="73056" y="15834"/>
                  </a:lnTo>
                  <a:lnTo>
                    <a:pt x="75269" y="26138"/>
                  </a:lnTo>
                  <a:lnTo>
                    <a:pt x="75786" y="36421"/>
                  </a:lnTo>
                  <a:lnTo>
                    <a:pt x="73194" y="45224"/>
                  </a:lnTo>
                  <a:lnTo>
                    <a:pt x="53799" y="90756"/>
                  </a:lnTo>
                  <a:lnTo>
                    <a:pt x="44725" y="101123"/>
                  </a:lnTo>
                  <a:lnTo>
                    <a:pt x="567" y="141875"/>
                  </a:lnTo>
                  <a:lnTo>
                    <a:pt x="18364" y="142387"/>
                  </a:lnTo>
                  <a:lnTo>
                    <a:pt x="62394" y="134231"/>
                  </a:lnTo>
                  <a:lnTo>
                    <a:pt x="107885" y="132989"/>
                  </a:lnTo>
                  <a:lnTo>
                    <a:pt x="155410" y="132913"/>
                  </a:lnTo>
                  <a:lnTo>
                    <a:pt x="157581" y="133971"/>
                  </a:lnTo>
                  <a:lnTo>
                    <a:pt x="159029" y="135735"/>
                  </a:lnTo>
                  <a:lnTo>
                    <a:pt x="161925" y="1424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1158">
              <a:extLst>
                <a:ext uri="{FF2B5EF4-FFF2-40B4-BE49-F238E27FC236}">
                  <a16:creationId xmlns:a16="http://schemas.microsoft.com/office/drawing/2014/main" id="{57612D0E-F4ED-43DB-329B-B4FF549E60B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057650" y="2886075"/>
              <a:ext cx="85726" cy="5489"/>
            </a:xfrm>
            <a:custGeom>
              <a:avLst/>
              <a:gdLst/>
              <a:ahLst/>
              <a:cxnLst/>
              <a:rect l="0" t="0" r="0" b="0"/>
              <a:pathLst>
                <a:path w="85726" h="5489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5488"/>
                  </a:lnTo>
                  <a:lnTo>
                    <a:pt x="8662" y="2097"/>
                  </a:lnTo>
                  <a:lnTo>
                    <a:pt x="51825" y="54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159">
              <a:extLst>
                <a:ext uri="{FF2B5EF4-FFF2-40B4-BE49-F238E27FC236}">
                  <a16:creationId xmlns:a16="http://schemas.microsoft.com/office/drawing/2014/main" id="{F329C529-6330-D2A4-A7FD-BDC27523A583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819525" y="2810002"/>
              <a:ext cx="161803" cy="133224"/>
            </a:xfrm>
            <a:custGeom>
              <a:avLst/>
              <a:gdLst/>
              <a:ahLst/>
              <a:cxnLst/>
              <a:rect l="0" t="0" r="0" b="0"/>
              <a:pathLst>
                <a:path w="161803" h="133224">
                  <a:moveTo>
                    <a:pt x="0" y="28448"/>
                  </a:moveTo>
                  <a:lnTo>
                    <a:pt x="0" y="28448"/>
                  </a:lnTo>
                  <a:lnTo>
                    <a:pt x="5056" y="28448"/>
                  </a:lnTo>
                  <a:lnTo>
                    <a:pt x="6546" y="27390"/>
                  </a:lnTo>
                  <a:lnTo>
                    <a:pt x="7539" y="25626"/>
                  </a:lnTo>
                  <a:lnTo>
                    <a:pt x="9491" y="19039"/>
                  </a:lnTo>
                  <a:lnTo>
                    <a:pt x="28148" y="300"/>
                  </a:lnTo>
                  <a:lnTo>
                    <a:pt x="33505" y="0"/>
                  </a:lnTo>
                  <a:lnTo>
                    <a:pt x="35037" y="2074"/>
                  </a:lnTo>
                  <a:lnTo>
                    <a:pt x="37495" y="17790"/>
                  </a:lnTo>
                  <a:lnTo>
                    <a:pt x="38084" y="65369"/>
                  </a:lnTo>
                  <a:lnTo>
                    <a:pt x="37035" y="78724"/>
                  </a:lnTo>
                  <a:lnTo>
                    <a:pt x="28691" y="121645"/>
                  </a:lnTo>
                  <a:lnTo>
                    <a:pt x="29710" y="121271"/>
                  </a:lnTo>
                  <a:lnTo>
                    <a:pt x="33666" y="118033"/>
                  </a:lnTo>
                  <a:lnTo>
                    <a:pt x="67587" y="75728"/>
                  </a:lnTo>
                  <a:lnTo>
                    <a:pt x="104855" y="40764"/>
                  </a:lnTo>
                  <a:lnTo>
                    <a:pt x="130916" y="20968"/>
                  </a:lnTo>
                  <a:lnTo>
                    <a:pt x="149539" y="19103"/>
                  </a:lnTo>
                  <a:lnTo>
                    <a:pt x="150493" y="20101"/>
                  </a:lnTo>
                  <a:lnTo>
                    <a:pt x="159827" y="48589"/>
                  </a:lnTo>
                  <a:lnTo>
                    <a:pt x="161802" y="92012"/>
                  </a:lnTo>
                  <a:lnTo>
                    <a:pt x="159048" y="101854"/>
                  </a:lnTo>
                  <a:lnTo>
                    <a:pt x="155354" y="109756"/>
                  </a:lnTo>
                  <a:lnTo>
                    <a:pt x="152515" y="123092"/>
                  </a:lnTo>
                  <a:lnTo>
                    <a:pt x="152400" y="1332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8" name="SMARTInkShape-1160">
            <a:extLst>
              <a:ext uri="{FF2B5EF4-FFF2-40B4-BE49-F238E27FC236}">
                <a16:creationId xmlns:a16="http://schemas.microsoft.com/office/drawing/2014/main" id="{BF689B81-AED9-12C2-01B9-8077A978FC9D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619500" y="2916135"/>
            <a:ext cx="79929" cy="160441"/>
          </a:xfrm>
          <a:custGeom>
            <a:avLst/>
            <a:gdLst/>
            <a:ahLst/>
            <a:cxnLst/>
            <a:rect l="0" t="0" r="0" b="0"/>
            <a:pathLst>
              <a:path w="79929" h="160441">
                <a:moveTo>
                  <a:pt x="19050" y="36615"/>
                </a:moveTo>
                <a:lnTo>
                  <a:pt x="19050" y="36615"/>
                </a:lnTo>
                <a:lnTo>
                  <a:pt x="46150" y="36615"/>
                </a:lnTo>
                <a:lnTo>
                  <a:pt x="44148" y="39437"/>
                </a:lnTo>
                <a:lnTo>
                  <a:pt x="42132" y="41671"/>
                </a:lnTo>
                <a:lnTo>
                  <a:pt x="39893" y="46976"/>
                </a:lnTo>
                <a:lnTo>
                  <a:pt x="39295" y="49872"/>
                </a:lnTo>
                <a:lnTo>
                  <a:pt x="37838" y="51803"/>
                </a:lnTo>
                <a:lnTo>
                  <a:pt x="29528" y="55326"/>
                </a:lnTo>
                <a:lnTo>
                  <a:pt x="28998" y="55514"/>
                </a:lnTo>
                <a:lnTo>
                  <a:pt x="28701" y="50564"/>
                </a:lnTo>
                <a:lnTo>
                  <a:pt x="31453" y="45284"/>
                </a:lnTo>
                <a:lnTo>
                  <a:pt x="35146" y="39409"/>
                </a:lnTo>
                <a:lnTo>
                  <a:pt x="38283" y="30153"/>
                </a:lnTo>
                <a:lnTo>
                  <a:pt x="42767" y="23865"/>
                </a:lnTo>
                <a:lnTo>
                  <a:pt x="63601" y="9917"/>
                </a:lnTo>
                <a:lnTo>
                  <a:pt x="74606" y="8205"/>
                </a:lnTo>
                <a:lnTo>
                  <a:pt x="70670" y="8089"/>
                </a:lnTo>
                <a:lnTo>
                  <a:pt x="69340" y="9131"/>
                </a:lnTo>
                <a:lnTo>
                  <a:pt x="67026" y="16246"/>
                </a:lnTo>
                <a:lnTo>
                  <a:pt x="66778" y="22230"/>
                </a:lnTo>
                <a:lnTo>
                  <a:pt x="65686" y="23850"/>
                </a:lnTo>
                <a:lnTo>
                  <a:pt x="63899" y="24930"/>
                </a:lnTo>
                <a:lnTo>
                  <a:pt x="58483" y="26664"/>
                </a:lnTo>
                <a:lnTo>
                  <a:pt x="57743" y="29723"/>
                </a:lnTo>
                <a:lnTo>
                  <a:pt x="57267" y="35253"/>
                </a:lnTo>
                <a:lnTo>
                  <a:pt x="56170" y="35707"/>
                </a:lnTo>
                <a:lnTo>
                  <a:pt x="52128" y="36211"/>
                </a:lnTo>
                <a:lnTo>
                  <a:pt x="50627" y="35288"/>
                </a:lnTo>
                <a:lnTo>
                  <a:pt x="49627" y="33613"/>
                </a:lnTo>
                <a:lnTo>
                  <a:pt x="48218" y="26201"/>
                </a:lnTo>
                <a:lnTo>
                  <a:pt x="48020" y="23322"/>
                </a:lnTo>
                <a:lnTo>
                  <a:pt x="50622" y="17302"/>
                </a:lnTo>
                <a:lnTo>
                  <a:pt x="55861" y="9869"/>
                </a:lnTo>
                <a:lnTo>
                  <a:pt x="56768" y="3526"/>
                </a:lnTo>
                <a:lnTo>
                  <a:pt x="57954" y="1855"/>
                </a:lnTo>
                <a:lnTo>
                  <a:pt x="59803" y="742"/>
                </a:lnTo>
                <a:lnTo>
                  <a:pt x="62093" y="0"/>
                </a:lnTo>
                <a:lnTo>
                  <a:pt x="63621" y="563"/>
                </a:lnTo>
                <a:lnTo>
                  <a:pt x="64638" y="1998"/>
                </a:lnTo>
                <a:lnTo>
                  <a:pt x="66273" y="6846"/>
                </a:lnTo>
                <a:lnTo>
                  <a:pt x="66556" y="17799"/>
                </a:lnTo>
                <a:lnTo>
                  <a:pt x="63800" y="25783"/>
                </a:lnTo>
                <a:lnTo>
                  <a:pt x="61583" y="29394"/>
                </a:lnTo>
                <a:lnTo>
                  <a:pt x="59047" y="31801"/>
                </a:lnTo>
                <a:lnTo>
                  <a:pt x="49338" y="35981"/>
                </a:lnTo>
                <a:lnTo>
                  <a:pt x="43076" y="36427"/>
                </a:lnTo>
                <a:lnTo>
                  <a:pt x="41417" y="35431"/>
                </a:lnTo>
                <a:lnTo>
                  <a:pt x="40311" y="33709"/>
                </a:lnTo>
                <a:lnTo>
                  <a:pt x="38537" y="28398"/>
                </a:lnTo>
                <a:lnTo>
                  <a:pt x="38112" y="17991"/>
                </a:lnTo>
                <a:lnTo>
                  <a:pt x="64938" y="39702"/>
                </a:lnTo>
                <a:lnTo>
                  <a:pt x="75686" y="59402"/>
                </a:lnTo>
                <a:lnTo>
                  <a:pt x="79032" y="67681"/>
                </a:lnTo>
                <a:lnTo>
                  <a:pt x="79928" y="85347"/>
                </a:lnTo>
                <a:lnTo>
                  <a:pt x="71880" y="117503"/>
                </a:lnTo>
                <a:lnTo>
                  <a:pt x="58104" y="137723"/>
                </a:lnTo>
                <a:lnTo>
                  <a:pt x="40617" y="152063"/>
                </a:lnTo>
                <a:lnTo>
                  <a:pt x="27086" y="157958"/>
                </a:lnTo>
                <a:lnTo>
                  <a:pt x="0" y="16044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7" name="SMARTInkShape-Group278">
            <a:extLst>
              <a:ext uri="{FF2B5EF4-FFF2-40B4-BE49-F238E27FC236}">
                <a16:creationId xmlns:a16="http://schemas.microsoft.com/office/drawing/2014/main" id="{52A46BAD-BB1E-DEB9-36FC-19E2BB4A4DF0}"/>
              </a:ext>
            </a:extLst>
          </p:cNvPr>
          <p:cNvGrpSpPr/>
          <p:nvPr/>
        </p:nvGrpSpPr>
        <p:grpSpPr>
          <a:xfrm>
            <a:off x="2552700" y="2343554"/>
            <a:ext cx="1019176" cy="561572"/>
            <a:chOff x="2552700" y="2343554"/>
            <a:chExt cx="1019176" cy="561572"/>
          </a:xfrm>
        </p:grpSpPr>
        <p:sp>
          <p:nvSpPr>
            <p:cNvPr id="129" name="SMARTInkShape-1161">
              <a:extLst>
                <a:ext uri="{FF2B5EF4-FFF2-40B4-BE49-F238E27FC236}">
                  <a16:creationId xmlns:a16="http://schemas.microsoft.com/office/drawing/2014/main" id="{FB5086D0-3191-D7FE-F116-F65C1E80F53A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467100" y="2724150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4"/>
                  </a:lnTo>
                  <a:lnTo>
                    <a:pt x="7539" y="27739"/>
                  </a:lnTo>
                  <a:lnTo>
                    <a:pt x="8201" y="24842"/>
                  </a:lnTo>
                  <a:lnTo>
                    <a:pt x="9701" y="22912"/>
                  </a:lnTo>
                  <a:lnTo>
                    <a:pt x="41993" y="5943"/>
                  </a:lnTo>
                  <a:lnTo>
                    <a:pt x="62819" y="1174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162">
              <a:extLst>
                <a:ext uri="{FF2B5EF4-FFF2-40B4-BE49-F238E27FC236}">
                  <a16:creationId xmlns:a16="http://schemas.microsoft.com/office/drawing/2014/main" id="{743E857E-CF8B-5992-A8A4-8017833BCB8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3429000" y="2772042"/>
              <a:ext cx="84203" cy="132527"/>
            </a:xfrm>
            <a:custGeom>
              <a:avLst/>
              <a:gdLst/>
              <a:ahLst/>
              <a:cxnLst/>
              <a:rect l="0" t="0" r="0" b="0"/>
              <a:pathLst>
                <a:path w="84203" h="132527">
                  <a:moveTo>
                    <a:pt x="38100" y="28308"/>
                  </a:moveTo>
                  <a:lnTo>
                    <a:pt x="38100" y="28308"/>
                  </a:lnTo>
                  <a:lnTo>
                    <a:pt x="43156" y="23252"/>
                  </a:lnTo>
                  <a:lnTo>
                    <a:pt x="45639" y="15125"/>
                  </a:lnTo>
                  <a:lnTo>
                    <a:pt x="47509" y="634"/>
                  </a:lnTo>
                  <a:lnTo>
                    <a:pt x="44751" y="133"/>
                  </a:lnTo>
                  <a:lnTo>
                    <a:pt x="42534" y="0"/>
                  </a:lnTo>
                  <a:lnTo>
                    <a:pt x="37249" y="2673"/>
                  </a:lnTo>
                  <a:lnTo>
                    <a:pt x="15825" y="22130"/>
                  </a:lnTo>
                  <a:lnTo>
                    <a:pt x="12325" y="28385"/>
                  </a:lnTo>
                  <a:lnTo>
                    <a:pt x="10078" y="41023"/>
                  </a:lnTo>
                  <a:lnTo>
                    <a:pt x="14746" y="55594"/>
                  </a:lnTo>
                  <a:lnTo>
                    <a:pt x="17238" y="59199"/>
                  </a:lnTo>
                  <a:lnTo>
                    <a:pt x="22831" y="63204"/>
                  </a:lnTo>
                  <a:lnTo>
                    <a:pt x="31929" y="65459"/>
                  </a:lnTo>
                  <a:lnTo>
                    <a:pt x="60532" y="67411"/>
                  </a:lnTo>
                  <a:lnTo>
                    <a:pt x="73928" y="74602"/>
                  </a:lnTo>
                  <a:lnTo>
                    <a:pt x="80583" y="80595"/>
                  </a:lnTo>
                  <a:lnTo>
                    <a:pt x="83439" y="86119"/>
                  </a:lnTo>
                  <a:lnTo>
                    <a:pt x="84202" y="89074"/>
                  </a:lnTo>
                  <a:lnTo>
                    <a:pt x="83651" y="92102"/>
                  </a:lnTo>
                  <a:lnTo>
                    <a:pt x="80217" y="98289"/>
                  </a:lnTo>
                  <a:lnTo>
                    <a:pt x="39725" y="126737"/>
                  </a:lnTo>
                  <a:lnTo>
                    <a:pt x="21766" y="131202"/>
                  </a:lnTo>
                  <a:lnTo>
                    <a:pt x="8095" y="132526"/>
                  </a:lnTo>
                  <a:lnTo>
                    <a:pt x="5397" y="131653"/>
                  </a:lnTo>
                  <a:lnTo>
                    <a:pt x="3598" y="130013"/>
                  </a:lnTo>
                  <a:lnTo>
                    <a:pt x="0" y="1235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163">
              <a:extLst>
                <a:ext uri="{FF2B5EF4-FFF2-40B4-BE49-F238E27FC236}">
                  <a16:creationId xmlns:a16="http://schemas.microsoft.com/office/drawing/2014/main" id="{81081606-1447-7119-D4C8-481D85D31737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287593" y="2781428"/>
              <a:ext cx="112833" cy="123577"/>
            </a:xfrm>
            <a:custGeom>
              <a:avLst/>
              <a:gdLst/>
              <a:ahLst/>
              <a:cxnLst/>
              <a:rect l="0" t="0" r="0" b="0"/>
              <a:pathLst>
                <a:path w="112833" h="123577">
                  <a:moveTo>
                    <a:pt x="8057" y="28447"/>
                  </a:moveTo>
                  <a:lnTo>
                    <a:pt x="8057" y="28447"/>
                  </a:lnTo>
                  <a:lnTo>
                    <a:pt x="22246" y="14258"/>
                  </a:lnTo>
                  <a:lnTo>
                    <a:pt x="27769" y="11557"/>
                  </a:lnTo>
                  <a:lnTo>
                    <a:pt x="30723" y="10837"/>
                  </a:lnTo>
                  <a:lnTo>
                    <a:pt x="45987" y="839"/>
                  </a:lnTo>
                  <a:lnTo>
                    <a:pt x="59252" y="0"/>
                  </a:lnTo>
                  <a:lnTo>
                    <a:pt x="61237" y="1015"/>
                  </a:lnTo>
                  <a:lnTo>
                    <a:pt x="62561" y="2751"/>
                  </a:lnTo>
                  <a:lnTo>
                    <a:pt x="69741" y="18197"/>
                  </a:lnTo>
                  <a:lnTo>
                    <a:pt x="69692" y="32358"/>
                  </a:lnTo>
                  <a:lnTo>
                    <a:pt x="66142" y="47119"/>
                  </a:lnTo>
                  <a:lnTo>
                    <a:pt x="47155" y="78949"/>
                  </a:lnTo>
                  <a:lnTo>
                    <a:pt x="22940" y="103353"/>
                  </a:lnTo>
                  <a:lnTo>
                    <a:pt x="21154" y="106959"/>
                  </a:lnTo>
                  <a:lnTo>
                    <a:pt x="18905" y="109364"/>
                  </a:lnTo>
                  <a:lnTo>
                    <a:pt x="0" y="122318"/>
                  </a:lnTo>
                  <a:lnTo>
                    <a:pt x="569" y="122777"/>
                  </a:lnTo>
                  <a:lnTo>
                    <a:pt x="16975" y="123576"/>
                  </a:lnTo>
                  <a:lnTo>
                    <a:pt x="59007" y="115047"/>
                  </a:lnTo>
                  <a:lnTo>
                    <a:pt x="112832" y="1141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164">
              <a:extLst>
                <a:ext uri="{FF2B5EF4-FFF2-40B4-BE49-F238E27FC236}">
                  <a16:creationId xmlns:a16="http://schemas.microsoft.com/office/drawing/2014/main" id="{3775015C-EAA8-AE70-3844-912BCF512E4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3162856" y="2802449"/>
              <a:ext cx="60293" cy="89797"/>
            </a:xfrm>
            <a:custGeom>
              <a:avLst/>
              <a:gdLst/>
              <a:ahLst/>
              <a:cxnLst/>
              <a:rect l="0" t="0" r="0" b="0"/>
              <a:pathLst>
                <a:path w="60293" h="89797">
                  <a:moveTo>
                    <a:pt x="47069" y="36001"/>
                  </a:moveTo>
                  <a:lnTo>
                    <a:pt x="47069" y="36001"/>
                  </a:lnTo>
                  <a:lnTo>
                    <a:pt x="47069" y="30945"/>
                  </a:lnTo>
                  <a:lnTo>
                    <a:pt x="49891" y="25640"/>
                  </a:lnTo>
                  <a:lnTo>
                    <a:pt x="56202" y="17459"/>
                  </a:lnTo>
                  <a:lnTo>
                    <a:pt x="47451" y="7831"/>
                  </a:lnTo>
                  <a:lnTo>
                    <a:pt x="33845" y="7461"/>
                  </a:lnTo>
                  <a:lnTo>
                    <a:pt x="27786" y="10264"/>
                  </a:lnTo>
                  <a:lnTo>
                    <a:pt x="15273" y="20687"/>
                  </a:lnTo>
                  <a:lnTo>
                    <a:pt x="5781" y="34873"/>
                  </a:lnTo>
                  <a:lnTo>
                    <a:pt x="1321" y="52483"/>
                  </a:lnTo>
                  <a:lnTo>
                    <a:pt x="0" y="66049"/>
                  </a:lnTo>
                  <a:lnTo>
                    <a:pt x="5336" y="76167"/>
                  </a:lnTo>
                  <a:lnTo>
                    <a:pt x="13704" y="85603"/>
                  </a:lnTo>
                  <a:lnTo>
                    <a:pt x="20951" y="89796"/>
                  </a:lnTo>
                  <a:lnTo>
                    <a:pt x="30522" y="88838"/>
                  </a:lnTo>
                  <a:lnTo>
                    <a:pt x="40773" y="84884"/>
                  </a:lnTo>
                  <a:lnTo>
                    <a:pt x="48857" y="79599"/>
                  </a:lnTo>
                  <a:lnTo>
                    <a:pt x="59358" y="55504"/>
                  </a:lnTo>
                  <a:lnTo>
                    <a:pt x="60292" y="39025"/>
                  </a:lnTo>
                  <a:lnTo>
                    <a:pt x="57179" y="25703"/>
                  </a:lnTo>
                  <a:lnTo>
                    <a:pt x="49477" y="12254"/>
                  </a:lnTo>
                  <a:lnTo>
                    <a:pt x="43553" y="4985"/>
                  </a:lnTo>
                  <a:lnTo>
                    <a:pt x="37393" y="1050"/>
                  </a:lnTo>
                  <a:lnTo>
                    <a:pt x="34268" y="0"/>
                  </a:lnTo>
                  <a:lnTo>
                    <a:pt x="32185" y="359"/>
                  </a:lnTo>
                  <a:lnTo>
                    <a:pt x="30797" y="1656"/>
                  </a:lnTo>
                  <a:lnTo>
                    <a:pt x="29254" y="5920"/>
                  </a:lnTo>
                  <a:lnTo>
                    <a:pt x="28019" y="169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165">
              <a:extLst>
                <a:ext uri="{FF2B5EF4-FFF2-40B4-BE49-F238E27FC236}">
                  <a16:creationId xmlns:a16="http://schemas.microsoft.com/office/drawing/2014/main" id="{FCE4FF22-36DC-B77E-B392-D3A7494BA8BB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057525" y="28956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166">
              <a:extLst>
                <a:ext uri="{FF2B5EF4-FFF2-40B4-BE49-F238E27FC236}">
                  <a16:creationId xmlns:a16="http://schemas.microsoft.com/office/drawing/2014/main" id="{C052812C-3F6E-BCDB-C5A0-9C2157D53D50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888463" y="2771926"/>
              <a:ext cx="96709" cy="122558"/>
            </a:xfrm>
            <a:custGeom>
              <a:avLst/>
              <a:gdLst/>
              <a:ahLst/>
              <a:cxnLst/>
              <a:rect l="0" t="0" r="0" b="0"/>
              <a:pathLst>
                <a:path w="96709" h="122558">
                  <a:moveTo>
                    <a:pt x="73812" y="18899"/>
                  </a:moveTo>
                  <a:lnTo>
                    <a:pt x="73812" y="18899"/>
                  </a:lnTo>
                  <a:lnTo>
                    <a:pt x="73812" y="5641"/>
                  </a:lnTo>
                  <a:lnTo>
                    <a:pt x="72754" y="3711"/>
                  </a:lnTo>
                  <a:lnTo>
                    <a:pt x="70990" y="2423"/>
                  </a:lnTo>
                  <a:lnTo>
                    <a:pt x="66208" y="993"/>
                  </a:lnTo>
                  <a:lnTo>
                    <a:pt x="51422" y="0"/>
                  </a:lnTo>
                  <a:lnTo>
                    <a:pt x="42341" y="5560"/>
                  </a:lnTo>
                  <a:lnTo>
                    <a:pt x="25329" y="23413"/>
                  </a:lnTo>
                  <a:lnTo>
                    <a:pt x="5674" y="52834"/>
                  </a:lnTo>
                  <a:lnTo>
                    <a:pt x="0" y="72581"/>
                  </a:lnTo>
                  <a:lnTo>
                    <a:pt x="1495" y="85444"/>
                  </a:lnTo>
                  <a:lnTo>
                    <a:pt x="11079" y="110948"/>
                  </a:lnTo>
                  <a:lnTo>
                    <a:pt x="15057" y="115190"/>
                  </a:lnTo>
                  <a:lnTo>
                    <a:pt x="25121" y="119904"/>
                  </a:lnTo>
                  <a:lnTo>
                    <a:pt x="47743" y="122557"/>
                  </a:lnTo>
                  <a:lnTo>
                    <a:pt x="54316" y="120813"/>
                  </a:lnTo>
                  <a:lnTo>
                    <a:pt x="72469" y="105626"/>
                  </a:lnTo>
                  <a:lnTo>
                    <a:pt x="86247" y="92122"/>
                  </a:lnTo>
                  <a:lnTo>
                    <a:pt x="95959" y="72345"/>
                  </a:lnTo>
                  <a:lnTo>
                    <a:pt x="96708" y="52530"/>
                  </a:lnTo>
                  <a:lnTo>
                    <a:pt x="88565" y="15429"/>
                  </a:lnTo>
                  <a:lnTo>
                    <a:pt x="82838" y="6773"/>
                  </a:lnTo>
                  <a:lnTo>
                    <a:pt x="76766" y="2927"/>
                  </a:lnTo>
                  <a:lnTo>
                    <a:pt x="70538" y="1217"/>
                  </a:lnTo>
                  <a:lnTo>
                    <a:pt x="67396" y="1819"/>
                  </a:lnTo>
                  <a:lnTo>
                    <a:pt x="54762" y="93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167">
              <a:extLst>
                <a:ext uri="{FF2B5EF4-FFF2-40B4-BE49-F238E27FC236}">
                  <a16:creationId xmlns:a16="http://schemas.microsoft.com/office/drawing/2014/main" id="{60CF6E8B-ABAD-F4EF-405D-07907B20BF8E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2552700" y="2495550"/>
              <a:ext cx="209551" cy="19051"/>
            </a:xfrm>
            <a:custGeom>
              <a:avLst/>
              <a:gdLst/>
              <a:ahLst/>
              <a:cxnLst/>
              <a:rect l="0" t="0" r="0" b="0"/>
              <a:pathLst>
                <a:path w="209551" h="19051">
                  <a:moveTo>
                    <a:pt x="0" y="19050"/>
                  </a:moveTo>
                  <a:lnTo>
                    <a:pt x="0" y="19050"/>
                  </a:lnTo>
                  <a:lnTo>
                    <a:pt x="41777" y="17992"/>
                  </a:lnTo>
                  <a:lnTo>
                    <a:pt x="87079" y="11511"/>
                  </a:lnTo>
                  <a:lnTo>
                    <a:pt x="126680" y="9917"/>
                  </a:lnTo>
                  <a:lnTo>
                    <a:pt x="169004" y="2038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1168">
              <a:extLst>
                <a:ext uri="{FF2B5EF4-FFF2-40B4-BE49-F238E27FC236}">
                  <a16:creationId xmlns:a16="http://schemas.microsoft.com/office/drawing/2014/main" id="{7CCF29C3-6C69-1D97-B189-C169E728E762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2552704" y="2343554"/>
              <a:ext cx="190497" cy="323438"/>
            </a:xfrm>
            <a:custGeom>
              <a:avLst/>
              <a:gdLst/>
              <a:ahLst/>
              <a:cxnLst/>
              <a:rect l="0" t="0" r="0" b="0"/>
              <a:pathLst>
                <a:path w="190497" h="323438">
                  <a:moveTo>
                    <a:pt x="57146" y="28171"/>
                  </a:moveTo>
                  <a:lnTo>
                    <a:pt x="57146" y="28171"/>
                  </a:lnTo>
                  <a:lnTo>
                    <a:pt x="57146" y="9548"/>
                  </a:lnTo>
                  <a:lnTo>
                    <a:pt x="66279" y="0"/>
                  </a:lnTo>
                  <a:lnTo>
                    <a:pt x="66648" y="38679"/>
                  </a:lnTo>
                  <a:lnTo>
                    <a:pt x="63844" y="86142"/>
                  </a:lnTo>
                  <a:lnTo>
                    <a:pt x="59131" y="126487"/>
                  </a:lnTo>
                  <a:lnTo>
                    <a:pt x="54912" y="169132"/>
                  </a:lnTo>
                  <a:lnTo>
                    <a:pt x="44005" y="211355"/>
                  </a:lnTo>
                  <a:lnTo>
                    <a:pt x="28513" y="257062"/>
                  </a:lnTo>
                  <a:lnTo>
                    <a:pt x="9516" y="303586"/>
                  </a:lnTo>
                  <a:lnTo>
                    <a:pt x="0" y="323437"/>
                  </a:lnTo>
                  <a:lnTo>
                    <a:pt x="23847" y="322387"/>
                  </a:lnTo>
                  <a:lnTo>
                    <a:pt x="54186" y="315245"/>
                  </a:lnTo>
                  <a:lnTo>
                    <a:pt x="85749" y="311274"/>
                  </a:lnTo>
                  <a:lnTo>
                    <a:pt x="107602" y="306434"/>
                  </a:lnTo>
                  <a:lnTo>
                    <a:pt x="152769" y="297060"/>
                  </a:lnTo>
                  <a:lnTo>
                    <a:pt x="190496" y="2853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0" name="SMARTInkShape-Group279">
            <a:extLst>
              <a:ext uri="{FF2B5EF4-FFF2-40B4-BE49-F238E27FC236}">
                <a16:creationId xmlns:a16="http://schemas.microsoft.com/office/drawing/2014/main" id="{C4EB3D74-4EC1-2C68-7D54-E25D690D0139}"/>
              </a:ext>
            </a:extLst>
          </p:cNvPr>
          <p:cNvGrpSpPr/>
          <p:nvPr/>
        </p:nvGrpSpPr>
        <p:grpSpPr>
          <a:xfrm>
            <a:off x="1847850" y="2525600"/>
            <a:ext cx="247651" cy="255701"/>
            <a:chOff x="1847850" y="2525600"/>
            <a:chExt cx="247651" cy="255701"/>
          </a:xfrm>
        </p:grpSpPr>
        <p:sp>
          <p:nvSpPr>
            <p:cNvPr id="138" name="SMARTInkShape-1169">
              <a:extLst>
                <a:ext uri="{FF2B5EF4-FFF2-40B4-BE49-F238E27FC236}">
                  <a16:creationId xmlns:a16="http://schemas.microsoft.com/office/drawing/2014/main" id="{446257FD-CF7F-B98F-8D2F-9C58C913BEF1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847850" y="2609850"/>
              <a:ext cx="247651" cy="38101"/>
            </a:xfrm>
            <a:custGeom>
              <a:avLst/>
              <a:gdLst/>
              <a:ahLst/>
              <a:cxnLst/>
              <a:rect l="0" t="0" r="0" b="0"/>
              <a:pathLst>
                <a:path w="247651" h="38101">
                  <a:moveTo>
                    <a:pt x="0" y="38100"/>
                  </a:moveTo>
                  <a:lnTo>
                    <a:pt x="0" y="38100"/>
                  </a:lnTo>
                  <a:lnTo>
                    <a:pt x="39059" y="38100"/>
                  </a:lnTo>
                  <a:lnTo>
                    <a:pt x="86542" y="35278"/>
                  </a:lnTo>
                  <a:lnTo>
                    <a:pt x="124067" y="27739"/>
                  </a:lnTo>
                  <a:lnTo>
                    <a:pt x="166661" y="20194"/>
                  </a:lnTo>
                  <a:lnTo>
                    <a:pt x="198138" y="16454"/>
                  </a:lnTo>
                  <a:lnTo>
                    <a:pt x="219996" y="10893"/>
                  </a:lnTo>
                  <a:lnTo>
                    <a:pt x="239992" y="8737"/>
                  </a:lnTo>
                  <a:lnTo>
                    <a:pt x="2476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170">
              <a:extLst>
                <a:ext uri="{FF2B5EF4-FFF2-40B4-BE49-F238E27FC236}">
                  <a16:creationId xmlns:a16="http://schemas.microsoft.com/office/drawing/2014/main" id="{3BAB4239-FF44-1A80-C135-00E0D8DD029C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933816" y="2525600"/>
              <a:ext cx="28325" cy="255701"/>
            </a:xfrm>
            <a:custGeom>
              <a:avLst/>
              <a:gdLst/>
              <a:ahLst/>
              <a:cxnLst/>
              <a:rect l="0" t="0" r="0" b="0"/>
              <a:pathLst>
                <a:path w="28325" h="255701">
                  <a:moveTo>
                    <a:pt x="18809" y="27100"/>
                  </a:moveTo>
                  <a:lnTo>
                    <a:pt x="18809" y="27100"/>
                  </a:lnTo>
                  <a:lnTo>
                    <a:pt x="23866" y="22044"/>
                  </a:lnTo>
                  <a:lnTo>
                    <a:pt x="26348" y="16739"/>
                  </a:lnTo>
                  <a:lnTo>
                    <a:pt x="28299" y="0"/>
                  </a:lnTo>
                  <a:lnTo>
                    <a:pt x="28324" y="4018"/>
                  </a:lnTo>
                  <a:lnTo>
                    <a:pt x="12087" y="48970"/>
                  </a:lnTo>
                  <a:lnTo>
                    <a:pt x="3882" y="83910"/>
                  </a:lnTo>
                  <a:lnTo>
                    <a:pt x="981" y="126247"/>
                  </a:lnTo>
                  <a:lnTo>
                    <a:pt x="0" y="173371"/>
                  </a:lnTo>
                  <a:lnTo>
                    <a:pt x="849" y="216989"/>
                  </a:lnTo>
                  <a:lnTo>
                    <a:pt x="9284" y="255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3" name="SMARTInkShape-Group280">
            <a:extLst>
              <a:ext uri="{FF2B5EF4-FFF2-40B4-BE49-F238E27FC236}">
                <a16:creationId xmlns:a16="http://schemas.microsoft.com/office/drawing/2014/main" id="{11255E52-66AC-99D8-5776-623AD49AD7AE}"/>
              </a:ext>
            </a:extLst>
          </p:cNvPr>
          <p:cNvGrpSpPr/>
          <p:nvPr/>
        </p:nvGrpSpPr>
        <p:grpSpPr>
          <a:xfrm>
            <a:off x="1228845" y="2419350"/>
            <a:ext cx="238006" cy="391611"/>
            <a:chOff x="1228845" y="2419350"/>
            <a:chExt cx="238006" cy="391611"/>
          </a:xfrm>
        </p:grpSpPr>
        <p:sp>
          <p:nvSpPr>
            <p:cNvPr id="141" name="SMARTInkShape-1171">
              <a:extLst>
                <a:ext uri="{FF2B5EF4-FFF2-40B4-BE49-F238E27FC236}">
                  <a16:creationId xmlns:a16="http://schemas.microsoft.com/office/drawing/2014/main" id="{EA206FD5-42D7-3B50-D797-E8BFB6C8C2F0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438275" y="2676525"/>
              <a:ext cx="28576" cy="134436"/>
            </a:xfrm>
            <a:custGeom>
              <a:avLst/>
              <a:gdLst/>
              <a:ahLst/>
              <a:cxnLst/>
              <a:rect l="0" t="0" r="0" b="0"/>
              <a:pathLst>
                <a:path w="28576" h="134436">
                  <a:moveTo>
                    <a:pt x="28575" y="0"/>
                  </a:moveTo>
                  <a:lnTo>
                    <a:pt x="28575" y="0"/>
                  </a:lnTo>
                  <a:lnTo>
                    <a:pt x="28575" y="5056"/>
                  </a:lnTo>
                  <a:lnTo>
                    <a:pt x="25753" y="10361"/>
                  </a:lnTo>
                  <a:lnTo>
                    <a:pt x="23518" y="13258"/>
                  </a:lnTo>
                  <a:lnTo>
                    <a:pt x="21036" y="22120"/>
                  </a:lnTo>
                  <a:lnTo>
                    <a:pt x="11685" y="67781"/>
                  </a:lnTo>
                  <a:lnTo>
                    <a:pt x="6892" y="113561"/>
                  </a:lnTo>
                  <a:lnTo>
                    <a:pt x="605" y="134435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172">
              <a:extLst>
                <a:ext uri="{FF2B5EF4-FFF2-40B4-BE49-F238E27FC236}">
                  <a16:creationId xmlns:a16="http://schemas.microsoft.com/office/drawing/2014/main" id="{4D781BB3-4101-FBCA-8D3C-C63CB9786E18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228845" y="2419350"/>
              <a:ext cx="152101" cy="303325"/>
            </a:xfrm>
            <a:custGeom>
              <a:avLst/>
              <a:gdLst/>
              <a:ahLst/>
              <a:cxnLst/>
              <a:rect l="0" t="0" r="0" b="0"/>
              <a:pathLst>
                <a:path w="152101" h="303325">
                  <a:moveTo>
                    <a:pt x="47505" y="0"/>
                  </a:moveTo>
                  <a:lnTo>
                    <a:pt x="47505" y="0"/>
                  </a:lnTo>
                  <a:lnTo>
                    <a:pt x="47505" y="22666"/>
                  </a:lnTo>
                  <a:lnTo>
                    <a:pt x="35746" y="64118"/>
                  </a:lnTo>
                  <a:lnTo>
                    <a:pt x="31696" y="72947"/>
                  </a:lnTo>
                  <a:lnTo>
                    <a:pt x="25822" y="119198"/>
                  </a:lnTo>
                  <a:lnTo>
                    <a:pt x="13291" y="153241"/>
                  </a:lnTo>
                  <a:lnTo>
                    <a:pt x="6810" y="199888"/>
                  </a:lnTo>
                  <a:lnTo>
                    <a:pt x="1249" y="220342"/>
                  </a:lnTo>
                  <a:lnTo>
                    <a:pt x="0" y="249333"/>
                  </a:lnTo>
                  <a:lnTo>
                    <a:pt x="8091" y="281090"/>
                  </a:lnTo>
                  <a:lnTo>
                    <a:pt x="17491" y="293542"/>
                  </a:lnTo>
                  <a:lnTo>
                    <a:pt x="23560" y="299818"/>
                  </a:lnTo>
                  <a:lnTo>
                    <a:pt x="31924" y="302586"/>
                  </a:lnTo>
                  <a:lnTo>
                    <a:pt x="37118" y="303324"/>
                  </a:lnTo>
                  <a:lnTo>
                    <a:pt x="59597" y="299306"/>
                  </a:lnTo>
                  <a:lnTo>
                    <a:pt x="101148" y="274170"/>
                  </a:lnTo>
                  <a:lnTo>
                    <a:pt x="125756" y="259513"/>
                  </a:lnTo>
                  <a:lnTo>
                    <a:pt x="147669" y="232677"/>
                  </a:lnTo>
                  <a:lnTo>
                    <a:pt x="150914" y="222517"/>
                  </a:lnTo>
                  <a:lnTo>
                    <a:pt x="152100" y="206410"/>
                  </a:lnTo>
                  <a:lnTo>
                    <a:pt x="149378" y="200041"/>
                  </a:lnTo>
                  <a:lnTo>
                    <a:pt x="147170" y="196860"/>
                  </a:lnTo>
                  <a:lnTo>
                    <a:pt x="128894" y="187328"/>
                  </a:lnTo>
                  <a:lnTo>
                    <a:pt x="108427" y="182857"/>
                  </a:lnTo>
                  <a:lnTo>
                    <a:pt x="66638" y="189341"/>
                  </a:lnTo>
                  <a:lnTo>
                    <a:pt x="58478" y="192807"/>
                  </a:lnTo>
                  <a:lnTo>
                    <a:pt x="47505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pic>
        <p:nvPicPr>
          <p:cNvPr id="285700" name="Picture 4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28825" y="1752600"/>
            <a:ext cx="4829175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andard deviation of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pSp>
        <p:nvGrpSpPr>
          <p:cNvPr id="88" name="SMARTInkShape-Group281">
            <a:extLst>
              <a:ext uri="{FF2B5EF4-FFF2-40B4-BE49-F238E27FC236}">
                <a16:creationId xmlns:a16="http://schemas.microsoft.com/office/drawing/2014/main" id="{C75C2023-6BDC-8F86-BBA8-17C941F28E2F}"/>
              </a:ext>
            </a:extLst>
          </p:cNvPr>
          <p:cNvGrpSpPr/>
          <p:nvPr/>
        </p:nvGrpSpPr>
        <p:grpSpPr>
          <a:xfrm>
            <a:off x="4372144" y="3029066"/>
            <a:ext cx="1923882" cy="727679"/>
            <a:chOff x="4372144" y="3029066"/>
            <a:chExt cx="1923882" cy="727679"/>
          </a:xfrm>
        </p:grpSpPr>
        <p:sp>
          <p:nvSpPr>
            <p:cNvPr id="79" name="SMARTInkShape-1173">
              <a:extLst>
                <a:ext uri="{FF2B5EF4-FFF2-40B4-BE49-F238E27FC236}">
                  <a16:creationId xmlns:a16="http://schemas.microsoft.com/office/drawing/2014/main" id="{CB1C320B-7CCD-10A2-554D-837F9BB9A66D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4372144" y="3238926"/>
              <a:ext cx="114132" cy="517819"/>
            </a:xfrm>
            <a:custGeom>
              <a:avLst/>
              <a:gdLst/>
              <a:ahLst/>
              <a:cxnLst/>
              <a:rect l="0" t="0" r="0" b="0"/>
              <a:pathLst>
                <a:path w="114132" h="517819">
                  <a:moveTo>
                    <a:pt x="95081" y="18624"/>
                  </a:moveTo>
                  <a:lnTo>
                    <a:pt x="95081" y="18624"/>
                  </a:lnTo>
                  <a:lnTo>
                    <a:pt x="100137" y="13567"/>
                  </a:lnTo>
                  <a:lnTo>
                    <a:pt x="105442" y="11085"/>
                  </a:lnTo>
                  <a:lnTo>
                    <a:pt x="108338" y="10423"/>
                  </a:lnTo>
                  <a:lnTo>
                    <a:pt x="110269" y="8923"/>
                  </a:lnTo>
                  <a:lnTo>
                    <a:pt x="113981" y="0"/>
                  </a:lnTo>
                  <a:lnTo>
                    <a:pt x="100928" y="9991"/>
                  </a:lnTo>
                  <a:lnTo>
                    <a:pt x="78479" y="27032"/>
                  </a:lnTo>
                  <a:lnTo>
                    <a:pt x="47361" y="70179"/>
                  </a:lnTo>
                  <a:lnTo>
                    <a:pt x="27094" y="112769"/>
                  </a:lnTo>
                  <a:lnTo>
                    <a:pt x="16258" y="152234"/>
                  </a:lnTo>
                  <a:lnTo>
                    <a:pt x="6344" y="197441"/>
                  </a:lnTo>
                  <a:lnTo>
                    <a:pt x="1761" y="244351"/>
                  </a:lnTo>
                  <a:lnTo>
                    <a:pt x="403" y="281650"/>
                  </a:lnTo>
                  <a:lnTo>
                    <a:pt x="0" y="327980"/>
                  </a:lnTo>
                  <a:lnTo>
                    <a:pt x="2728" y="360727"/>
                  </a:lnTo>
                  <a:lnTo>
                    <a:pt x="13038" y="406090"/>
                  </a:lnTo>
                  <a:lnTo>
                    <a:pt x="29496" y="443520"/>
                  </a:lnTo>
                  <a:lnTo>
                    <a:pt x="56240" y="486171"/>
                  </a:lnTo>
                  <a:lnTo>
                    <a:pt x="64060" y="497356"/>
                  </a:lnTo>
                  <a:lnTo>
                    <a:pt x="92420" y="516590"/>
                  </a:lnTo>
                  <a:lnTo>
                    <a:pt x="97540" y="517818"/>
                  </a:lnTo>
                  <a:lnTo>
                    <a:pt x="114131" y="5139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174">
              <a:extLst>
                <a:ext uri="{FF2B5EF4-FFF2-40B4-BE49-F238E27FC236}">
                  <a16:creationId xmlns:a16="http://schemas.microsoft.com/office/drawing/2014/main" id="{249D522F-969E-6B14-8566-BEBC62D95CEB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676775" y="3386485"/>
              <a:ext cx="295276" cy="189475"/>
            </a:xfrm>
            <a:custGeom>
              <a:avLst/>
              <a:gdLst/>
              <a:ahLst/>
              <a:cxnLst/>
              <a:rect l="0" t="0" r="0" b="0"/>
              <a:pathLst>
                <a:path w="295276" h="189475">
                  <a:moveTo>
                    <a:pt x="0" y="61565"/>
                  </a:moveTo>
                  <a:lnTo>
                    <a:pt x="0" y="61565"/>
                  </a:lnTo>
                  <a:lnTo>
                    <a:pt x="42378" y="20245"/>
                  </a:lnTo>
                  <a:lnTo>
                    <a:pt x="59593" y="9576"/>
                  </a:lnTo>
                  <a:lnTo>
                    <a:pt x="83917" y="38"/>
                  </a:lnTo>
                  <a:lnTo>
                    <a:pt x="95858" y="0"/>
                  </a:lnTo>
                  <a:lnTo>
                    <a:pt x="120770" y="3543"/>
                  </a:lnTo>
                  <a:lnTo>
                    <a:pt x="124963" y="5950"/>
                  </a:lnTo>
                  <a:lnTo>
                    <a:pt x="127758" y="9672"/>
                  </a:lnTo>
                  <a:lnTo>
                    <a:pt x="130865" y="20510"/>
                  </a:lnTo>
                  <a:lnTo>
                    <a:pt x="133023" y="62430"/>
                  </a:lnTo>
                  <a:lnTo>
                    <a:pt x="123140" y="95453"/>
                  </a:lnTo>
                  <a:lnTo>
                    <a:pt x="100837" y="135875"/>
                  </a:lnTo>
                  <a:lnTo>
                    <a:pt x="74806" y="166966"/>
                  </a:lnTo>
                  <a:lnTo>
                    <a:pt x="44378" y="189474"/>
                  </a:lnTo>
                  <a:lnTo>
                    <a:pt x="44402" y="189171"/>
                  </a:lnTo>
                  <a:lnTo>
                    <a:pt x="60526" y="167822"/>
                  </a:lnTo>
                  <a:lnTo>
                    <a:pt x="103375" y="134616"/>
                  </a:lnTo>
                  <a:lnTo>
                    <a:pt x="125234" y="115349"/>
                  </a:lnTo>
                  <a:lnTo>
                    <a:pt x="133062" y="103724"/>
                  </a:lnTo>
                  <a:lnTo>
                    <a:pt x="178036" y="69273"/>
                  </a:lnTo>
                  <a:lnTo>
                    <a:pt x="207510" y="35299"/>
                  </a:lnTo>
                  <a:lnTo>
                    <a:pt x="207132" y="34529"/>
                  </a:lnTo>
                  <a:lnTo>
                    <a:pt x="203889" y="33674"/>
                  </a:lnTo>
                  <a:lnTo>
                    <a:pt x="191057" y="43306"/>
                  </a:lnTo>
                  <a:lnTo>
                    <a:pt x="161580" y="81973"/>
                  </a:lnTo>
                  <a:lnTo>
                    <a:pt x="151189" y="100268"/>
                  </a:lnTo>
                  <a:lnTo>
                    <a:pt x="144517" y="137884"/>
                  </a:lnTo>
                  <a:lnTo>
                    <a:pt x="144662" y="154751"/>
                  </a:lnTo>
                  <a:lnTo>
                    <a:pt x="148256" y="165776"/>
                  </a:lnTo>
                  <a:lnTo>
                    <a:pt x="151754" y="169139"/>
                  </a:lnTo>
                  <a:lnTo>
                    <a:pt x="161285" y="172875"/>
                  </a:lnTo>
                  <a:lnTo>
                    <a:pt x="204017" y="167933"/>
                  </a:lnTo>
                  <a:lnTo>
                    <a:pt x="246557" y="161598"/>
                  </a:lnTo>
                  <a:lnTo>
                    <a:pt x="295275" y="1472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175">
              <a:extLst>
                <a:ext uri="{FF2B5EF4-FFF2-40B4-BE49-F238E27FC236}">
                  <a16:creationId xmlns:a16="http://schemas.microsoft.com/office/drawing/2014/main" id="{DA68E35B-28BB-BD24-249F-9B5E863FCCF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010150" y="3543417"/>
              <a:ext cx="85726" cy="66541"/>
            </a:xfrm>
            <a:custGeom>
              <a:avLst/>
              <a:gdLst/>
              <a:ahLst/>
              <a:cxnLst/>
              <a:rect l="0" t="0" r="0" b="0"/>
              <a:pathLst>
                <a:path w="85726" h="66541">
                  <a:moveTo>
                    <a:pt x="0" y="9408"/>
                  </a:moveTo>
                  <a:lnTo>
                    <a:pt x="0" y="9408"/>
                  </a:lnTo>
                  <a:lnTo>
                    <a:pt x="5056" y="4351"/>
                  </a:lnTo>
                  <a:lnTo>
                    <a:pt x="10361" y="1869"/>
                  </a:lnTo>
                  <a:lnTo>
                    <a:pt x="18542" y="0"/>
                  </a:lnTo>
                  <a:lnTo>
                    <a:pt x="19005" y="13151"/>
                  </a:lnTo>
                  <a:lnTo>
                    <a:pt x="11437" y="38487"/>
                  </a:lnTo>
                  <a:lnTo>
                    <a:pt x="1144" y="56324"/>
                  </a:lnTo>
                  <a:lnTo>
                    <a:pt x="150" y="65001"/>
                  </a:lnTo>
                  <a:lnTo>
                    <a:pt x="1158" y="65520"/>
                  </a:lnTo>
                  <a:lnTo>
                    <a:pt x="45126" y="66540"/>
                  </a:lnTo>
                  <a:lnTo>
                    <a:pt x="69717" y="65497"/>
                  </a:lnTo>
                  <a:lnTo>
                    <a:pt x="85725" y="570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1176">
              <a:extLst>
                <a:ext uri="{FF2B5EF4-FFF2-40B4-BE49-F238E27FC236}">
                  <a16:creationId xmlns:a16="http://schemas.microsoft.com/office/drawing/2014/main" id="{0AA6F018-8A7B-7E6B-A1C1-CB5DBAB9ACC4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029593" y="3448050"/>
              <a:ext cx="9133" cy="19051"/>
            </a:xfrm>
            <a:custGeom>
              <a:avLst/>
              <a:gdLst/>
              <a:ahLst/>
              <a:cxnLst/>
              <a:rect l="0" t="0" r="0" b="0"/>
              <a:pathLst>
                <a:path w="9133" h="19051">
                  <a:moveTo>
                    <a:pt x="9132" y="19050"/>
                  </a:moveTo>
                  <a:lnTo>
                    <a:pt x="9132" y="19050"/>
                  </a:lnTo>
                  <a:lnTo>
                    <a:pt x="4076" y="19050"/>
                  </a:lnTo>
                  <a:lnTo>
                    <a:pt x="2587" y="17992"/>
                  </a:lnTo>
                  <a:lnTo>
                    <a:pt x="1593" y="16228"/>
                  </a:lnTo>
                  <a:lnTo>
                    <a:pt x="0" y="10849"/>
                  </a:lnTo>
                  <a:lnTo>
                    <a:pt x="927" y="10408"/>
                  </a:lnTo>
                  <a:lnTo>
                    <a:pt x="4780" y="9918"/>
                  </a:lnTo>
                  <a:lnTo>
                    <a:pt x="6231" y="8728"/>
                  </a:lnTo>
                  <a:lnTo>
                    <a:pt x="913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177">
              <a:extLst>
                <a:ext uri="{FF2B5EF4-FFF2-40B4-BE49-F238E27FC236}">
                  <a16:creationId xmlns:a16="http://schemas.microsoft.com/office/drawing/2014/main" id="{1DDD4829-09DE-44D6-72B3-7DB8B14C7E51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314950" y="342900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0"/>
                  </a:moveTo>
                  <a:lnTo>
                    <a:pt x="0" y="0"/>
                  </a:lnTo>
                  <a:lnTo>
                    <a:pt x="5056" y="5057"/>
                  </a:lnTo>
                  <a:lnTo>
                    <a:pt x="7604" y="5488"/>
                  </a:lnTo>
                  <a:lnTo>
                    <a:pt x="10361" y="4717"/>
                  </a:lnTo>
                  <a:lnTo>
                    <a:pt x="13257" y="3144"/>
                  </a:lnTo>
                  <a:lnTo>
                    <a:pt x="22120" y="4220"/>
                  </a:lnTo>
                  <a:lnTo>
                    <a:pt x="27446" y="5988"/>
                  </a:lnTo>
                  <a:lnTo>
                    <a:pt x="64958" y="4342"/>
                  </a:lnTo>
                  <a:lnTo>
                    <a:pt x="110269" y="9070"/>
                  </a:lnTo>
                  <a:lnTo>
                    <a:pt x="1619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178">
              <a:extLst>
                <a:ext uri="{FF2B5EF4-FFF2-40B4-BE49-F238E27FC236}">
                  <a16:creationId xmlns:a16="http://schemas.microsoft.com/office/drawing/2014/main" id="{9382512F-101F-2AC9-C4A1-E17869F9856B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623787" y="3334178"/>
              <a:ext cx="281714" cy="189774"/>
            </a:xfrm>
            <a:custGeom>
              <a:avLst/>
              <a:gdLst/>
              <a:ahLst/>
              <a:cxnLst/>
              <a:rect l="0" t="0" r="0" b="0"/>
              <a:pathLst>
                <a:path w="281714" h="189774">
                  <a:moveTo>
                    <a:pt x="5488" y="56722"/>
                  </a:moveTo>
                  <a:lnTo>
                    <a:pt x="5488" y="56722"/>
                  </a:lnTo>
                  <a:lnTo>
                    <a:pt x="432" y="51665"/>
                  </a:lnTo>
                  <a:lnTo>
                    <a:pt x="0" y="48059"/>
                  </a:lnTo>
                  <a:lnTo>
                    <a:pt x="2344" y="38408"/>
                  </a:lnTo>
                  <a:lnTo>
                    <a:pt x="9613" y="26131"/>
                  </a:lnTo>
                  <a:lnTo>
                    <a:pt x="15435" y="21959"/>
                  </a:lnTo>
                  <a:lnTo>
                    <a:pt x="24663" y="19611"/>
                  </a:lnTo>
                  <a:lnTo>
                    <a:pt x="27797" y="19281"/>
                  </a:lnTo>
                  <a:lnTo>
                    <a:pt x="34100" y="16093"/>
                  </a:lnTo>
                  <a:lnTo>
                    <a:pt x="40430" y="12207"/>
                  </a:lnTo>
                  <a:lnTo>
                    <a:pt x="49943" y="8960"/>
                  </a:lnTo>
                  <a:lnTo>
                    <a:pt x="60522" y="2824"/>
                  </a:lnTo>
                  <a:lnTo>
                    <a:pt x="83539" y="0"/>
                  </a:lnTo>
                  <a:lnTo>
                    <a:pt x="90625" y="2585"/>
                  </a:lnTo>
                  <a:lnTo>
                    <a:pt x="93996" y="4755"/>
                  </a:lnTo>
                  <a:lnTo>
                    <a:pt x="97742" y="15634"/>
                  </a:lnTo>
                  <a:lnTo>
                    <a:pt x="99285" y="58641"/>
                  </a:lnTo>
                  <a:lnTo>
                    <a:pt x="93016" y="89981"/>
                  </a:lnTo>
                  <a:lnTo>
                    <a:pt x="74159" y="133390"/>
                  </a:lnTo>
                  <a:lnTo>
                    <a:pt x="40801" y="178590"/>
                  </a:lnTo>
                  <a:lnTo>
                    <a:pt x="34235" y="184969"/>
                  </a:lnTo>
                  <a:lnTo>
                    <a:pt x="25107" y="189773"/>
                  </a:lnTo>
                  <a:lnTo>
                    <a:pt x="37796" y="158949"/>
                  </a:lnTo>
                  <a:lnTo>
                    <a:pt x="49481" y="142373"/>
                  </a:lnTo>
                  <a:lnTo>
                    <a:pt x="91989" y="107930"/>
                  </a:lnTo>
                  <a:lnTo>
                    <a:pt x="131401" y="78648"/>
                  </a:lnTo>
                  <a:lnTo>
                    <a:pt x="155685" y="64277"/>
                  </a:lnTo>
                  <a:lnTo>
                    <a:pt x="197152" y="34939"/>
                  </a:lnTo>
                  <a:lnTo>
                    <a:pt x="198881" y="32675"/>
                  </a:lnTo>
                  <a:lnTo>
                    <a:pt x="198975" y="31166"/>
                  </a:lnTo>
                  <a:lnTo>
                    <a:pt x="197979" y="30160"/>
                  </a:lnTo>
                  <a:lnTo>
                    <a:pt x="196257" y="30547"/>
                  </a:lnTo>
                  <a:lnTo>
                    <a:pt x="183067" y="41595"/>
                  </a:lnTo>
                  <a:lnTo>
                    <a:pt x="138670" y="85496"/>
                  </a:lnTo>
                  <a:lnTo>
                    <a:pt x="108676" y="128720"/>
                  </a:lnTo>
                  <a:lnTo>
                    <a:pt x="103090" y="148493"/>
                  </a:lnTo>
                  <a:lnTo>
                    <a:pt x="104423" y="152827"/>
                  </a:lnTo>
                  <a:lnTo>
                    <a:pt x="107428" y="155717"/>
                  </a:lnTo>
                  <a:lnTo>
                    <a:pt x="117470" y="158928"/>
                  </a:lnTo>
                  <a:lnTo>
                    <a:pt x="132516" y="160355"/>
                  </a:lnTo>
                  <a:lnTo>
                    <a:pt x="149786" y="155345"/>
                  </a:lnTo>
                  <a:lnTo>
                    <a:pt x="174537" y="146269"/>
                  </a:lnTo>
                  <a:lnTo>
                    <a:pt x="200920" y="137935"/>
                  </a:lnTo>
                  <a:lnTo>
                    <a:pt x="247762" y="121212"/>
                  </a:lnTo>
                  <a:lnTo>
                    <a:pt x="281713" y="1043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179">
              <a:extLst>
                <a:ext uri="{FF2B5EF4-FFF2-40B4-BE49-F238E27FC236}">
                  <a16:creationId xmlns:a16="http://schemas.microsoft.com/office/drawing/2014/main" id="{92F3A12F-7C91-F7F1-8425-0D46D3166838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638800" y="3228975"/>
              <a:ext cx="190501" cy="9526"/>
            </a:xfrm>
            <a:custGeom>
              <a:avLst/>
              <a:gdLst/>
              <a:ahLst/>
              <a:cxnLst/>
              <a:rect l="0" t="0" r="0" b="0"/>
              <a:pathLst>
                <a:path w="190501" h="9526">
                  <a:moveTo>
                    <a:pt x="0" y="9525"/>
                  </a:moveTo>
                  <a:lnTo>
                    <a:pt x="0" y="9525"/>
                  </a:lnTo>
                  <a:lnTo>
                    <a:pt x="40704" y="9525"/>
                  </a:lnTo>
                  <a:lnTo>
                    <a:pt x="86068" y="6703"/>
                  </a:lnTo>
                  <a:lnTo>
                    <a:pt x="127827" y="589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180">
              <a:extLst>
                <a:ext uri="{FF2B5EF4-FFF2-40B4-BE49-F238E27FC236}">
                  <a16:creationId xmlns:a16="http://schemas.microsoft.com/office/drawing/2014/main" id="{7B6C43DF-4098-540C-EDAB-0E64F08419E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924550" y="3137762"/>
              <a:ext cx="146700" cy="529364"/>
            </a:xfrm>
            <a:custGeom>
              <a:avLst/>
              <a:gdLst/>
              <a:ahLst/>
              <a:cxnLst/>
              <a:rect l="0" t="0" r="0" b="0"/>
              <a:pathLst>
                <a:path w="146700" h="529364">
                  <a:moveTo>
                    <a:pt x="19050" y="5488"/>
                  </a:moveTo>
                  <a:lnTo>
                    <a:pt x="19050" y="5488"/>
                  </a:lnTo>
                  <a:lnTo>
                    <a:pt x="19050" y="432"/>
                  </a:lnTo>
                  <a:lnTo>
                    <a:pt x="20108" y="0"/>
                  </a:lnTo>
                  <a:lnTo>
                    <a:pt x="37364" y="9613"/>
                  </a:lnTo>
                  <a:lnTo>
                    <a:pt x="59749" y="42247"/>
                  </a:lnTo>
                  <a:lnTo>
                    <a:pt x="78282" y="79738"/>
                  </a:lnTo>
                  <a:lnTo>
                    <a:pt x="96954" y="127046"/>
                  </a:lnTo>
                  <a:lnTo>
                    <a:pt x="117380" y="171198"/>
                  </a:lnTo>
                  <a:lnTo>
                    <a:pt x="125547" y="206490"/>
                  </a:lnTo>
                  <a:lnTo>
                    <a:pt x="136095" y="247783"/>
                  </a:lnTo>
                  <a:lnTo>
                    <a:pt x="145922" y="295296"/>
                  </a:lnTo>
                  <a:lnTo>
                    <a:pt x="146699" y="328319"/>
                  </a:lnTo>
                  <a:lnTo>
                    <a:pt x="142458" y="360635"/>
                  </a:lnTo>
                  <a:lnTo>
                    <a:pt x="128170" y="405404"/>
                  </a:lnTo>
                  <a:lnTo>
                    <a:pt x="101557" y="443925"/>
                  </a:lnTo>
                  <a:lnTo>
                    <a:pt x="57703" y="487630"/>
                  </a:lnTo>
                  <a:lnTo>
                    <a:pt x="0" y="5293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181">
              <a:extLst>
                <a:ext uri="{FF2B5EF4-FFF2-40B4-BE49-F238E27FC236}">
                  <a16:creationId xmlns:a16="http://schemas.microsoft.com/office/drawing/2014/main" id="{21944172-3252-E3C0-592E-BD4B61B4515D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088600" y="3029066"/>
              <a:ext cx="207426" cy="112657"/>
            </a:xfrm>
            <a:custGeom>
              <a:avLst/>
              <a:gdLst/>
              <a:ahLst/>
              <a:cxnLst/>
              <a:rect l="0" t="0" r="0" b="0"/>
              <a:pathLst>
                <a:path w="207426" h="112657">
                  <a:moveTo>
                    <a:pt x="26450" y="9409"/>
                  </a:moveTo>
                  <a:lnTo>
                    <a:pt x="26450" y="9409"/>
                  </a:lnTo>
                  <a:lnTo>
                    <a:pt x="45696" y="9409"/>
                  </a:lnTo>
                  <a:lnTo>
                    <a:pt x="53701" y="6587"/>
                  </a:lnTo>
                  <a:lnTo>
                    <a:pt x="60787" y="2863"/>
                  </a:lnTo>
                  <a:lnTo>
                    <a:pt x="73959" y="473"/>
                  </a:lnTo>
                  <a:lnTo>
                    <a:pt x="86752" y="0"/>
                  </a:lnTo>
                  <a:lnTo>
                    <a:pt x="88876" y="1020"/>
                  </a:lnTo>
                  <a:lnTo>
                    <a:pt x="90293" y="2758"/>
                  </a:lnTo>
                  <a:lnTo>
                    <a:pt x="91866" y="7511"/>
                  </a:lnTo>
                  <a:lnTo>
                    <a:pt x="92566" y="13152"/>
                  </a:lnTo>
                  <a:lnTo>
                    <a:pt x="82846" y="32390"/>
                  </a:lnTo>
                  <a:lnTo>
                    <a:pt x="53387" y="67640"/>
                  </a:lnTo>
                  <a:lnTo>
                    <a:pt x="12431" y="99420"/>
                  </a:lnTo>
                  <a:lnTo>
                    <a:pt x="2658" y="104165"/>
                  </a:lnTo>
                  <a:lnTo>
                    <a:pt x="0" y="109026"/>
                  </a:lnTo>
                  <a:lnTo>
                    <a:pt x="350" y="110745"/>
                  </a:lnTo>
                  <a:lnTo>
                    <a:pt x="1642" y="111892"/>
                  </a:lnTo>
                  <a:lnTo>
                    <a:pt x="3560" y="112656"/>
                  </a:lnTo>
                  <a:lnTo>
                    <a:pt x="49390" y="105452"/>
                  </a:lnTo>
                  <a:lnTo>
                    <a:pt x="87692" y="104894"/>
                  </a:lnTo>
                  <a:lnTo>
                    <a:pt x="134978" y="104690"/>
                  </a:lnTo>
                  <a:lnTo>
                    <a:pt x="146299" y="101851"/>
                  </a:lnTo>
                  <a:lnTo>
                    <a:pt x="158622" y="97124"/>
                  </a:lnTo>
                  <a:lnTo>
                    <a:pt x="207425" y="951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282">
            <a:extLst>
              <a:ext uri="{FF2B5EF4-FFF2-40B4-BE49-F238E27FC236}">
                <a16:creationId xmlns:a16="http://schemas.microsoft.com/office/drawing/2014/main" id="{9E9488DD-501A-99F6-3123-5F4D4AF5E83B}"/>
              </a:ext>
            </a:extLst>
          </p:cNvPr>
          <p:cNvGrpSpPr/>
          <p:nvPr/>
        </p:nvGrpSpPr>
        <p:grpSpPr>
          <a:xfrm>
            <a:off x="3705225" y="3257550"/>
            <a:ext cx="342901" cy="407655"/>
            <a:chOff x="3705225" y="3257550"/>
            <a:chExt cx="342901" cy="407655"/>
          </a:xfrm>
        </p:grpSpPr>
        <p:sp>
          <p:nvSpPr>
            <p:cNvPr id="89" name="SMARTInkShape-1182">
              <a:extLst>
                <a:ext uri="{FF2B5EF4-FFF2-40B4-BE49-F238E27FC236}">
                  <a16:creationId xmlns:a16="http://schemas.microsoft.com/office/drawing/2014/main" id="{DEC8EDD1-BFC5-A3BE-1ED5-4D10E881D48C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714750" y="3257550"/>
              <a:ext cx="285751" cy="57151"/>
            </a:xfrm>
            <a:custGeom>
              <a:avLst/>
              <a:gdLst/>
              <a:ahLst/>
              <a:cxnLst/>
              <a:rect l="0" t="0" r="0" b="0"/>
              <a:pathLst>
                <a:path w="285751" h="57151">
                  <a:moveTo>
                    <a:pt x="0" y="57150"/>
                  </a:moveTo>
                  <a:lnTo>
                    <a:pt x="0" y="57150"/>
                  </a:lnTo>
                  <a:lnTo>
                    <a:pt x="40020" y="54328"/>
                  </a:lnTo>
                  <a:lnTo>
                    <a:pt x="80490" y="47449"/>
                  </a:lnTo>
                  <a:lnTo>
                    <a:pt x="114395" y="40282"/>
                  </a:lnTo>
                  <a:lnTo>
                    <a:pt x="156426" y="31456"/>
                  </a:lnTo>
                  <a:lnTo>
                    <a:pt x="195104" y="23196"/>
                  </a:lnTo>
                  <a:lnTo>
                    <a:pt x="237153" y="17047"/>
                  </a:lnTo>
                  <a:lnTo>
                    <a:pt x="260768" y="8932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183">
              <a:extLst>
                <a:ext uri="{FF2B5EF4-FFF2-40B4-BE49-F238E27FC236}">
                  <a16:creationId xmlns:a16="http://schemas.microsoft.com/office/drawing/2014/main" id="{8542A7D7-5C11-AA98-400F-57484AC26973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705225" y="3314700"/>
              <a:ext cx="342901" cy="350505"/>
            </a:xfrm>
            <a:custGeom>
              <a:avLst/>
              <a:gdLst/>
              <a:ahLst/>
              <a:cxnLst/>
              <a:rect l="0" t="0" r="0" b="0"/>
              <a:pathLst>
                <a:path w="342901" h="350505">
                  <a:moveTo>
                    <a:pt x="0" y="0"/>
                  </a:moveTo>
                  <a:lnTo>
                    <a:pt x="0" y="0"/>
                  </a:lnTo>
                  <a:lnTo>
                    <a:pt x="14151" y="13092"/>
                  </a:lnTo>
                  <a:lnTo>
                    <a:pt x="58722" y="39424"/>
                  </a:lnTo>
                  <a:lnTo>
                    <a:pt x="89013" y="54720"/>
                  </a:lnTo>
                  <a:lnTo>
                    <a:pt x="135508" y="73763"/>
                  </a:lnTo>
                  <a:lnTo>
                    <a:pt x="176203" y="102115"/>
                  </a:lnTo>
                  <a:lnTo>
                    <a:pt x="191320" y="125859"/>
                  </a:lnTo>
                  <a:lnTo>
                    <a:pt x="197446" y="147946"/>
                  </a:lnTo>
                  <a:lnTo>
                    <a:pt x="199260" y="167896"/>
                  </a:lnTo>
                  <a:lnTo>
                    <a:pt x="194742" y="192269"/>
                  </a:lnTo>
                  <a:lnTo>
                    <a:pt x="177187" y="226833"/>
                  </a:lnTo>
                  <a:lnTo>
                    <a:pt x="141649" y="267438"/>
                  </a:lnTo>
                  <a:lnTo>
                    <a:pt x="108207" y="296247"/>
                  </a:lnTo>
                  <a:lnTo>
                    <a:pt x="63977" y="321574"/>
                  </a:lnTo>
                  <a:lnTo>
                    <a:pt x="21442" y="350504"/>
                  </a:lnTo>
                  <a:lnTo>
                    <a:pt x="42909" y="344633"/>
                  </a:lnTo>
                  <a:lnTo>
                    <a:pt x="88475" y="343128"/>
                  </a:lnTo>
                  <a:lnTo>
                    <a:pt x="133384" y="342945"/>
                  </a:lnTo>
                  <a:lnTo>
                    <a:pt x="173926" y="342909"/>
                  </a:lnTo>
                  <a:lnTo>
                    <a:pt x="217575" y="342903"/>
                  </a:lnTo>
                  <a:lnTo>
                    <a:pt x="258965" y="342900"/>
                  </a:lnTo>
                  <a:lnTo>
                    <a:pt x="302945" y="342900"/>
                  </a:lnTo>
                  <a:lnTo>
                    <a:pt x="342900" y="3429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283">
            <a:extLst>
              <a:ext uri="{FF2B5EF4-FFF2-40B4-BE49-F238E27FC236}">
                <a16:creationId xmlns:a16="http://schemas.microsoft.com/office/drawing/2014/main" id="{70E488B5-4E14-13FD-D478-E5A300610E0A}"/>
              </a:ext>
            </a:extLst>
          </p:cNvPr>
          <p:cNvGrpSpPr/>
          <p:nvPr/>
        </p:nvGrpSpPr>
        <p:grpSpPr>
          <a:xfrm>
            <a:off x="2266950" y="2000250"/>
            <a:ext cx="4541695" cy="1978829"/>
            <a:chOff x="2266950" y="2000250"/>
            <a:chExt cx="4541695" cy="1978829"/>
          </a:xfrm>
        </p:grpSpPr>
        <p:sp>
          <p:nvSpPr>
            <p:cNvPr id="92" name="SMARTInkShape-1184">
              <a:extLst>
                <a:ext uri="{FF2B5EF4-FFF2-40B4-BE49-F238E27FC236}">
                  <a16:creationId xmlns:a16="http://schemas.microsoft.com/office/drawing/2014/main" id="{346D8ADB-0F26-3E8E-7509-E9A2EBFC0C2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266950" y="2781300"/>
              <a:ext cx="142876" cy="1"/>
            </a:xfrm>
            <a:custGeom>
              <a:avLst/>
              <a:gdLst/>
              <a:ahLst/>
              <a:cxnLst/>
              <a:rect l="0" t="0" r="0" b="0"/>
              <a:pathLst>
                <a:path w="142876" h="1">
                  <a:moveTo>
                    <a:pt x="0" y="0"/>
                  </a:moveTo>
                  <a:lnTo>
                    <a:pt x="0" y="0"/>
                  </a:lnTo>
                  <a:lnTo>
                    <a:pt x="41832" y="0"/>
                  </a:lnTo>
                  <a:lnTo>
                    <a:pt x="85158" y="0"/>
                  </a:lnTo>
                  <a:lnTo>
                    <a:pt x="130309" y="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185">
              <a:extLst>
                <a:ext uri="{FF2B5EF4-FFF2-40B4-BE49-F238E27FC236}">
                  <a16:creationId xmlns:a16="http://schemas.microsoft.com/office/drawing/2014/main" id="{BE7CDED7-A771-2E28-1C1C-4246E5939564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2287324" y="2847975"/>
              <a:ext cx="132027" cy="1"/>
            </a:xfrm>
            <a:custGeom>
              <a:avLst/>
              <a:gdLst/>
              <a:ahLst/>
              <a:cxnLst/>
              <a:rect l="0" t="0" r="0" b="0"/>
              <a:pathLst>
                <a:path w="132027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42573" y="0"/>
                  </a:lnTo>
                  <a:lnTo>
                    <a:pt x="83351" y="0"/>
                  </a:lnTo>
                  <a:lnTo>
                    <a:pt x="13202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186">
              <a:extLst>
                <a:ext uri="{FF2B5EF4-FFF2-40B4-BE49-F238E27FC236}">
                  <a16:creationId xmlns:a16="http://schemas.microsoft.com/office/drawing/2014/main" id="{E1B1B886-5BF3-FFD5-E8E9-BCFC98C5AEB6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2419350" y="2000250"/>
              <a:ext cx="4389295" cy="1978829"/>
            </a:xfrm>
            <a:custGeom>
              <a:avLst/>
              <a:gdLst/>
              <a:ahLst/>
              <a:cxnLst/>
              <a:rect l="0" t="0" r="0" b="0"/>
              <a:pathLst>
                <a:path w="4389295" h="1978829">
                  <a:moveTo>
                    <a:pt x="0" y="1762125"/>
                  </a:moveTo>
                  <a:lnTo>
                    <a:pt x="0" y="1762125"/>
                  </a:lnTo>
                  <a:lnTo>
                    <a:pt x="0" y="1757068"/>
                  </a:lnTo>
                  <a:lnTo>
                    <a:pt x="2822" y="1751764"/>
                  </a:lnTo>
                  <a:lnTo>
                    <a:pt x="13257" y="1739735"/>
                  </a:lnTo>
                  <a:lnTo>
                    <a:pt x="57420" y="1706954"/>
                  </a:lnTo>
                  <a:lnTo>
                    <a:pt x="98096" y="1686099"/>
                  </a:lnTo>
                  <a:lnTo>
                    <a:pt x="119024" y="1676452"/>
                  </a:lnTo>
                  <a:lnTo>
                    <a:pt x="123799" y="1673259"/>
                  </a:lnTo>
                  <a:lnTo>
                    <a:pt x="128041" y="1672189"/>
                  </a:lnTo>
                  <a:lnTo>
                    <a:pt x="131928" y="1672535"/>
                  </a:lnTo>
                  <a:lnTo>
                    <a:pt x="139068" y="1675740"/>
                  </a:lnTo>
                  <a:lnTo>
                    <a:pt x="145769" y="1680693"/>
                  </a:lnTo>
                  <a:lnTo>
                    <a:pt x="165240" y="1707705"/>
                  </a:lnTo>
                  <a:lnTo>
                    <a:pt x="183751" y="1752959"/>
                  </a:lnTo>
                  <a:lnTo>
                    <a:pt x="207511" y="1797450"/>
                  </a:lnTo>
                  <a:lnTo>
                    <a:pt x="221848" y="1835190"/>
                  </a:lnTo>
                  <a:lnTo>
                    <a:pt x="241417" y="1875806"/>
                  </a:lnTo>
                  <a:lnTo>
                    <a:pt x="259393" y="1914403"/>
                  </a:lnTo>
                  <a:lnTo>
                    <a:pt x="285353" y="1959734"/>
                  </a:lnTo>
                  <a:lnTo>
                    <a:pt x="310806" y="1978828"/>
                  </a:lnTo>
                  <a:lnTo>
                    <a:pt x="313037" y="1978560"/>
                  </a:lnTo>
                  <a:lnTo>
                    <a:pt x="318339" y="1975440"/>
                  </a:lnTo>
                  <a:lnTo>
                    <a:pt x="327274" y="1962678"/>
                  </a:lnTo>
                  <a:lnTo>
                    <a:pt x="338716" y="1932856"/>
                  </a:lnTo>
                  <a:lnTo>
                    <a:pt x="352462" y="1888860"/>
                  </a:lnTo>
                  <a:lnTo>
                    <a:pt x="367680" y="1848425"/>
                  </a:lnTo>
                  <a:lnTo>
                    <a:pt x="380878" y="1809864"/>
                  </a:lnTo>
                  <a:lnTo>
                    <a:pt x="393676" y="1771672"/>
                  </a:lnTo>
                  <a:lnTo>
                    <a:pt x="406396" y="1733554"/>
                  </a:lnTo>
                  <a:lnTo>
                    <a:pt x="419099" y="1695451"/>
                  </a:lnTo>
                  <a:lnTo>
                    <a:pt x="431799" y="1652294"/>
                  </a:lnTo>
                  <a:lnTo>
                    <a:pt x="445558" y="1609549"/>
                  </a:lnTo>
                  <a:lnTo>
                    <a:pt x="464738" y="1564260"/>
                  </a:lnTo>
                  <a:lnTo>
                    <a:pt x="479033" y="1519370"/>
                  </a:lnTo>
                  <a:lnTo>
                    <a:pt x="488834" y="1482294"/>
                  </a:lnTo>
                  <a:lnTo>
                    <a:pt x="498440" y="1444497"/>
                  </a:lnTo>
                  <a:lnTo>
                    <a:pt x="507990" y="1406487"/>
                  </a:lnTo>
                  <a:lnTo>
                    <a:pt x="517522" y="1368414"/>
                  </a:lnTo>
                  <a:lnTo>
                    <a:pt x="530224" y="1324169"/>
                  </a:lnTo>
                  <a:lnTo>
                    <a:pt x="539750" y="1288167"/>
                  </a:lnTo>
                  <a:lnTo>
                    <a:pt x="550333" y="1250688"/>
                  </a:lnTo>
                  <a:lnTo>
                    <a:pt x="565346" y="1213831"/>
                  </a:lnTo>
                  <a:lnTo>
                    <a:pt x="580436" y="1169574"/>
                  </a:lnTo>
                  <a:lnTo>
                    <a:pt x="590375" y="1132882"/>
                  </a:lnTo>
                  <a:lnTo>
                    <a:pt x="603215" y="1087614"/>
                  </a:lnTo>
                  <a:lnTo>
                    <a:pt x="617821" y="1052741"/>
                  </a:lnTo>
                  <a:lnTo>
                    <a:pt x="626659" y="1019630"/>
                  </a:lnTo>
                  <a:lnTo>
                    <a:pt x="635174" y="983394"/>
                  </a:lnTo>
                  <a:lnTo>
                    <a:pt x="650809" y="940252"/>
                  </a:lnTo>
                  <a:lnTo>
                    <a:pt x="666110" y="896694"/>
                  </a:lnTo>
                  <a:lnTo>
                    <a:pt x="679324" y="852459"/>
                  </a:lnTo>
                  <a:lnTo>
                    <a:pt x="692125" y="810560"/>
                  </a:lnTo>
                  <a:lnTo>
                    <a:pt x="704845" y="771710"/>
                  </a:lnTo>
                  <a:lnTo>
                    <a:pt x="717549" y="733462"/>
                  </a:lnTo>
                  <a:lnTo>
                    <a:pt x="727074" y="689691"/>
                  </a:lnTo>
                  <a:lnTo>
                    <a:pt x="741656" y="651676"/>
                  </a:lnTo>
                  <a:lnTo>
                    <a:pt x="752455" y="611444"/>
                  </a:lnTo>
                  <a:lnTo>
                    <a:pt x="764934" y="587804"/>
                  </a:lnTo>
                  <a:lnTo>
                    <a:pt x="775713" y="542563"/>
                  </a:lnTo>
                  <a:lnTo>
                    <a:pt x="789582" y="504130"/>
                  </a:lnTo>
                  <a:lnTo>
                    <a:pt x="807096" y="459228"/>
                  </a:lnTo>
                  <a:lnTo>
                    <a:pt x="820635" y="412410"/>
                  </a:lnTo>
                  <a:lnTo>
                    <a:pt x="831349" y="370081"/>
                  </a:lnTo>
                  <a:lnTo>
                    <a:pt x="846283" y="330728"/>
                  </a:lnTo>
                  <a:lnTo>
                    <a:pt x="858628" y="287492"/>
                  </a:lnTo>
                  <a:lnTo>
                    <a:pt x="864361" y="267216"/>
                  </a:lnTo>
                  <a:lnTo>
                    <a:pt x="867515" y="236076"/>
                  </a:lnTo>
                  <a:lnTo>
                    <a:pt x="881935" y="193465"/>
                  </a:lnTo>
                  <a:lnTo>
                    <a:pt x="892030" y="151767"/>
                  </a:lnTo>
                  <a:lnTo>
                    <a:pt x="899969" y="117810"/>
                  </a:lnTo>
                  <a:lnTo>
                    <a:pt x="914246" y="86334"/>
                  </a:lnTo>
                  <a:lnTo>
                    <a:pt x="919411" y="85905"/>
                  </a:lnTo>
                  <a:lnTo>
                    <a:pt x="924741" y="82983"/>
                  </a:lnTo>
                  <a:lnTo>
                    <a:pt x="930638" y="79215"/>
                  </a:lnTo>
                  <a:lnTo>
                    <a:pt x="940966" y="77093"/>
                  </a:lnTo>
                  <a:lnTo>
                    <a:pt x="984116" y="76317"/>
                  </a:lnTo>
                  <a:lnTo>
                    <a:pt x="1022310" y="76235"/>
                  </a:lnTo>
                  <a:lnTo>
                    <a:pt x="1060438" y="76210"/>
                  </a:lnTo>
                  <a:lnTo>
                    <a:pt x="1103603" y="71147"/>
                  </a:lnTo>
                  <a:lnTo>
                    <a:pt x="1139794" y="73056"/>
                  </a:lnTo>
                  <a:lnTo>
                    <a:pt x="1180738" y="70212"/>
                  </a:lnTo>
                  <a:lnTo>
                    <a:pt x="1221327" y="67723"/>
                  </a:lnTo>
                  <a:lnTo>
                    <a:pt x="1268539" y="66882"/>
                  </a:lnTo>
                  <a:lnTo>
                    <a:pt x="1315664" y="66736"/>
                  </a:lnTo>
                  <a:lnTo>
                    <a:pt x="1360553" y="66693"/>
                  </a:lnTo>
                  <a:lnTo>
                    <a:pt x="1398793" y="66683"/>
                  </a:lnTo>
                  <a:lnTo>
                    <a:pt x="1432017" y="66679"/>
                  </a:lnTo>
                  <a:lnTo>
                    <a:pt x="1474520" y="63854"/>
                  </a:lnTo>
                  <a:lnTo>
                    <a:pt x="1513926" y="59136"/>
                  </a:lnTo>
                  <a:lnTo>
                    <a:pt x="1552412" y="57739"/>
                  </a:lnTo>
                  <a:lnTo>
                    <a:pt x="1590626" y="57324"/>
                  </a:lnTo>
                  <a:lnTo>
                    <a:pt x="1631582" y="54379"/>
                  </a:lnTo>
                  <a:lnTo>
                    <a:pt x="1674409" y="49626"/>
                  </a:lnTo>
                  <a:lnTo>
                    <a:pt x="1716732" y="48218"/>
                  </a:lnTo>
                  <a:lnTo>
                    <a:pt x="1759965" y="47801"/>
                  </a:lnTo>
                  <a:lnTo>
                    <a:pt x="1802407" y="44855"/>
                  </a:lnTo>
                  <a:lnTo>
                    <a:pt x="1848497" y="40102"/>
                  </a:lnTo>
                  <a:lnTo>
                    <a:pt x="1892845" y="38693"/>
                  </a:lnTo>
                  <a:lnTo>
                    <a:pt x="1935618" y="38276"/>
                  </a:lnTo>
                  <a:lnTo>
                    <a:pt x="1981805" y="38152"/>
                  </a:lnTo>
                  <a:lnTo>
                    <a:pt x="2029004" y="35293"/>
                  </a:lnTo>
                  <a:lnTo>
                    <a:pt x="2073681" y="30565"/>
                  </a:lnTo>
                  <a:lnTo>
                    <a:pt x="2119374" y="29165"/>
                  </a:lnTo>
                  <a:lnTo>
                    <a:pt x="2153736" y="28837"/>
                  </a:lnTo>
                  <a:lnTo>
                    <a:pt x="2186646" y="28691"/>
                  </a:lnTo>
                  <a:lnTo>
                    <a:pt x="2218911" y="25804"/>
                  </a:lnTo>
                  <a:lnTo>
                    <a:pt x="2250891" y="22052"/>
                  </a:lnTo>
                  <a:lnTo>
                    <a:pt x="2282744" y="20384"/>
                  </a:lnTo>
                  <a:lnTo>
                    <a:pt x="2317361" y="19643"/>
                  </a:lnTo>
                  <a:lnTo>
                    <a:pt x="2352855" y="19314"/>
                  </a:lnTo>
                  <a:lnTo>
                    <a:pt x="2386269" y="19167"/>
                  </a:lnTo>
                  <a:lnTo>
                    <a:pt x="2418758" y="19102"/>
                  </a:lnTo>
                  <a:lnTo>
                    <a:pt x="2463978" y="19066"/>
                  </a:lnTo>
                  <a:lnTo>
                    <a:pt x="2509830" y="16232"/>
                  </a:lnTo>
                  <a:lnTo>
                    <a:pt x="2544231" y="12506"/>
                  </a:lnTo>
                  <a:lnTo>
                    <a:pt x="2577159" y="10850"/>
                  </a:lnTo>
                  <a:lnTo>
                    <a:pt x="2609431" y="10114"/>
                  </a:lnTo>
                  <a:lnTo>
                    <a:pt x="2641414" y="9787"/>
                  </a:lnTo>
                  <a:lnTo>
                    <a:pt x="2673267" y="9641"/>
                  </a:lnTo>
                  <a:lnTo>
                    <a:pt x="2705063" y="9577"/>
                  </a:lnTo>
                  <a:lnTo>
                    <a:pt x="2736833" y="9548"/>
                  </a:lnTo>
                  <a:lnTo>
                    <a:pt x="2768593" y="9535"/>
                  </a:lnTo>
                  <a:lnTo>
                    <a:pt x="2800347" y="9530"/>
                  </a:lnTo>
                  <a:lnTo>
                    <a:pt x="2832098" y="9527"/>
                  </a:lnTo>
                  <a:lnTo>
                    <a:pt x="2863849" y="9526"/>
                  </a:lnTo>
                  <a:lnTo>
                    <a:pt x="2898422" y="9526"/>
                  </a:lnTo>
                  <a:lnTo>
                    <a:pt x="2933896" y="9525"/>
                  </a:lnTo>
                  <a:lnTo>
                    <a:pt x="2967301" y="9525"/>
                  </a:lnTo>
                  <a:lnTo>
                    <a:pt x="2999787" y="6703"/>
                  </a:lnTo>
                  <a:lnTo>
                    <a:pt x="3031863" y="2979"/>
                  </a:lnTo>
                  <a:lnTo>
                    <a:pt x="3063758" y="1324"/>
                  </a:lnTo>
                  <a:lnTo>
                    <a:pt x="3098396" y="589"/>
                  </a:lnTo>
                  <a:lnTo>
                    <a:pt x="3133897" y="262"/>
                  </a:lnTo>
                  <a:lnTo>
                    <a:pt x="3167316" y="116"/>
                  </a:lnTo>
                  <a:lnTo>
                    <a:pt x="3199807" y="52"/>
                  </a:lnTo>
                  <a:lnTo>
                    <a:pt x="3232945" y="23"/>
                  </a:lnTo>
                  <a:lnTo>
                    <a:pt x="3268839" y="10"/>
                  </a:lnTo>
                  <a:lnTo>
                    <a:pt x="3303137" y="5"/>
                  </a:lnTo>
                  <a:lnTo>
                    <a:pt x="3336018" y="2"/>
                  </a:lnTo>
                  <a:lnTo>
                    <a:pt x="3368273" y="1"/>
                  </a:lnTo>
                  <a:lnTo>
                    <a:pt x="3400246" y="1"/>
                  </a:lnTo>
                  <a:lnTo>
                    <a:pt x="3432096" y="0"/>
                  </a:lnTo>
                  <a:lnTo>
                    <a:pt x="3463890" y="0"/>
                  </a:lnTo>
                  <a:lnTo>
                    <a:pt x="3495658" y="0"/>
                  </a:lnTo>
                  <a:lnTo>
                    <a:pt x="3528476" y="0"/>
                  </a:lnTo>
                  <a:lnTo>
                    <a:pt x="3564229" y="0"/>
                  </a:lnTo>
                  <a:lnTo>
                    <a:pt x="3609943" y="0"/>
                  </a:lnTo>
                  <a:lnTo>
                    <a:pt x="3642770" y="0"/>
                  </a:lnTo>
                  <a:lnTo>
                    <a:pt x="3676408" y="0"/>
                  </a:lnTo>
                  <a:lnTo>
                    <a:pt x="3720205" y="0"/>
                  </a:lnTo>
                  <a:lnTo>
                    <a:pt x="3766226" y="0"/>
                  </a:lnTo>
                  <a:lnTo>
                    <a:pt x="3812317" y="0"/>
                  </a:lnTo>
                  <a:lnTo>
                    <a:pt x="3854313" y="0"/>
                  </a:lnTo>
                  <a:lnTo>
                    <a:pt x="3898742" y="0"/>
                  </a:lnTo>
                  <a:lnTo>
                    <a:pt x="3940245" y="0"/>
                  </a:lnTo>
                  <a:lnTo>
                    <a:pt x="3984528" y="0"/>
                  </a:lnTo>
                  <a:lnTo>
                    <a:pt x="4024931" y="0"/>
                  </a:lnTo>
                  <a:lnTo>
                    <a:pt x="4063714" y="0"/>
                  </a:lnTo>
                  <a:lnTo>
                    <a:pt x="4102016" y="0"/>
                  </a:lnTo>
                  <a:lnTo>
                    <a:pt x="4139117" y="0"/>
                  </a:lnTo>
                  <a:lnTo>
                    <a:pt x="4180634" y="0"/>
                  </a:lnTo>
                  <a:lnTo>
                    <a:pt x="4224465" y="0"/>
                  </a:lnTo>
                  <a:lnTo>
                    <a:pt x="4266415" y="0"/>
                  </a:lnTo>
                  <a:lnTo>
                    <a:pt x="4307301" y="0"/>
                  </a:lnTo>
                  <a:lnTo>
                    <a:pt x="4351438" y="0"/>
                  </a:lnTo>
                  <a:lnTo>
                    <a:pt x="4389294" y="0"/>
                  </a:lnTo>
                  <a:lnTo>
                    <a:pt x="4362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187">
              <a:extLst>
                <a:ext uri="{FF2B5EF4-FFF2-40B4-BE49-F238E27FC236}">
                  <a16:creationId xmlns:a16="http://schemas.microsoft.com/office/drawing/2014/main" id="{C637896B-A199-9D6C-7323-EB58B3C41998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448175" y="2505467"/>
              <a:ext cx="228601" cy="228209"/>
            </a:xfrm>
            <a:custGeom>
              <a:avLst/>
              <a:gdLst/>
              <a:ahLst/>
              <a:cxnLst/>
              <a:rect l="0" t="0" r="0" b="0"/>
              <a:pathLst>
                <a:path w="228601" h="228209">
                  <a:moveTo>
                    <a:pt x="219075" y="28183"/>
                  </a:moveTo>
                  <a:lnTo>
                    <a:pt x="219075" y="28183"/>
                  </a:lnTo>
                  <a:lnTo>
                    <a:pt x="219075" y="23127"/>
                  </a:lnTo>
                  <a:lnTo>
                    <a:pt x="220133" y="21637"/>
                  </a:lnTo>
                  <a:lnTo>
                    <a:pt x="221897" y="20644"/>
                  </a:lnTo>
                  <a:lnTo>
                    <a:pt x="228484" y="18693"/>
                  </a:lnTo>
                  <a:lnTo>
                    <a:pt x="228600" y="9143"/>
                  </a:lnTo>
                  <a:lnTo>
                    <a:pt x="220399" y="9134"/>
                  </a:lnTo>
                  <a:lnTo>
                    <a:pt x="219958" y="8075"/>
                  </a:lnTo>
                  <a:lnTo>
                    <a:pt x="219468" y="4077"/>
                  </a:lnTo>
                  <a:lnTo>
                    <a:pt x="218279" y="2587"/>
                  </a:lnTo>
                  <a:lnTo>
                    <a:pt x="214135" y="932"/>
                  </a:lnTo>
                  <a:lnTo>
                    <a:pt x="200795" y="0"/>
                  </a:lnTo>
                  <a:lnTo>
                    <a:pt x="192253" y="2605"/>
                  </a:lnTo>
                  <a:lnTo>
                    <a:pt x="183871" y="6231"/>
                  </a:lnTo>
                  <a:lnTo>
                    <a:pt x="143434" y="16482"/>
                  </a:lnTo>
                  <a:lnTo>
                    <a:pt x="127989" y="26362"/>
                  </a:lnTo>
                  <a:lnTo>
                    <a:pt x="99487" y="53785"/>
                  </a:lnTo>
                  <a:lnTo>
                    <a:pt x="92547" y="64609"/>
                  </a:lnTo>
                  <a:lnTo>
                    <a:pt x="91331" y="69400"/>
                  </a:lnTo>
                  <a:lnTo>
                    <a:pt x="91579" y="73653"/>
                  </a:lnTo>
                  <a:lnTo>
                    <a:pt x="94678" y="81201"/>
                  </a:lnTo>
                  <a:lnTo>
                    <a:pt x="108292" y="97907"/>
                  </a:lnTo>
                  <a:lnTo>
                    <a:pt x="120097" y="101505"/>
                  </a:lnTo>
                  <a:lnTo>
                    <a:pt x="133809" y="104162"/>
                  </a:lnTo>
                  <a:lnTo>
                    <a:pt x="154058" y="111669"/>
                  </a:lnTo>
                  <a:lnTo>
                    <a:pt x="159855" y="112416"/>
                  </a:lnTo>
                  <a:lnTo>
                    <a:pt x="171941" y="118889"/>
                  </a:lnTo>
                  <a:lnTo>
                    <a:pt x="187823" y="128790"/>
                  </a:lnTo>
                  <a:lnTo>
                    <a:pt x="191891" y="130179"/>
                  </a:lnTo>
                  <a:lnTo>
                    <a:pt x="199232" y="137367"/>
                  </a:lnTo>
                  <a:lnTo>
                    <a:pt x="214737" y="158742"/>
                  </a:lnTo>
                  <a:lnTo>
                    <a:pt x="217148" y="169465"/>
                  </a:lnTo>
                  <a:lnTo>
                    <a:pt x="215672" y="175288"/>
                  </a:lnTo>
                  <a:lnTo>
                    <a:pt x="208392" y="187402"/>
                  </a:lnTo>
                  <a:lnTo>
                    <a:pt x="192390" y="201065"/>
                  </a:lnTo>
                  <a:lnTo>
                    <a:pt x="161475" y="214106"/>
                  </a:lnTo>
                  <a:lnTo>
                    <a:pt x="117247" y="218081"/>
                  </a:lnTo>
                  <a:lnTo>
                    <a:pt x="70236" y="224052"/>
                  </a:lnTo>
                  <a:lnTo>
                    <a:pt x="32100" y="222879"/>
                  </a:lnTo>
                  <a:lnTo>
                    <a:pt x="0" y="2282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188">
              <a:extLst>
                <a:ext uri="{FF2B5EF4-FFF2-40B4-BE49-F238E27FC236}">
                  <a16:creationId xmlns:a16="http://schemas.microsoft.com/office/drawing/2014/main" id="{B6C36A74-9918-B171-818D-75EDA23EDB58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753631" y="2724708"/>
              <a:ext cx="189845" cy="123268"/>
            </a:xfrm>
            <a:custGeom>
              <a:avLst/>
              <a:gdLst/>
              <a:ahLst/>
              <a:cxnLst/>
              <a:rect l="0" t="0" r="0" b="0"/>
              <a:pathLst>
                <a:path w="189845" h="123268">
                  <a:moveTo>
                    <a:pt x="27919" y="66117"/>
                  </a:moveTo>
                  <a:lnTo>
                    <a:pt x="27919" y="66117"/>
                  </a:lnTo>
                  <a:lnTo>
                    <a:pt x="41176" y="66117"/>
                  </a:lnTo>
                  <a:lnTo>
                    <a:pt x="47217" y="68939"/>
                  </a:lnTo>
                  <a:lnTo>
                    <a:pt x="50309" y="71173"/>
                  </a:lnTo>
                  <a:lnTo>
                    <a:pt x="54488" y="71605"/>
                  </a:lnTo>
                  <a:lnTo>
                    <a:pt x="87567" y="65680"/>
                  </a:lnTo>
                  <a:lnTo>
                    <a:pt x="99803" y="58697"/>
                  </a:lnTo>
                  <a:lnTo>
                    <a:pt x="126299" y="34325"/>
                  </a:lnTo>
                  <a:lnTo>
                    <a:pt x="129852" y="27999"/>
                  </a:lnTo>
                  <a:lnTo>
                    <a:pt x="130800" y="24830"/>
                  </a:lnTo>
                  <a:lnTo>
                    <a:pt x="130373" y="21659"/>
                  </a:lnTo>
                  <a:lnTo>
                    <a:pt x="127076" y="15313"/>
                  </a:lnTo>
                  <a:lnTo>
                    <a:pt x="114213" y="5791"/>
                  </a:lnTo>
                  <a:lnTo>
                    <a:pt x="102054" y="1323"/>
                  </a:lnTo>
                  <a:lnTo>
                    <a:pt x="86691" y="0"/>
                  </a:lnTo>
                  <a:lnTo>
                    <a:pt x="55992" y="7156"/>
                  </a:lnTo>
                  <a:lnTo>
                    <a:pt x="37179" y="15721"/>
                  </a:lnTo>
                  <a:lnTo>
                    <a:pt x="19025" y="41358"/>
                  </a:lnTo>
                  <a:lnTo>
                    <a:pt x="4329" y="75337"/>
                  </a:lnTo>
                  <a:lnTo>
                    <a:pt x="0" y="105052"/>
                  </a:lnTo>
                  <a:lnTo>
                    <a:pt x="2458" y="112702"/>
                  </a:lnTo>
                  <a:lnTo>
                    <a:pt x="4594" y="116223"/>
                  </a:lnTo>
                  <a:lnTo>
                    <a:pt x="9194" y="118572"/>
                  </a:lnTo>
                  <a:lnTo>
                    <a:pt x="50813" y="122855"/>
                  </a:lnTo>
                  <a:lnTo>
                    <a:pt x="88651" y="123186"/>
                  </a:lnTo>
                  <a:lnTo>
                    <a:pt x="131520" y="123251"/>
                  </a:lnTo>
                  <a:lnTo>
                    <a:pt x="189844" y="1232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189">
              <a:extLst>
                <a:ext uri="{FF2B5EF4-FFF2-40B4-BE49-F238E27FC236}">
                  <a16:creationId xmlns:a16="http://schemas.microsoft.com/office/drawing/2014/main" id="{32367F24-8BEC-AE7B-8C04-5562A65C27DA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429000" y="2857500"/>
              <a:ext cx="3362326" cy="228601"/>
            </a:xfrm>
            <a:custGeom>
              <a:avLst/>
              <a:gdLst/>
              <a:ahLst/>
              <a:cxnLst/>
              <a:rect l="0" t="0" r="0" b="0"/>
              <a:pathLst>
                <a:path w="3362326" h="228601">
                  <a:moveTo>
                    <a:pt x="0" y="228600"/>
                  </a:moveTo>
                  <a:lnTo>
                    <a:pt x="0" y="228600"/>
                  </a:lnTo>
                  <a:lnTo>
                    <a:pt x="24910" y="227542"/>
                  </a:lnTo>
                  <a:lnTo>
                    <a:pt x="67447" y="220399"/>
                  </a:lnTo>
                  <a:lnTo>
                    <a:pt x="105986" y="219336"/>
                  </a:lnTo>
                  <a:lnTo>
                    <a:pt x="150444" y="216305"/>
                  </a:lnTo>
                  <a:lnTo>
                    <a:pt x="186040" y="211551"/>
                  </a:lnTo>
                  <a:lnTo>
                    <a:pt x="227278" y="210143"/>
                  </a:lnTo>
                  <a:lnTo>
                    <a:pt x="274082" y="204611"/>
                  </a:lnTo>
                  <a:lnTo>
                    <a:pt x="321506" y="200931"/>
                  </a:lnTo>
                  <a:lnTo>
                    <a:pt x="359021" y="199235"/>
                  </a:lnTo>
                  <a:lnTo>
                    <a:pt x="398006" y="193558"/>
                  </a:lnTo>
                  <a:lnTo>
                    <a:pt x="442601" y="190348"/>
                  </a:lnTo>
                  <a:lnTo>
                    <a:pt x="488270" y="184222"/>
                  </a:lnTo>
                  <a:lnTo>
                    <a:pt x="530142" y="181938"/>
                  </a:lnTo>
                  <a:lnTo>
                    <a:pt x="575591" y="180202"/>
                  </a:lnTo>
                  <a:lnTo>
                    <a:pt x="606832" y="176045"/>
                  </a:lnTo>
                  <a:lnTo>
                    <a:pt x="641178" y="173492"/>
                  </a:lnTo>
                  <a:lnTo>
                    <a:pt x="676552" y="171299"/>
                  </a:lnTo>
                  <a:lnTo>
                    <a:pt x="709912" y="166797"/>
                  </a:lnTo>
                  <a:lnTo>
                    <a:pt x="742378" y="164090"/>
                  </a:lnTo>
                  <a:lnTo>
                    <a:pt x="775504" y="162888"/>
                  </a:lnTo>
                  <a:lnTo>
                    <a:pt x="811393" y="162353"/>
                  </a:lnTo>
                  <a:lnTo>
                    <a:pt x="848511" y="159293"/>
                  </a:lnTo>
                  <a:lnTo>
                    <a:pt x="886174" y="155463"/>
                  </a:lnTo>
                  <a:lnTo>
                    <a:pt x="924080" y="153762"/>
                  </a:lnTo>
                  <a:lnTo>
                    <a:pt x="962094" y="150182"/>
                  </a:lnTo>
                  <a:lnTo>
                    <a:pt x="1001214" y="145065"/>
                  </a:lnTo>
                  <a:lnTo>
                    <a:pt x="1043295" y="139262"/>
                  </a:lnTo>
                  <a:lnTo>
                    <a:pt x="1083870" y="135978"/>
                  </a:lnTo>
                  <a:lnTo>
                    <a:pt x="1124128" y="133459"/>
                  </a:lnTo>
                  <a:lnTo>
                    <a:pt x="1166715" y="128812"/>
                  </a:lnTo>
                  <a:lnTo>
                    <a:pt x="1210337" y="123219"/>
                  </a:lnTo>
                  <a:lnTo>
                    <a:pt x="1254420" y="118264"/>
                  </a:lnTo>
                  <a:lnTo>
                    <a:pt x="1298706" y="116062"/>
                  </a:lnTo>
                  <a:lnTo>
                    <a:pt x="1345905" y="112261"/>
                  </a:lnTo>
                  <a:lnTo>
                    <a:pt x="1370345" y="109766"/>
                  </a:lnTo>
                  <a:lnTo>
                    <a:pt x="1417257" y="106993"/>
                  </a:lnTo>
                  <a:lnTo>
                    <a:pt x="1463859" y="104702"/>
                  </a:lnTo>
                  <a:lnTo>
                    <a:pt x="1488140" y="102610"/>
                  </a:lnTo>
                  <a:lnTo>
                    <a:pt x="1512793" y="100156"/>
                  </a:lnTo>
                  <a:lnTo>
                    <a:pt x="1537694" y="97463"/>
                  </a:lnTo>
                  <a:lnTo>
                    <a:pt x="1562764" y="94608"/>
                  </a:lnTo>
                  <a:lnTo>
                    <a:pt x="1587942" y="91647"/>
                  </a:lnTo>
                  <a:lnTo>
                    <a:pt x="1613195" y="89673"/>
                  </a:lnTo>
                  <a:lnTo>
                    <a:pt x="1638496" y="88357"/>
                  </a:lnTo>
                  <a:lnTo>
                    <a:pt x="1663831" y="87480"/>
                  </a:lnTo>
                  <a:lnTo>
                    <a:pt x="1689187" y="85837"/>
                  </a:lnTo>
                  <a:lnTo>
                    <a:pt x="1714558" y="83683"/>
                  </a:lnTo>
                  <a:lnTo>
                    <a:pt x="1739939" y="81188"/>
                  </a:lnTo>
                  <a:lnTo>
                    <a:pt x="1765326" y="79526"/>
                  </a:lnTo>
                  <a:lnTo>
                    <a:pt x="1790717" y="78418"/>
                  </a:lnTo>
                  <a:lnTo>
                    <a:pt x="1816111" y="77678"/>
                  </a:lnTo>
                  <a:lnTo>
                    <a:pt x="1842565" y="76127"/>
                  </a:lnTo>
                  <a:lnTo>
                    <a:pt x="1869727" y="74035"/>
                  </a:lnTo>
                  <a:lnTo>
                    <a:pt x="1897360" y="71581"/>
                  </a:lnTo>
                  <a:lnTo>
                    <a:pt x="1923190" y="69946"/>
                  </a:lnTo>
                  <a:lnTo>
                    <a:pt x="1947818" y="68856"/>
                  </a:lnTo>
                  <a:lnTo>
                    <a:pt x="1971646" y="68129"/>
                  </a:lnTo>
                  <a:lnTo>
                    <a:pt x="1995998" y="66586"/>
                  </a:lnTo>
                  <a:lnTo>
                    <a:pt x="2020697" y="64499"/>
                  </a:lnTo>
                  <a:lnTo>
                    <a:pt x="2045632" y="62050"/>
                  </a:lnTo>
                  <a:lnTo>
                    <a:pt x="2093092" y="59327"/>
                  </a:lnTo>
                  <a:lnTo>
                    <a:pt x="2139938" y="58118"/>
                  </a:lnTo>
                  <a:lnTo>
                    <a:pt x="2164285" y="57796"/>
                  </a:lnTo>
                  <a:lnTo>
                    <a:pt x="2188981" y="57580"/>
                  </a:lnTo>
                  <a:lnTo>
                    <a:pt x="2213913" y="57437"/>
                  </a:lnTo>
                  <a:lnTo>
                    <a:pt x="2239000" y="57341"/>
                  </a:lnTo>
                  <a:lnTo>
                    <a:pt x="2264192" y="57278"/>
                  </a:lnTo>
                  <a:lnTo>
                    <a:pt x="2288394" y="56176"/>
                  </a:lnTo>
                  <a:lnTo>
                    <a:pt x="2335042" y="52131"/>
                  </a:lnTo>
                  <a:lnTo>
                    <a:pt x="2358911" y="50629"/>
                  </a:lnTo>
                  <a:lnTo>
                    <a:pt x="2383291" y="49628"/>
                  </a:lnTo>
                  <a:lnTo>
                    <a:pt x="2408010" y="48960"/>
                  </a:lnTo>
                  <a:lnTo>
                    <a:pt x="2432957" y="47457"/>
                  </a:lnTo>
                  <a:lnTo>
                    <a:pt x="2458055" y="45396"/>
                  </a:lnTo>
                  <a:lnTo>
                    <a:pt x="2483253" y="42964"/>
                  </a:lnTo>
                  <a:lnTo>
                    <a:pt x="2508519" y="41343"/>
                  </a:lnTo>
                  <a:lnTo>
                    <a:pt x="2533829" y="40262"/>
                  </a:lnTo>
                  <a:lnTo>
                    <a:pt x="2559169" y="39542"/>
                  </a:lnTo>
                  <a:lnTo>
                    <a:pt x="2583471" y="39061"/>
                  </a:lnTo>
                  <a:lnTo>
                    <a:pt x="2630229" y="38527"/>
                  </a:lnTo>
                  <a:lnTo>
                    <a:pt x="2654128" y="38385"/>
                  </a:lnTo>
                  <a:lnTo>
                    <a:pt x="2678526" y="38290"/>
                  </a:lnTo>
                  <a:lnTo>
                    <a:pt x="2703259" y="38227"/>
                  </a:lnTo>
                  <a:lnTo>
                    <a:pt x="2750496" y="35334"/>
                  </a:lnTo>
                  <a:lnTo>
                    <a:pt x="2796184" y="31579"/>
                  </a:lnTo>
                  <a:lnTo>
                    <a:pt x="2841185" y="29910"/>
                  </a:lnTo>
                  <a:lnTo>
                    <a:pt x="2885879" y="29169"/>
                  </a:lnTo>
                  <a:lnTo>
                    <a:pt x="2930438" y="28839"/>
                  </a:lnTo>
                  <a:lnTo>
                    <a:pt x="2974936" y="28692"/>
                  </a:lnTo>
                  <a:lnTo>
                    <a:pt x="3016586" y="25805"/>
                  </a:lnTo>
                  <a:lnTo>
                    <a:pt x="3055204" y="22052"/>
                  </a:lnTo>
                  <a:lnTo>
                    <a:pt x="3090008" y="20384"/>
                  </a:lnTo>
                  <a:lnTo>
                    <a:pt x="3123115" y="19643"/>
                  </a:lnTo>
                  <a:lnTo>
                    <a:pt x="3168681" y="16404"/>
                  </a:lnTo>
                  <a:lnTo>
                    <a:pt x="3208993" y="11563"/>
                  </a:lnTo>
                  <a:lnTo>
                    <a:pt x="3247748" y="10129"/>
                  </a:lnTo>
                  <a:lnTo>
                    <a:pt x="3288865" y="9704"/>
                  </a:lnTo>
                  <a:lnTo>
                    <a:pt x="33623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190">
              <a:extLst>
                <a:ext uri="{FF2B5EF4-FFF2-40B4-BE49-F238E27FC236}">
                  <a16:creationId xmlns:a16="http://schemas.microsoft.com/office/drawing/2014/main" id="{DC624EC9-79CC-09D6-9B41-14BF470A3AE6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924425" y="2315005"/>
              <a:ext cx="142876" cy="123396"/>
            </a:xfrm>
            <a:custGeom>
              <a:avLst/>
              <a:gdLst/>
              <a:ahLst/>
              <a:cxnLst/>
              <a:rect l="0" t="0" r="0" b="0"/>
              <a:pathLst>
                <a:path w="142876" h="123396">
                  <a:moveTo>
                    <a:pt x="0" y="37670"/>
                  </a:moveTo>
                  <a:lnTo>
                    <a:pt x="0" y="37670"/>
                  </a:lnTo>
                  <a:lnTo>
                    <a:pt x="5056" y="32614"/>
                  </a:lnTo>
                  <a:lnTo>
                    <a:pt x="5488" y="31124"/>
                  </a:lnTo>
                  <a:lnTo>
                    <a:pt x="4716" y="30131"/>
                  </a:lnTo>
                  <a:lnTo>
                    <a:pt x="3144" y="29469"/>
                  </a:lnTo>
                  <a:lnTo>
                    <a:pt x="3155" y="27969"/>
                  </a:lnTo>
                  <a:lnTo>
                    <a:pt x="8478" y="20060"/>
                  </a:lnTo>
                  <a:lnTo>
                    <a:pt x="9215" y="13990"/>
                  </a:lnTo>
                  <a:lnTo>
                    <a:pt x="11435" y="12358"/>
                  </a:lnTo>
                  <a:lnTo>
                    <a:pt x="22556" y="9004"/>
                  </a:lnTo>
                  <a:lnTo>
                    <a:pt x="24562" y="6917"/>
                  </a:lnTo>
                  <a:lnTo>
                    <a:pt x="25900" y="4468"/>
                  </a:lnTo>
                  <a:lnTo>
                    <a:pt x="27850" y="2835"/>
                  </a:lnTo>
                  <a:lnTo>
                    <a:pt x="32839" y="1021"/>
                  </a:lnTo>
                  <a:lnTo>
                    <a:pt x="41597" y="0"/>
                  </a:lnTo>
                  <a:lnTo>
                    <a:pt x="47768" y="2583"/>
                  </a:lnTo>
                  <a:lnTo>
                    <a:pt x="69858" y="21972"/>
                  </a:lnTo>
                  <a:lnTo>
                    <a:pt x="73382" y="31046"/>
                  </a:lnTo>
                  <a:lnTo>
                    <a:pt x="74321" y="36429"/>
                  </a:lnTo>
                  <a:lnTo>
                    <a:pt x="72542" y="45232"/>
                  </a:lnTo>
                  <a:lnTo>
                    <a:pt x="50657" y="89803"/>
                  </a:lnTo>
                  <a:lnTo>
                    <a:pt x="44387" y="97176"/>
                  </a:lnTo>
                  <a:lnTo>
                    <a:pt x="38072" y="101159"/>
                  </a:lnTo>
                  <a:lnTo>
                    <a:pt x="20338" y="108772"/>
                  </a:lnTo>
                  <a:lnTo>
                    <a:pt x="16733" y="111530"/>
                  </a:lnTo>
                  <a:lnTo>
                    <a:pt x="10603" y="119409"/>
                  </a:lnTo>
                  <a:lnTo>
                    <a:pt x="141" y="123349"/>
                  </a:lnTo>
                  <a:lnTo>
                    <a:pt x="41759" y="123394"/>
                  </a:lnTo>
                  <a:lnTo>
                    <a:pt x="87037" y="123395"/>
                  </a:lnTo>
                  <a:lnTo>
                    <a:pt x="142875" y="1233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3" name="SMARTInkShape-Group284">
            <a:extLst>
              <a:ext uri="{FF2B5EF4-FFF2-40B4-BE49-F238E27FC236}">
                <a16:creationId xmlns:a16="http://schemas.microsoft.com/office/drawing/2014/main" id="{808BC698-698C-CFCA-16D9-E7044AC1581F}"/>
              </a:ext>
            </a:extLst>
          </p:cNvPr>
          <p:cNvGrpSpPr/>
          <p:nvPr/>
        </p:nvGrpSpPr>
        <p:grpSpPr>
          <a:xfrm>
            <a:off x="1209675" y="2619376"/>
            <a:ext cx="514351" cy="504825"/>
            <a:chOff x="1209675" y="2619376"/>
            <a:chExt cx="514351" cy="504825"/>
          </a:xfrm>
        </p:grpSpPr>
        <p:sp>
          <p:nvSpPr>
            <p:cNvPr id="100" name="SMARTInkShape-1191">
              <a:extLst>
                <a:ext uri="{FF2B5EF4-FFF2-40B4-BE49-F238E27FC236}">
                  <a16:creationId xmlns:a16="http://schemas.microsoft.com/office/drawing/2014/main" id="{777132F2-1F72-9FD4-6039-B5AE8A9F1031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1724025" y="2972192"/>
              <a:ext cx="1" cy="152009"/>
            </a:xfrm>
            <a:custGeom>
              <a:avLst/>
              <a:gdLst/>
              <a:ahLst/>
              <a:cxnLst/>
              <a:rect l="0" t="0" r="0" b="0"/>
              <a:pathLst>
                <a:path w="1" h="152009">
                  <a:moveTo>
                    <a:pt x="0" y="9133"/>
                  </a:moveTo>
                  <a:lnTo>
                    <a:pt x="0" y="9133"/>
                  </a:lnTo>
                  <a:lnTo>
                    <a:pt x="0" y="0"/>
                  </a:lnTo>
                  <a:lnTo>
                    <a:pt x="0" y="46161"/>
                  </a:lnTo>
                  <a:lnTo>
                    <a:pt x="0" y="92778"/>
                  </a:lnTo>
                  <a:lnTo>
                    <a:pt x="0" y="140069"/>
                  </a:lnTo>
                  <a:lnTo>
                    <a:pt x="0" y="152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192">
              <a:extLst>
                <a:ext uri="{FF2B5EF4-FFF2-40B4-BE49-F238E27FC236}">
                  <a16:creationId xmlns:a16="http://schemas.microsoft.com/office/drawing/2014/main" id="{F4D887D8-EA97-4EE9-B094-3589BD0635A1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1543050" y="2801794"/>
              <a:ext cx="110659" cy="187344"/>
            </a:xfrm>
            <a:custGeom>
              <a:avLst/>
              <a:gdLst/>
              <a:ahLst/>
              <a:cxnLst/>
              <a:rect l="0" t="0" r="0" b="0"/>
              <a:pathLst>
                <a:path w="110659" h="187344">
                  <a:moveTo>
                    <a:pt x="9525" y="36656"/>
                  </a:moveTo>
                  <a:lnTo>
                    <a:pt x="9525" y="36656"/>
                  </a:lnTo>
                  <a:lnTo>
                    <a:pt x="17726" y="28455"/>
                  </a:lnTo>
                  <a:lnTo>
                    <a:pt x="19015" y="18033"/>
                  </a:lnTo>
                  <a:lnTo>
                    <a:pt x="19050" y="0"/>
                  </a:lnTo>
                  <a:lnTo>
                    <a:pt x="19050" y="39007"/>
                  </a:lnTo>
                  <a:lnTo>
                    <a:pt x="16228" y="65928"/>
                  </a:lnTo>
                  <a:lnTo>
                    <a:pt x="10849" y="108525"/>
                  </a:lnTo>
                  <a:lnTo>
                    <a:pt x="4299" y="149042"/>
                  </a:lnTo>
                  <a:lnTo>
                    <a:pt x="6497" y="164570"/>
                  </a:lnTo>
                  <a:lnTo>
                    <a:pt x="8565" y="169557"/>
                  </a:lnTo>
                  <a:lnTo>
                    <a:pt x="11001" y="172881"/>
                  </a:lnTo>
                  <a:lnTo>
                    <a:pt x="22516" y="183274"/>
                  </a:lnTo>
                  <a:lnTo>
                    <a:pt x="31527" y="186486"/>
                  </a:lnTo>
                  <a:lnTo>
                    <a:pt x="36893" y="187343"/>
                  </a:lnTo>
                  <a:lnTo>
                    <a:pt x="48500" y="185472"/>
                  </a:lnTo>
                  <a:lnTo>
                    <a:pt x="64112" y="178470"/>
                  </a:lnTo>
                  <a:lnTo>
                    <a:pt x="102008" y="152188"/>
                  </a:lnTo>
                  <a:lnTo>
                    <a:pt x="108837" y="140567"/>
                  </a:lnTo>
                  <a:lnTo>
                    <a:pt x="110658" y="134505"/>
                  </a:lnTo>
                  <a:lnTo>
                    <a:pt x="109755" y="128347"/>
                  </a:lnTo>
                  <a:lnTo>
                    <a:pt x="103108" y="115860"/>
                  </a:lnTo>
                  <a:lnTo>
                    <a:pt x="98372" y="111684"/>
                  </a:lnTo>
                  <a:lnTo>
                    <a:pt x="87466" y="107043"/>
                  </a:lnTo>
                  <a:lnTo>
                    <a:pt x="72740" y="107803"/>
                  </a:lnTo>
                  <a:lnTo>
                    <a:pt x="29108" y="115235"/>
                  </a:lnTo>
                  <a:lnTo>
                    <a:pt x="0" y="1223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193">
              <a:extLst>
                <a:ext uri="{FF2B5EF4-FFF2-40B4-BE49-F238E27FC236}">
                  <a16:creationId xmlns:a16="http://schemas.microsoft.com/office/drawing/2014/main" id="{F7906E56-C44D-D076-E2EB-4939E30149AC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209675" y="2619376"/>
              <a:ext cx="257169" cy="228600"/>
            </a:xfrm>
            <a:custGeom>
              <a:avLst/>
              <a:gdLst/>
              <a:ahLst/>
              <a:cxnLst/>
              <a:rect l="0" t="0" r="0" b="0"/>
              <a:pathLst>
                <a:path w="257169" h="228600">
                  <a:moveTo>
                    <a:pt x="247650" y="9524"/>
                  </a:moveTo>
                  <a:lnTo>
                    <a:pt x="247650" y="9524"/>
                  </a:lnTo>
                  <a:lnTo>
                    <a:pt x="257140" y="9524"/>
                  </a:lnTo>
                  <a:lnTo>
                    <a:pt x="251680" y="9524"/>
                  </a:lnTo>
                  <a:lnTo>
                    <a:pt x="257168" y="9524"/>
                  </a:lnTo>
                  <a:lnTo>
                    <a:pt x="248973" y="9524"/>
                  </a:lnTo>
                  <a:lnTo>
                    <a:pt x="253399" y="9524"/>
                  </a:lnTo>
                  <a:lnTo>
                    <a:pt x="248616" y="9524"/>
                  </a:lnTo>
                  <a:lnTo>
                    <a:pt x="255936" y="9524"/>
                  </a:lnTo>
                  <a:lnTo>
                    <a:pt x="248865" y="9524"/>
                  </a:lnTo>
                  <a:lnTo>
                    <a:pt x="248190" y="6702"/>
                  </a:lnTo>
                  <a:lnTo>
                    <a:pt x="248010" y="4468"/>
                  </a:lnTo>
                  <a:lnTo>
                    <a:pt x="246832" y="2978"/>
                  </a:lnTo>
                  <a:lnTo>
                    <a:pt x="239481" y="391"/>
                  </a:lnTo>
                  <a:lnTo>
                    <a:pt x="196839" y="0"/>
                  </a:lnTo>
                  <a:lnTo>
                    <a:pt x="190495" y="2822"/>
                  </a:lnTo>
                  <a:lnTo>
                    <a:pt x="155399" y="24451"/>
                  </a:lnTo>
                  <a:lnTo>
                    <a:pt x="135510" y="30582"/>
                  </a:lnTo>
                  <a:lnTo>
                    <a:pt x="111251" y="50917"/>
                  </a:lnTo>
                  <a:lnTo>
                    <a:pt x="87610" y="83453"/>
                  </a:lnTo>
                  <a:lnTo>
                    <a:pt x="86563" y="87537"/>
                  </a:lnTo>
                  <a:lnTo>
                    <a:pt x="85774" y="102999"/>
                  </a:lnTo>
                  <a:lnTo>
                    <a:pt x="90796" y="109305"/>
                  </a:lnTo>
                  <a:lnTo>
                    <a:pt x="96093" y="112080"/>
                  </a:lnTo>
                  <a:lnTo>
                    <a:pt x="113173" y="118917"/>
                  </a:lnTo>
                  <a:lnTo>
                    <a:pt x="130384" y="129401"/>
                  </a:lnTo>
                  <a:lnTo>
                    <a:pt x="159195" y="137886"/>
                  </a:lnTo>
                  <a:lnTo>
                    <a:pt x="172875" y="146453"/>
                  </a:lnTo>
                  <a:lnTo>
                    <a:pt x="195689" y="176940"/>
                  </a:lnTo>
                  <a:lnTo>
                    <a:pt x="198098" y="183767"/>
                  </a:lnTo>
                  <a:lnTo>
                    <a:pt x="196623" y="187070"/>
                  </a:lnTo>
                  <a:lnTo>
                    <a:pt x="168285" y="208222"/>
                  </a:lnTo>
                  <a:lnTo>
                    <a:pt x="150993" y="214251"/>
                  </a:lnTo>
                  <a:lnTo>
                    <a:pt x="108966" y="218121"/>
                  </a:lnTo>
                  <a:lnTo>
                    <a:pt x="66444" y="218886"/>
                  </a:lnTo>
                  <a:lnTo>
                    <a:pt x="33916" y="220076"/>
                  </a:lnTo>
                  <a:lnTo>
                    <a:pt x="0" y="2285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1219200" y="1295400"/>
          <a:ext cx="6781800" cy="3779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46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435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2613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sz="2000" spc="-5" dirty="0"/>
                        <a:t>Age</a:t>
                      </a:r>
                      <a:r>
                        <a:rPr sz="2000" spc="-35" dirty="0"/>
                        <a:t> </a:t>
                      </a:r>
                      <a:r>
                        <a:rPr sz="2000" spc="-5" dirty="0"/>
                        <a:t>(Years)</a:t>
                      </a:r>
                      <a:endParaRPr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sz="2000" i="1" dirty="0"/>
                        <a:t>x</a:t>
                      </a:r>
                      <a:endParaRPr sz="2000" i="1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spc="-5" dirty="0"/>
                    </a:p>
                  </a:txBody>
                  <a:tcPr marL="0" marR="0" marT="0" marB="0" anchorCtr="1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555"/>
                        </a:spcBef>
                      </a:pPr>
                      <a:r>
                        <a:rPr lang="en-US" sz="2000" spc="-5" dirty="0"/>
                        <a:t>Age</a:t>
                      </a:r>
                      <a:r>
                        <a:rPr lang="en-US" sz="2000" spc="-35" dirty="0"/>
                        <a:t> </a:t>
                      </a:r>
                      <a:r>
                        <a:rPr lang="en-US" sz="2000" spc="-5" dirty="0"/>
                        <a:t>(Years)</a:t>
                      </a:r>
                      <a:endParaRPr lang="en-US" sz="2000" dirty="0"/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0"/>
                        </a:spcBef>
                      </a:pPr>
                      <a:r>
                        <a:rPr lang="en-US" sz="2000" i="1" dirty="0"/>
                        <a:t>x</a:t>
                      </a:r>
                      <a:endParaRPr lang="en-US" sz="2000" i="1" dirty="0">
                        <a:latin typeface="Roboto Condensed"/>
                        <a:cs typeface="Roboto Condensed"/>
                      </a:endParaRPr>
                    </a:p>
                    <a:p>
                      <a:pPr marL="635" algn="ctr">
                        <a:lnSpc>
                          <a:spcPts val="1055"/>
                        </a:lnSpc>
                        <a:spcBef>
                          <a:spcPts val="555"/>
                        </a:spcBef>
                      </a:pPr>
                      <a:endParaRPr sz="2000" dirty="0"/>
                    </a:p>
                  </a:txBody>
                  <a:tcPr marL="0" marR="0" marT="70485" marB="0"/>
                </a:tc>
                <a:tc>
                  <a:txBody>
                    <a:bodyPr/>
                    <a:lstStyle/>
                    <a:p>
                      <a:pPr marL="635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spc="-5" dirty="0"/>
                        <a:t>Sum </a:t>
                      </a:r>
                      <a:r>
                        <a:rPr lang="en-US" sz="2000" dirty="0"/>
                        <a:t>of</a:t>
                      </a:r>
                      <a:r>
                        <a:rPr lang="en-US" sz="2000" spc="-20" dirty="0"/>
                        <a:t> </a:t>
                      </a:r>
                      <a:r>
                        <a:rPr lang="en-US" sz="2000" spc="-5" dirty="0"/>
                        <a:t>Squared Deviations </a:t>
                      </a:r>
                    </a:p>
                  </a:txBody>
                  <a:tcPr marL="0" marR="0" marT="0" marB="0" anchorCtr="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1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4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5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2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20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3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(6 −</a:t>
                      </a:r>
                      <a:r>
                        <a:rPr sz="20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3.57)</a:t>
                      </a:r>
                      <a:r>
                        <a:rPr sz="2000" spc="-7" baseline="42735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lang="en-US"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j-lt"/>
                          <a:cs typeface="STIX"/>
                        </a:rPr>
                        <a:t>Total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500" dirty="0">
                        <a:solidFill>
                          <a:srgbClr val="000000"/>
                        </a:solidFill>
                        <a:latin typeface="+mj-lt"/>
                        <a:cs typeface="STIX"/>
                      </a:endParaRPr>
                    </a:p>
                  </a:txBody>
                  <a:tcPr marL="0" marR="0" marT="15875" marB="0" anchor="ctr"/>
                </a:tc>
                <a:tc hMerge="1"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635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endParaRPr sz="2000" baseline="42735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graphicFrame>
        <p:nvGraphicFramePr>
          <p:cNvPr id="287746" name="Object 2"/>
          <p:cNvGraphicFramePr>
            <a:graphicFrameLocks noChangeAspect="1"/>
          </p:cNvGraphicFramePr>
          <p:nvPr/>
        </p:nvGraphicFramePr>
        <p:xfrm>
          <a:off x="3149600" y="1880286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8840" imgH="419040" progId="Equation.DSMT4">
                  <p:embed/>
                </p:oleObj>
              </mc:Choice>
              <mc:Fallback>
                <p:oleObj name="Equation" r:id="rId2" imgW="88884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880286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7" name="Object 3"/>
          <p:cNvGraphicFramePr>
            <a:graphicFrameLocks noChangeAspect="1"/>
          </p:cNvGraphicFramePr>
          <p:nvPr/>
        </p:nvGraphicFramePr>
        <p:xfrm>
          <a:off x="6535352" y="1885434"/>
          <a:ext cx="889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419040" progId="Equation.DSMT4">
                  <p:embed/>
                </p:oleObj>
              </mc:Choice>
              <mc:Fallback>
                <p:oleObj name="Equation" r:id="rId4" imgW="88884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5352" y="1885434"/>
                        <a:ext cx="889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748" name="Object 4"/>
          <p:cNvGraphicFramePr>
            <a:graphicFrameLocks noChangeAspect="1"/>
          </p:cNvGraphicFramePr>
          <p:nvPr/>
        </p:nvGraphicFramePr>
        <p:xfrm>
          <a:off x="5915952" y="4607010"/>
          <a:ext cx="2019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431640" progId="Equation.DSMT4">
                  <p:embed/>
                </p:oleObj>
              </mc:Choice>
              <mc:Fallback>
                <p:oleObj name="Equation" r:id="rId6" imgW="201924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5952" y="4607010"/>
                        <a:ext cx="2019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EFEB0B53-EA7B-409C-92FD-5FBDB04E7BE9}"/>
              </a:ext>
            </a:extLst>
          </p:cNvPr>
          <p:cNvGraphicFramePr>
            <a:graphicFrameLocks noGrp="1"/>
          </p:cNvGraphicFramePr>
          <p:nvPr/>
        </p:nvGraphicFramePr>
        <p:xfrm>
          <a:off x="457200" y="1097280"/>
          <a:ext cx="8229600" cy="469391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79500">
                  <a:extLst>
                    <a:ext uri="{9D8B030D-6E8A-4147-A177-3AD203B41FA5}">
                      <a16:colId xmlns:a16="http://schemas.microsoft.com/office/drawing/2014/main" val="4092827037"/>
                    </a:ext>
                  </a:extLst>
                </a:gridCol>
                <a:gridCol w="942320">
                  <a:extLst>
                    <a:ext uri="{9D8B030D-6E8A-4147-A177-3AD203B41FA5}">
                      <a16:colId xmlns:a16="http://schemas.microsoft.com/office/drawing/2014/main" val="3037595630"/>
                    </a:ext>
                  </a:extLst>
                </a:gridCol>
                <a:gridCol w="1774704">
                  <a:extLst>
                    <a:ext uri="{9D8B030D-6E8A-4147-A177-3AD203B41FA5}">
                      <a16:colId xmlns:a16="http://schemas.microsoft.com/office/drawing/2014/main" val="3202883329"/>
                    </a:ext>
                  </a:extLst>
                </a:gridCol>
                <a:gridCol w="3078248">
                  <a:extLst>
                    <a:ext uri="{9D8B030D-6E8A-4147-A177-3AD203B41FA5}">
                      <a16:colId xmlns:a16="http://schemas.microsoft.com/office/drawing/2014/main" val="2333391489"/>
                    </a:ext>
                  </a:extLst>
                </a:gridCol>
                <a:gridCol w="1146490">
                  <a:extLst>
                    <a:ext uri="{9D8B030D-6E8A-4147-A177-3AD203B41FA5}">
                      <a16:colId xmlns:a16="http://schemas.microsoft.com/office/drawing/2014/main" val="1889307088"/>
                    </a:ext>
                  </a:extLst>
                </a:gridCol>
                <a:gridCol w="408338">
                  <a:extLst>
                    <a:ext uri="{9D8B030D-6E8A-4147-A177-3AD203B41FA5}">
                      <a16:colId xmlns:a16="http://schemas.microsoft.com/office/drawing/2014/main" val="2373649035"/>
                    </a:ext>
                  </a:extLst>
                </a:gridCol>
              </a:tblGrid>
              <a:tr h="260773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Predicted Asking Pric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Residuals or Error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Squared Errors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59912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 dirty="0">
                          <a:effectLst/>
                        </a:rPr>
                        <a:t>19198.32 -1412.23(Age)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100" b="1" u="none" strike="noStrike">
                          <a:effectLst/>
                        </a:rPr>
                        <a:t>(Price - Predicted Price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352428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3.907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084.2190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3446989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786.0921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13.907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5756.587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10486109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178.861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89715.24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5693726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21.13815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85812.611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344384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373.8618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48.861842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60794.0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99832524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26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09.24099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6855750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61.63158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82.6315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827.97783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44298620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0.598684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29189.963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601094732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49.4013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36.59868421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39.4636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0437286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2.828947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833256.68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9587491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2137.17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7.828947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43699.4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00415636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1574.94078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480438.4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8907378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9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-774.94078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00533.227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22260012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0724.940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70.059210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72931.9771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926842127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9055089.197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  <a:highlight>
                            <a:srgbClr val="FFFF00"/>
                          </a:highlight>
                        </a:rPr>
                        <a:t>SSE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985426115"/>
                  </a:ext>
                </a:extLst>
              </a:tr>
              <a:tr h="260773"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b="0" u="none" strike="noStrike" dirty="0">
                          <a:effectLst/>
                          <a:highlight>
                            <a:srgbClr val="FFFF00"/>
                          </a:highlight>
                        </a:rPr>
                        <a:t>754590.7664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  <a:highlight>
                            <a:srgbClr val="FFFF00"/>
                          </a:highlight>
                        </a:rPr>
                        <a:t>MS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2979526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27528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 		 </a:t>
            </a:r>
          </a:p>
        </p:txBody>
      </p:sp>
      <p:grpSp>
        <p:nvGrpSpPr>
          <p:cNvPr id="822" name="SMARTInkShape-Group334">
            <a:extLst>
              <a:ext uri="{FF2B5EF4-FFF2-40B4-BE49-F238E27FC236}">
                <a16:creationId xmlns:a16="http://schemas.microsoft.com/office/drawing/2014/main" id="{7CAD8BD8-93C6-F44A-E5EB-A348D4C5D6B4}"/>
              </a:ext>
            </a:extLst>
          </p:cNvPr>
          <p:cNvGrpSpPr/>
          <p:nvPr/>
        </p:nvGrpSpPr>
        <p:grpSpPr>
          <a:xfrm>
            <a:off x="1047750" y="4705467"/>
            <a:ext cx="438151" cy="342784"/>
            <a:chOff x="1047750" y="4705467"/>
            <a:chExt cx="438151" cy="342784"/>
          </a:xfrm>
        </p:grpSpPr>
        <p:sp>
          <p:nvSpPr>
            <p:cNvPr id="819" name="SMARTInkShape-1417">
              <a:extLst>
                <a:ext uri="{FF2B5EF4-FFF2-40B4-BE49-F238E27FC236}">
                  <a16:creationId xmlns:a16="http://schemas.microsoft.com/office/drawing/2014/main" id="{521E274F-69B6-209B-BA34-2CDBD7D78E31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1047750" y="4705467"/>
              <a:ext cx="179851" cy="189676"/>
            </a:xfrm>
            <a:custGeom>
              <a:avLst/>
              <a:gdLst/>
              <a:ahLst/>
              <a:cxnLst/>
              <a:rect l="0" t="0" r="0" b="0"/>
              <a:pathLst>
                <a:path w="179851" h="189676">
                  <a:moveTo>
                    <a:pt x="171450" y="9408"/>
                  </a:moveTo>
                  <a:lnTo>
                    <a:pt x="171450" y="9408"/>
                  </a:lnTo>
                  <a:lnTo>
                    <a:pt x="171450" y="0"/>
                  </a:lnTo>
                  <a:lnTo>
                    <a:pt x="152028" y="948"/>
                  </a:lnTo>
                  <a:lnTo>
                    <a:pt x="109991" y="13141"/>
                  </a:lnTo>
                  <a:lnTo>
                    <a:pt x="68930" y="38893"/>
                  </a:lnTo>
                  <a:lnTo>
                    <a:pt x="51115" y="57302"/>
                  </a:lnTo>
                  <a:lnTo>
                    <a:pt x="41956" y="73341"/>
                  </a:lnTo>
                  <a:lnTo>
                    <a:pt x="40671" y="77430"/>
                  </a:lnTo>
                  <a:lnTo>
                    <a:pt x="40872" y="81214"/>
                  </a:lnTo>
                  <a:lnTo>
                    <a:pt x="43918" y="88242"/>
                  </a:lnTo>
                  <a:lnTo>
                    <a:pt x="51583" y="98147"/>
                  </a:lnTo>
                  <a:lnTo>
                    <a:pt x="60320" y="101765"/>
                  </a:lnTo>
                  <a:lnTo>
                    <a:pt x="106842" y="109545"/>
                  </a:lnTo>
                  <a:lnTo>
                    <a:pt x="148849" y="127033"/>
                  </a:lnTo>
                  <a:lnTo>
                    <a:pt x="172434" y="139612"/>
                  </a:lnTo>
                  <a:lnTo>
                    <a:pt x="177179" y="145947"/>
                  </a:lnTo>
                  <a:lnTo>
                    <a:pt x="179850" y="155462"/>
                  </a:lnTo>
                  <a:lnTo>
                    <a:pt x="179167" y="158636"/>
                  </a:lnTo>
                  <a:lnTo>
                    <a:pt x="175585" y="164984"/>
                  </a:lnTo>
                  <a:lnTo>
                    <a:pt x="162562" y="174508"/>
                  </a:lnTo>
                  <a:lnTo>
                    <a:pt x="122654" y="182844"/>
                  </a:lnTo>
                  <a:lnTo>
                    <a:pt x="104255" y="185974"/>
                  </a:lnTo>
                  <a:lnTo>
                    <a:pt x="78163" y="183903"/>
                  </a:lnTo>
                  <a:lnTo>
                    <a:pt x="37379" y="189675"/>
                  </a:lnTo>
                  <a:lnTo>
                    <a:pt x="17661" y="189114"/>
                  </a:lnTo>
                  <a:lnTo>
                    <a:pt x="5703" y="184833"/>
                  </a:lnTo>
                  <a:lnTo>
                    <a:pt x="3802" y="185625"/>
                  </a:lnTo>
                  <a:lnTo>
                    <a:pt x="2535" y="187211"/>
                  </a:lnTo>
                  <a:lnTo>
                    <a:pt x="1690" y="187210"/>
                  </a:lnTo>
                  <a:lnTo>
                    <a:pt x="0" y="1808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0" name="SMARTInkShape-1418">
              <a:extLst>
                <a:ext uri="{FF2B5EF4-FFF2-40B4-BE49-F238E27FC236}">
                  <a16:creationId xmlns:a16="http://schemas.microsoft.com/office/drawing/2014/main" id="{956DE619-3A8A-76A6-2BFA-6F420ED99763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1466969" y="4953000"/>
              <a:ext cx="18932" cy="95251"/>
            </a:xfrm>
            <a:custGeom>
              <a:avLst/>
              <a:gdLst/>
              <a:ahLst/>
              <a:cxnLst/>
              <a:rect l="0" t="0" r="0" b="0"/>
              <a:pathLst>
                <a:path w="18932" h="95251">
                  <a:moveTo>
                    <a:pt x="18931" y="0"/>
                  </a:moveTo>
                  <a:lnTo>
                    <a:pt x="18931" y="0"/>
                  </a:lnTo>
                  <a:lnTo>
                    <a:pt x="18931" y="5056"/>
                  </a:lnTo>
                  <a:lnTo>
                    <a:pt x="17873" y="6545"/>
                  </a:lnTo>
                  <a:lnTo>
                    <a:pt x="16109" y="7539"/>
                  </a:lnTo>
                  <a:lnTo>
                    <a:pt x="13874" y="8201"/>
                  </a:lnTo>
                  <a:lnTo>
                    <a:pt x="12385" y="9701"/>
                  </a:lnTo>
                  <a:lnTo>
                    <a:pt x="10730" y="14189"/>
                  </a:lnTo>
                  <a:lnTo>
                    <a:pt x="6758" y="31593"/>
                  </a:lnTo>
                  <a:lnTo>
                    <a:pt x="1919" y="45698"/>
                  </a:lnTo>
                  <a:lnTo>
                    <a:pt x="0" y="77938"/>
                  </a:lnTo>
                  <a:lnTo>
                    <a:pt x="1019" y="80533"/>
                  </a:lnTo>
                  <a:lnTo>
                    <a:pt x="2756" y="82264"/>
                  </a:lnTo>
                  <a:lnTo>
                    <a:pt x="4973" y="83418"/>
                  </a:lnTo>
                  <a:lnTo>
                    <a:pt x="6451" y="85246"/>
                  </a:lnTo>
                  <a:lnTo>
                    <a:pt x="9406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1" name="SMARTInkShape-1419">
              <a:extLst>
                <a:ext uri="{FF2B5EF4-FFF2-40B4-BE49-F238E27FC236}">
                  <a16:creationId xmlns:a16="http://schemas.microsoft.com/office/drawing/2014/main" id="{68E9DF10-64D2-27E6-5F64-119FF6098CF6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1305045" y="4838700"/>
              <a:ext cx="94931" cy="160413"/>
            </a:xfrm>
            <a:custGeom>
              <a:avLst/>
              <a:gdLst/>
              <a:ahLst/>
              <a:cxnLst/>
              <a:rect l="0" t="0" r="0" b="0"/>
              <a:pathLst>
                <a:path w="94931" h="160413">
                  <a:moveTo>
                    <a:pt x="28455" y="9525"/>
                  </a:moveTo>
                  <a:lnTo>
                    <a:pt x="28455" y="9525"/>
                  </a:lnTo>
                  <a:lnTo>
                    <a:pt x="36656" y="9525"/>
                  </a:lnTo>
                  <a:lnTo>
                    <a:pt x="32531" y="9525"/>
                  </a:lnTo>
                  <a:lnTo>
                    <a:pt x="31173" y="8467"/>
                  </a:lnTo>
                  <a:lnTo>
                    <a:pt x="29663" y="4468"/>
                  </a:lnTo>
                  <a:lnTo>
                    <a:pt x="30319" y="2979"/>
                  </a:lnTo>
                  <a:lnTo>
                    <a:pt x="31814" y="1986"/>
                  </a:lnTo>
                  <a:lnTo>
                    <a:pt x="37619" y="117"/>
                  </a:lnTo>
                  <a:lnTo>
                    <a:pt x="29747" y="10"/>
                  </a:lnTo>
                  <a:lnTo>
                    <a:pt x="34198" y="2"/>
                  </a:lnTo>
                  <a:lnTo>
                    <a:pt x="31685" y="0"/>
                  </a:lnTo>
                  <a:lnTo>
                    <a:pt x="34586" y="0"/>
                  </a:lnTo>
                  <a:lnTo>
                    <a:pt x="29472" y="0"/>
                  </a:lnTo>
                  <a:lnTo>
                    <a:pt x="28907" y="2822"/>
                  </a:lnTo>
                  <a:lnTo>
                    <a:pt x="28463" y="31798"/>
                  </a:lnTo>
                  <a:lnTo>
                    <a:pt x="25636" y="38122"/>
                  </a:lnTo>
                  <a:lnTo>
                    <a:pt x="23401" y="41289"/>
                  </a:lnTo>
                  <a:lnTo>
                    <a:pt x="16696" y="64692"/>
                  </a:lnTo>
                  <a:lnTo>
                    <a:pt x="12646" y="72143"/>
                  </a:lnTo>
                  <a:lnTo>
                    <a:pt x="10045" y="85550"/>
                  </a:lnTo>
                  <a:lnTo>
                    <a:pt x="9832" y="88784"/>
                  </a:lnTo>
                  <a:lnTo>
                    <a:pt x="6772" y="95198"/>
                  </a:lnTo>
                  <a:lnTo>
                    <a:pt x="2943" y="101577"/>
                  </a:lnTo>
                  <a:lnTo>
                    <a:pt x="485" y="114295"/>
                  </a:lnTo>
                  <a:lnTo>
                    <a:pt x="0" y="121943"/>
                  </a:lnTo>
                  <a:lnTo>
                    <a:pt x="7508" y="137604"/>
                  </a:lnTo>
                  <a:lnTo>
                    <a:pt x="23479" y="156817"/>
                  </a:lnTo>
                  <a:lnTo>
                    <a:pt x="31888" y="159655"/>
                  </a:lnTo>
                  <a:lnTo>
                    <a:pt x="37094" y="160412"/>
                  </a:lnTo>
                  <a:lnTo>
                    <a:pt x="45700" y="158429"/>
                  </a:lnTo>
                  <a:lnTo>
                    <a:pt x="53053" y="155080"/>
                  </a:lnTo>
                  <a:lnTo>
                    <a:pt x="74681" y="147695"/>
                  </a:lnTo>
                  <a:lnTo>
                    <a:pt x="87425" y="139247"/>
                  </a:lnTo>
                  <a:lnTo>
                    <a:pt x="91705" y="133149"/>
                  </a:lnTo>
                  <a:lnTo>
                    <a:pt x="93608" y="125853"/>
                  </a:lnTo>
                  <a:lnTo>
                    <a:pt x="94930" y="102913"/>
                  </a:lnTo>
                  <a:lnTo>
                    <a:pt x="92879" y="99301"/>
                  </a:lnTo>
                  <a:lnTo>
                    <a:pt x="84958" y="92464"/>
                  </a:lnTo>
                  <a:lnTo>
                    <a:pt x="78824" y="91276"/>
                  </a:lnTo>
                  <a:lnTo>
                    <a:pt x="47200" y="94517"/>
                  </a:lnTo>
                  <a:lnTo>
                    <a:pt x="39256" y="97746"/>
                  </a:lnTo>
                  <a:lnTo>
                    <a:pt x="32197" y="101651"/>
                  </a:lnTo>
                  <a:lnTo>
                    <a:pt x="9405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0" name="SMARTInkShape-Group335">
            <a:extLst>
              <a:ext uri="{FF2B5EF4-FFF2-40B4-BE49-F238E27FC236}">
                <a16:creationId xmlns:a16="http://schemas.microsoft.com/office/drawing/2014/main" id="{2E78531E-CE46-E28F-4280-762FE0B1C5DA}"/>
              </a:ext>
            </a:extLst>
          </p:cNvPr>
          <p:cNvGrpSpPr/>
          <p:nvPr/>
        </p:nvGrpSpPr>
        <p:grpSpPr>
          <a:xfrm>
            <a:off x="2705100" y="3752888"/>
            <a:ext cx="1247139" cy="276188"/>
            <a:chOff x="2705100" y="3752888"/>
            <a:chExt cx="1247139" cy="276188"/>
          </a:xfrm>
        </p:grpSpPr>
        <p:sp>
          <p:nvSpPr>
            <p:cNvPr id="823" name="SMARTInkShape-1420">
              <a:extLst>
                <a:ext uri="{FF2B5EF4-FFF2-40B4-BE49-F238E27FC236}">
                  <a16:creationId xmlns:a16="http://schemas.microsoft.com/office/drawing/2014/main" id="{008C05C4-4B30-68DE-90BF-54AEC38877A8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3819525" y="3752888"/>
              <a:ext cx="132714" cy="176843"/>
            </a:xfrm>
            <a:custGeom>
              <a:avLst/>
              <a:gdLst/>
              <a:ahLst/>
              <a:cxnLst/>
              <a:rect l="0" t="0" r="0" b="0"/>
              <a:pathLst>
                <a:path w="132714" h="176843">
                  <a:moveTo>
                    <a:pt x="38100" y="19012"/>
                  </a:moveTo>
                  <a:lnTo>
                    <a:pt x="38100" y="19012"/>
                  </a:lnTo>
                  <a:lnTo>
                    <a:pt x="43156" y="19012"/>
                  </a:lnTo>
                  <a:lnTo>
                    <a:pt x="44646" y="17954"/>
                  </a:lnTo>
                  <a:lnTo>
                    <a:pt x="45639" y="16190"/>
                  </a:lnTo>
                  <a:lnTo>
                    <a:pt x="46301" y="13955"/>
                  </a:lnTo>
                  <a:lnTo>
                    <a:pt x="47801" y="12466"/>
                  </a:lnTo>
                  <a:lnTo>
                    <a:pt x="57812" y="7253"/>
                  </a:lnTo>
                  <a:lnTo>
                    <a:pt x="60766" y="4823"/>
                  </a:lnTo>
                  <a:lnTo>
                    <a:pt x="69693" y="2122"/>
                  </a:lnTo>
                  <a:lnTo>
                    <a:pt x="114446" y="88"/>
                  </a:lnTo>
                  <a:lnTo>
                    <a:pt x="126103" y="0"/>
                  </a:lnTo>
                  <a:lnTo>
                    <a:pt x="128518" y="1045"/>
                  </a:lnTo>
                  <a:lnTo>
                    <a:pt x="130129" y="2801"/>
                  </a:lnTo>
                  <a:lnTo>
                    <a:pt x="131202" y="5030"/>
                  </a:lnTo>
                  <a:lnTo>
                    <a:pt x="132713" y="18279"/>
                  </a:lnTo>
                  <a:lnTo>
                    <a:pt x="130809" y="22757"/>
                  </a:lnTo>
                  <a:lnTo>
                    <a:pt x="123048" y="30554"/>
                  </a:lnTo>
                  <a:lnTo>
                    <a:pt x="79164" y="62512"/>
                  </a:lnTo>
                  <a:lnTo>
                    <a:pt x="47349" y="79211"/>
                  </a:lnTo>
                  <a:lnTo>
                    <a:pt x="42211" y="85631"/>
                  </a:lnTo>
                  <a:lnTo>
                    <a:pt x="38912" y="93319"/>
                  </a:lnTo>
                  <a:lnTo>
                    <a:pt x="39700" y="93950"/>
                  </a:lnTo>
                  <a:lnTo>
                    <a:pt x="46923" y="94838"/>
                  </a:lnTo>
                  <a:lnTo>
                    <a:pt x="79871" y="96238"/>
                  </a:lnTo>
                  <a:lnTo>
                    <a:pt x="97514" y="102806"/>
                  </a:lnTo>
                  <a:lnTo>
                    <a:pt x="121993" y="117601"/>
                  </a:lnTo>
                  <a:lnTo>
                    <a:pt x="125779" y="121780"/>
                  </a:lnTo>
                  <a:lnTo>
                    <a:pt x="129985" y="132067"/>
                  </a:lnTo>
                  <a:lnTo>
                    <a:pt x="128990" y="136715"/>
                  </a:lnTo>
                  <a:lnTo>
                    <a:pt x="106540" y="160205"/>
                  </a:lnTo>
                  <a:lnTo>
                    <a:pt x="97445" y="166431"/>
                  </a:lnTo>
                  <a:lnTo>
                    <a:pt x="88817" y="169199"/>
                  </a:lnTo>
                  <a:lnTo>
                    <a:pt x="47142" y="172276"/>
                  </a:lnTo>
                  <a:lnTo>
                    <a:pt x="26198" y="176842"/>
                  </a:lnTo>
                  <a:lnTo>
                    <a:pt x="0" y="1714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4" name="SMARTInkShape-1421">
              <a:extLst>
                <a:ext uri="{FF2B5EF4-FFF2-40B4-BE49-F238E27FC236}">
                  <a16:creationId xmlns:a16="http://schemas.microsoft.com/office/drawing/2014/main" id="{DACE4EF0-104A-E30C-F0F1-68D4F39281E7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3604945" y="3762375"/>
              <a:ext cx="157314" cy="223826"/>
            </a:xfrm>
            <a:custGeom>
              <a:avLst/>
              <a:gdLst/>
              <a:ahLst/>
              <a:cxnLst/>
              <a:rect l="0" t="0" r="0" b="0"/>
              <a:pathLst>
                <a:path w="157314" h="223826">
                  <a:moveTo>
                    <a:pt x="90755" y="28575"/>
                  </a:moveTo>
                  <a:lnTo>
                    <a:pt x="90755" y="28575"/>
                  </a:lnTo>
                  <a:lnTo>
                    <a:pt x="90755" y="14110"/>
                  </a:lnTo>
                  <a:lnTo>
                    <a:pt x="91813" y="12581"/>
                  </a:lnTo>
                  <a:lnTo>
                    <a:pt x="93577" y="11562"/>
                  </a:lnTo>
                  <a:lnTo>
                    <a:pt x="95811" y="10883"/>
                  </a:lnTo>
                  <a:lnTo>
                    <a:pt x="97301" y="9372"/>
                  </a:lnTo>
                  <a:lnTo>
                    <a:pt x="100280" y="3"/>
                  </a:lnTo>
                  <a:lnTo>
                    <a:pt x="100280" y="0"/>
                  </a:lnTo>
                  <a:lnTo>
                    <a:pt x="92676" y="8663"/>
                  </a:lnTo>
                  <a:lnTo>
                    <a:pt x="55223" y="54189"/>
                  </a:lnTo>
                  <a:lnTo>
                    <a:pt x="31539" y="75392"/>
                  </a:lnTo>
                  <a:lnTo>
                    <a:pt x="21045" y="83249"/>
                  </a:lnTo>
                  <a:lnTo>
                    <a:pt x="660" y="108868"/>
                  </a:lnTo>
                  <a:lnTo>
                    <a:pt x="0" y="110679"/>
                  </a:lnTo>
                  <a:lnTo>
                    <a:pt x="619" y="111886"/>
                  </a:lnTo>
                  <a:lnTo>
                    <a:pt x="2089" y="112690"/>
                  </a:lnTo>
                  <a:lnTo>
                    <a:pt x="13111" y="113982"/>
                  </a:lnTo>
                  <a:lnTo>
                    <a:pt x="54340" y="113214"/>
                  </a:lnTo>
                  <a:lnTo>
                    <a:pt x="95445" y="106095"/>
                  </a:lnTo>
                  <a:lnTo>
                    <a:pt x="135898" y="104809"/>
                  </a:lnTo>
                  <a:lnTo>
                    <a:pt x="136725" y="103740"/>
                  </a:lnTo>
                  <a:lnTo>
                    <a:pt x="137645" y="99728"/>
                  </a:lnTo>
                  <a:lnTo>
                    <a:pt x="138948" y="98236"/>
                  </a:lnTo>
                  <a:lnTo>
                    <a:pt x="147493" y="95367"/>
                  </a:lnTo>
                  <a:lnTo>
                    <a:pt x="147783" y="100341"/>
                  </a:lnTo>
                  <a:lnTo>
                    <a:pt x="148882" y="101819"/>
                  </a:lnTo>
                  <a:lnTo>
                    <a:pt x="156095" y="104386"/>
                  </a:lnTo>
                  <a:lnTo>
                    <a:pt x="156837" y="107424"/>
                  </a:lnTo>
                  <a:lnTo>
                    <a:pt x="157313" y="117998"/>
                  </a:lnTo>
                  <a:lnTo>
                    <a:pt x="145667" y="163591"/>
                  </a:lnTo>
                  <a:lnTo>
                    <a:pt x="140539" y="181469"/>
                  </a:lnTo>
                  <a:lnTo>
                    <a:pt x="136197" y="200172"/>
                  </a:lnTo>
                  <a:lnTo>
                    <a:pt x="129822" y="217644"/>
                  </a:lnTo>
                  <a:lnTo>
                    <a:pt x="129285" y="223025"/>
                  </a:lnTo>
                  <a:lnTo>
                    <a:pt x="130199" y="223825"/>
                  </a:lnTo>
                  <a:lnTo>
                    <a:pt x="138380" y="2190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5" name="SMARTInkShape-1422">
              <a:extLst>
                <a:ext uri="{FF2B5EF4-FFF2-40B4-BE49-F238E27FC236}">
                  <a16:creationId xmlns:a16="http://schemas.microsoft.com/office/drawing/2014/main" id="{8340D61F-0E4B-1464-2877-1E965D874667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3476625" y="3971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6" name="SMARTInkShape-1423">
              <a:extLst>
                <a:ext uri="{FF2B5EF4-FFF2-40B4-BE49-F238E27FC236}">
                  <a16:creationId xmlns:a16="http://schemas.microsoft.com/office/drawing/2014/main" id="{47273491-823F-5E84-E48C-5573E095CC68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3314700" y="3819559"/>
              <a:ext cx="131024" cy="169362"/>
            </a:xfrm>
            <a:custGeom>
              <a:avLst/>
              <a:gdLst/>
              <a:ahLst/>
              <a:cxnLst/>
              <a:rect l="0" t="0" r="0" b="0"/>
              <a:pathLst>
                <a:path w="131024" h="169362">
                  <a:moveTo>
                    <a:pt x="38100" y="9491"/>
                  </a:moveTo>
                  <a:lnTo>
                    <a:pt x="38100" y="9491"/>
                  </a:lnTo>
                  <a:lnTo>
                    <a:pt x="43156" y="9491"/>
                  </a:lnTo>
                  <a:lnTo>
                    <a:pt x="78804" y="1290"/>
                  </a:lnTo>
                  <a:lnTo>
                    <a:pt x="121288" y="0"/>
                  </a:lnTo>
                  <a:lnTo>
                    <a:pt x="122134" y="1047"/>
                  </a:lnTo>
                  <a:lnTo>
                    <a:pt x="123074" y="5033"/>
                  </a:lnTo>
                  <a:lnTo>
                    <a:pt x="115024" y="13154"/>
                  </a:lnTo>
                  <a:lnTo>
                    <a:pt x="69892" y="45954"/>
                  </a:lnTo>
                  <a:lnTo>
                    <a:pt x="59991" y="52155"/>
                  </a:lnTo>
                  <a:lnTo>
                    <a:pt x="52062" y="55970"/>
                  </a:lnTo>
                  <a:lnTo>
                    <a:pt x="38707" y="66163"/>
                  </a:lnTo>
                  <a:lnTo>
                    <a:pt x="85976" y="66633"/>
                  </a:lnTo>
                  <a:lnTo>
                    <a:pt x="95715" y="66638"/>
                  </a:lnTo>
                  <a:lnTo>
                    <a:pt x="99793" y="68755"/>
                  </a:lnTo>
                  <a:lnTo>
                    <a:pt x="126929" y="98163"/>
                  </a:lnTo>
                  <a:lnTo>
                    <a:pt x="130497" y="110284"/>
                  </a:lnTo>
                  <a:lnTo>
                    <a:pt x="131023" y="124138"/>
                  </a:lnTo>
                  <a:lnTo>
                    <a:pt x="127730" y="133823"/>
                  </a:lnTo>
                  <a:lnTo>
                    <a:pt x="113978" y="152015"/>
                  </a:lnTo>
                  <a:lnTo>
                    <a:pt x="110910" y="155307"/>
                  </a:lnTo>
                  <a:lnTo>
                    <a:pt x="99035" y="158964"/>
                  </a:lnTo>
                  <a:lnTo>
                    <a:pt x="56394" y="168051"/>
                  </a:lnTo>
                  <a:lnTo>
                    <a:pt x="30468" y="169361"/>
                  </a:lnTo>
                  <a:lnTo>
                    <a:pt x="0" y="1618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7" name="SMARTInkShape-1424">
              <a:extLst>
                <a:ext uri="{FF2B5EF4-FFF2-40B4-BE49-F238E27FC236}">
                  <a16:creationId xmlns:a16="http://schemas.microsoft.com/office/drawing/2014/main" id="{35536577-6008-1313-ED45-BEFB3D87E01C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3076576" y="3766412"/>
              <a:ext cx="152400" cy="262664"/>
            </a:xfrm>
            <a:custGeom>
              <a:avLst/>
              <a:gdLst/>
              <a:ahLst/>
              <a:cxnLst/>
              <a:rect l="0" t="0" r="0" b="0"/>
              <a:pathLst>
                <a:path w="152400" h="262664">
                  <a:moveTo>
                    <a:pt x="95249" y="34063"/>
                  </a:moveTo>
                  <a:lnTo>
                    <a:pt x="95249" y="34063"/>
                  </a:lnTo>
                  <a:lnTo>
                    <a:pt x="103449" y="25862"/>
                  </a:lnTo>
                  <a:lnTo>
                    <a:pt x="104382" y="19874"/>
                  </a:lnTo>
                  <a:lnTo>
                    <a:pt x="104774" y="0"/>
                  </a:lnTo>
                  <a:lnTo>
                    <a:pt x="104774" y="13682"/>
                  </a:lnTo>
                  <a:lnTo>
                    <a:pt x="97170" y="28901"/>
                  </a:lnTo>
                  <a:lnTo>
                    <a:pt x="63830" y="74362"/>
                  </a:lnTo>
                  <a:lnTo>
                    <a:pt x="21209" y="119009"/>
                  </a:lnTo>
                  <a:lnTo>
                    <a:pt x="14717" y="125792"/>
                  </a:lnTo>
                  <a:lnTo>
                    <a:pt x="10005" y="134501"/>
                  </a:lnTo>
                  <a:lnTo>
                    <a:pt x="133" y="138788"/>
                  </a:lnTo>
                  <a:lnTo>
                    <a:pt x="0" y="148246"/>
                  </a:lnTo>
                  <a:lnTo>
                    <a:pt x="5056" y="148329"/>
                  </a:lnTo>
                  <a:lnTo>
                    <a:pt x="10361" y="151170"/>
                  </a:lnTo>
                  <a:lnTo>
                    <a:pt x="13257" y="153410"/>
                  </a:lnTo>
                  <a:lnTo>
                    <a:pt x="16246" y="153844"/>
                  </a:lnTo>
                  <a:lnTo>
                    <a:pt x="51304" y="148777"/>
                  </a:lnTo>
                  <a:lnTo>
                    <a:pt x="77289" y="145663"/>
                  </a:lnTo>
                  <a:lnTo>
                    <a:pt x="121480" y="134181"/>
                  </a:lnTo>
                  <a:lnTo>
                    <a:pt x="142173" y="129440"/>
                  </a:lnTo>
                  <a:lnTo>
                    <a:pt x="151013" y="129324"/>
                  </a:lnTo>
                  <a:lnTo>
                    <a:pt x="148961" y="126496"/>
                  </a:lnTo>
                  <a:lnTo>
                    <a:pt x="146932" y="124260"/>
                  </a:lnTo>
                  <a:lnTo>
                    <a:pt x="146638" y="122769"/>
                  </a:lnTo>
                  <a:lnTo>
                    <a:pt x="147500" y="121775"/>
                  </a:lnTo>
                  <a:lnTo>
                    <a:pt x="149133" y="121113"/>
                  </a:lnTo>
                  <a:lnTo>
                    <a:pt x="149164" y="120671"/>
                  </a:lnTo>
                  <a:lnTo>
                    <a:pt x="143911" y="119905"/>
                  </a:lnTo>
                  <a:lnTo>
                    <a:pt x="148238" y="124879"/>
                  </a:lnTo>
                  <a:lnTo>
                    <a:pt x="148567" y="128474"/>
                  </a:lnTo>
                  <a:lnTo>
                    <a:pt x="143158" y="173978"/>
                  </a:lnTo>
                  <a:lnTo>
                    <a:pt x="142899" y="216938"/>
                  </a:lnTo>
                  <a:lnTo>
                    <a:pt x="142874" y="260698"/>
                  </a:lnTo>
                  <a:lnTo>
                    <a:pt x="143932" y="261353"/>
                  </a:lnTo>
                  <a:lnTo>
                    <a:pt x="152399" y="2626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8" name="SMARTInkShape-1425">
              <a:extLst>
                <a:ext uri="{FF2B5EF4-FFF2-40B4-BE49-F238E27FC236}">
                  <a16:creationId xmlns:a16="http://schemas.microsoft.com/office/drawing/2014/main" id="{6E3C6540-F01E-5C5B-DCB6-D40E4E539107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2705100" y="3867150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0"/>
                  </a:moveTo>
                  <a:lnTo>
                    <a:pt x="0" y="0"/>
                  </a:lnTo>
                  <a:lnTo>
                    <a:pt x="43848" y="0"/>
                  </a:lnTo>
                  <a:lnTo>
                    <a:pt x="69731" y="1058"/>
                  </a:lnTo>
                  <a:lnTo>
                    <a:pt x="1238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9" name="SMARTInkShape-1426">
              <a:extLst>
                <a:ext uri="{FF2B5EF4-FFF2-40B4-BE49-F238E27FC236}">
                  <a16:creationId xmlns:a16="http://schemas.microsoft.com/office/drawing/2014/main" id="{86AC7DA4-1C63-D01B-524A-54FA3521A115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2714625" y="381000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17900" y="1986"/>
                  </a:lnTo>
                  <a:lnTo>
                    <a:pt x="60652" y="78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2" name="SMARTInkShape-Group336">
            <a:extLst>
              <a:ext uri="{FF2B5EF4-FFF2-40B4-BE49-F238E27FC236}">
                <a16:creationId xmlns:a16="http://schemas.microsoft.com/office/drawing/2014/main" id="{6E499D3D-BAFC-629D-ABD5-923BF2FCA5FF}"/>
              </a:ext>
            </a:extLst>
          </p:cNvPr>
          <p:cNvGrpSpPr/>
          <p:nvPr/>
        </p:nvGrpSpPr>
        <p:grpSpPr>
          <a:xfrm>
            <a:off x="572951" y="3629039"/>
            <a:ext cx="1817825" cy="499045"/>
            <a:chOff x="572951" y="3629039"/>
            <a:chExt cx="1817825" cy="499045"/>
          </a:xfrm>
        </p:grpSpPr>
        <p:sp>
          <p:nvSpPr>
            <p:cNvPr id="831" name="SMARTInkShape-1427">
              <a:extLst>
                <a:ext uri="{FF2B5EF4-FFF2-40B4-BE49-F238E27FC236}">
                  <a16:creationId xmlns:a16="http://schemas.microsoft.com/office/drawing/2014/main" id="{55E31A4C-A1C5-7C85-69A5-4E991A58F6F6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1419225" y="3972042"/>
              <a:ext cx="104776" cy="103318"/>
            </a:xfrm>
            <a:custGeom>
              <a:avLst/>
              <a:gdLst/>
              <a:ahLst/>
              <a:cxnLst/>
              <a:rect l="0" t="0" r="0" b="0"/>
              <a:pathLst>
                <a:path w="104776" h="103318">
                  <a:moveTo>
                    <a:pt x="19050" y="9408"/>
                  </a:moveTo>
                  <a:lnTo>
                    <a:pt x="19050" y="9408"/>
                  </a:lnTo>
                  <a:lnTo>
                    <a:pt x="19050" y="0"/>
                  </a:lnTo>
                  <a:lnTo>
                    <a:pt x="19050" y="4974"/>
                  </a:lnTo>
                  <a:lnTo>
                    <a:pt x="17992" y="6452"/>
                  </a:lnTo>
                  <a:lnTo>
                    <a:pt x="13993" y="8094"/>
                  </a:lnTo>
                  <a:lnTo>
                    <a:pt x="12504" y="9590"/>
                  </a:lnTo>
                  <a:lnTo>
                    <a:pt x="8728" y="19032"/>
                  </a:lnTo>
                  <a:lnTo>
                    <a:pt x="3056" y="26253"/>
                  </a:lnTo>
                  <a:lnTo>
                    <a:pt x="905" y="35096"/>
                  </a:lnTo>
                  <a:lnTo>
                    <a:pt x="7" y="79456"/>
                  </a:lnTo>
                  <a:lnTo>
                    <a:pt x="0" y="92859"/>
                  </a:lnTo>
                  <a:lnTo>
                    <a:pt x="1059" y="93617"/>
                  </a:lnTo>
                  <a:lnTo>
                    <a:pt x="8201" y="94933"/>
                  </a:lnTo>
                  <a:lnTo>
                    <a:pt x="16868" y="101640"/>
                  </a:lnTo>
                  <a:lnTo>
                    <a:pt x="22666" y="103317"/>
                  </a:lnTo>
                  <a:lnTo>
                    <a:pt x="69328" y="92469"/>
                  </a:lnTo>
                  <a:lnTo>
                    <a:pt x="87543" y="86963"/>
                  </a:lnTo>
                  <a:lnTo>
                    <a:pt x="98022" y="86010"/>
                  </a:lnTo>
                  <a:lnTo>
                    <a:pt x="100273" y="84817"/>
                  </a:lnTo>
                  <a:lnTo>
                    <a:pt x="104775" y="760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2" name="SMARTInkShape-1428">
              <a:extLst>
                <a:ext uri="{FF2B5EF4-FFF2-40B4-BE49-F238E27FC236}">
                  <a16:creationId xmlns:a16="http://schemas.microsoft.com/office/drawing/2014/main" id="{2EC9FBF7-617D-90B8-314C-B003EA682D63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1181100" y="3840436"/>
              <a:ext cx="200026" cy="167219"/>
            </a:xfrm>
            <a:custGeom>
              <a:avLst/>
              <a:gdLst/>
              <a:ahLst/>
              <a:cxnLst/>
              <a:rect l="0" t="0" r="0" b="0"/>
              <a:pathLst>
                <a:path w="200026" h="167219">
                  <a:moveTo>
                    <a:pt x="0" y="83864"/>
                  </a:moveTo>
                  <a:lnTo>
                    <a:pt x="0" y="83864"/>
                  </a:lnTo>
                  <a:lnTo>
                    <a:pt x="22120" y="45268"/>
                  </a:lnTo>
                  <a:lnTo>
                    <a:pt x="32056" y="34960"/>
                  </a:lnTo>
                  <a:lnTo>
                    <a:pt x="76986" y="7559"/>
                  </a:lnTo>
                  <a:lnTo>
                    <a:pt x="92661" y="930"/>
                  </a:lnTo>
                  <a:lnTo>
                    <a:pt x="96699" y="0"/>
                  </a:lnTo>
                  <a:lnTo>
                    <a:pt x="100449" y="1497"/>
                  </a:lnTo>
                  <a:lnTo>
                    <a:pt x="107439" y="8804"/>
                  </a:lnTo>
                  <a:lnTo>
                    <a:pt x="111250" y="21929"/>
                  </a:lnTo>
                  <a:lnTo>
                    <a:pt x="113698" y="56225"/>
                  </a:lnTo>
                  <a:lnTo>
                    <a:pt x="108388" y="74755"/>
                  </a:lnTo>
                  <a:lnTo>
                    <a:pt x="82830" y="119902"/>
                  </a:lnTo>
                  <a:lnTo>
                    <a:pt x="45909" y="161587"/>
                  </a:lnTo>
                  <a:lnTo>
                    <a:pt x="38748" y="166032"/>
                  </a:lnTo>
                  <a:lnTo>
                    <a:pt x="35357" y="167218"/>
                  </a:lnTo>
                  <a:lnTo>
                    <a:pt x="34155" y="165892"/>
                  </a:lnTo>
                  <a:lnTo>
                    <a:pt x="35641" y="158773"/>
                  </a:lnTo>
                  <a:lnTo>
                    <a:pt x="61254" y="122835"/>
                  </a:lnTo>
                  <a:lnTo>
                    <a:pt x="105316" y="84815"/>
                  </a:lnTo>
                  <a:lnTo>
                    <a:pt x="148789" y="51492"/>
                  </a:lnTo>
                  <a:lnTo>
                    <a:pt x="160855" y="44639"/>
                  </a:lnTo>
                  <a:lnTo>
                    <a:pt x="179031" y="28530"/>
                  </a:lnTo>
                  <a:lnTo>
                    <a:pt x="170286" y="32309"/>
                  </a:lnTo>
                  <a:lnTo>
                    <a:pt x="126478" y="71859"/>
                  </a:lnTo>
                  <a:lnTo>
                    <a:pt x="93554" y="112821"/>
                  </a:lnTo>
                  <a:lnTo>
                    <a:pt x="89205" y="123545"/>
                  </a:lnTo>
                  <a:lnTo>
                    <a:pt x="86412" y="142620"/>
                  </a:lnTo>
                  <a:lnTo>
                    <a:pt x="88853" y="149842"/>
                  </a:lnTo>
                  <a:lnTo>
                    <a:pt x="90985" y="153249"/>
                  </a:lnTo>
                  <a:lnTo>
                    <a:pt x="93465" y="155520"/>
                  </a:lnTo>
                  <a:lnTo>
                    <a:pt x="99043" y="158044"/>
                  </a:lnTo>
                  <a:lnTo>
                    <a:pt x="107872" y="156344"/>
                  </a:lnTo>
                  <a:lnTo>
                    <a:pt x="150686" y="143510"/>
                  </a:lnTo>
                  <a:lnTo>
                    <a:pt x="200025" y="1410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3" name="SMARTInkShape-1429">
              <a:extLst>
                <a:ext uri="{FF2B5EF4-FFF2-40B4-BE49-F238E27FC236}">
                  <a16:creationId xmlns:a16="http://schemas.microsoft.com/office/drawing/2014/main" id="{BAD7EDEE-4306-4A83-D9FC-FEBE18528A49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981534" y="3724320"/>
              <a:ext cx="123250" cy="403764"/>
            </a:xfrm>
            <a:custGeom>
              <a:avLst/>
              <a:gdLst/>
              <a:ahLst/>
              <a:cxnLst/>
              <a:rect l="0" t="0" r="0" b="0"/>
              <a:pathLst>
                <a:path w="123250" h="403764">
                  <a:moveTo>
                    <a:pt x="113841" y="19005"/>
                  </a:moveTo>
                  <a:lnTo>
                    <a:pt x="113841" y="19005"/>
                  </a:lnTo>
                  <a:lnTo>
                    <a:pt x="113841" y="13948"/>
                  </a:lnTo>
                  <a:lnTo>
                    <a:pt x="116663" y="8644"/>
                  </a:lnTo>
                  <a:lnTo>
                    <a:pt x="123249" y="106"/>
                  </a:lnTo>
                  <a:lnTo>
                    <a:pt x="118275" y="0"/>
                  </a:lnTo>
                  <a:lnTo>
                    <a:pt x="105042" y="5025"/>
                  </a:lnTo>
                  <a:lnTo>
                    <a:pt x="87715" y="18273"/>
                  </a:lnTo>
                  <a:lnTo>
                    <a:pt x="56595" y="61085"/>
                  </a:lnTo>
                  <a:lnTo>
                    <a:pt x="36329" y="103634"/>
                  </a:lnTo>
                  <a:lnTo>
                    <a:pt x="20436" y="143093"/>
                  </a:lnTo>
                  <a:lnTo>
                    <a:pt x="7378" y="183242"/>
                  </a:lnTo>
                  <a:lnTo>
                    <a:pt x="1089" y="222701"/>
                  </a:lnTo>
                  <a:lnTo>
                    <a:pt x="0" y="263274"/>
                  </a:lnTo>
                  <a:lnTo>
                    <a:pt x="735" y="305634"/>
                  </a:lnTo>
                  <a:lnTo>
                    <a:pt x="7760" y="352705"/>
                  </a:lnTo>
                  <a:lnTo>
                    <a:pt x="13735" y="375995"/>
                  </a:lnTo>
                  <a:lnTo>
                    <a:pt x="22077" y="386864"/>
                  </a:lnTo>
                  <a:lnTo>
                    <a:pt x="39623" y="402466"/>
                  </a:lnTo>
                  <a:lnTo>
                    <a:pt x="44254" y="403763"/>
                  </a:lnTo>
                  <a:lnTo>
                    <a:pt x="66216" y="4000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4" name="SMARTInkShape-1430">
              <a:extLst>
                <a:ext uri="{FF2B5EF4-FFF2-40B4-BE49-F238E27FC236}">
                  <a16:creationId xmlns:a16="http://schemas.microsoft.com/office/drawing/2014/main" id="{79DB5291-FC5D-C89B-BD30-313668F7CE29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590550" y="3771900"/>
              <a:ext cx="200026" cy="9526"/>
            </a:xfrm>
            <a:custGeom>
              <a:avLst/>
              <a:gdLst/>
              <a:ahLst/>
              <a:cxnLst/>
              <a:rect l="0" t="0" r="0" b="0"/>
              <a:pathLst>
                <a:path w="200026" h="9526">
                  <a:moveTo>
                    <a:pt x="28575" y="9525"/>
                  </a:moveTo>
                  <a:lnTo>
                    <a:pt x="28575" y="9525"/>
                  </a:lnTo>
                  <a:lnTo>
                    <a:pt x="19084" y="9525"/>
                  </a:lnTo>
                  <a:lnTo>
                    <a:pt x="19060" y="4468"/>
                  </a:lnTo>
                  <a:lnTo>
                    <a:pt x="17999" y="2979"/>
                  </a:lnTo>
                  <a:lnTo>
                    <a:pt x="16232" y="1986"/>
                  </a:lnTo>
                  <a:lnTo>
                    <a:pt x="9918" y="117"/>
                  </a:lnTo>
                  <a:lnTo>
                    <a:pt x="0" y="0"/>
                  </a:lnTo>
                  <a:lnTo>
                    <a:pt x="42562" y="0"/>
                  </a:lnTo>
                  <a:lnTo>
                    <a:pt x="85800" y="0"/>
                  </a:lnTo>
                  <a:lnTo>
                    <a:pt x="129982" y="0"/>
                  </a:lnTo>
                  <a:lnTo>
                    <a:pt x="174494" y="0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5" name="SMARTInkShape-1431">
              <a:extLst>
                <a:ext uri="{FF2B5EF4-FFF2-40B4-BE49-F238E27FC236}">
                  <a16:creationId xmlns:a16="http://schemas.microsoft.com/office/drawing/2014/main" id="{9025F70C-9098-7221-30FB-C82EC390DEF1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572951" y="3752861"/>
              <a:ext cx="227150" cy="266603"/>
            </a:xfrm>
            <a:custGeom>
              <a:avLst/>
              <a:gdLst/>
              <a:ahLst/>
              <a:cxnLst/>
              <a:rect l="0" t="0" r="0" b="0"/>
              <a:pathLst>
                <a:path w="227150" h="266603">
                  <a:moveTo>
                    <a:pt x="46174" y="19039"/>
                  </a:moveTo>
                  <a:lnTo>
                    <a:pt x="46174" y="19039"/>
                  </a:lnTo>
                  <a:lnTo>
                    <a:pt x="31627" y="19039"/>
                  </a:lnTo>
                  <a:lnTo>
                    <a:pt x="30126" y="17981"/>
                  </a:lnTo>
                  <a:lnTo>
                    <a:pt x="29125" y="16217"/>
                  </a:lnTo>
                  <a:lnTo>
                    <a:pt x="28458" y="13982"/>
                  </a:lnTo>
                  <a:lnTo>
                    <a:pt x="26955" y="12493"/>
                  </a:lnTo>
                  <a:lnTo>
                    <a:pt x="22463" y="10838"/>
                  </a:lnTo>
                  <a:lnTo>
                    <a:pt x="20842" y="9338"/>
                  </a:lnTo>
                  <a:lnTo>
                    <a:pt x="19040" y="4850"/>
                  </a:lnTo>
                  <a:lnTo>
                    <a:pt x="17501" y="3230"/>
                  </a:lnTo>
                  <a:lnTo>
                    <a:pt x="9524" y="415"/>
                  </a:lnTo>
                  <a:lnTo>
                    <a:pt x="0" y="27"/>
                  </a:lnTo>
                  <a:lnTo>
                    <a:pt x="4036" y="0"/>
                  </a:lnTo>
                  <a:lnTo>
                    <a:pt x="9101" y="2816"/>
                  </a:lnTo>
                  <a:lnTo>
                    <a:pt x="37575" y="24932"/>
                  </a:lnTo>
                  <a:lnTo>
                    <a:pt x="63033" y="53290"/>
                  </a:lnTo>
                  <a:lnTo>
                    <a:pt x="104290" y="87925"/>
                  </a:lnTo>
                  <a:lnTo>
                    <a:pt x="130354" y="123269"/>
                  </a:lnTo>
                  <a:lnTo>
                    <a:pt x="136504" y="136271"/>
                  </a:lnTo>
                  <a:lnTo>
                    <a:pt x="139237" y="149106"/>
                  </a:lnTo>
                  <a:lnTo>
                    <a:pt x="134808" y="164689"/>
                  </a:lnTo>
                  <a:lnTo>
                    <a:pt x="124725" y="181138"/>
                  </a:lnTo>
                  <a:lnTo>
                    <a:pt x="79882" y="220874"/>
                  </a:lnTo>
                  <a:lnTo>
                    <a:pt x="37100" y="249784"/>
                  </a:lnTo>
                  <a:lnTo>
                    <a:pt x="18740" y="265700"/>
                  </a:lnTo>
                  <a:lnTo>
                    <a:pt x="49271" y="266602"/>
                  </a:lnTo>
                  <a:lnTo>
                    <a:pt x="85944" y="260126"/>
                  </a:lnTo>
                  <a:lnTo>
                    <a:pt x="132856" y="257749"/>
                  </a:lnTo>
                  <a:lnTo>
                    <a:pt x="179258" y="257241"/>
                  </a:lnTo>
                  <a:lnTo>
                    <a:pt x="227149" y="2571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6" name="SMARTInkShape-1432">
              <a:extLst>
                <a:ext uri="{FF2B5EF4-FFF2-40B4-BE49-F238E27FC236}">
                  <a16:creationId xmlns:a16="http://schemas.microsoft.com/office/drawing/2014/main" id="{FFB9CFD4-072A-48C4-D817-DA29D0569953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1457325" y="3876675"/>
              <a:ext cx="28576" cy="19051"/>
            </a:xfrm>
            <a:custGeom>
              <a:avLst/>
              <a:gdLst/>
              <a:ahLst/>
              <a:cxnLst/>
              <a:rect l="0" t="0" r="0" b="0"/>
              <a:pathLst>
                <a:path w="28576" h="19051">
                  <a:moveTo>
                    <a:pt x="28575" y="19050"/>
                  </a:moveTo>
                  <a:lnTo>
                    <a:pt x="28575" y="19050"/>
                  </a:lnTo>
                  <a:lnTo>
                    <a:pt x="23518" y="13993"/>
                  </a:lnTo>
                  <a:lnTo>
                    <a:pt x="21036" y="8689"/>
                  </a:lnTo>
                  <a:lnTo>
                    <a:pt x="20374" y="5793"/>
                  </a:lnTo>
                  <a:lnTo>
                    <a:pt x="18874" y="3862"/>
                  </a:lnTo>
                  <a:lnTo>
                    <a:pt x="14386" y="1717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7" name="SMARTInkShape-1433">
              <a:extLst>
                <a:ext uri="{FF2B5EF4-FFF2-40B4-BE49-F238E27FC236}">
                  <a16:creationId xmlns:a16="http://schemas.microsoft.com/office/drawing/2014/main" id="{81B2B4BD-FCA4-387D-2F40-03EE602FF842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1647825" y="3897049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8201"/>
                  </a:moveTo>
                  <a:lnTo>
                    <a:pt x="0" y="8201"/>
                  </a:lnTo>
                  <a:lnTo>
                    <a:pt x="13257" y="8201"/>
                  </a:lnTo>
                  <a:lnTo>
                    <a:pt x="50113" y="0"/>
                  </a:lnTo>
                  <a:lnTo>
                    <a:pt x="1143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8" name="SMARTInkShape-1434">
              <a:extLst>
                <a:ext uri="{FF2B5EF4-FFF2-40B4-BE49-F238E27FC236}">
                  <a16:creationId xmlns:a16="http://schemas.microsoft.com/office/drawing/2014/main" id="{B3CEABB8-1395-1F54-CCD2-A556D3081B11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1857375" y="3858066"/>
              <a:ext cx="228601" cy="151214"/>
            </a:xfrm>
            <a:custGeom>
              <a:avLst/>
              <a:gdLst/>
              <a:ahLst/>
              <a:cxnLst/>
              <a:rect l="0" t="0" r="0" b="0"/>
              <a:pathLst>
                <a:path w="228601" h="151214">
                  <a:moveTo>
                    <a:pt x="0" y="47184"/>
                  </a:moveTo>
                  <a:lnTo>
                    <a:pt x="0" y="47184"/>
                  </a:lnTo>
                  <a:lnTo>
                    <a:pt x="0" y="33927"/>
                  </a:lnTo>
                  <a:lnTo>
                    <a:pt x="2822" y="27886"/>
                  </a:lnTo>
                  <a:lnTo>
                    <a:pt x="13257" y="15385"/>
                  </a:lnTo>
                  <a:lnTo>
                    <a:pt x="22120" y="11885"/>
                  </a:lnTo>
                  <a:lnTo>
                    <a:pt x="68911" y="551"/>
                  </a:lnTo>
                  <a:lnTo>
                    <a:pt x="77547" y="0"/>
                  </a:lnTo>
                  <a:lnTo>
                    <a:pt x="81331" y="1970"/>
                  </a:lnTo>
                  <a:lnTo>
                    <a:pt x="88359" y="9803"/>
                  </a:lnTo>
                  <a:lnTo>
                    <a:pt x="92187" y="20340"/>
                  </a:lnTo>
                  <a:lnTo>
                    <a:pt x="94645" y="49408"/>
                  </a:lnTo>
                  <a:lnTo>
                    <a:pt x="87526" y="91211"/>
                  </a:lnTo>
                  <a:lnTo>
                    <a:pt x="72844" y="128842"/>
                  </a:lnTo>
                  <a:lnTo>
                    <a:pt x="63773" y="139216"/>
                  </a:lnTo>
                  <a:lnTo>
                    <a:pt x="48570" y="151213"/>
                  </a:lnTo>
                  <a:lnTo>
                    <a:pt x="48255" y="150404"/>
                  </a:lnTo>
                  <a:lnTo>
                    <a:pt x="47905" y="146682"/>
                  </a:lnTo>
                  <a:lnTo>
                    <a:pt x="52764" y="128524"/>
                  </a:lnTo>
                  <a:lnTo>
                    <a:pt x="60845" y="117555"/>
                  </a:lnTo>
                  <a:lnTo>
                    <a:pt x="106873" y="78593"/>
                  </a:lnTo>
                  <a:lnTo>
                    <a:pt x="121935" y="71727"/>
                  </a:lnTo>
                  <a:lnTo>
                    <a:pt x="135685" y="66559"/>
                  </a:lnTo>
                  <a:lnTo>
                    <a:pt x="180926" y="38142"/>
                  </a:lnTo>
                  <a:lnTo>
                    <a:pt x="191537" y="31524"/>
                  </a:lnTo>
                  <a:lnTo>
                    <a:pt x="199694" y="19174"/>
                  </a:lnTo>
                  <a:lnTo>
                    <a:pt x="152480" y="49688"/>
                  </a:lnTo>
                  <a:lnTo>
                    <a:pt x="140794" y="62055"/>
                  </a:lnTo>
                  <a:lnTo>
                    <a:pt x="118908" y="100178"/>
                  </a:lnTo>
                  <a:lnTo>
                    <a:pt x="114907" y="119910"/>
                  </a:lnTo>
                  <a:lnTo>
                    <a:pt x="117392" y="124662"/>
                  </a:lnTo>
                  <a:lnTo>
                    <a:pt x="119536" y="127411"/>
                  </a:lnTo>
                  <a:lnTo>
                    <a:pt x="130386" y="130465"/>
                  </a:lnTo>
                  <a:lnTo>
                    <a:pt x="143674" y="130765"/>
                  </a:lnTo>
                  <a:lnTo>
                    <a:pt x="178664" y="123909"/>
                  </a:lnTo>
                  <a:lnTo>
                    <a:pt x="193218" y="123488"/>
                  </a:lnTo>
                  <a:lnTo>
                    <a:pt x="228600" y="1043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9" name="SMARTInkShape-1435">
              <a:extLst>
                <a:ext uri="{FF2B5EF4-FFF2-40B4-BE49-F238E27FC236}">
                  <a16:creationId xmlns:a16="http://schemas.microsoft.com/office/drawing/2014/main" id="{D9FC03C9-4977-ECD9-AE74-116031676ACD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2248616" y="3629039"/>
              <a:ext cx="142160" cy="114287"/>
            </a:xfrm>
            <a:custGeom>
              <a:avLst/>
              <a:gdLst/>
              <a:ahLst/>
              <a:cxnLst/>
              <a:rect l="0" t="0" r="0" b="0"/>
              <a:pathLst>
                <a:path w="142160" h="114287">
                  <a:moveTo>
                    <a:pt x="27859" y="28561"/>
                  </a:moveTo>
                  <a:lnTo>
                    <a:pt x="27859" y="28561"/>
                  </a:lnTo>
                  <a:lnTo>
                    <a:pt x="27859" y="20360"/>
                  </a:lnTo>
                  <a:lnTo>
                    <a:pt x="34405" y="11693"/>
                  </a:lnTo>
                  <a:lnTo>
                    <a:pt x="36060" y="5895"/>
                  </a:lnTo>
                  <a:lnTo>
                    <a:pt x="37560" y="3925"/>
                  </a:lnTo>
                  <a:lnTo>
                    <a:pt x="42048" y="1737"/>
                  </a:lnTo>
                  <a:lnTo>
                    <a:pt x="70469" y="0"/>
                  </a:lnTo>
                  <a:lnTo>
                    <a:pt x="72141" y="3170"/>
                  </a:lnTo>
                  <a:lnTo>
                    <a:pt x="73998" y="15159"/>
                  </a:lnTo>
                  <a:lnTo>
                    <a:pt x="69987" y="34703"/>
                  </a:lnTo>
                  <a:lnTo>
                    <a:pt x="39798" y="78049"/>
                  </a:lnTo>
                  <a:lnTo>
                    <a:pt x="0" y="113645"/>
                  </a:lnTo>
                  <a:lnTo>
                    <a:pt x="44083" y="114269"/>
                  </a:lnTo>
                  <a:lnTo>
                    <a:pt x="87009" y="105349"/>
                  </a:lnTo>
                  <a:lnTo>
                    <a:pt x="124519" y="104795"/>
                  </a:lnTo>
                  <a:lnTo>
                    <a:pt x="142159" y="1142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0" name="SMARTInkShape-1436">
              <a:extLst>
                <a:ext uri="{FF2B5EF4-FFF2-40B4-BE49-F238E27FC236}">
                  <a16:creationId xmlns:a16="http://schemas.microsoft.com/office/drawing/2014/main" id="{EF168CD3-3C91-EDA0-B2CA-146F3443A28C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2095500" y="3695700"/>
              <a:ext cx="92841" cy="371476"/>
            </a:xfrm>
            <a:custGeom>
              <a:avLst/>
              <a:gdLst/>
              <a:ahLst/>
              <a:cxnLst/>
              <a:rect l="0" t="0" r="0" b="0"/>
              <a:pathLst>
                <a:path w="92841" h="37147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5644" y="10361"/>
                  </a:lnTo>
                  <a:lnTo>
                    <a:pt x="26515" y="27446"/>
                  </a:lnTo>
                  <a:lnTo>
                    <a:pt x="39724" y="45056"/>
                  </a:lnTo>
                  <a:lnTo>
                    <a:pt x="50341" y="78849"/>
                  </a:lnTo>
                  <a:lnTo>
                    <a:pt x="60188" y="122376"/>
                  </a:lnTo>
                  <a:lnTo>
                    <a:pt x="74866" y="163730"/>
                  </a:lnTo>
                  <a:lnTo>
                    <a:pt x="84638" y="209083"/>
                  </a:lnTo>
                  <a:lnTo>
                    <a:pt x="92840" y="254888"/>
                  </a:lnTo>
                  <a:lnTo>
                    <a:pt x="91714" y="285072"/>
                  </a:lnTo>
                  <a:lnTo>
                    <a:pt x="86270" y="303440"/>
                  </a:lnTo>
                  <a:lnTo>
                    <a:pt x="54306" y="350397"/>
                  </a:lnTo>
                  <a:lnTo>
                    <a:pt x="44548" y="363584"/>
                  </a:lnTo>
                  <a:lnTo>
                    <a:pt x="38143" y="367968"/>
                  </a:lnTo>
                  <a:lnTo>
                    <a:pt x="28575" y="3714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1" name="SMARTInkShape-1437">
              <a:extLst>
                <a:ext uri="{FF2B5EF4-FFF2-40B4-BE49-F238E27FC236}">
                  <a16:creationId xmlns:a16="http://schemas.microsoft.com/office/drawing/2014/main" id="{2AA74A31-FB52-791A-5C20-DEEEB99848F3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1905000" y="3752967"/>
              <a:ext cx="142876" cy="18934"/>
            </a:xfrm>
            <a:custGeom>
              <a:avLst/>
              <a:gdLst/>
              <a:ahLst/>
              <a:cxnLst/>
              <a:rect l="0" t="0" r="0" b="0"/>
              <a:pathLst>
                <a:path w="142876" h="18934">
                  <a:moveTo>
                    <a:pt x="0" y="9408"/>
                  </a:moveTo>
                  <a:lnTo>
                    <a:pt x="0" y="9408"/>
                  </a:lnTo>
                  <a:lnTo>
                    <a:pt x="15208" y="8350"/>
                  </a:lnTo>
                  <a:lnTo>
                    <a:pt x="44780" y="1207"/>
                  </a:lnTo>
                  <a:lnTo>
                    <a:pt x="79435" y="0"/>
                  </a:lnTo>
                  <a:lnTo>
                    <a:pt x="91043" y="2757"/>
                  </a:lnTo>
                  <a:lnTo>
                    <a:pt x="100789" y="6452"/>
                  </a:lnTo>
                  <a:lnTo>
                    <a:pt x="142875" y="189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57" name="SMARTInkShape-Group337">
            <a:extLst>
              <a:ext uri="{FF2B5EF4-FFF2-40B4-BE49-F238E27FC236}">
                <a16:creationId xmlns:a16="http://schemas.microsoft.com/office/drawing/2014/main" id="{2A9C117B-8D69-7A8A-ABD2-C04AB3F26C5D}"/>
              </a:ext>
            </a:extLst>
          </p:cNvPr>
          <p:cNvGrpSpPr/>
          <p:nvPr/>
        </p:nvGrpSpPr>
        <p:grpSpPr>
          <a:xfrm>
            <a:off x="3802841" y="3190875"/>
            <a:ext cx="2364841" cy="314326"/>
            <a:chOff x="3802841" y="3190875"/>
            <a:chExt cx="2364841" cy="314326"/>
          </a:xfrm>
        </p:grpSpPr>
        <p:sp>
          <p:nvSpPr>
            <p:cNvPr id="843" name="SMARTInkShape-1438">
              <a:extLst>
                <a:ext uri="{FF2B5EF4-FFF2-40B4-BE49-F238E27FC236}">
                  <a16:creationId xmlns:a16="http://schemas.microsoft.com/office/drawing/2014/main" id="{76366065-5362-82F6-2868-A6D19B262CE9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5972175" y="3190875"/>
              <a:ext cx="195507" cy="285751"/>
            </a:xfrm>
            <a:custGeom>
              <a:avLst/>
              <a:gdLst/>
              <a:ahLst/>
              <a:cxnLst/>
              <a:rect l="0" t="0" r="0" b="0"/>
              <a:pathLst>
                <a:path w="195507" h="285751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40704" y="1324"/>
                  </a:lnTo>
                  <a:lnTo>
                    <a:pt x="81352" y="175"/>
                  </a:lnTo>
                  <a:lnTo>
                    <a:pt x="124590" y="15"/>
                  </a:lnTo>
                  <a:lnTo>
                    <a:pt x="168320" y="1"/>
                  </a:lnTo>
                  <a:lnTo>
                    <a:pt x="194835" y="0"/>
                  </a:lnTo>
                  <a:lnTo>
                    <a:pt x="195506" y="2117"/>
                  </a:lnTo>
                  <a:lnTo>
                    <a:pt x="185241" y="47062"/>
                  </a:lnTo>
                  <a:lnTo>
                    <a:pt x="172714" y="85558"/>
                  </a:lnTo>
                  <a:lnTo>
                    <a:pt x="159000" y="126379"/>
                  </a:lnTo>
                  <a:lnTo>
                    <a:pt x="152645" y="170034"/>
                  </a:lnTo>
                  <a:lnTo>
                    <a:pt x="142296" y="216600"/>
                  </a:lnTo>
                  <a:lnTo>
                    <a:pt x="134135" y="258108"/>
                  </a:lnTo>
                  <a:lnTo>
                    <a:pt x="133874" y="264146"/>
                  </a:lnTo>
                  <a:lnTo>
                    <a:pt x="135815" y="269231"/>
                  </a:lnTo>
                  <a:lnTo>
                    <a:pt x="143618" y="277702"/>
                  </a:lnTo>
                  <a:lnTo>
                    <a:pt x="161925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4" name="SMARTInkShape-1439">
              <a:extLst>
                <a:ext uri="{FF2B5EF4-FFF2-40B4-BE49-F238E27FC236}">
                  <a16:creationId xmlns:a16="http://schemas.microsoft.com/office/drawing/2014/main" id="{66F07F6F-8C51-082F-D0F1-21BAE7B86CC7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5909906" y="3238500"/>
              <a:ext cx="43104" cy="219076"/>
            </a:xfrm>
            <a:custGeom>
              <a:avLst/>
              <a:gdLst/>
              <a:ahLst/>
              <a:cxnLst/>
              <a:rect l="0" t="0" r="0" b="0"/>
              <a:pathLst>
                <a:path w="43104" h="219076">
                  <a:moveTo>
                    <a:pt x="33694" y="0"/>
                  </a:moveTo>
                  <a:lnTo>
                    <a:pt x="33694" y="0"/>
                  </a:lnTo>
                  <a:lnTo>
                    <a:pt x="43103" y="0"/>
                  </a:lnTo>
                  <a:lnTo>
                    <a:pt x="42138" y="16267"/>
                  </a:lnTo>
                  <a:lnTo>
                    <a:pt x="29958" y="63094"/>
                  </a:lnTo>
                  <a:lnTo>
                    <a:pt x="17709" y="110614"/>
                  </a:lnTo>
                  <a:lnTo>
                    <a:pt x="5305" y="156976"/>
                  </a:lnTo>
                  <a:lnTo>
                    <a:pt x="616" y="168898"/>
                  </a:lnTo>
                  <a:lnTo>
                    <a:pt x="0" y="173982"/>
                  </a:lnTo>
                  <a:lnTo>
                    <a:pt x="5119" y="2190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5" name="SMARTInkShape-1440">
              <a:extLst>
                <a:ext uri="{FF2B5EF4-FFF2-40B4-BE49-F238E27FC236}">
                  <a16:creationId xmlns:a16="http://schemas.microsoft.com/office/drawing/2014/main" id="{90990F98-3FD3-607C-FF5A-185868BA96BC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5716113" y="3221331"/>
              <a:ext cx="111748" cy="236245"/>
            </a:xfrm>
            <a:custGeom>
              <a:avLst/>
              <a:gdLst/>
              <a:ahLst/>
              <a:cxnLst/>
              <a:rect l="0" t="0" r="0" b="0"/>
              <a:pathLst>
                <a:path w="111748" h="236245">
                  <a:moveTo>
                    <a:pt x="94137" y="102894"/>
                  </a:moveTo>
                  <a:lnTo>
                    <a:pt x="94137" y="102894"/>
                  </a:lnTo>
                  <a:lnTo>
                    <a:pt x="99193" y="97837"/>
                  </a:lnTo>
                  <a:lnTo>
                    <a:pt x="101676" y="92533"/>
                  </a:lnTo>
                  <a:lnTo>
                    <a:pt x="102338" y="89637"/>
                  </a:lnTo>
                  <a:lnTo>
                    <a:pt x="111027" y="74246"/>
                  </a:lnTo>
                  <a:lnTo>
                    <a:pt x="111747" y="71095"/>
                  </a:lnTo>
                  <a:lnTo>
                    <a:pt x="111169" y="67936"/>
                  </a:lnTo>
                  <a:lnTo>
                    <a:pt x="105458" y="55262"/>
                  </a:lnTo>
                  <a:lnTo>
                    <a:pt x="102674" y="29869"/>
                  </a:lnTo>
                  <a:lnTo>
                    <a:pt x="96137" y="17169"/>
                  </a:lnTo>
                  <a:lnTo>
                    <a:pt x="95469" y="13994"/>
                  </a:lnTo>
                  <a:lnTo>
                    <a:pt x="89086" y="7644"/>
                  </a:lnTo>
                  <a:lnTo>
                    <a:pt x="79192" y="2352"/>
                  </a:lnTo>
                  <a:lnTo>
                    <a:pt x="67739" y="0"/>
                  </a:lnTo>
                  <a:lnTo>
                    <a:pt x="55594" y="1777"/>
                  </a:lnTo>
                  <a:lnTo>
                    <a:pt x="30550" y="11542"/>
                  </a:lnTo>
                  <a:lnTo>
                    <a:pt x="11561" y="25615"/>
                  </a:lnTo>
                  <a:lnTo>
                    <a:pt x="4520" y="37150"/>
                  </a:lnTo>
                  <a:lnTo>
                    <a:pt x="0" y="61803"/>
                  </a:lnTo>
                  <a:lnTo>
                    <a:pt x="4274" y="80724"/>
                  </a:lnTo>
                  <a:lnTo>
                    <a:pt x="12242" y="94679"/>
                  </a:lnTo>
                  <a:lnTo>
                    <a:pt x="16258" y="97417"/>
                  </a:lnTo>
                  <a:lnTo>
                    <a:pt x="26362" y="100460"/>
                  </a:lnTo>
                  <a:lnTo>
                    <a:pt x="30963" y="100213"/>
                  </a:lnTo>
                  <a:lnTo>
                    <a:pt x="54368" y="89423"/>
                  </a:lnTo>
                  <a:lnTo>
                    <a:pt x="77836" y="71077"/>
                  </a:lnTo>
                  <a:lnTo>
                    <a:pt x="87661" y="56542"/>
                  </a:lnTo>
                  <a:lnTo>
                    <a:pt x="93568" y="38491"/>
                  </a:lnTo>
                  <a:lnTo>
                    <a:pt x="94816" y="37734"/>
                  </a:lnTo>
                  <a:lnTo>
                    <a:pt x="102287" y="36419"/>
                  </a:lnTo>
                  <a:lnTo>
                    <a:pt x="102746" y="37410"/>
                  </a:lnTo>
                  <a:lnTo>
                    <a:pt x="103255" y="41335"/>
                  </a:lnTo>
                  <a:lnTo>
                    <a:pt x="95425" y="81985"/>
                  </a:lnTo>
                  <a:lnTo>
                    <a:pt x="87846" y="121577"/>
                  </a:lnTo>
                  <a:lnTo>
                    <a:pt x="82428" y="159972"/>
                  </a:lnTo>
                  <a:lnTo>
                    <a:pt x="75731" y="206826"/>
                  </a:lnTo>
                  <a:lnTo>
                    <a:pt x="75087" y="23624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6" name="SMARTInkShape-1441">
              <a:extLst>
                <a:ext uri="{FF2B5EF4-FFF2-40B4-BE49-F238E27FC236}">
                  <a16:creationId xmlns:a16="http://schemas.microsoft.com/office/drawing/2014/main" id="{13873554-C597-7B18-642C-0593889A4C2A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5572125" y="3211249"/>
              <a:ext cx="47626" cy="246327"/>
            </a:xfrm>
            <a:custGeom>
              <a:avLst/>
              <a:gdLst/>
              <a:ahLst/>
              <a:cxnLst/>
              <a:rect l="0" t="0" r="0" b="0"/>
              <a:pathLst>
                <a:path w="47626" h="246327">
                  <a:moveTo>
                    <a:pt x="47625" y="8201"/>
                  </a:moveTo>
                  <a:lnTo>
                    <a:pt x="47625" y="8201"/>
                  </a:lnTo>
                  <a:lnTo>
                    <a:pt x="47625" y="0"/>
                  </a:lnTo>
                  <a:lnTo>
                    <a:pt x="44803" y="17679"/>
                  </a:lnTo>
                  <a:lnTo>
                    <a:pt x="34368" y="60873"/>
                  </a:lnTo>
                  <a:lnTo>
                    <a:pt x="25235" y="97656"/>
                  </a:lnTo>
                  <a:lnTo>
                    <a:pt x="15827" y="135365"/>
                  </a:lnTo>
                  <a:lnTo>
                    <a:pt x="9711" y="182858"/>
                  </a:lnTo>
                  <a:lnTo>
                    <a:pt x="992" y="226556"/>
                  </a:lnTo>
                  <a:lnTo>
                    <a:pt x="0" y="24632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7" name="SMARTInkShape-1442">
              <a:extLst>
                <a:ext uri="{FF2B5EF4-FFF2-40B4-BE49-F238E27FC236}">
                  <a16:creationId xmlns:a16="http://schemas.microsoft.com/office/drawing/2014/main" id="{ADCF9027-1E4F-E439-15C3-B3FC84D194B0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5400675" y="3438525"/>
              <a:ext cx="9526" cy="24539"/>
            </a:xfrm>
            <a:custGeom>
              <a:avLst/>
              <a:gdLst/>
              <a:ahLst/>
              <a:cxnLst/>
              <a:rect l="0" t="0" r="0" b="0"/>
              <a:pathLst>
                <a:path w="9526" h="24539">
                  <a:moveTo>
                    <a:pt x="0" y="19050"/>
                  </a:moveTo>
                  <a:lnTo>
                    <a:pt x="0" y="19050"/>
                  </a:lnTo>
                  <a:lnTo>
                    <a:pt x="0" y="24538"/>
                  </a:lnTo>
                  <a:lnTo>
                    <a:pt x="0" y="14925"/>
                  </a:lnTo>
                  <a:lnTo>
                    <a:pt x="1058" y="13125"/>
                  </a:lnTo>
                  <a:lnTo>
                    <a:pt x="2822" y="11925"/>
                  </a:lnTo>
                  <a:lnTo>
                    <a:pt x="5056" y="11125"/>
                  </a:lnTo>
                  <a:lnTo>
                    <a:pt x="6545" y="953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8" name="SMARTInkShape-1443">
              <a:extLst>
                <a:ext uri="{FF2B5EF4-FFF2-40B4-BE49-F238E27FC236}">
                  <a16:creationId xmlns:a16="http://schemas.microsoft.com/office/drawing/2014/main" id="{C9705DA2-AB0D-3BAC-68DB-064C2DE0C18A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5175097" y="3205594"/>
              <a:ext cx="158849" cy="251982"/>
            </a:xfrm>
            <a:custGeom>
              <a:avLst/>
              <a:gdLst/>
              <a:ahLst/>
              <a:cxnLst/>
              <a:rect l="0" t="0" r="0" b="0"/>
              <a:pathLst>
                <a:path w="158849" h="251982">
                  <a:moveTo>
                    <a:pt x="130328" y="80531"/>
                  </a:moveTo>
                  <a:lnTo>
                    <a:pt x="130328" y="80531"/>
                  </a:lnTo>
                  <a:lnTo>
                    <a:pt x="140441" y="80531"/>
                  </a:lnTo>
                  <a:lnTo>
                    <a:pt x="148228" y="77709"/>
                  </a:lnTo>
                  <a:lnTo>
                    <a:pt x="156795" y="72330"/>
                  </a:lnTo>
                  <a:lnTo>
                    <a:pt x="157965" y="68772"/>
                  </a:lnTo>
                  <a:lnTo>
                    <a:pt x="158848" y="56851"/>
                  </a:lnTo>
                  <a:lnTo>
                    <a:pt x="156055" y="51309"/>
                  </a:lnTo>
                  <a:lnTo>
                    <a:pt x="142653" y="30508"/>
                  </a:lnTo>
                  <a:lnTo>
                    <a:pt x="133393" y="23376"/>
                  </a:lnTo>
                  <a:lnTo>
                    <a:pt x="123945" y="10915"/>
                  </a:lnTo>
                  <a:lnTo>
                    <a:pt x="103042" y="142"/>
                  </a:lnTo>
                  <a:lnTo>
                    <a:pt x="88568" y="0"/>
                  </a:lnTo>
                  <a:lnTo>
                    <a:pt x="53404" y="8532"/>
                  </a:lnTo>
                  <a:lnTo>
                    <a:pt x="30395" y="22391"/>
                  </a:lnTo>
                  <a:lnTo>
                    <a:pt x="22414" y="31055"/>
                  </a:lnTo>
                  <a:lnTo>
                    <a:pt x="12275" y="44705"/>
                  </a:lnTo>
                  <a:lnTo>
                    <a:pt x="3776" y="56141"/>
                  </a:lnTo>
                  <a:lnTo>
                    <a:pt x="0" y="68280"/>
                  </a:lnTo>
                  <a:lnTo>
                    <a:pt x="1143" y="80731"/>
                  </a:lnTo>
                  <a:lnTo>
                    <a:pt x="10501" y="105970"/>
                  </a:lnTo>
                  <a:lnTo>
                    <a:pt x="14460" y="109132"/>
                  </a:lnTo>
                  <a:lnTo>
                    <a:pt x="19217" y="110182"/>
                  </a:lnTo>
                  <a:lnTo>
                    <a:pt x="42058" y="109318"/>
                  </a:lnTo>
                  <a:lnTo>
                    <a:pt x="47139" y="107131"/>
                  </a:lnTo>
                  <a:lnTo>
                    <a:pt x="71382" y="82610"/>
                  </a:lnTo>
                  <a:lnTo>
                    <a:pt x="77672" y="70519"/>
                  </a:lnTo>
                  <a:lnTo>
                    <a:pt x="82584" y="58089"/>
                  </a:lnTo>
                  <a:lnTo>
                    <a:pt x="95132" y="39192"/>
                  </a:lnTo>
                  <a:lnTo>
                    <a:pt x="101172" y="15301"/>
                  </a:lnTo>
                  <a:lnTo>
                    <a:pt x="101677" y="5985"/>
                  </a:lnTo>
                  <a:lnTo>
                    <a:pt x="100691" y="29337"/>
                  </a:lnTo>
                  <a:lnTo>
                    <a:pt x="93551" y="71790"/>
                  </a:lnTo>
                  <a:lnTo>
                    <a:pt x="85943" y="110319"/>
                  </a:lnTo>
                  <a:lnTo>
                    <a:pt x="80521" y="151953"/>
                  </a:lnTo>
                  <a:lnTo>
                    <a:pt x="78073" y="159896"/>
                  </a:lnTo>
                  <a:lnTo>
                    <a:pt x="78175" y="177188"/>
                  </a:lnTo>
                  <a:lnTo>
                    <a:pt x="85129" y="222693"/>
                  </a:lnTo>
                  <a:lnTo>
                    <a:pt x="101753" y="25198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9" name="SMARTInkShape-1444">
              <a:extLst>
                <a:ext uri="{FF2B5EF4-FFF2-40B4-BE49-F238E27FC236}">
                  <a16:creationId xmlns:a16="http://schemas.microsoft.com/office/drawing/2014/main" id="{020FDBCE-7BB8-8617-3700-2D4A83C7742E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4905423" y="3228978"/>
              <a:ext cx="231542" cy="254959"/>
            </a:xfrm>
            <a:custGeom>
              <a:avLst/>
              <a:gdLst/>
              <a:ahLst/>
              <a:cxnLst/>
              <a:rect l="0" t="0" r="0" b="0"/>
              <a:pathLst>
                <a:path w="231542" h="254959">
                  <a:moveTo>
                    <a:pt x="66627" y="9522"/>
                  </a:moveTo>
                  <a:lnTo>
                    <a:pt x="66627" y="9522"/>
                  </a:lnTo>
                  <a:lnTo>
                    <a:pt x="74828" y="9522"/>
                  </a:lnTo>
                  <a:lnTo>
                    <a:pt x="75269" y="8464"/>
                  </a:lnTo>
                  <a:lnTo>
                    <a:pt x="76036" y="1321"/>
                  </a:lnTo>
                  <a:lnTo>
                    <a:pt x="75016" y="880"/>
                  </a:lnTo>
                  <a:lnTo>
                    <a:pt x="48347" y="0"/>
                  </a:lnTo>
                  <a:lnTo>
                    <a:pt x="43857" y="2116"/>
                  </a:lnTo>
                  <a:lnTo>
                    <a:pt x="29046" y="15075"/>
                  </a:lnTo>
                  <a:lnTo>
                    <a:pt x="22408" y="18340"/>
                  </a:lnTo>
                  <a:lnTo>
                    <a:pt x="6333" y="32072"/>
                  </a:lnTo>
                  <a:lnTo>
                    <a:pt x="2787" y="38242"/>
                  </a:lnTo>
                  <a:lnTo>
                    <a:pt x="117" y="55274"/>
                  </a:lnTo>
                  <a:lnTo>
                    <a:pt x="0" y="66705"/>
                  </a:lnTo>
                  <a:lnTo>
                    <a:pt x="2796" y="74801"/>
                  </a:lnTo>
                  <a:lnTo>
                    <a:pt x="13214" y="88621"/>
                  </a:lnTo>
                  <a:lnTo>
                    <a:pt x="19252" y="92302"/>
                  </a:lnTo>
                  <a:lnTo>
                    <a:pt x="27580" y="93938"/>
                  </a:lnTo>
                  <a:lnTo>
                    <a:pt x="63966" y="95196"/>
                  </a:lnTo>
                  <a:lnTo>
                    <a:pt x="86999" y="102779"/>
                  </a:lnTo>
                  <a:lnTo>
                    <a:pt x="105119" y="107004"/>
                  </a:lnTo>
                  <a:lnTo>
                    <a:pt x="125149" y="112856"/>
                  </a:lnTo>
                  <a:lnTo>
                    <a:pt x="132500" y="119301"/>
                  </a:lnTo>
                  <a:lnTo>
                    <a:pt x="145844" y="140686"/>
                  </a:lnTo>
                  <a:lnTo>
                    <a:pt x="159637" y="185819"/>
                  </a:lnTo>
                  <a:lnTo>
                    <a:pt x="159823" y="201118"/>
                  </a:lnTo>
                  <a:lnTo>
                    <a:pt x="156378" y="214973"/>
                  </a:lnTo>
                  <a:lnTo>
                    <a:pt x="153978" y="219514"/>
                  </a:lnTo>
                  <a:lnTo>
                    <a:pt x="151320" y="222542"/>
                  </a:lnTo>
                  <a:lnTo>
                    <a:pt x="148490" y="224560"/>
                  </a:lnTo>
                  <a:lnTo>
                    <a:pt x="145343" y="232447"/>
                  </a:lnTo>
                  <a:lnTo>
                    <a:pt x="144503" y="237514"/>
                  </a:lnTo>
                  <a:lnTo>
                    <a:pt x="141827" y="241950"/>
                  </a:lnTo>
                  <a:lnTo>
                    <a:pt x="133211" y="249701"/>
                  </a:lnTo>
                  <a:lnTo>
                    <a:pt x="125146" y="253852"/>
                  </a:lnTo>
                  <a:lnTo>
                    <a:pt x="121516" y="254958"/>
                  </a:lnTo>
                  <a:lnTo>
                    <a:pt x="111835" y="253366"/>
                  </a:lnTo>
                  <a:lnTo>
                    <a:pt x="106291" y="251459"/>
                  </a:lnTo>
                  <a:lnTo>
                    <a:pt x="102595" y="249130"/>
                  </a:lnTo>
                  <a:lnTo>
                    <a:pt x="100130" y="246519"/>
                  </a:lnTo>
                  <a:lnTo>
                    <a:pt x="97392" y="240796"/>
                  </a:lnTo>
                  <a:lnTo>
                    <a:pt x="89906" y="214599"/>
                  </a:lnTo>
                  <a:lnTo>
                    <a:pt x="94295" y="178919"/>
                  </a:lnTo>
                  <a:lnTo>
                    <a:pt x="96714" y="172195"/>
                  </a:lnTo>
                  <a:lnTo>
                    <a:pt x="105048" y="161902"/>
                  </a:lnTo>
                  <a:lnTo>
                    <a:pt x="148160" y="134917"/>
                  </a:lnTo>
                  <a:lnTo>
                    <a:pt x="195389" y="111539"/>
                  </a:lnTo>
                  <a:lnTo>
                    <a:pt x="215433" y="96664"/>
                  </a:lnTo>
                  <a:lnTo>
                    <a:pt x="229721" y="78851"/>
                  </a:lnTo>
                  <a:lnTo>
                    <a:pt x="231448" y="73733"/>
                  </a:lnTo>
                  <a:lnTo>
                    <a:pt x="231541" y="69263"/>
                  </a:lnTo>
                  <a:lnTo>
                    <a:pt x="224086" y="49427"/>
                  </a:lnTo>
                  <a:lnTo>
                    <a:pt x="220283" y="45650"/>
                  </a:lnTo>
                  <a:lnTo>
                    <a:pt x="190990" y="31000"/>
                  </a:lnTo>
                  <a:lnTo>
                    <a:pt x="187635" y="30191"/>
                  </a:lnTo>
                  <a:lnTo>
                    <a:pt x="184341" y="30709"/>
                  </a:lnTo>
                  <a:lnTo>
                    <a:pt x="171402" y="3809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0" name="SMARTInkShape-1445">
              <a:extLst>
                <a:ext uri="{FF2B5EF4-FFF2-40B4-BE49-F238E27FC236}">
                  <a16:creationId xmlns:a16="http://schemas.microsoft.com/office/drawing/2014/main" id="{CDB2F53F-5E07-83EC-22ED-A4AFE19AD9CB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3802841" y="3248808"/>
              <a:ext cx="140476" cy="256393"/>
            </a:xfrm>
            <a:custGeom>
              <a:avLst/>
              <a:gdLst/>
              <a:ahLst/>
              <a:cxnLst/>
              <a:rect l="0" t="0" r="0" b="0"/>
              <a:pathLst>
                <a:path w="140476" h="256393">
                  <a:moveTo>
                    <a:pt x="130984" y="56367"/>
                  </a:moveTo>
                  <a:lnTo>
                    <a:pt x="130984" y="56367"/>
                  </a:lnTo>
                  <a:lnTo>
                    <a:pt x="136040" y="51310"/>
                  </a:lnTo>
                  <a:lnTo>
                    <a:pt x="138523" y="46006"/>
                  </a:lnTo>
                  <a:lnTo>
                    <a:pt x="140475" y="24210"/>
                  </a:lnTo>
                  <a:lnTo>
                    <a:pt x="139428" y="22229"/>
                  </a:lnTo>
                  <a:lnTo>
                    <a:pt x="137672" y="20908"/>
                  </a:lnTo>
                  <a:lnTo>
                    <a:pt x="135442" y="20028"/>
                  </a:lnTo>
                  <a:lnTo>
                    <a:pt x="133956" y="18383"/>
                  </a:lnTo>
                  <a:lnTo>
                    <a:pt x="128749" y="8138"/>
                  </a:lnTo>
                  <a:lnTo>
                    <a:pt x="126319" y="5164"/>
                  </a:lnTo>
                  <a:lnTo>
                    <a:pt x="120796" y="1860"/>
                  </a:lnTo>
                  <a:lnTo>
                    <a:pt x="108916" y="0"/>
                  </a:lnTo>
                  <a:lnTo>
                    <a:pt x="96835" y="624"/>
                  </a:lnTo>
                  <a:lnTo>
                    <a:pt x="72183" y="7983"/>
                  </a:lnTo>
                  <a:lnTo>
                    <a:pt x="36104" y="29822"/>
                  </a:lnTo>
                  <a:lnTo>
                    <a:pt x="19028" y="45209"/>
                  </a:lnTo>
                  <a:lnTo>
                    <a:pt x="5620" y="68231"/>
                  </a:lnTo>
                  <a:lnTo>
                    <a:pt x="0" y="90103"/>
                  </a:lnTo>
                  <a:lnTo>
                    <a:pt x="1328" y="96850"/>
                  </a:lnTo>
                  <a:lnTo>
                    <a:pt x="14244" y="124231"/>
                  </a:lnTo>
                  <a:lnTo>
                    <a:pt x="18232" y="127010"/>
                  </a:lnTo>
                  <a:lnTo>
                    <a:pt x="37957" y="130921"/>
                  </a:lnTo>
                  <a:lnTo>
                    <a:pt x="51185" y="131835"/>
                  </a:lnTo>
                  <a:lnTo>
                    <a:pt x="64121" y="126597"/>
                  </a:lnTo>
                  <a:lnTo>
                    <a:pt x="84615" y="111044"/>
                  </a:lnTo>
                  <a:lnTo>
                    <a:pt x="116251" y="70853"/>
                  </a:lnTo>
                  <a:lnTo>
                    <a:pt x="139438" y="38811"/>
                  </a:lnTo>
                  <a:lnTo>
                    <a:pt x="135135" y="42816"/>
                  </a:lnTo>
                  <a:lnTo>
                    <a:pt x="124200" y="70977"/>
                  </a:lnTo>
                  <a:lnTo>
                    <a:pt x="114980" y="109497"/>
                  </a:lnTo>
                  <a:lnTo>
                    <a:pt x="106604" y="148192"/>
                  </a:lnTo>
                  <a:lnTo>
                    <a:pt x="100416" y="190726"/>
                  </a:lnTo>
                  <a:lnTo>
                    <a:pt x="97905" y="196739"/>
                  </a:lnTo>
                  <a:lnTo>
                    <a:pt x="97938" y="211888"/>
                  </a:lnTo>
                  <a:lnTo>
                    <a:pt x="102879" y="241594"/>
                  </a:lnTo>
                  <a:lnTo>
                    <a:pt x="111934" y="2563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1" name="SMARTInkShape-1446">
              <a:extLst>
                <a:ext uri="{FF2B5EF4-FFF2-40B4-BE49-F238E27FC236}">
                  <a16:creationId xmlns:a16="http://schemas.microsoft.com/office/drawing/2014/main" id="{A1293577-29BB-86E7-8610-289C096E903D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4016238" y="3283811"/>
              <a:ext cx="94025" cy="160919"/>
            </a:xfrm>
            <a:custGeom>
              <a:avLst/>
              <a:gdLst/>
              <a:ahLst/>
              <a:cxnLst/>
              <a:rect l="0" t="0" r="0" b="0"/>
              <a:pathLst>
                <a:path w="94025" h="160919">
                  <a:moveTo>
                    <a:pt x="41412" y="68989"/>
                  </a:moveTo>
                  <a:lnTo>
                    <a:pt x="41412" y="68989"/>
                  </a:lnTo>
                  <a:lnTo>
                    <a:pt x="41412" y="63932"/>
                  </a:lnTo>
                  <a:lnTo>
                    <a:pt x="44234" y="58628"/>
                  </a:lnTo>
                  <a:lnTo>
                    <a:pt x="54669" y="46599"/>
                  </a:lnTo>
                  <a:lnTo>
                    <a:pt x="55542" y="43479"/>
                  </a:lnTo>
                  <a:lnTo>
                    <a:pt x="55065" y="40341"/>
                  </a:lnTo>
                  <a:lnTo>
                    <a:pt x="52160" y="30867"/>
                  </a:lnTo>
                  <a:lnTo>
                    <a:pt x="51753" y="27700"/>
                  </a:lnTo>
                  <a:lnTo>
                    <a:pt x="48477" y="21357"/>
                  </a:lnTo>
                  <a:lnTo>
                    <a:pt x="41826" y="12396"/>
                  </a:lnTo>
                  <a:lnTo>
                    <a:pt x="36478" y="12004"/>
                  </a:lnTo>
                  <a:lnTo>
                    <a:pt x="33889" y="14066"/>
                  </a:lnTo>
                  <a:lnTo>
                    <a:pt x="13976" y="43425"/>
                  </a:lnTo>
                  <a:lnTo>
                    <a:pt x="1416" y="74938"/>
                  </a:lnTo>
                  <a:lnTo>
                    <a:pt x="0" y="93152"/>
                  </a:lnTo>
                  <a:lnTo>
                    <a:pt x="3934" y="127675"/>
                  </a:lnTo>
                  <a:lnTo>
                    <a:pt x="8174" y="136700"/>
                  </a:lnTo>
                  <a:lnTo>
                    <a:pt x="21569" y="152787"/>
                  </a:lnTo>
                  <a:lnTo>
                    <a:pt x="35768" y="159149"/>
                  </a:lnTo>
                  <a:lnTo>
                    <a:pt x="51603" y="160918"/>
                  </a:lnTo>
                  <a:lnTo>
                    <a:pt x="65697" y="158177"/>
                  </a:lnTo>
                  <a:lnTo>
                    <a:pt x="76194" y="150608"/>
                  </a:lnTo>
                  <a:lnTo>
                    <a:pt x="80475" y="145627"/>
                  </a:lnTo>
                  <a:lnTo>
                    <a:pt x="88404" y="101727"/>
                  </a:lnTo>
                  <a:lnTo>
                    <a:pt x="94024" y="69164"/>
                  </a:lnTo>
                  <a:lnTo>
                    <a:pt x="87513" y="26416"/>
                  </a:lnTo>
                  <a:lnTo>
                    <a:pt x="79061" y="6633"/>
                  </a:lnTo>
                  <a:lnTo>
                    <a:pt x="76036" y="2018"/>
                  </a:lnTo>
                  <a:lnTo>
                    <a:pt x="71903" y="0"/>
                  </a:lnTo>
                  <a:lnTo>
                    <a:pt x="61667" y="580"/>
                  </a:lnTo>
                  <a:lnTo>
                    <a:pt x="41412" y="1183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2" name="SMARTInkShape-1447">
              <a:extLst>
                <a:ext uri="{FF2B5EF4-FFF2-40B4-BE49-F238E27FC236}">
                  <a16:creationId xmlns:a16="http://schemas.microsoft.com/office/drawing/2014/main" id="{048D5357-45AD-7A59-43E1-C183CADC7098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4162425" y="3277108"/>
              <a:ext cx="116156" cy="194201"/>
            </a:xfrm>
            <a:custGeom>
              <a:avLst/>
              <a:gdLst/>
              <a:ahLst/>
              <a:cxnLst/>
              <a:rect l="0" t="0" r="0" b="0"/>
              <a:pathLst>
                <a:path w="116156" h="194201">
                  <a:moveTo>
                    <a:pt x="57150" y="18542"/>
                  </a:moveTo>
                  <a:lnTo>
                    <a:pt x="57150" y="18542"/>
                  </a:lnTo>
                  <a:lnTo>
                    <a:pt x="57150" y="13485"/>
                  </a:lnTo>
                  <a:lnTo>
                    <a:pt x="59972" y="8181"/>
                  </a:lnTo>
                  <a:lnTo>
                    <a:pt x="65351" y="1209"/>
                  </a:lnTo>
                  <a:lnTo>
                    <a:pt x="64734" y="636"/>
                  </a:lnTo>
                  <a:lnTo>
                    <a:pt x="61226" y="0"/>
                  </a:lnTo>
                  <a:lnTo>
                    <a:pt x="43188" y="4699"/>
                  </a:lnTo>
                  <a:lnTo>
                    <a:pt x="38317" y="7197"/>
                  </a:lnTo>
                  <a:lnTo>
                    <a:pt x="35070" y="9920"/>
                  </a:lnTo>
                  <a:lnTo>
                    <a:pt x="18785" y="33791"/>
                  </a:lnTo>
                  <a:lnTo>
                    <a:pt x="14699" y="47544"/>
                  </a:lnTo>
                  <a:lnTo>
                    <a:pt x="18268" y="68562"/>
                  </a:lnTo>
                  <a:lnTo>
                    <a:pt x="21524" y="75345"/>
                  </a:lnTo>
                  <a:lnTo>
                    <a:pt x="23875" y="78636"/>
                  </a:lnTo>
                  <a:lnTo>
                    <a:pt x="37295" y="88323"/>
                  </a:lnTo>
                  <a:lnTo>
                    <a:pt x="81434" y="107436"/>
                  </a:lnTo>
                  <a:lnTo>
                    <a:pt x="115495" y="134693"/>
                  </a:lnTo>
                  <a:lnTo>
                    <a:pt x="116155" y="139368"/>
                  </a:lnTo>
                  <a:lnTo>
                    <a:pt x="111244" y="150206"/>
                  </a:lnTo>
                  <a:lnTo>
                    <a:pt x="99183" y="159257"/>
                  </a:lnTo>
                  <a:lnTo>
                    <a:pt x="54175" y="183516"/>
                  </a:lnTo>
                  <a:lnTo>
                    <a:pt x="20579" y="194200"/>
                  </a:lnTo>
                  <a:lnTo>
                    <a:pt x="0" y="18999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3" name="SMARTInkShape-1448">
              <a:extLst>
                <a:ext uri="{FF2B5EF4-FFF2-40B4-BE49-F238E27FC236}">
                  <a16:creationId xmlns:a16="http://schemas.microsoft.com/office/drawing/2014/main" id="{45067647-CE62-3118-87C2-028ECD75E608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4219575" y="3257550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10361" y="21036"/>
                  </a:lnTo>
                  <a:lnTo>
                    <a:pt x="57750" y="9427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4" name="SMARTInkShape-1449">
              <a:extLst>
                <a:ext uri="{FF2B5EF4-FFF2-40B4-BE49-F238E27FC236}">
                  <a16:creationId xmlns:a16="http://schemas.microsoft.com/office/drawing/2014/main" id="{3267ED41-318E-0CE6-170C-0F4A95FA5789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4353621" y="3257701"/>
              <a:ext cx="101759" cy="190350"/>
            </a:xfrm>
            <a:custGeom>
              <a:avLst/>
              <a:gdLst/>
              <a:ahLst/>
              <a:cxnLst/>
              <a:rect l="0" t="0" r="0" b="0"/>
              <a:pathLst>
                <a:path w="101759" h="190350">
                  <a:moveTo>
                    <a:pt x="46929" y="18899"/>
                  </a:moveTo>
                  <a:lnTo>
                    <a:pt x="46929" y="18899"/>
                  </a:lnTo>
                  <a:lnTo>
                    <a:pt x="51985" y="13842"/>
                  </a:lnTo>
                  <a:lnTo>
                    <a:pt x="54468" y="8538"/>
                  </a:lnTo>
                  <a:lnTo>
                    <a:pt x="55130" y="5642"/>
                  </a:lnTo>
                  <a:lnTo>
                    <a:pt x="54513" y="3711"/>
                  </a:lnTo>
                  <a:lnTo>
                    <a:pt x="53043" y="2424"/>
                  </a:lnTo>
                  <a:lnTo>
                    <a:pt x="48137" y="357"/>
                  </a:lnTo>
                  <a:lnTo>
                    <a:pt x="37173" y="0"/>
                  </a:lnTo>
                  <a:lnTo>
                    <a:pt x="20520" y="4950"/>
                  </a:lnTo>
                  <a:lnTo>
                    <a:pt x="7237" y="13120"/>
                  </a:lnTo>
                  <a:lnTo>
                    <a:pt x="4592" y="17163"/>
                  </a:lnTo>
                  <a:lnTo>
                    <a:pt x="871" y="31908"/>
                  </a:lnTo>
                  <a:lnTo>
                    <a:pt x="0" y="39850"/>
                  </a:lnTo>
                  <a:lnTo>
                    <a:pt x="2437" y="46908"/>
                  </a:lnTo>
                  <a:lnTo>
                    <a:pt x="4567" y="50272"/>
                  </a:lnTo>
                  <a:lnTo>
                    <a:pt x="23196" y="63275"/>
                  </a:lnTo>
                  <a:lnTo>
                    <a:pt x="41073" y="71794"/>
                  </a:lnTo>
                  <a:lnTo>
                    <a:pt x="53499" y="74158"/>
                  </a:lnTo>
                  <a:lnTo>
                    <a:pt x="58717" y="76905"/>
                  </a:lnTo>
                  <a:lnTo>
                    <a:pt x="88042" y="108432"/>
                  </a:lnTo>
                  <a:lnTo>
                    <a:pt x="101758" y="129519"/>
                  </a:lnTo>
                  <a:lnTo>
                    <a:pt x="98335" y="147278"/>
                  </a:lnTo>
                  <a:lnTo>
                    <a:pt x="90618" y="162535"/>
                  </a:lnTo>
                  <a:lnTo>
                    <a:pt x="81629" y="173759"/>
                  </a:lnTo>
                  <a:lnTo>
                    <a:pt x="62150" y="183787"/>
                  </a:lnTo>
                  <a:lnTo>
                    <a:pt x="37404" y="19034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5" name="SMARTInkShape-1450">
              <a:extLst>
                <a:ext uri="{FF2B5EF4-FFF2-40B4-BE49-F238E27FC236}">
                  <a16:creationId xmlns:a16="http://schemas.microsoft.com/office/drawing/2014/main" id="{1D014DAC-C39E-A13E-9E83-A95CE8FF32E2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4429125" y="3200400"/>
              <a:ext cx="123826" cy="57151"/>
            </a:xfrm>
            <a:custGeom>
              <a:avLst/>
              <a:gdLst/>
              <a:ahLst/>
              <a:cxnLst/>
              <a:rect l="0" t="0" r="0" b="0"/>
              <a:pathLst>
                <a:path w="123826" h="57151">
                  <a:moveTo>
                    <a:pt x="0" y="57150"/>
                  </a:moveTo>
                  <a:lnTo>
                    <a:pt x="0" y="57150"/>
                  </a:lnTo>
                  <a:lnTo>
                    <a:pt x="8662" y="49546"/>
                  </a:lnTo>
                  <a:lnTo>
                    <a:pt x="53117" y="19028"/>
                  </a:lnTo>
                  <a:lnTo>
                    <a:pt x="76697" y="11402"/>
                  </a:lnTo>
                  <a:lnTo>
                    <a:pt x="104639" y="14325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6" name="SMARTInkShape-1451">
              <a:extLst>
                <a:ext uri="{FF2B5EF4-FFF2-40B4-BE49-F238E27FC236}">
                  <a16:creationId xmlns:a16="http://schemas.microsoft.com/office/drawing/2014/main" id="{E32B2820-238C-325D-9826-F18E4A89B6DF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4585041" y="3211802"/>
              <a:ext cx="159935" cy="204591"/>
            </a:xfrm>
            <a:custGeom>
              <a:avLst/>
              <a:gdLst/>
              <a:ahLst/>
              <a:cxnLst/>
              <a:rect l="0" t="0" r="0" b="0"/>
              <a:pathLst>
                <a:path w="159935" h="204591">
                  <a:moveTo>
                    <a:pt x="82209" y="45748"/>
                  </a:moveTo>
                  <a:lnTo>
                    <a:pt x="82209" y="45748"/>
                  </a:lnTo>
                  <a:lnTo>
                    <a:pt x="87265" y="45748"/>
                  </a:lnTo>
                  <a:lnTo>
                    <a:pt x="88754" y="44690"/>
                  </a:lnTo>
                  <a:lnTo>
                    <a:pt x="89748" y="42926"/>
                  </a:lnTo>
                  <a:lnTo>
                    <a:pt x="90410" y="40691"/>
                  </a:lnTo>
                  <a:lnTo>
                    <a:pt x="99099" y="26451"/>
                  </a:lnTo>
                  <a:lnTo>
                    <a:pt x="99819" y="23358"/>
                  </a:lnTo>
                  <a:lnTo>
                    <a:pt x="99241" y="20238"/>
                  </a:lnTo>
                  <a:lnTo>
                    <a:pt x="93530" y="7626"/>
                  </a:lnTo>
                  <a:lnTo>
                    <a:pt x="92932" y="4458"/>
                  </a:lnTo>
                  <a:lnTo>
                    <a:pt x="90415" y="2347"/>
                  </a:lnTo>
                  <a:lnTo>
                    <a:pt x="81976" y="0"/>
                  </a:lnTo>
                  <a:lnTo>
                    <a:pt x="77820" y="433"/>
                  </a:lnTo>
                  <a:lnTo>
                    <a:pt x="50129" y="11545"/>
                  </a:lnTo>
                  <a:lnTo>
                    <a:pt x="38671" y="23138"/>
                  </a:lnTo>
                  <a:lnTo>
                    <a:pt x="8353" y="70130"/>
                  </a:lnTo>
                  <a:lnTo>
                    <a:pt x="0" y="104478"/>
                  </a:lnTo>
                  <a:lnTo>
                    <a:pt x="348" y="138643"/>
                  </a:lnTo>
                  <a:lnTo>
                    <a:pt x="5609" y="159002"/>
                  </a:lnTo>
                  <a:lnTo>
                    <a:pt x="20472" y="186196"/>
                  </a:lnTo>
                  <a:lnTo>
                    <a:pt x="32192" y="197422"/>
                  </a:lnTo>
                  <a:lnTo>
                    <a:pt x="47279" y="203117"/>
                  </a:lnTo>
                  <a:lnTo>
                    <a:pt x="64568" y="204590"/>
                  </a:lnTo>
                  <a:lnTo>
                    <a:pt x="92151" y="198410"/>
                  </a:lnTo>
                  <a:lnTo>
                    <a:pt x="129301" y="177003"/>
                  </a:lnTo>
                  <a:lnTo>
                    <a:pt x="146492" y="146492"/>
                  </a:lnTo>
                  <a:lnTo>
                    <a:pt x="159934" y="108995"/>
                  </a:lnTo>
                  <a:lnTo>
                    <a:pt x="158734" y="86558"/>
                  </a:lnTo>
                  <a:lnTo>
                    <a:pt x="151145" y="68119"/>
                  </a:lnTo>
                  <a:lnTo>
                    <a:pt x="140717" y="56396"/>
                  </a:lnTo>
                  <a:lnTo>
                    <a:pt x="122946" y="43846"/>
                  </a:lnTo>
                  <a:lnTo>
                    <a:pt x="104274" y="38482"/>
                  </a:lnTo>
                  <a:lnTo>
                    <a:pt x="82209" y="3622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0" name="SMARTInkShape-Group338">
            <a:extLst>
              <a:ext uri="{FF2B5EF4-FFF2-40B4-BE49-F238E27FC236}">
                <a16:creationId xmlns:a16="http://schemas.microsoft.com/office/drawing/2014/main" id="{07FE68F3-1CE8-2666-8B5D-8A49AD4870C2}"/>
              </a:ext>
            </a:extLst>
          </p:cNvPr>
          <p:cNvGrpSpPr/>
          <p:nvPr/>
        </p:nvGrpSpPr>
        <p:grpSpPr>
          <a:xfrm>
            <a:off x="3162434" y="1238250"/>
            <a:ext cx="1761634" cy="2181226"/>
            <a:chOff x="3162434" y="1238250"/>
            <a:chExt cx="1761634" cy="2181226"/>
          </a:xfrm>
        </p:grpSpPr>
        <p:sp>
          <p:nvSpPr>
            <p:cNvPr id="858" name="SMARTInkShape-1452">
              <a:extLst>
                <a:ext uri="{FF2B5EF4-FFF2-40B4-BE49-F238E27FC236}">
                  <a16:creationId xmlns:a16="http://schemas.microsoft.com/office/drawing/2014/main" id="{5F56786E-8E96-7B1B-928A-6D1AD282E5A2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3829587" y="1238250"/>
              <a:ext cx="1094481" cy="712887"/>
            </a:xfrm>
            <a:custGeom>
              <a:avLst/>
              <a:gdLst/>
              <a:ahLst/>
              <a:cxnLst/>
              <a:rect l="0" t="0" r="0" b="0"/>
              <a:pathLst>
                <a:path w="1094481" h="712887">
                  <a:moveTo>
                    <a:pt x="971013" y="190500"/>
                  </a:moveTo>
                  <a:lnTo>
                    <a:pt x="971013" y="190500"/>
                  </a:lnTo>
                  <a:lnTo>
                    <a:pt x="976069" y="190500"/>
                  </a:lnTo>
                  <a:lnTo>
                    <a:pt x="977558" y="189442"/>
                  </a:lnTo>
                  <a:lnTo>
                    <a:pt x="978552" y="187678"/>
                  </a:lnTo>
                  <a:lnTo>
                    <a:pt x="980422" y="181367"/>
                  </a:lnTo>
                  <a:lnTo>
                    <a:pt x="980504" y="176035"/>
                  </a:lnTo>
                  <a:lnTo>
                    <a:pt x="979457" y="174506"/>
                  </a:lnTo>
                  <a:lnTo>
                    <a:pt x="977701" y="173488"/>
                  </a:lnTo>
                  <a:lnTo>
                    <a:pt x="975470" y="172808"/>
                  </a:lnTo>
                  <a:lnTo>
                    <a:pt x="973985" y="171297"/>
                  </a:lnTo>
                  <a:lnTo>
                    <a:pt x="972334" y="166796"/>
                  </a:lnTo>
                  <a:lnTo>
                    <a:pt x="970835" y="165172"/>
                  </a:lnTo>
                  <a:lnTo>
                    <a:pt x="966348" y="163368"/>
                  </a:lnTo>
                  <a:lnTo>
                    <a:pt x="964728" y="161829"/>
                  </a:lnTo>
                  <a:lnTo>
                    <a:pt x="962928" y="157296"/>
                  </a:lnTo>
                  <a:lnTo>
                    <a:pt x="961390" y="155664"/>
                  </a:lnTo>
                  <a:lnTo>
                    <a:pt x="942246" y="145052"/>
                  </a:lnTo>
                  <a:lnTo>
                    <a:pt x="939135" y="144326"/>
                  </a:lnTo>
                  <a:lnTo>
                    <a:pt x="937060" y="142784"/>
                  </a:lnTo>
                  <a:lnTo>
                    <a:pt x="935678" y="140698"/>
                  </a:lnTo>
                  <a:lnTo>
                    <a:pt x="934757" y="138249"/>
                  </a:lnTo>
                  <a:lnTo>
                    <a:pt x="923347" y="129745"/>
                  </a:lnTo>
                  <a:lnTo>
                    <a:pt x="897211" y="117065"/>
                  </a:lnTo>
                  <a:lnTo>
                    <a:pt x="859471" y="101204"/>
                  </a:lnTo>
                  <a:lnTo>
                    <a:pt x="834405" y="89880"/>
                  </a:lnTo>
                  <a:lnTo>
                    <a:pt x="787211" y="75607"/>
                  </a:lnTo>
                  <a:lnTo>
                    <a:pt x="740179" y="57098"/>
                  </a:lnTo>
                  <a:lnTo>
                    <a:pt x="692606" y="45634"/>
                  </a:lnTo>
                  <a:lnTo>
                    <a:pt x="647934" y="32546"/>
                  </a:lnTo>
                  <a:lnTo>
                    <a:pt x="607701" y="29098"/>
                  </a:lnTo>
                  <a:lnTo>
                    <a:pt x="561907" y="20420"/>
                  </a:lnTo>
                  <a:lnTo>
                    <a:pt x="518074" y="10969"/>
                  </a:lnTo>
                  <a:lnTo>
                    <a:pt x="473927" y="1451"/>
                  </a:lnTo>
                  <a:lnTo>
                    <a:pt x="427277" y="85"/>
                  </a:lnTo>
                  <a:lnTo>
                    <a:pt x="380601" y="5"/>
                  </a:lnTo>
                  <a:lnTo>
                    <a:pt x="336022" y="0"/>
                  </a:lnTo>
                  <a:lnTo>
                    <a:pt x="326138" y="2823"/>
                  </a:lnTo>
                  <a:lnTo>
                    <a:pt x="286055" y="16247"/>
                  </a:lnTo>
                  <a:lnTo>
                    <a:pt x="242756" y="31799"/>
                  </a:lnTo>
                  <a:lnTo>
                    <a:pt x="196922" y="52125"/>
                  </a:lnTo>
                  <a:lnTo>
                    <a:pt x="156356" y="79074"/>
                  </a:lnTo>
                  <a:lnTo>
                    <a:pt x="111335" y="114552"/>
                  </a:lnTo>
                  <a:lnTo>
                    <a:pt x="90113" y="133425"/>
                  </a:lnTo>
                  <a:lnTo>
                    <a:pt x="56210" y="174279"/>
                  </a:lnTo>
                  <a:lnTo>
                    <a:pt x="26926" y="218389"/>
                  </a:lnTo>
                  <a:lnTo>
                    <a:pt x="14564" y="258548"/>
                  </a:lnTo>
                  <a:lnTo>
                    <a:pt x="2184" y="304981"/>
                  </a:lnTo>
                  <a:lnTo>
                    <a:pt x="0" y="347992"/>
                  </a:lnTo>
                  <a:lnTo>
                    <a:pt x="2356" y="387210"/>
                  </a:lnTo>
                  <a:lnTo>
                    <a:pt x="12734" y="427970"/>
                  </a:lnTo>
                  <a:lnTo>
                    <a:pt x="31522" y="471025"/>
                  </a:lnTo>
                  <a:lnTo>
                    <a:pt x="59733" y="507180"/>
                  </a:lnTo>
                  <a:lnTo>
                    <a:pt x="96938" y="550571"/>
                  </a:lnTo>
                  <a:lnTo>
                    <a:pt x="137575" y="586709"/>
                  </a:lnTo>
                  <a:lnTo>
                    <a:pt x="172912" y="606228"/>
                  </a:lnTo>
                  <a:lnTo>
                    <a:pt x="216896" y="625417"/>
                  </a:lnTo>
                  <a:lnTo>
                    <a:pt x="263957" y="643259"/>
                  </a:lnTo>
                  <a:lnTo>
                    <a:pt x="303827" y="656975"/>
                  </a:lnTo>
                  <a:lnTo>
                    <a:pt x="342277" y="669876"/>
                  </a:lnTo>
                  <a:lnTo>
                    <a:pt x="384679" y="682615"/>
                  </a:lnTo>
                  <a:lnTo>
                    <a:pt x="419732" y="688971"/>
                  </a:lnTo>
                  <a:lnTo>
                    <a:pt x="454360" y="695323"/>
                  </a:lnTo>
                  <a:lnTo>
                    <a:pt x="488447" y="700616"/>
                  </a:lnTo>
                  <a:lnTo>
                    <a:pt x="524764" y="702968"/>
                  </a:lnTo>
                  <a:lnTo>
                    <a:pt x="565742" y="709349"/>
                  </a:lnTo>
                  <a:lnTo>
                    <a:pt x="613160" y="712886"/>
                  </a:lnTo>
                  <a:lnTo>
                    <a:pt x="657313" y="708877"/>
                  </a:lnTo>
                  <a:lnTo>
                    <a:pt x="692151" y="706043"/>
                  </a:lnTo>
                  <a:lnTo>
                    <a:pt x="737751" y="705203"/>
                  </a:lnTo>
                  <a:lnTo>
                    <a:pt x="776310" y="699898"/>
                  </a:lnTo>
                  <a:lnTo>
                    <a:pt x="823012" y="691624"/>
                  </a:lnTo>
                  <a:lnTo>
                    <a:pt x="861897" y="682469"/>
                  </a:lnTo>
                  <a:lnTo>
                    <a:pt x="904539" y="675382"/>
                  </a:lnTo>
                  <a:lnTo>
                    <a:pt x="949807" y="658617"/>
                  </a:lnTo>
                  <a:lnTo>
                    <a:pt x="982722" y="642468"/>
                  </a:lnTo>
                  <a:lnTo>
                    <a:pt x="1026712" y="613623"/>
                  </a:lnTo>
                  <a:lnTo>
                    <a:pt x="1040925" y="597630"/>
                  </a:lnTo>
                  <a:lnTo>
                    <a:pt x="1067748" y="558674"/>
                  </a:lnTo>
                  <a:lnTo>
                    <a:pt x="1077022" y="520401"/>
                  </a:lnTo>
                  <a:lnTo>
                    <a:pt x="1088732" y="477445"/>
                  </a:lnTo>
                  <a:lnTo>
                    <a:pt x="1093632" y="436269"/>
                  </a:lnTo>
                  <a:lnTo>
                    <a:pt x="1094480" y="396553"/>
                  </a:lnTo>
                  <a:lnTo>
                    <a:pt x="1091945" y="356438"/>
                  </a:lnTo>
                  <a:lnTo>
                    <a:pt x="1078356" y="309961"/>
                  </a:lnTo>
                  <a:lnTo>
                    <a:pt x="1065652" y="268303"/>
                  </a:lnTo>
                  <a:lnTo>
                    <a:pt x="1058583" y="254712"/>
                  </a:lnTo>
                  <a:lnTo>
                    <a:pt x="1025369" y="216485"/>
                  </a:lnTo>
                  <a:lnTo>
                    <a:pt x="992714" y="196901"/>
                  </a:lnTo>
                  <a:lnTo>
                    <a:pt x="951948" y="182861"/>
                  </a:lnTo>
                  <a:lnTo>
                    <a:pt x="912607" y="178401"/>
                  </a:lnTo>
                  <a:lnTo>
                    <a:pt x="892138" y="175598"/>
                  </a:lnTo>
                  <a:lnTo>
                    <a:pt x="854039" y="178911"/>
                  </a:lnTo>
                  <a:lnTo>
                    <a:pt x="828992" y="181422"/>
                  </a:lnTo>
                  <a:lnTo>
                    <a:pt x="809088" y="1905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9" name="SMARTInkShape-1453">
              <a:extLst>
                <a:ext uri="{FF2B5EF4-FFF2-40B4-BE49-F238E27FC236}">
                  <a16:creationId xmlns:a16="http://schemas.microsoft.com/office/drawing/2014/main" id="{5084B811-BDB2-8392-23CA-39241112403F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3162434" y="1590675"/>
              <a:ext cx="685667" cy="1828801"/>
            </a:xfrm>
            <a:custGeom>
              <a:avLst/>
              <a:gdLst/>
              <a:ahLst/>
              <a:cxnLst/>
              <a:rect l="0" t="0" r="0" b="0"/>
              <a:pathLst>
                <a:path w="685667" h="1828801">
                  <a:moveTo>
                    <a:pt x="685666" y="0"/>
                  </a:moveTo>
                  <a:lnTo>
                    <a:pt x="685666" y="0"/>
                  </a:lnTo>
                  <a:lnTo>
                    <a:pt x="685666" y="5056"/>
                  </a:lnTo>
                  <a:lnTo>
                    <a:pt x="684608" y="6546"/>
                  </a:lnTo>
                  <a:lnTo>
                    <a:pt x="682844" y="7539"/>
                  </a:lnTo>
                  <a:lnTo>
                    <a:pt x="680610" y="8201"/>
                  </a:lnTo>
                  <a:lnTo>
                    <a:pt x="638891" y="36070"/>
                  </a:lnTo>
                  <a:lnTo>
                    <a:pt x="597600" y="58003"/>
                  </a:lnTo>
                  <a:lnTo>
                    <a:pt x="553735" y="87775"/>
                  </a:lnTo>
                  <a:lnTo>
                    <a:pt x="507700" y="115720"/>
                  </a:lnTo>
                  <a:lnTo>
                    <a:pt x="464033" y="152525"/>
                  </a:lnTo>
                  <a:lnTo>
                    <a:pt x="419687" y="184166"/>
                  </a:lnTo>
                  <a:lnTo>
                    <a:pt x="379497" y="220959"/>
                  </a:lnTo>
                  <a:lnTo>
                    <a:pt x="333062" y="259409"/>
                  </a:lnTo>
                  <a:lnTo>
                    <a:pt x="285592" y="305094"/>
                  </a:lnTo>
                  <a:lnTo>
                    <a:pt x="243044" y="352464"/>
                  </a:lnTo>
                  <a:lnTo>
                    <a:pt x="209591" y="397078"/>
                  </a:lnTo>
                  <a:lnTo>
                    <a:pt x="181503" y="440385"/>
                  </a:lnTo>
                  <a:lnTo>
                    <a:pt x="155572" y="484335"/>
                  </a:lnTo>
                  <a:lnTo>
                    <a:pt x="136430" y="524036"/>
                  </a:lnTo>
                  <a:lnTo>
                    <a:pt x="117352" y="559201"/>
                  </a:lnTo>
                  <a:lnTo>
                    <a:pt x="93237" y="599841"/>
                  </a:lnTo>
                  <a:lnTo>
                    <a:pt x="76098" y="640340"/>
                  </a:lnTo>
                  <a:lnTo>
                    <a:pt x="59260" y="679151"/>
                  </a:lnTo>
                  <a:lnTo>
                    <a:pt x="45921" y="717461"/>
                  </a:lnTo>
                  <a:lnTo>
                    <a:pt x="30210" y="755624"/>
                  </a:lnTo>
                  <a:lnTo>
                    <a:pt x="17206" y="798799"/>
                  </a:lnTo>
                  <a:lnTo>
                    <a:pt x="11707" y="845105"/>
                  </a:lnTo>
                  <a:lnTo>
                    <a:pt x="5021" y="887283"/>
                  </a:lnTo>
                  <a:lnTo>
                    <a:pt x="1393" y="931648"/>
                  </a:lnTo>
                  <a:lnTo>
                    <a:pt x="318" y="973250"/>
                  </a:lnTo>
                  <a:lnTo>
                    <a:pt x="0" y="1017445"/>
                  </a:lnTo>
                  <a:lnTo>
                    <a:pt x="4962" y="1058996"/>
                  </a:lnTo>
                  <a:lnTo>
                    <a:pt x="8079" y="1098119"/>
                  </a:lnTo>
                  <a:lnTo>
                    <a:pt x="19115" y="1141579"/>
                  </a:lnTo>
                  <a:lnTo>
                    <a:pt x="25678" y="1177857"/>
                  </a:lnTo>
                  <a:lnTo>
                    <a:pt x="37735" y="1218827"/>
                  </a:lnTo>
                  <a:lnTo>
                    <a:pt x="49657" y="1259424"/>
                  </a:lnTo>
                  <a:lnTo>
                    <a:pt x="64225" y="1304521"/>
                  </a:lnTo>
                  <a:lnTo>
                    <a:pt x="83566" y="1350275"/>
                  </a:lnTo>
                  <a:lnTo>
                    <a:pt x="102948" y="1395257"/>
                  </a:lnTo>
                  <a:lnTo>
                    <a:pt x="119554" y="1437304"/>
                  </a:lnTo>
                  <a:lnTo>
                    <a:pt x="130814" y="1465504"/>
                  </a:lnTo>
                  <a:lnTo>
                    <a:pt x="154079" y="1506236"/>
                  </a:lnTo>
                  <a:lnTo>
                    <a:pt x="173959" y="1548027"/>
                  </a:lnTo>
                  <a:lnTo>
                    <a:pt x="196868" y="1593055"/>
                  </a:lnTo>
                  <a:lnTo>
                    <a:pt x="224329" y="1640430"/>
                  </a:lnTo>
                  <a:lnTo>
                    <a:pt x="233473" y="1660216"/>
                  </a:lnTo>
                  <a:lnTo>
                    <a:pt x="237711" y="1677367"/>
                  </a:lnTo>
                  <a:lnTo>
                    <a:pt x="239921" y="1680220"/>
                  </a:lnTo>
                  <a:lnTo>
                    <a:pt x="242453" y="1682121"/>
                  </a:lnTo>
                  <a:lnTo>
                    <a:pt x="245266" y="1687057"/>
                  </a:lnTo>
                  <a:lnTo>
                    <a:pt x="247072" y="1693792"/>
                  </a:lnTo>
                  <a:lnTo>
                    <a:pt x="247318" y="1691891"/>
                  </a:lnTo>
                  <a:lnTo>
                    <a:pt x="248567" y="1647098"/>
                  </a:lnTo>
                  <a:lnTo>
                    <a:pt x="254060" y="1611744"/>
                  </a:lnTo>
                  <a:lnTo>
                    <a:pt x="257216" y="1574457"/>
                  </a:lnTo>
                  <a:lnTo>
                    <a:pt x="263326" y="1535540"/>
                  </a:lnTo>
                  <a:lnTo>
                    <a:pt x="265606" y="1494141"/>
                  </a:lnTo>
                  <a:lnTo>
                    <a:pt x="265423" y="1452173"/>
                  </a:lnTo>
                  <a:lnTo>
                    <a:pt x="257156" y="1429057"/>
                  </a:lnTo>
                  <a:lnTo>
                    <a:pt x="257048" y="1469924"/>
                  </a:lnTo>
                  <a:lnTo>
                    <a:pt x="257042" y="1510065"/>
                  </a:lnTo>
                  <a:lnTo>
                    <a:pt x="258099" y="1554307"/>
                  </a:lnTo>
                  <a:lnTo>
                    <a:pt x="264580" y="1598347"/>
                  </a:lnTo>
                  <a:lnTo>
                    <a:pt x="271230" y="1642990"/>
                  </a:lnTo>
                  <a:lnTo>
                    <a:pt x="281677" y="1683912"/>
                  </a:lnTo>
                  <a:lnTo>
                    <a:pt x="285507" y="1705554"/>
                  </a:lnTo>
                  <a:lnTo>
                    <a:pt x="290154" y="1715110"/>
                  </a:lnTo>
                  <a:lnTo>
                    <a:pt x="290758" y="1719140"/>
                  </a:lnTo>
                  <a:lnTo>
                    <a:pt x="290102" y="1722885"/>
                  </a:lnTo>
                  <a:lnTo>
                    <a:pt x="288607" y="1726440"/>
                  </a:lnTo>
                  <a:lnTo>
                    <a:pt x="281300" y="1733212"/>
                  </a:lnTo>
                  <a:lnTo>
                    <a:pt x="268881" y="1739750"/>
                  </a:lnTo>
                  <a:lnTo>
                    <a:pt x="226415" y="1755392"/>
                  </a:lnTo>
                  <a:lnTo>
                    <a:pt x="192581" y="1766833"/>
                  </a:lnTo>
                  <a:lnTo>
                    <a:pt x="152704" y="1775755"/>
                  </a:lnTo>
                  <a:lnTo>
                    <a:pt x="106593" y="1790822"/>
                  </a:lnTo>
                  <a:lnTo>
                    <a:pt x="69942" y="1803083"/>
                  </a:lnTo>
                  <a:lnTo>
                    <a:pt x="22539" y="1823689"/>
                  </a:lnTo>
                  <a:lnTo>
                    <a:pt x="9391" y="18288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8" name="SMARTInkShape-Group339">
            <a:extLst>
              <a:ext uri="{FF2B5EF4-FFF2-40B4-BE49-F238E27FC236}">
                <a16:creationId xmlns:a16="http://schemas.microsoft.com/office/drawing/2014/main" id="{DC930D85-2380-E3C4-0340-D7394E2F6611}"/>
              </a:ext>
            </a:extLst>
          </p:cNvPr>
          <p:cNvGrpSpPr/>
          <p:nvPr/>
        </p:nvGrpSpPr>
        <p:grpSpPr>
          <a:xfrm>
            <a:off x="6977421" y="1609771"/>
            <a:ext cx="1184593" cy="266655"/>
            <a:chOff x="6977421" y="1609771"/>
            <a:chExt cx="1184593" cy="266655"/>
          </a:xfrm>
        </p:grpSpPr>
        <p:sp>
          <p:nvSpPr>
            <p:cNvPr id="861" name="SMARTInkShape-1454">
              <a:extLst>
                <a:ext uri="{FF2B5EF4-FFF2-40B4-BE49-F238E27FC236}">
                  <a16:creationId xmlns:a16="http://schemas.microsoft.com/office/drawing/2014/main" id="{5E4F68DB-ED97-73D4-92E5-40A4727387D3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8001000" y="1628775"/>
              <a:ext cx="161014" cy="247651"/>
            </a:xfrm>
            <a:custGeom>
              <a:avLst/>
              <a:gdLst/>
              <a:ahLst/>
              <a:cxnLst/>
              <a:rect l="0" t="0" r="0" b="0"/>
              <a:pathLst>
                <a:path w="161014" h="247651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23371" y="1324"/>
                  </a:lnTo>
                  <a:lnTo>
                    <a:pt x="65234" y="116"/>
                  </a:lnTo>
                  <a:lnTo>
                    <a:pt x="110441" y="10"/>
                  </a:lnTo>
                  <a:lnTo>
                    <a:pt x="157307" y="0"/>
                  </a:lnTo>
                  <a:lnTo>
                    <a:pt x="159873" y="0"/>
                  </a:lnTo>
                  <a:lnTo>
                    <a:pt x="161013" y="5644"/>
                  </a:lnTo>
                  <a:lnTo>
                    <a:pt x="160462" y="16267"/>
                  </a:lnTo>
                  <a:lnTo>
                    <a:pt x="148613" y="63094"/>
                  </a:lnTo>
                  <a:lnTo>
                    <a:pt x="134462" y="99246"/>
                  </a:lnTo>
                  <a:lnTo>
                    <a:pt x="121920" y="136768"/>
                  </a:lnTo>
                  <a:lnTo>
                    <a:pt x="107764" y="182157"/>
                  </a:lnTo>
                  <a:lnTo>
                    <a:pt x="105366" y="214252"/>
                  </a:lnTo>
                  <a:lnTo>
                    <a:pt x="11430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2" name="SMARTInkShape-1455">
              <a:extLst>
                <a:ext uri="{FF2B5EF4-FFF2-40B4-BE49-F238E27FC236}">
                  <a16:creationId xmlns:a16="http://schemas.microsoft.com/office/drawing/2014/main" id="{A09803ED-CBDA-AED3-B583-3C849BE6AF86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7791450" y="1640026"/>
              <a:ext cx="169279" cy="188775"/>
            </a:xfrm>
            <a:custGeom>
              <a:avLst/>
              <a:gdLst/>
              <a:ahLst/>
              <a:cxnLst/>
              <a:rect l="0" t="0" r="0" b="0"/>
              <a:pathLst>
                <a:path w="169279" h="188775">
                  <a:moveTo>
                    <a:pt x="0" y="26849"/>
                  </a:moveTo>
                  <a:lnTo>
                    <a:pt x="0" y="26849"/>
                  </a:lnTo>
                  <a:lnTo>
                    <a:pt x="45761" y="26849"/>
                  </a:lnTo>
                  <a:lnTo>
                    <a:pt x="60202" y="24027"/>
                  </a:lnTo>
                  <a:lnTo>
                    <a:pt x="72265" y="20303"/>
                  </a:lnTo>
                  <a:lnTo>
                    <a:pt x="117769" y="16527"/>
                  </a:lnTo>
                  <a:lnTo>
                    <a:pt x="141786" y="9797"/>
                  </a:lnTo>
                  <a:lnTo>
                    <a:pt x="160455" y="864"/>
                  </a:lnTo>
                  <a:lnTo>
                    <a:pt x="164120" y="0"/>
                  </a:lnTo>
                  <a:lnTo>
                    <a:pt x="166563" y="483"/>
                  </a:lnTo>
                  <a:lnTo>
                    <a:pt x="168192" y="1864"/>
                  </a:lnTo>
                  <a:lnTo>
                    <a:pt x="169278" y="3842"/>
                  </a:lnTo>
                  <a:lnTo>
                    <a:pt x="168944" y="6219"/>
                  </a:lnTo>
                  <a:lnTo>
                    <a:pt x="164475" y="15680"/>
                  </a:lnTo>
                  <a:lnTo>
                    <a:pt x="157204" y="48400"/>
                  </a:lnTo>
                  <a:lnTo>
                    <a:pt x="135132" y="88209"/>
                  </a:lnTo>
                  <a:lnTo>
                    <a:pt x="124353" y="107119"/>
                  </a:lnTo>
                  <a:lnTo>
                    <a:pt x="108020" y="150152"/>
                  </a:lnTo>
                  <a:lnTo>
                    <a:pt x="104775" y="1887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3" name="SMARTInkShape-1456">
              <a:extLst>
                <a:ext uri="{FF2B5EF4-FFF2-40B4-BE49-F238E27FC236}">
                  <a16:creationId xmlns:a16="http://schemas.microsoft.com/office/drawing/2014/main" id="{1C7DFC96-715D-EB64-9B13-9A3090810FAF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7600950" y="1790700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0" y="0"/>
                  </a:moveTo>
                  <a:lnTo>
                    <a:pt x="0" y="0"/>
                  </a:lnTo>
                  <a:lnTo>
                    <a:pt x="5056" y="5056"/>
                  </a:lnTo>
                  <a:lnTo>
                    <a:pt x="6547" y="5488"/>
                  </a:lnTo>
                  <a:lnTo>
                    <a:pt x="7540" y="4717"/>
                  </a:lnTo>
                  <a:lnTo>
                    <a:pt x="8201" y="3145"/>
                  </a:lnTo>
                  <a:lnTo>
                    <a:pt x="9701" y="209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4" name="SMARTInkShape-1457">
              <a:extLst>
                <a:ext uri="{FF2B5EF4-FFF2-40B4-BE49-F238E27FC236}">
                  <a16:creationId xmlns:a16="http://schemas.microsoft.com/office/drawing/2014/main" id="{2FDE2CB4-8C79-D050-DD1E-23A9145BDFDF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7441692" y="1638829"/>
              <a:ext cx="109282" cy="164813"/>
            </a:xfrm>
            <a:custGeom>
              <a:avLst/>
              <a:gdLst/>
              <a:ahLst/>
              <a:cxnLst/>
              <a:rect l="0" t="0" r="0" b="0"/>
              <a:pathLst>
                <a:path w="109282" h="164813">
                  <a:moveTo>
                    <a:pt x="64008" y="37571"/>
                  </a:moveTo>
                  <a:lnTo>
                    <a:pt x="64008" y="37571"/>
                  </a:lnTo>
                  <a:lnTo>
                    <a:pt x="72209" y="21169"/>
                  </a:lnTo>
                  <a:lnTo>
                    <a:pt x="73418" y="5496"/>
                  </a:lnTo>
                  <a:lnTo>
                    <a:pt x="72397" y="3488"/>
                  </a:lnTo>
                  <a:lnTo>
                    <a:pt x="70660" y="2149"/>
                  </a:lnTo>
                  <a:lnTo>
                    <a:pt x="65322" y="0"/>
                  </a:lnTo>
                  <a:lnTo>
                    <a:pt x="54285" y="4684"/>
                  </a:lnTo>
                  <a:lnTo>
                    <a:pt x="37609" y="17831"/>
                  </a:lnTo>
                  <a:lnTo>
                    <a:pt x="14068" y="48841"/>
                  </a:lnTo>
                  <a:lnTo>
                    <a:pt x="2762" y="77246"/>
                  </a:lnTo>
                  <a:lnTo>
                    <a:pt x="0" y="110945"/>
                  </a:lnTo>
                  <a:lnTo>
                    <a:pt x="5414" y="139392"/>
                  </a:lnTo>
                  <a:lnTo>
                    <a:pt x="10802" y="150911"/>
                  </a:lnTo>
                  <a:lnTo>
                    <a:pt x="19546" y="159558"/>
                  </a:lnTo>
                  <a:lnTo>
                    <a:pt x="24842" y="163346"/>
                  </a:lnTo>
                  <a:lnTo>
                    <a:pt x="31547" y="164812"/>
                  </a:lnTo>
                  <a:lnTo>
                    <a:pt x="47464" y="163620"/>
                  </a:lnTo>
                  <a:lnTo>
                    <a:pt x="62300" y="156740"/>
                  </a:lnTo>
                  <a:lnTo>
                    <a:pt x="69219" y="151942"/>
                  </a:lnTo>
                  <a:lnTo>
                    <a:pt x="79730" y="135322"/>
                  </a:lnTo>
                  <a:lnTo>
                    <a:pt x="95101" y="95215"/>
                  </a:lnTo>
                  <a:lnTo>
                    <a:pt x="108724" y="49983"/>
                  </a:lnTo>
                  <a:lnTo>
                    <a:pt x="109281" y="35679"/>
                  </a:lnTo>
                  <a:lnTo>
                    <a:pt x="106002" y="22266"/>
                  </a:lnTo>
                  <a:lnTo>
                    <a:pt x="98194" y="12072"/>
                  </a:lnTo>
                  <a:lnTo>
                    <a:pt x="88727" y="5071"/>
                  </a:lnTo>
                  <a:lnTo>
                    <a:pt x="77447" y="1130"/>
                  </a:lnTo>
                  <a:lnTo>
                    <a:pt x="70686" y="209"/>
                  </a:lnTo>
                  <a:lnTo>
                    <a:pt x="54483" y="899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5" name="SMARTInkShape-1458">
              <a:extLst>
                <a:ext uri="{FF2B5EF4-FFF2-40B4-BE49-F238E27FC236}">
                  <a16:creationId xmlns:a16="http://schemas.microsoft.com/office/drawing/2014/main" id="{C568A64E-50C8-A481-CC3E-AB83D914C072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7230228" y="1609771"/>
              <a:ext cx="123039" cy="219030"/>
            </a:xfrm>
            <a:custGeom>
              <a:avLst/>
              <a:gdLst/>
              <a:ahLst/>
              <a:cxnLst/>
              <a:rect l="0" t="0" r="0" b="0"/>
              <a:pathLst>
                <a:path w="123039" h="219030">
                  <a:moveTo>
                    <a:pt x="113547" y="57104"/>
                  </a:moveTo>
                  <a:lnTo>
                    <a:pt x="113547" y="57104"/>
                  </a:lnTo>
                  <a:lnTo>
                    <a:pt x="118603" y="57104"/>
                  </a:lnTo>
                  <a:lnTo>
                    <a:pt x="120094" y="56046"/>
                  </a:lnTo>
                  <a:lnTo>
                    <a:pt x="121087" y="54282"/>
                  </a:lnTo>
                  <a:lnTo>
                    <a:pt x="122681" y="43846"/>
                  </a:lnTo>
                  <a:lnTo>
                    <a:pt x="123038" y="25305"/>
                  </a:lnTo>
                  <a:lnTo>
                    <a:pt x="121991" y="23205"/>
                  </a:lnTo>
                  <a:lnTo>
                    <a:pt x="120235" y="21804"/>
                  </a:lnTo>
                  <a:lnTo>
                    <a:pt x="115462" y="19190"/>
                  </a:lnTo>
                  <a:lnTo>
                    <a:pt x="109812" y="14501"/>
                  </a:lnTo>
                  <a:lnTo>
                    <a:pt x="106595" y="8889"/>
                  </a:lnTo>
                  <a:lnTo>
                    <a:pt x="104530" y="1719"/>
                  </a:lnTo>
                  <a:lnTo>
                    <a:pt x="86188" y="186"/>
                  </a:lnTo>
                  <a:lnTo>
                    <a:pt x="67456" y="0"/>
                  </a:lnTo>
                  <a:lnTo>
                    <a:pt x="22653" y="21417"/>
                  </a:lnTo>
                  <a:lnTo>
                    <a:pt x="12118" y="31012"/>
                  </a:lnTo>
                  <a:lnTo>
                    <a:pt x="7828" y="36535"/>
                  </a:lnTo>
                  <a:lnTo>
                    <a:pt x="3061" y="51137"/>
                  </a:lnTo>
                  <a:lnTo>
                    <a:pt x="0" y="81326"/>
                  </a:lnTo>
                  <a:lnTo>
                    <a:pt x="2403" y="91858"/>
                  </a:lnTo>
                  <a:lnTo>
                    <a:pt x="4527" y="96148"/>
                  </a:lnTo>
                  <a:lnTo>
                    <a:pt x="12530" y="103738"/>
                  </a:lnTo>
                  <a:lnTo>
                    <a:pt x="17627" y="107243"/>
                  </a:lnTo>
                  <a:lnTo>
                    <a:pt x="31757" y="108316"/>
                  </a:lnTo>
                  <a:lnTo>
                    <a:pt x="46505" y="105265"/>
                  </a:lnTo>
                  <a:lnTo>
                    <a:pt x="91617" y="82401"/>
                  </a:lnTo>
                  <a:lnTo>
                    <a:pt x="98508" y="76108"/>
                  </a:lnTo>
                  <a:lnTo>
                    <a:pt x="113402" y="57269"/>
                  </a:lnTo>
                  <a:lnTo>
                    <a:pt x="113504" y="62209"/>
                  </a:lnTo>
                  <a:lnTo>
                    <a:pt x="106002" y="104670"/>
                  </a:lnTo>
                  <a:lnTo>
                    <a:pt x="101786" y="130464"/>
                  </a:lnTo>
                  <a:lnTo>
                    <a:pt x="93834" y="148690"/>
                  </a:lnTo>
                  <a:lnTo>
                    <a:pt x="88911" y="158134"/>
                  </a:lnTo>
                  <a:lnTo>
                    <a:pt x="78528" y="203046"/>
                  </a:lnTo>
                  <a:lnTo>
                    <a:pt x="75447" y="2190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6" name="SMARTInkShape-1459">
              <a:extLst>
                <a:ext uri="{FF2B5EF4-FFF2-40B4-BE49-F238E27FC236}">
                  <a16:creationId xmlns:a16="http://schemas.microsoft.com/office/drawing/2014/main" id="{40981E47-B90A-D0CE-53E8-52B4893B6DAC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6977421" y="1657395"/>
              <a:ext cx="117359" cy="197948"/>
            </a:xfrm>
            <a:custGeom>
              <a:avLst/>
              <a:gdLst/>
              <a:ahLst/>
              <a:cxnLst/>
              <a:rect l="0" t="0" r="0" b="0"/>
              <a:pathLst>
                <a:path w="117359" h="197948">
                  <a:moveTo>
                    <a:pt x="42504" y="19005"/>
                  </a:moveTo>
                  <a:lnTo>
                    <a:pt x="42504" y="19005"/>
                  </a:lnTo>
                  <a:lnTo>
                    <a:pt x="47560" y="19005"/>
                  </a:lnTo>
                  <a:lnTo>
                    <a:pt x="52865" y="16183"/>
                  </a:lnTo>
                  <a:lnTo>
                    <a:pt x="70536" y="463"/>
                  </a:lnTo>
                  <a:lnTo>
                    <a:pt x="62830" y="0"/>
                  </a:lnTo>
                  <a:lnTo>
                    <a:pt x="16445" y="36143"/>
                  </a:lnTo>
                  <a:lnTo>
                    <a:pt x="9756" y="43555"/>
                  </a:lnTo>
                  <a:lnTo>
                    <a:pt x="52" y="65224"/>
                  </a:lnTo>
                  <a:lnTo>
                    <a:pt x="0" y="76941"/>
                  </a:lnTo>
                  <a:lnTo>
                    <a:pt x="1469" y="83029"/>
                  </a:lnTo>
                  <a:lnTo>
                    <a:pt x="4564" y="87088"/>
                  </a:lnTo>
                  <a:lnTo>
                    <a:pt x="30661" y="99193"/>
                  </a:lnTo>
                  <a:lnTo>
                    <a:pt x="78092" y="114357"/>
                  </a:lnTo>
                  <a:lnTo>
                    <a:pt x="108486" y="129523"/>
                  </a:lnTo>
                  <a:lnTo>
                    <a:pt x="114162" y="136210"/>
                  </a:lnTo>
                  <a:lnTo>
                    <a:pt x="117358" y="150981"/>
                  </a:lnTo>
                  <a:lnTo>
                    <a:pt x="113249" y="168763"/>
                  </a:lnTo>
                  <a:lnTo>
                    <a:pt x="105329" y="182382"/>
                  </a:lnTo>
                  <a:lnTo>
                    <a:pt x="91223" y="193119"/>
                  </a:lnTo>
                  <a:lnTo>
                    <a:pt x="68581" y="197947"/>
                  </a:lnTo>
                  <a:lnTo>
                    <a:pt x="46820" y="194321"/>
                  </a:lnTo>
                  <a:lnTo>
                    <a:pt x="42206" y="191974"/>
                  </a:lnTo>
                  <a:lnTo>
                    <a:pt x="32979" y="180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7" name="SMARTInkShape-1460">
              <a:extLst>
                <a:ext uri="{FF2B5EF4-FFF2-40B4-BE49-F238E27FC236}">
                  <a16:creationId xmlns:a16="http://schemas.microsoft.com/office/drawing/2014/main" id="{D7949724-EA28-686C-2C3D-88D42DD011CF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7067550" y="1628775"/>
              <a:ext cx="152401" cy="47626"/>
            </a:xfrm>
            <a:custGeom>
              <a:avLst/>
              <a:gdLst/>
              <a:ahLst/>
              <a:cxnLst/>
              <a:rect l="0" t="0" r="0" b="0"/>
              <a:pathLst>
                <a:path w="152401" h="47626">
                  <a:moveTo>
                    <a:pt x="0" y="47625"/>
                  </a:moveTo>
                  <a:lnTo>
                    <a:pt x="0" y="47625"/>
                  </a:lnTo>
                  <a:lnTo>
                    <a:pt x="0" y="42569"/>
                  </a:lnTo>
                  <a:lnTo>
                    <a:pt x="5645" y="37264"/>
                  </a:lnTo>
                  <a:lnTo>
                    <a:pt x="31571" y="25235"/>
                  </a:lnTo>
                  <a:lnTo>
                    <a:pt x="72730" y="14537"/>
                  </a:lnTo>
                  <a:lnTo>
                    <a:pt x="112518" y="3969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72" name="SMARTInkShape-Group340">
            <a:extLst>
              <a:ext uri="{FF2B5EF4-FFF2-40B4-BE49-F238E27FC236}">
                <a16:creationId xmlns:a16="http://schemas.microsoft.com/office/drawing/2014/main" id="{93CA1B6D-4CE4-B7DC-ED1C-35005DA1E1D5}"/>
              </a:ext>
            </a:extLst>
          </p:cNvPr>
          <p:cNvGrpSpPr/>
          <p:nvPr/>
        </p:nvGrpSpPr>
        <p:grpSpPr>
          <a:xfrm>
            <a:off x="6382327" y="1628775"/>
            <a:ext cx="385911" cy="323851"/>
            <a:chOff x="6382327" y="1628775"/>
            <a:chExt cx="385911" cy="323851"/>
          </a:xfrm>
        </p:grpSpPr>
        <p:sp>
          <p:nvSpPr>
            <p:cNvPr id="869" name="SMARTInkShape-1461">
              <a:extLst>
                <a:ext uri="{FF2B5EF4-FFF2-40B4-BE49-F238E27FC236}">
                  <a16:creationId xmlns:a16="http://schemas.microsoft.com/office/drawing/2014/main" id="{A4790C6A-1B5C-8FEF-2516-D5370CEE8DEE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6619928" y="1628775"/>
              <a:ext cx="148310" cy="323851"/>
            </a:xfrm>
            <a:custGeom>
              <a:avLst/>
              <a:gdLst/>
              <a:ahLst/>
              <a:cxnLst/>
              <a:rect l="0" t="0" r="0" b="0"/>
              <a:pathLst>
                <a:path w="148310" h="323851">
                  <a:moveTo>
                    <a:pt x="76147" y="9525"/>
                  </a:moveTo>
                  <a:lnTo>
                    <a:pt x="76147" y="9525"/>
                  </a:lnTo>
                  <a:lnTo>
                    <a:pt x="85279" y="392"/>
                  </a:lnTo>
                  <a:lnTo>
                    <a:pt x="95197" y="0"/>
                  </a:lnTo>
                  <a:lnTo>
                    <a:pt x="94139" y="15209"/>
                  </a:lnTo>
                  <a:lnTo>
                    <a:pt x="90141" y="26515"/>
                  </a:lnTo>
                  <a:lnTo>
                    <a:pt x="64606" y="68654"/>
                  </a:lnTo>
                  <a:lnTo>
                    <a:pt x="31241" y="110741"/>
                  </a:lnTo>
                  <a:lnTo>
                    <a:pt x="13811" y="127787"/>
                  </a:lnTo>
                  <a:lnTo>
                    <a:pt x="4526" y="132760"/>
                  </a:lnTo>
                  <a:lnTo>
                    <a:pt x="1304" y="138349"/>
                  </a:lnTo>
                  <a:lnTo>
                    <a:pt x="852" y="137741"/>
                  </a:lnTo>
                  <a:lnTo>
                    <a:pt x="551" y="136277"/>
                  </a:lnTo>
                  <a:lnTo>
                    <a:pt x="349" y="136360"/>
                  </a:lnTo>
                  <a:lnTo>
                    <a:pt x="0" y="141808"/>
                  </a:lnTo>
                  <a:lnTo>
                    <a:pt x="2793" y="142401"/>
                  </a:lnTo>
                  <a:lnTo>
                    <a:pt x="5019" y="142559"/>
                  </a:lnTo>
                  <a:lnTo>
                    <a:pt x="32430" y="150372"/>
                  </a:lnTo>
                  <a:lnTo>
                    <a:pt x="75603" y="152133"/>
                  </a:lnTo>
                  <a:lnTo>
                    <a:pt x="120732" y="152384"/>
                  </a:lnTo>
                  <a:lnTo>
                    <a:pt x="140762" y="152399"/>
                  </a:lnTo>
                  <a:lnTo>
                    <a:pt x="141449" y="151341"/>
                  </a:lnTo>
                  <a:lnTo>
                    <a:pt x="142769" y="143267"/>
                  </a:lnTo>
                  <a:lnTo>
                    <a:pt x="142822" y="133469"/>
                  </a:lnTo>
                  <a:lnTo>
                    <a:pt x="148309" y="133373"/>
                  </a:lnTo>
                  <a:lnTo>
                    <a:pt x="145967" y="133360"/>
                  </a:lnTo>
                  <a:lnTo>
                    <a:pt x="144919" y="134415"/>
                  </a:lnTo>
                  <a:lnTo>
                    <a:pt x="143753" y="138409"/>
                  </a:lnTo>
                  <a:lnTo>
                    <a:pt x="142876" y="182711"/>
                  </a:lnTo>
                  <a:lnTo>
                    <a:pt x="142829" y="223772"/>
                  </a:lnTo>
                  <a:lnTo>
                    <a:pt x="137336" y="250498"/>
                  </a:lnTo>
                  <a:lnTo>
                    <a:pt x="142700" y="295022"/>
                  </a:lnTo>
                  <a:lnTo>
                    <a:pt x="142822" y="323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0" name="SMARTInkShape-1462">
              <a:extLst>
                <a:ext uri="{FF2B5EF4-FFF2-40B4-BE49-F238E27FC236}">
                  <a16:creationId xmlns:a16="http://schemas.microsoft.com/office/drawing/2014/main" id="{EAAE1DAF-1790-4A79-5E4D-781F58DA2DAB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6400800" y="1638300"/>
              <a:ext cx="171451" cy="47626"/>
            </a:xfrm>
            <a:custGeom>
              <a:avLst/>
              <a:gdLst/>
              <a:ahLst/>
              <a:cxnLst/>
              <a:rect l="0" t="0" r="0" b="0"/>
              <a:pathLst>
                <a:path w="171451" h="47626">
                  <a:moveTo>
                    <a:pt x="0" y="47625"/>
                  </a:moveTo>
                  <a:lnTo>
                    <a:pt x="0" y="47625"/>
                  </a:lnTo>
                  <a:lnTo>
                    <a:pt x="0" y="42569"/>
                  </a:lnTo>
                  <a:lnTo>
                    <a:pt x="2822" y="37264"/>
                  </a:lnTo>
                  <a:lnTo>
                    <a:pt x="5056" y="34367"/>
                  </a:lnTo>
                  <a:lnTo>
                    <a:pt x="13183" y="31149"/>
                  </a:lnTo>
                  <a:lnTo>
                    <a:pt x="55485" y="21262"/>
                  </a:lnTo>
                  <a:lnTo>
                    <a:pt x="75707" y="16883"/>
                  </a:lnTo>
                  <a:lnTo>
                    <a:pt x="89740" y="12795"/>
                  </a:lnTo>
                  <a:lnTo>
                    <a:pt x="127440" y="7349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1" name="SMARTInkShape-1463">
              <a:extLst>
                <a:ext uri="{FF2B5EF4-FFF2-40B4-BE49-F238E27FC236}">
                  <a16:creationId xmlns:a16="http://schemas.microsoft.com/office/drawing/2014/main" id="{5C46874E-BB6B-94CC-D71A-8107583D533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6382327" y="1657479"/>
              <a:ext cx="141857" cy="194186"/>
            </a:xfrm>
            <a:custGeom>
              <a:avLst/>
              <a:gdLst/>
              <a:ahLst/>
              <a:cxnLst/>
              <a:rect l="0" t="0" r="0" b="0"/>
              <a:pathLst>
                <a:path w="141857" h="194186">
                  <a:moveTo>
                    <a:pt x="18473" y="37971"/>
                  </a:moveTo>
                  <a:lnTo>
                    <a:pt x="18473" y="37971"/>
                  </a:lnTo>
                  <a:lnTo>
                    <a:pt x="27605" y="28838"/>
                  </a:lnTo>
                  <a:lnTo>
                    <a:pt x="22825" y="23506"/>
                  </a:lnTo>
                  <a:lnTo>
                    <a:pt x="22432" y="20919"/>
                  </a:lnTo>
                  <a:lnTo>
                    <a:pt x="24819" y="15223"/>
                  </a:lnTo>
                  <a:lnTo>
                    <a:pt x="26936" y="13281"/>
                  </a:lnTo>
                  <a:lnTo>
                    <a:pt x="32113" y="11122"/>
                  </a:lnTo>
                  <a:lnTo>
                    <a:pt x="33916" y="9489"/>
                  </a:lnTo>
                  <a:lnTo>
                    <a:pt x="37482" y="0"/>
                  </a:lnTo>
                  <a:lnTo>
                    <a:pt x="19617" y="20610"/>
                  </a:lnTo>
                  <a:lnTo>
                    <a:pt x="3806" y="50893"/>
                  </a:lnTo>
                  <a:lnTo>
                    <a:pt x="0" y="82450"/>
                  </a:lnTo>
                  <a:lnTo>
                    <a:pt x="866" y="86674"/>
                  </a:lnTo>
                  <a:lnTo>
                    <a:pt x="2502" y="89490"/>
                  </a:lnTo>
                  <a:lnTo>
                    <a:pt x="4651" y="91367"/>
                  </a:lnTo>
                  <a:lnTo>
                    <a:pt x="12683" y="93452"/>
                  </a:lnTo>
                  <a:lnTo>
                    <a:pt x="48560" y="95023"/>
                  </a:lnTo>
                  <a:lnTo>
                    <a:pt x="96088" y="85986"/>
                  </a:lnTo>
                  <a:lnTo>
                    <a:pt x="103415" y="88591"/>
                  </a:lnTo>
                  <a:lnTo>
                    <a:pt x="110201" y="92219"/>
                  </a:lnTo>
                  <a:lnTo>
                    <a:pt x="123179" y="94548"/>
                  </a:lnTo>
                  <a:lnTo>
                    <a:pt x="126377" y="94739"/>
                  </a:lnTo>
                  <a:lnTo>
                    <a:pt x="128509" y="95925"/>
                  </a:lnTo>
                  <a:lnTo>
                    <a:pt x="129931" y="97773"/>
                  </a:lnTo>
                  <a:lnTo>
                    <a:pt x="132568" y="102650"/>
                  </a:lnTo>
                  <a:lnTo>
                    <a:pt x="138945" y="111345"/>
                  </a:lnTo>
                  <a:lnTo>
                    <a:pt x="141303" y="120624"/>
                  </a:lnTo>
                  <a:lnTo>
                    <a:pt x="141856" y="126917"/>
                  </a:lnTo>
                  <a:lnTo>
                    <a:pt x="131879" y="153113"/>
                  </a:lnTo>
                  <a:lnTo>
                    <a:pt x="129002" y="159182"/>
                  </a:lnTo>
                  <a:lnTo>
                    <a:pt x="120161" y="168748"/>
                  </a:lnTo>
                  <a:lnTo>
                    <a:pt x="100461" y="180084"/>
                  </a:lnTo>
                  <a:lnTo>
                    <a:pt x="65359" y="193395"/>
                  </a:lnTo>
                  <a:lnTo>
                    <a:pt x="52364" y="194185"/>
                  </a:lnTo>
                  <a:lnTo>
                    <a:pt x="40944" y="189949"/>
                  </a:lnTo>
                  <a:lnTo>
                    <a:pt x="8948" y="1713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73" name="SMARTInkShape-1464">
            <a:extLst>
              <a:ext uri="{FF2B5EF4-FFF2-40B4-BE49-F238E27FC236}">
                <a16:creationId xmlns:a16="http://schemas.microsoft.com/office/drawing/2014/main" id="{0768B47D-1299-E706-F81E-727B6546327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162675" y="1666875"/>
            <a:ext cx="180975" cy="207365"/>
          </a:xfrm>
          <a:custGeom>
            <a:avLst/>
            <a:gdLst/>
            <a:ahLst/>
            <a:cxnLst/>
            <a:rect l="0" t="0" r="0" b="0"/>
            <a:pathLst>
              <a:path w="180975" h="207365">
                <a:moveTo>
                  <a:pt x="0" y="0"/>
                </a:moveTo>
                <a:lnTo>
                  <a:pt x="0" y="0"/>
                </a:lnTo>
                <a:lnTo>
                  <a:pt x="43858" y="0"/>
                </a:lnTo>
                <a:lnTo>
                  <a:pt x="90269" y="0"/>
                </a:lnTo>
                <a:lnTo>
                  <a:pt x="119762" y="1058"/>
                </a:lnTo>
                <a:lnTo>
                  <a:pt x="163369" y="9133"/>
                </a:lnTo>
                <a:lnTo>
                  <a:pt x="180372" y="9515"/>
                </a:lnTo>
                <a:lnTo>
                  <a:pt x="180960" y="392"/>
                </a:lnTo>
                <a:lnTo>
                  <a:pt x="180974" y="13292"/>
                </a:lnTo>
                <a:lnTo>
                  <a:pt x="164728" y="56694"/>
                </a:lnTo>
                <a:lnTo>
                  <a:pt x="140530" y="98219"/>
                </a:lnTo>
                <a:lnTo>
                  <a:pt x="131947" y="138444"/>
                </a:lnTo>
                <a:lnTo>
                  <a:pt x="114177" y="185303"/>
                </a:lnTo>
                <a:lnTo>
                  <a:pt x="108953" y="194540"/>
                </a:lnTo>
                <a:lnTo>
                  <a:pt x="105325" y="207364"/>
                </a:lnTo>
                <a:lnTo>
                  <a:pt x="106200" y="207035"/>
                </a:lnTo>
                <a:lnTo>
                  <a:pt x="114300" y="2000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76" name="SMARTInkShape-Group342">
            <a:extLst>
              <a:ext uri="{FF2B5EF4-FFF2-40B4-BE49-F238E27FC236}">
                <a16:creationId xmlns:a16="http://schemas.microsoft.com/office/drawing/2014/main" id="{6082416D-7341-BC2A-971C-892095410937}"/>
              </a:ext>
            </a:extLst>
          </p:cNvPr>
          <p:cNvGrpSpPr/>
          <p:nvPr/>
        </p:nvGrpSpPr>
        <p:grpSpPr>
          <a:xfrm>
            <a:off x="5734050" y="1762125"/>
            <a:ext cx="114301" cy="76201"/>
            <a:chOff x="5734050" y="1762125"/>
            <a:chExt cx="114301" cy="76201"/>
          </a:xfrm>
        </p:grpSpPr>
        <p:sp>
          <p:nvSpPr>
            <p:cNvPr id="874" name="SMARTInkShape-1465">
              <a:extLst>
                <a:ext uri="{FF2B5EF4-FFF2-40B4-BE49-F238E27FC236}">
                  <a16:creationId xmlns:a16="http://schemas.microsoft.com/office/drawing/2014/main" id="{B9F5E290-C516-802B-C1B6-08F7AFD4D2EC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5743575" y="1838325"/>
              <a:ext cx="104776" cy="1"/>
            </a:xfrm>
            <a:custGeom>
              <a:avLst/>
              <a:gdLst/>
              <a:ahLst/>
              <a:cxnLst/>
              <a:rect l="0" t="0" r="0" b="0"/>
              <a:pathLst>
                <a:path w="104776" h="1">
                  <a:moveTo>
                    <a:pt x="0" y="0"/>
                  </a:moveTo>
                  <a:lnTo>
                    <a:pt x="0" y="0"/>
                  </a:lnTo>
                  <a:lnTo>
                    <a:pt x="41419" y="0"/>
                  </a:lnTo>
                  <a:lnTo>
                    <a:pt x="84046" y="0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5" name="SMARTInkShape-1466">
              <a:extLst>
                <a:ext uri="{FF2B5EF4-FFF2-40B4-BE49-F238E27FC236}">
                  <a16:creationId xmlns:a16="http://schemas.microsoft.com/office/drawing/2014/main" id="{765D5432-C8BB-8C5C-A2A1-A0432C59B0C0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5734050" y="1762125"/>
              <a:ext cx="95251" cy="1"/>
            </a:xfrm>
            <a:custGeom>
              <a:avLst/>
              <a:gdLst/>
              <a:ahLst/>
              <a:cxnLst/>
              <a:rect l="0" t="0" r="0" b="0"/>
              <a:pathLst>
                <a:path w="95251" h="1">
                  <a:moveTo>
                    <a:pt x="0" y="0"/>
                  </a:moveTo>
                  <a:lnTo>
                    <a:pt x="0" y="0"/>
                  </a:lnTo>
                  <a:lnTo>
                    <a:pt x="41757" y="0"/>
                  </a:lnTo>
                  <a:lnTo>
                    <a:pt x="87037" y="0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77" name="SMARTInkShape-1467">
            <a:extLst>
              <a:ext uri="{FF2B5EF4-FFF2-40B4-BE49-F238E27FC236}">
                <a16:creationId xmlns:a16="http://schemas.microsoft.com/office/drawing/2014/main" id="{082A792D-CE08-9BFE-1FDB-477E4451D41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640995" y="2248467"/>
            <a:ext cx="369156" cy="247084"/>
          </a:xfrm>
          <a:custGeom>
            <a:avLst/>
            <a:gdLst/>
            <a:ahLst/>
            <a:cxnLst/>
            <a:rect l="0" t="0" r="0" b="0"/>
            <a:pathLst>
              <a:path w="369156" h="247084">
                <a:moveTo>
                  <a:pt x="7205" y="66108"/>
                </a:moveTo>
                <a:lnTo>
                  <a:pt x="7205" y="66108"/>
                </a:lnTo>
                <a:lnTo>
                  <a:pt x="7205" y="61052"/>
                </a:lnTo>
                <a:lnTo>
                  <a:pt x="10027" y="55747"/>
                </a:lnTo>
                <a:lnTo>
                  <a:pt x="12261" y="52850"/>
                </a:lnTo>
                <a:lnTo>
                  <a:pt x="14744" y="43988"/>
                </a:lnTo>
                <a:lnTo>
                  <a:pt x="15406" y="38661"/>
                </a:lnTo>
                <a:lnTo>
                  <a:pt x="17964" y="34052"/>
                </a:lnTo>
                <a:lnTo>
                  <a:pt x="48218" y="5895"/>
                </a:lnTo>
                <a:lnTo>
                  <a:pt x="57536" y="2305"/>
                </a:lnTo>
                <a:lnTo>
                  <a:pt x="75708" y="0"/>
                </a:lnTo>
                <a:lnTo>
                  <a:pt x="78274" y="870"/>
                </a:lnTo>
                <a:lnTo>
                  <a:pt x="79984" y="2507"/>
                </a:lnTo>
                <a:lnTo>
                  <a:pt x="87786" y="17797"/>
                </a:lnTo>
                <a:lnTo>
                  <a:pt x="92253" y="65286"/>
                </a:lnTo>
                <a:lnTo>
                  <a:pt x="90512" y="85851"/>
                </a:lnTo>
                <a:lnTo>
                  <a:pt x="72148" y="130725"/>
                </a:lnTo>
                <a:lnTo>
                  <a:pt x="42961" y="172533"/>
                </a:lnTo>
                <a:lnTo>
                  <a:pt x="29559" y="191598"/>
                </a:lnTo>
                <a:lnTo>
                  <a:pt x="0" y="216444"/>
                </a:lnTo>
                <a:lnTo>
                  <a:pt x="32426" y="209745"/>
                </a:lnTo>
                <a:lnTo>
                  <a:pt x="75726" y="206311"/>
                </a:lnTo>
                <a:lnTo>
                  <a:pt x="114932" y="200812"/>
                </a:lnTo>
                <a:lnTo>
                  <a:pt x="159326" y="206272"/>
                </a:lnTo>
                <a:lnTo>
                  <a:pt x="199505" y="208179"/>
                </a:lnTo>
                <a:lnTo>
                  <a:pt x="245776" y="213934"/>
                </a:lnTo>
                <a:lnTo>
                  <a:pt x="293014" y="228267"/>
                </a:lnTo>
                <a:lnTo>
                  <a:pt x="338470" y="242880"/>
                </a:lnTo>
                <a:lnTo>
                  <a:pt x="369155" y="24708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80" name="SMARTInkShape-Group344">
            <a:extLst>
              <a:ext uri="{FF2B5EF4-FFF2-40B4-BE49-F238E27FC236}">
                <a16:creationId xmlns:a16="http://schemas.microsoft.com/office/drawing/2014/main" id="{AE53BEE0-19D6-5619-9CAC-45FDB28F40E8}"/>
              </a:ext>
            </a:extLst>
          </p:cNvPr>
          <p:cNvGrpSpPr/>
          <p:nvPr/>
        </p:nvGrpSpPr>
        <p:grpSpPr>
          <a:xfrm>
            <a:off x="3781425" y="2248496"/>
            <a:ext cx="619126" cy="266105"/>
            <a:chOff x="3781425" y="2248496"/>
            <a:chExt cx="619126" cy="266105"/>
          </a:xfrm>
        </p:grpSpPr>
        <p:sp>
          <p:nvSpPr>
            <p:cNvPr id="878" name="SMARTInkShape-1468">
              <a:extLst>
                <a:ext uri="{FF2B5EF4-FFF2-40B4-BE49-F238E27FC236}">
                  <a16:creationId xmlns:a16="http://schemas.microsoft.com/office/drawing/2014/main" id="{27A8696A-A80B-F093-3EAC-38B104820C12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3781425" y="2248496"/>
              <a:ext cx="257176" cy="266105"/>
            </a:xfrm>
            <a:custGeom>
              <a:avLst/>
              <a:gdLst/>
              <a:ahLst/>
              <a:cxnLst/>
              <a:rect l="0" t="0" r="0" b="0"/>
              <a:pathLst>
                <a:path w="257176" h="266105">
                  <a:moveTo>
                    <a:pt x="0" y="47029"/>
                  </a:moveTo>
                  <a:lnTo>
                    <a:pt x="0" y="47029"/>
                  </a:lnTo>
                  <a:lnTo>
                    <a:pt x="5056" y="47029"/>
                  </a:lnTo>
                  <a:lnTo>
                    <a:pt x="10361" y="44207"/>
                  </a:lnTo>
                  <a:lnTo>
                    <a:pt x="43600" y="22577"/>
                  </a:lnTo>
                  <a:lnTo>
                    <a:pt x="53723" y="19676"/>
                  </a:lnTo>
                  <a:lnTo>
                    <a:pt x="69817" y="18615"/>
                  </a:lnTo>
                  <a:lnTo>
                    <a:pt x="71944" y="19620"/>
                  </a:lnTo>
                  <a:lnTo>
                    <a:pt x="73363" y="21348"/>
                  </a:lnTo>
                  <a:lnTo>
                    <a:pt x="80696" y="36782"/>
                  </a:lnTo>
                  <a:lnTo>
                    <a:pt x="80668" y="50941"/>
                  </a:lnTo>
                  <a:lnTo>
                    <a:pt x="76788" y="95169"/>
                  </a:lnTo>
                  <a:lnTo>
                    <a:pt x="76277" y="142347"/>
                  </a:lnTo>
                  <a:lnTo>
                    <a:pt x="76207" y="167863"/>
                  </a:lnTo>
                  <a:lnTo>
                    <a:pt x="76202" y="164912"/>
                  </a:lnTo>
                  <a:lnTo>
                    <a:pt x="91278" y="143901"/>
                  </a:lnTo>
                  <a:lnTo>
                    <a:pt x="116476" y="98690"/>
                  </a:lnTo>
                  <a:lnTo>
                    <a:pt x="145130" y="54488"/>
                  </a:lnTo>
                  <a:lnTo>
                    <a:pt x="156608" y="35528"/>
                  </a:lnTo>
                  <a:lnTo>
                    <a:pt x="172697" y="20691"/>
                  </a:lnTo>
                  <a:lnTo>
                    <a:pt x="199298" y="2422"/>
                  </a:lnTo>
                  <a:lnTo>
                    <a:pt x="212581" y="0"/>
                  </a:lnTo>
                  <a:lnTo>
                    <a:pt x="214746" y="1918"/>
                  </a:lnTo>
                  <a:lnTo>
                    <a:pt x="217151" y="9693"/>
                  </a:lnTo>
                  <a:lnTo>
                    <a:pt x="218906" y="54313"/>
                  </a:lnTo>
                  <a:lnTo>
                    <a:pt x="225587" y="99699"/>
                  </a:lnTo>
                  <a:lnTo>
                    <a:pt x="230827" y="136886"/>
                  </a:lnTo>
                  <a:lnTo>
                    <a:pt x="236683" y="184370"/>
                  </a:lnTo>
                  <a:lnTo>
                    <a:pt x="239957" y="226911"/>
                  </a:lnTo>
                  <a:lnTo>
                    <a:pt x="257175" y="2661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9" name="SMARTInkShape-1469">
              <a:extLst>
                <a:ext uri="{FF2B5EF4-FFF2-40B4-BE49-F238E27FC236}">
                  <a16:creationId xmlns:a16="http://schemas.microsoft.com/office/drawing/2014/main" id="{93956105-CF76-B413-BD5B-4ECE6584C00C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4166462" y="2343587"/>
              <a:ext cx="234089" cy="28139"/>
            </a:xfrm>
            <a:custGeom>
              <a:avLst/>
              <a:gdLst/>
              <a:ahLst/>
              <a:cxnLst/>
              <a:rect l="0" t="0" r="0" b="0"/>
              <a:pathLst>
                <a:path w="234089" h="28139">
                  <a:moveTo>
                    <a:pt x="5488" y="28138"/>
                  </a:moveTo>
                  <a:lnTo>
                    <a:pt x="5488" y="28138"/>
                  </a:lnTo>
                  <a:lnTo>
                    <a:pt x="0" y="28138"/>
                  </a:lnTo>
                  <a:lnTo>
                    <a:pt x="2344" y="28138"/>
                  </a:lnTo>
                  <a:lnTo>
                    <a:pt x="3392" y="27080"/>
                  </a:lnTo>
                  <a:lnTo>
                    <a:pt x="5925" y="20534"/>
                  </a:lnTo>
                  <a:lnTo>
                    <a:pt x="10269" y="14880"/>
                  </a:lnTo>
                  <a:lnTo>
                    <a:pt x="18549" y="11662"/>
                  </a:lnTo>
                  <a:lnTo>
                    <a:pt x="60320" y="2881"/>
                  </a:lnTo>
                  <a:lnTo>
                    <a:pt x="101896" y="0"/>
                  </a:lnTo>
                  <a:lnTo>
                    <a:pt x="144554" y="6195"/>
                  </a:lnTo>
                  <a:lnTo>
                    <a:pt x="181203" y="8517"/>
                  </a:lnTo>
                  <a:lnTo>
                    <a:pt x="234088" y="90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8" name="SMARTInkShape-Group345">
            <a:extLst>
              <a:ext uri="{FF2B5EF4-FFF2-40B4-BE49-F238E27FC236}">
                <a16:creationId xmlns:a16="http://schemas.microsoft.com/office/drawing/2014/main" id="{3B41CD41-78C2-7F67-4207-912935D57789}"/>
              </a:ext>
            </a:extLst>
          </p:cNvPr>
          <p:cNvGrpSpPr/>
          <p:nvPr/>
        </p:nvGrpSpPr>
        <p:grpSpPr>
          <a:xfrm>
            <a:off x="3695700" y="1528060"/>
            <a:ext cx="1447801" cy="462666"/>
            <a:chOff x="3695700" y="1528060"/>
            <a:chExt cx="1447801" cy="462666"/>
          </a:xfrm>
        </p:grpSpPr>
        <p:sp>
          <p:nvSpPr>
            <p:cNvPr id="881" name="SMARTInkShape-1470">
              <a:extLst>
                <a:ext uri="{FF2B5EF4-FFF2-40B4-BE49-F238E27FC236}">
                  <a16:creationId xmlns:a16="http://schemas.microsoft.com/office/drawing/2014/main" id="{3AB39C84-1F96-4949-62B3-E736FACE8ED4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4023228" y="1528060"/>
              <a:ext cx="205099" cy="224298"/>
            </a:xfrm>
            <a:custGeom>
              <a:avLst/>
              <a:gdLst/>
              <a:ahLst/>
              <a:cxnLst/>
              <a:rect l="0" t="0" r="0" b="0"/>
              <a:pathLst>
                <a:path w="205099" h="224298">
                  <a:moveTo>
                    <a:pt x="167772" y="14990"/>
                  </a:moveTo>
                  <a:lnTo>
                    <a:pt x="167772" y="14990"/>
                  </a:lnTo>
                  <a:lnTo>
                    <a:pt x="177181" y="5581"/>
                  </a:lnTo>
                  <a:lnTo>
                    <a:pt x="172206" y="443"/>
                  </a:lnTo>
                  <a:lnTo>
                    <a:pt x="168611" y="0"/>
                  </a:lnTo>
                  <a:lnTo>
                    <a:pt x="126876" y="5904"/>
                  </a:lnTo>
                  <a:lnTo>
                    <a:pt x="89334" y="15704"/>
                  </a:lnTo>
                  <a:lnTo>
                    <a:pt x="54040" y="29901"/>
                  </a:lnTo>
                  <a:lnTo>
                    <a:pt x="43847" y="32200"/>
                  </a:lnTo>
                  <a:lnTo>
                    <a:pt x="27102" y="43608"/>
                  </a:lnTo>
                  <a:lnTo>
                    <a:pt x="4597" y="65367"/>
                  </a:lnTo>
                  <a:lnTo>
                    <a:pt x="0" y="73716"/>
                  </a:lnTo>
                  <a:lnTo>
                    <a:pt x="891" y="77424"/>
                  </a:lnTo>
                  <a:lnTo>
                    <a:pt x="7525" y="84366"/>
                  </a:lnTo>
                  <a:lnTo>
                    <a:pt x="34519" y="96388"/>
                  </a:lnTo>
                  <a:lnTo>
                    <a:pt x="75540" y="107939"/>
                  </a:lnTo>
                  <a:lnTo>
                    <a:pt x="118547" y="119938"/>
                  </a:lnTo>
                  <a:lnTo>
                    <a:pt x="157931" y="137556"/>
                  </a:lnTo>
                  <a:lnTo>
                    <a:pt x="187622" y="148326"/>
                  </a:lnTo>
                  <a:lnTo>
                    <a:pt x="197055" y="157506"/>
                  </a:lnTo>
                  <a:lnTo>
                    <a:pt x="201954" y="165819"/>
                  </a:lnTo>
                  <a:lnTo>
                    <a:pt x="205098" y="179780"/>
                  </a:lnTo>
                  <a:lnTo>
                    <a:pt x="202706" y="186302"/>
                  </a:lnTo>
                  <a:lnTo>
                    <a:pt x="200586" y="189523"/>
                  </a:lnTo>
                  <a:lnTo>
                    <a:pt x="198114" y="191670"/>
                  </a:lnTo>
                  <a:lnTo>
                    <a:pt x="183462" y="200456"/>
                  </a:lnTo>
                  <a:lnTo>
                    <a:pt x="174067" y="209055"/>
                  </a:lnTo>
                  <a:lnTo>
                    <a:pt x="149411" y="218306"/>
                  </a:lnTo>
                  <a:lnTo>
                    <a:pt x="109699" y="223308"/>
                  </a:lnTo>
                  <a:lnTo>
                    <a:pt x="67832" y="224297"/>
                  </a:lnTo>
                  <a:lnTo>
                    <a:pt x="52446" y="223374"/>
                  </a:lnTo>
                  <a:lnTo>
                    <a:pt x="15372" y="215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2" name="SMARTInkShape-1471">
              <a:extLst>
                <a:ext uri="{FF2B5EF4-FFF2-40B4-BE49-F238E27FC236}">
                  <a16:creationId xmlns:a16="http://schemas.microsoft.com/office/drawing/2014/main" id="{E313C4B0-3A1F-C884-D901-7F5E40B8E9B8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3695700" y="1914525"/>
              <a:ext cx="1447801" cy="76201"/>
            </a:xfrm>
            <a:custGeom>
              <a:avLst/>
              <a:gdLst/>
              <a:ahLst/>
              <a:cxnLst/>
              <a:rect l="0" t="0" r="0" b="0"/>
              <a:pathLst>
                <a:path w="1447801" h="76201">
                  <a:moveTo>
                    <a:pt x="0" y="76200"/>
                  </a:moveTo>
                  <a:lnTo>
                    <a:pt x="0" y="76200"/>
                  </a:lnTo>
                  <a:lnTo>
                    <a:pt x="24910" y="75142"/>
                  </a:lnTo>
                  <a:lnTo>
                    <a:pt x="72503" y="67999"/>
                  </a:lnTo>
                  <a:lnTo>
                    <a:pt x="115800" y="64027"/>
                  </a:lnTo>
                  <a:lnTo>
                    <a:pt x="157753" y="58508"/>
                  </a:lnTo>
                  <a:lnTo>
                    <a:pt x="194320" y="57552"/>
                  </a:lnTo>
                  <a:lnTo>
                    <a:pt x="231966" y="57269"/>
                  </a:lnTo>
                  <a:lnTo>
                    <a:pt x="262904" y="57203"/>
                  </a:lnTo>
                  <a:lnTo>
                    <a:pt x="296763" y="56115"/>
                  </a:lnTo>
                  <a:lnTo>
                    <a:pt x="329450" y="52104"/>
                  </a:lnTo>
                  <a:lnTo>
                    <a:pt x="364439" y="49616"/>
                  </a:lnTo>
                  <a:lnTo>
                    <a:pt x="401157" y="48510"/>
                  </a:lnTo>
                  <a:lnTo>
                    <a:pt x="438642" y="48018"/>
                  </a:lnTo>
                  <a:lnTo>
                    <a:pt x="479291" y="47800"/>
                  </a:lnTo>
                  <a:lnTo>
                    <a:pt x="522051" y="47703"/>
                  </a:lnTo>
                  <a:lnTo>
                    <a:pt x="565751" y="47659"/>
                  </a:lnTo>
                  <a:lnTo>
                    <a:pt x="609867" y="47640"/>
                  </a:lnTo>
                  <a:lnTo>
                    <a:pt x="654169" y="47632"/>
                  </a:lnTo>
                  <a:lnTo>
                    <a:pt x="698552" y="47628"/>
                  </a:lnTo>
                  <a:lnTo>
                    <a:pt x="742973" y="47626"/>
                  </a:lnTo>
                  <a:lnTo>
                    <a:pt x="787410" y="47626"/>
                  </a:lnTo>
                  <a:lnTo>
                    <a:pt x="831854" y="47625"/>
                  </a:lnTo>
                  <a:lnTo>
                    <a:pt x="876302" y="47625"/>
                  </a:lnTo>
                  <a:lnTo>
                    <a:pt x="919693" y="47625"/>
                  </a:lnTo>
                  <a:lnTo>
                    <a:pt x="960144" y="47625"/>
                  </a:lnTo>
                  <a:lnTo>
                    <a:pt x="1002111" y="50447"/>
                  </a:lnTo>
                  <a:lnTo>
                    <a:pt x="1043341" y="54171"/>
                  </a:lnTo>
                  <a:lnTo>
                    <a:pt x="1079305" y="55826"/>
                  </a:lnTo>
                  <a:lnTo>
                    <a:pt x="1115749" y="56561"/>
                  </a:lnTo>
                  <a:lnTo>
                    <a:pt x="1150996" y="55830"/>
                  </a:lnTo>
                  <a:lnTo>
                    <a:pt x="1195699" y="50526"/>
                  </a:lnTo>
                  <a:lnTo>
                    <a:pt x="1243045" y="48485"/>
                  </a:lnTo>
                  <a:lnTo>
                    <a:pt x="1278482" y="48007"/>
                  </a:lnTo>
                  <a:lnTo>
                    <a:pt x="1318963" y="42682"/>
                  </a:lnTo>
                  <a:lnTo>
                    <a:pt x="1366222" y="35881"/>
                  </a:lnTo>
                  <a:lnTo>
                    <a:pt x="1408638" y="24962"/>
                  </a:lnTo>
                  <a:lnTo>
                    <a:pt x="14478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3" name="SMARTInkShape-1472">
              <a:extLst>
                <a:ext uri="{FF2B5EF4-FFF2-40B4-BE49-F238E27FC236}">
                  <a16:creationId xmlns:a16="http://schemas.microsoft.com/office/drawing/2014/main" id="{1BE12D9B-EF23-F193-71B3-C14BE7CD8850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4552950" y="1743249"/>
              <a:ext cx="257176" cy="28402"/>
            </a:xfrm>
            <a:custGeom>
              <a:avLst/>
              <a:gdLst/>
              <a:ahLst/>
              <a:cxnLst/>
              <a:rect l="0" t="0" r="0" b="0"/>
              <a:pathLst>
                <a:path w="257176" h="28402">
                  <a:moveTo>
                    <a:pt x="0" y="9351"/>
                  </a:moveTo>
                  <a:lnTo>
                    <a:pt x="0" y="9351"/>
                  </a:lnTo>
                  <a:lnTo>
                    <a:pt x="40098" y="8293"/>
                  </a:lnTo>
                  <a:lnTo>
                    <a:pt x="80931" y="1150"/>
                  </a:lnTo>
                  <a:lnTo>
                    <a:pt x="127271" y="0"/>
                  </a:lnTo>
                  <a:lnTo>
                    <a:pt x="170249" y="4917"/>
                  </a:lnTo>
                  <a:lnTo>
                    <a:pt x="214800" y="15021"/>
                  </a:lnTo>
                  <a:lnTo>
                    <a:pt x="238034" y="18792"/>
                  </a:lnTo>
                  <a:lnTo>
                    <a:pt x="257175" y="284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4" name="SMARTInkShape-1473">
              <a:extLst>
                <a:ext uri="{FF2B5EF4-FFF2-40B4-BE49-F238E27FC236}">
                  <a16:creationId xmlns:a16="http://schemas.microsoft.com/office/drawing/2014/main" id="{E0ACADD3-3874-144C-6470-2E9369024032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4581525" y="1624217"/>
              <a:ext cx="133351" cy="22285"/>
            </a:xfrm>
            <a:custGeom>
              <a:avLst/>
              <a:gdLst/>
              <a:ahLst/>
              <a:cxnLst/>
              <a:rect l="0" t="0" r="0" b="0"/>
              <a:pathLst>
                <a:path w="133351" h="22285">
                  <a:moveTo>
                    <a:pt x="0" y="14083"/>
                  </a:moveTo>
                  <a:lnTo>
                    <a:pt x="0" y="14083"/>
                  </a:lnTo>
                  <a:lnTo>
                    <a:pt x="0" y="19139"/>
                  </a:lnTo>
                  <a:lnTo>
                    <a:pt x="2117" y="20629"/>
                  </a:lnTo>
                  <a:lnTo>
                    <a:pt x="10113" y="22284"/>
                  </a:lnTo>
                  <a:lnTo>
                    <a:pt x="17900" y="20197"/>
                  </a:lnTo>
                  <a:lnTo>
                    <a:pt x="36579" y="10234"/>
                  </a:lnTo>
                  <a:lnTo>
                    <a:pt x="81971" y="2483"/>
                  </a:lnTo>
                  <a:lnTo>
                    <a:pt x="89572" y="0"/>
                  </a:lnTo>
                  <a:lnTo>
                    <a:pt x="103663" y="63"/>
                  </a:lnTo>
                  <a:lnTo>
                    <a:pt x="133350" y="45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5" name="SMARTInkShape-1474">
              <a:extLst>
                <a:ext uri="{FF2B5EF4-FFF2-40B4-BE49-F238E27FC236}">
                  <a16:creationId xmlns:a16="http://schemas.microsoft.com/office/drawing/2014/main" id="{41BA0A9B-F86F-C03A-BC27-1C89D8C93F20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4543425" y="1533657"/>
              <a:ext cx="161926" cy="37969"/>
            </a:xfrm>
            <a:custGeom>
              <a:avLst/>
              <a:gdLst/>
              <a:ahLst/>
              <a:cxnLst/>
              <a:rect l="0" t="0" r="0" b="0"/>
              <a:pathLst>
                <a:path w="161926" h="37969">
                  <a:moveTo>
                    <a:pt x="0" y="37968"/>
                  </a:moveTo>
                  <a:lnTo>
                    <a:pt x="0" y="37968"/>
                  </a:lnTo>
                  <a:lnTo>
                    <a:pt x="5056" y="27855"/>
                  </a:lnTo>
                  <a:lnTo>
                    <a:pt x="13183" y="20068"/>
                  </a:lnTo>
                  <a:lnTo>
                    <a:pt x="22794" y="14137"/>
                  </a:lnTo>
                  <a:lnTo>
                    <a:pt x="67101" y="1377"/>
                  </a:lnTo>
                  <a:lnTo>
                    <a:pt x="101915" y="0"/>
                  </a:lnTo>
                  <a:lnTo>
                    <a:pt x="147928" y="8081"/>
                  </a:lnTo>
                  <a:lnTo>
                    <a:pt x="161925" y="93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6" name="SMARTInkShape-1475">
              <a:extLst>
                <a:ext uri="{FF2B5EF4-FFF2-40B4-BE49-F238E27FC236}">
                  <a16:creationId xmlns:a16="http://schemas.microsoft.com/office/drawing/2014/main" id="{3ED26CAB-5DED-9E7F-D6A0-25C230E71261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4533900" y="1562677"/>
              <a:ext cx="38063" cy="189924"/>
            </a:xfrm>
            <a:custGeom>
              <a:avLst/>
              <a:gdLst/>
              <a:ahLst/>
              <a:cxnLst/>
              <a:rect l="0" t="0" r="0" b="0"/>
              <a:pathLst>
                <a:path w="38063" h="189924">
                  <a:moveTo>
                    <a:pt x="0" y="37523"/>
                  </a:moveTo>
                  <a:lnTo>
                    <a:pt x="0" y="37523"/>
                  </a:lnTo>
                  <a:lnTo>
                    <a:pt x="13257" y="16065"/>
                  </a:lnTo>
                  <a:lnTo>
                    <a:pt x="26742" y="1372"/>
                  </a:lnTo>
                  <a:lnTo>
                    <a:pt x="30583" y="289"/>
                  </a:lnTo>
                  <a:lnTo>
                    <a:pt x="33088" y="0"/>
                  </a:lnTo>
                  <a:lnTo>
                    <a:pt x="34759" y="866"/>
                  </a:lnTo>
                  <a:lnTo>
                    <a:pt x="35872" y="2502"/>
                  </a:lnTo>
                  <a:lnTo>
                    <a:pt x="37440" y="9860"/>
                  </a:lnTo>
                  <a:lnTo>
                    <a:pt x="38062" y="36283"/>
                  </a:lnTo>
                  <a:lnTo>
                    <a:pt x="26339" y="83329"/>
                  </a:lnTo>
                  <a:lnTo>
                    <a:pt x="20010" y="125988"/>
                  </a:lnTo>
                  <a:lnTo>
                    <a:pt x="19050" y="1899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7" name="SMARTInkShape-1476">
              <a:extLst>
                <a:ext uri="{FF2B5EF4-FFF2-40B4-BE49-F238E27FC236}">
                  <a16:creationId xmlns:a16="http://schemas.microsoft.com/office/drawing/2014/main" id="{7791DDF8-6C77-A236-3115-375C13E785CC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4267200" y="1563851"/>
              <a:ext cx="197701" cy="198275"/>
            </a:xfrm>
            <a:custGeom>
              <a:avLst/>
              <a:gdLst/>
              <a:ahLst/>
              <a:cxnLst/>
              <a:rect l="0" t="0" r="0" b="0"/>
              <a:pathLst>
                <a:path w="197701" h="198275">
                  <a:moveTo>
                    <a:pt x="133350" y="26824"/>
                  </a:moveTo>
                  <a:lnTo>
                    <a:pt x="133350" y="26824"/>
                  </a:lnTo>
                  <a:lnTo>
                    <a:pt x="141551" y="18623"/>
                  </a:lnTo>
                  <a:lnTo>
                    <a:pt x="142482" y="12635"/>
                  </a:lnTo>
                  <a:lnTo>
                    <a:pt x="142759" y="4158"/>
                  </a:lnTo>
                  <a:lnTo>
                    <a:pt x="141739" y="2188"/>
                  </a:lnTo>
                  <a:lnTo>
                    <a:pt x="140001" y="875"/>
                  </a:lnTo>
                  <a:lnTo>
                    <a:pt x="137785" y="0"/>
                  </a:lnTo>
                  <a:lnTo>
                    <a:pt x="93968" y="6604"/>
                  </a:lnTo>
                  <a:lnTo>
                    <a:pt x="57817" y="17981"/>
                  </a:lnTo>
                  <a:lnTo>
                    <a:pt x="51245" y="20929"/>
                  </a:lnTo>
                  <a:lnTo>
                    <a:pt x="46863" y="25010"/>
                  </a:lnTo>
                  <a:lnTo>
                    <a:pt x="41995" y="35190"/>
                  </a:lnTo>
                  <a:lnTo>
                    <a:pt x="41754" y="39810"/>
                  </a:lnTo>
                  <a:lnTo>
                    <a:pt x="44311" y="47765"/>
                  </a:lnTo>
                  <a:lnTo>
                    <a:pt x="51700" y="58193"/>
                  </a:lnTo>
                  <a:lnTo>
                    <a:pt x="78887" y="77745"/>
                  </a:lnTo>
                  <a:lnTo>
                    <a:pt x="124178" y="96272"/>
                  </a:lnTo>
                  <a:lnTo>
                    <a:pt x="166424" y="116899"/>
                  </a:lnTo>
                  <a:lnTo>
                    <a:pt x="183955" y="135122"/>
                  </a:lnTo>
                  <a:lnTo>
                    <a:pt x="194793" y="152869"/>
                  </a:lnTo>
                  <a:lnTo>
                    <a:pt x="197700" y="161513"/>
                  </a:lnTo>
                  <a:lnTo>
                    <a:pt x="195300" y="166359"/>
                  </a:lnTo>
                  <a:lnTo>
                    <a:pt x="178869" y="181174"/>
                  </a:lnTo>
                  <a:lnTo>
                    <a:pt x="149196" y="192808"/>
                  </a:lnTo>
                  <a:lnTo>
                    <a:pt x="101633" y="197194"/>
                  </a:lnTo>
                  <a:lnTo>
                    <a:pt x="60096" y="198061"/>
                  </a:lnTo>
                  <a:lnTo>
                    <a:pt x="0" y="1982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91" name="SMARTInkShape-Group346">
            <a:extLst>
              <a:ext uri="{FF2B5EF4-FFF2-40B4-BE49-F238E27FC236}">
                <a16:creationId xmlns:a16="http://schemas.microsoft.com/office/drawing/2014/main" id="{98CBE41D-711F-41CA-845B-A251AF69355D}"/>
              </a:ext>
            </a:extLst>
          </p:cNvPr>
          <p:cNvGrpSpPr/>
          <p:nvPr/>
        </p:nvGrpSpPr>
        <p:grpSpPr>
          <a:xfrm>
            <a:off x="2762250" y="1647825"/>
            <a:ext cx="285751" cy="85726"/>
            <a:chOff x="2762250" y="1647825"/>
            <a:chExt cx="285751" cy="85726"/>
          </a:xfrm>
        </p:grpSpPr>
        <p:sp>
          <p:nvSpPr>
            <p:cNvPr id="889" name="SMARTInkShape-1477">
              <a:extLst>
                <a:ext uri="{FF2B5EF4-FFF2-40B4-BE49-F238E27FC236}">
                  <a16:creationId xmlns:a16="http://schemas.microsoft.com/office/drawing/2014/main" id="{790D1BF5-8DCF-80B4-27FF-B6970CDA9031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2828925" y="1714500"/>
              <a:ext cx="219076" cy="19051"/>
            </a:xfrm>
            <a:custGeom>
              <a:avLst/>
              <a:gdLst/>
              <a:ahLst/>
              <a:cxnLst/>
              <a:rect l="0" t="0" r="0" b="0"/>
              <a:pathLst>
                <a:path w="219076" h="19051">
                  <a:moveTo>
                    <a:pt x="0" y="19050"/>
                  </a:moveTo>
                  <a:lnTo>
                    <a:pt x="0" y="19050"/>
                  </a:lnTo>
                  <a:lnTo>
                    <a:pt x="13257" y="19050"/>
                  </a:lnTo>
                  <a:lnTo>
                    <a:pt x="60226" y="10849"/>
                  </a:lnTo>
                  <a:lnTo>
                    <a:pt x="98396" y="4861"/>
                  </a:lnTo>
                  <a:lnTo>
                    <a:pt x="142673" y="960"/>
                  </a:lnTo>
                  <a:lnTo>
                    <a:pt x="185443" y="190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0" name="SMARTInkShape-1478">
              <a:extLst>
                <a:ext uri="{FF2B5EF4-FFF2-40B4-BE49-F238E27FC236}">
                  <a16:creationId xmlns:a16="http://schemas.microsoft.com/office/drawing/2014/main" id="{9AB6E08E-7A31-174B-34CF-C605F08DA802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2762250" y="1647825"/>
              <a:ext cx="219076" cy="9526"/>
            </a:xfrm>
            <a:custGeom>
              <a:avLst/>
              <a:gdLst/>
              <a:ahLst/>
              <a:cxnLst/>
              <a:rect l="0" t="0" r="0" b="0"/>
              <a:pathLst>
                <a:path w="219076" h="9526">
                  <a:moveTo>
                    <a:pt x="0" y="0"/>
                  </a:moveTo>
                  <a:lnTo>
                    <a:pt x="0" y="0"/>
                  </a:lnTo>
                  <a:lnTo>
                    <a:pt x="5488" y="0"/>
                  </a:lnTo>
                  <a:lnTo>
                    <a:pt x="932" y="0"/>
                  </a:lnTo>
                  <a:lnTo>
                    <a:pt x="8283" y="8201"/>
                  </a:lnTo>
                  <a:lnTo>
                    <a:pt x="53717" y="9473"/>
                  </a:lnTo>
                  <a:lnTo>
                    <a:pt x="94572" y="9515"/>
                  </a:lnTo>
                  <a:lnTo>
                    <a:pt x="133737" y="9522"/>
                  </a:lnTo>
                  <a:lnTo>
                    <a:pt x="178935" y="9524"/>
                  </a:lnTo>
                  <a:lnTo>
                    <a:pt x="2190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94" name="SMARTInkShape-Group347">
            <a:extLst>
              <a:ext uri="{FF2B5EF4-FFF2-40B4-BE49-F238E27FC236}">
                <a16:creationId xmlns:a16="http://schemas.microsoft.com/office/drawing/2014/main" id="{F09F5913-5F0B-A274-03C3-C82BAD7710E3}"/>
              </a:ext>
            </a:extLst>
          </p:cNvPr>
          <p:cNvGrpSpPr/>
          <p:nvPr/>
        </p:nvGrpSpPr>
        <p:grpSpPr>
          <a:xfrm>
            <a:off x="1714796" y="1419260"/>
            <a:ext cx="237830" cy="608995"/>
            <a:chOff x="1714796" y="1419260"/>
            <a:chExt cx="237830" cy="608995"/>
          </a:xfrm>
        </p:grpSpPr>
        <p:sp>
          <p:nvSpPr>
            <p:cNvPr id="892" name="SMARTInkShape-1479">
              <a:extLst>
                <a:ext uri="{FF2B5EF4-FFF2-40B4-BE49-F238E27FC236}">
                  <a16:creationId xmlns:a16="http://schemas.microsoft.com/office/drawing/2014/main" id="{FC5056AF-3014-464F-6FBC-C8F8231C0154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1790700" y="1419260"/>
              <a:ext cx="161926" cy="104689"/>
            </a:xfrm>
            <a:custGeom>
              <a:avLst/>
              <a:gdLst/>
              <a:ahLst/>
              <a:cxnLst/>
              <a:rect l="0" t="0" r="0" b="0"/>
              <a:pathLst>
                <a:path w="161926" h="104689">
                  <a:moveTo>
                    <a:pt x="0" y="19015"/>
                  </a:moveTo>
                  <a:lnTo>
                    <a:pt x="0" y="19015"/>
                  </a:lnTo>
                  <a:lnTo>
                    <a:pt x="0" y="13958"/>
                  </a:lnTo>
                  <a:lnTo>
                    <a:pt x="1058" y="12469"/>
                  </a:lnTo>
                  <a:lnTo>
                    <a:pt x="2822" y="11476"/>
                  </a:lnTo>
                  <a:lnTo>
                    <a:pt x="8201" y="9882"/>
                  </a:lnTo>
                  <a:lnTo>
                    <a:pt x="17610" y="1323"/>
                  </a:lnTo>
                  <a:lnTo>
                    <a:pt x="23680" y="367"/>
                  </a:lnTo>
                  <a:lnTo>
                    <a:pt x="41403" y="0"/>
                  </a:lnTo>
                  <a:lnTo>
                    <a:pt x="47682" y="2803"/>
                  </a:lnTo>
                  <a:lnTo>
                    <a:pt x="50838" y="5032"/>
                  </a:lnTo>
                  <a:lnTo>
                    <a:pt x="51883" y="9693"/>
                  </a:lnTo>
                  <a:lnTo>
                    <a:pt x="48395" y="38758"/>
                  </a:lnTo>
                  <a:lnTo>
                    <a:pt x="45145" y="46487"/>
                  </a:lnTo>
                  <a:lnTo>
                    <a:pt x="41231" y="53450"/>
                  </a:lnTo>
                  <a:lnTo>
                    <a:pt x="30771" y="79493"/>
                  </a:lnTo>
                  <a:lnTo>
                    <a:pt x="10071" y="104147"/>
                  </a:lnTo>
                  <a:lnTo>
                    <a:pt x="27887" y="104688"/>
                  </a:lnTo>
                  <a:lnTo>
                    <a:pt x="73831" y="96535"/>
                  </a:lnTo>
                  <a:lnTo>
                    <a:pt x="121159" y="86117"/>
                  </a:lnTo>
                  <a:lnTo>
                    <a:pt x="161925" y="856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3" name="SMARTInkShape-1480">
              <a:extLst>
                <a:ext uri="{FF2B5EF4-FFF2-40B4-BE49-F238E27FC236}">
                  <a16:creationId xmlns:a16="http://schemas.microsoft.com/office/drawing/2014/main" id="{B7618D69-9B9B-928E-677C-C84FF483F30E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1714796" y="1890074"/>
              <a:ext cx="190205" cy="138181"/>
            </a:xfrm>
            <a:custGeom>
              <a:avLst/>
              <a:gdLst/>
              <a:ahLst/>
              <a:cxnLst/>
              <a:rect l="0" t="0" r="0" b="0"/>
              <a:pathLst>
                <a:path w="190205" h="138181">
                  <a:moveTo>
                    <a:pt x="37804" y="53026"/>
                  </a:moveTo>
                  <a:lnTo>
                    <a:pt x="37804" y="53026"/>
                  </a:lnTo>
                  <a:lnTo>
                    <a:pt x="83051" y="53026"/>
                  </a:lnTo>
                  <a:lnTo>
                    <a:pt x="87018" y="53026"/>
                  </a:lnTo>
                  <a:lnTo>
                    <a:pt x="94249" y="50204"/>
                  </a:lnTo>
                  <a:lnTo>
                    <a:pt x="117138" y="30636"/>
                  </a:lnTo>
                  <a:lnTo>
                    <a:pt x="120688" y="24378"/>
                  </a:lnTo>
                  <a:lnTo>
                    <a:pt x="122968" y="16793"/>
                  </a:lnTo>
                  <a:lnTo>
                    <a:pt x="120458" y="12933"/>
                  </a:lnTo>
                  <a:lnTo>
                    <a:pt x="118306" y="10423"/>
                  </a:lnTo>
                  <a:lnTo>
                    <a:pt x="113094" y="7633"/>
                  </a:lnTo>
                  <a:lnTo>
                    <a:pt x="98009" y="4637"/>
                  </a:lnTo>
                  <a:lnTo>
                    <a:pt x="91726" y="475"/>
                  </a:lnTo>
                  <a:lnTo>
                    <a:pt x="87510" y="0"/>
                  </a:lnTo>
                  <a:lnTo>
                    <a:pt x="71464" y="4389"/>
                  </a:lnTo>
                  <a:lnTo>
                    <a:pt x="40812" y="18386"/>
                  </a:lnTo>
                  <a:lnTo>
                    <a:pt x="31027" y="27400"/>
                  </a:lnTo>
                  <a:lnTo>
                    <a:pt x="4754" y="59988"/>
                  </a:lnTo>
                  <a:lnTo>
                    <a:pt x="1948" y="68820"/>
                  </a:lnTo>
                  <a:lnTo>
                    <a:pt x="0" y="97884"/>
                  </a:lnTo>
                  <a:lnTo>
                    <a:pt x="2658" y="107535"/>
                  </a:lnTo>
                  <a:lnTo>
                    <a:pt x="4848" y="111590"/>
                  </a:lnTo>
                  <a:lnTo>
                    <a:pt x="18044" y="122355"/>
                  </a:lnTo>
                  <a:lnTo>
                    <a:pt x="48012" y="134415"/>
                  </a:lnTo>
                  <a:lnTo>
                    <a:pt x="92039" y="138180"/>
                  </a:lnTo>
                  <a:lnTo>
                    <a:pt x="131419" y="137580"/>
                  </a:lnTo>
                  <a:lnTo>
                    <a:pt x="190204" y="1197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95" name="SMARTInkShape-1481">
            <a:extLst>
              <a:ext uri="{FF2B5EF4-FFF2-40B4-BE49-F238E27FC236}">
                <a16:creationId xmlns:a16="http://schemas.microsoft.com/office/drawing/2014/main" id="{3F5CF5CB-5FB1-D430-C345-E892B34A3B45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1438275" y="1642337"/>
            <a:ext cx="219076" cy="215039"/>
          </a:xfrm>
          <a:custGeom>
            <a:avLst/>
            <a:gdLst/>
            <a:ahLst/>
            <a:cxnLst/>
            <a:rect l="0" t="0" r="0" b="0"/>
            <a:pathLst>
              <a:path w="219076" h="215039">
                <a:moveTo>
                  <a:pt x="219075" y="5488"/>
                </a:moveTo>
                <a:lnTo>
                  <a:pt x="219075" y="5488"/>
                </a:lnTo>
                <a:lnTo>
                  <a:pt x="214018" y="5488"/>
                </a:lnTo>
                <a:lnTo>
                  <a:pt x="212529" y="4430"/>
                </a:lnTo>
                <a:lnTo>
                  <a:pt x="211536" y="2666"/>
                </a:lnTo>
                <a:lnTo>
                  <a:pt x="210874" y="432"/>
                </a:lnTo>
                <a:lnTo>
                  <a:pt x="209374" y="0"/>
                </a:lnTo>
                <a:lnTo>
                  <a:pt x="200091" y="3392"/>
                </a:lnTo>
                <a:lnTo>
                  <a:pt x="172404" y="7896"/>
                </a:lnTo>
                <a:lnTo>
                  <a:pt x="132221" y="21680"/>
                </a:lnTo>
                <a:lnTo>
                  <a:pt x="85576" y="42336"/>
                </a:lnTo>
                <a:lnTo>
                  <a:pt x="50020" y="70481"/>
                </a:lnTo>
                <a:lnTo>
                  <a:pt x="43398" y="79529"/>
                </a:lnTo>
                <a:lnTo>
                  <a:pt x="39147" y="88905"/>
                </a:lnTo>
                <a:lnTo>
                  <a:pt x="38192" y="104268"/>
                </a:lnTo>
                <a:lnTo>
                  <a:pt x="39219" y="106266"/>
                </a:lnTo>
                <a:lnTo>
                  <a:pt x="40963" y="107598"/>
                </a:lnTo>
                <a:lnTo>
                  <a:pt x="45722" y="109079"/>
                </a:lnTo>
                <a:lnTo>
                  <a:pt x="91358" y="118418"/>
                </a:lnTo>
                <a:lnTo>
                  <a:pt x="137542" y="121825"/>
                </a:lnTo>
                <a:lnTo>
                  <a:pt x="166634" y="137672"/>
                </a:lnTo>
                <a:lnTo>
                  <a:pt x="175659" y="143612"/>
                </a:lnTo>
                <a:lnTo>
                  <a:pt x="183198" y="146251"/>
                </a:lnTo>
                <a:lnTo>
                  <a:pt x="185632" y="148013"/>
                </a:lnTo>
                <a:lnTo>
                  <a:pt x="187255" y="150247"/>
                </a:lnTo>
                <a:lnTo>
                  <a:pt x="189058" y="155550"/>
                </a:lnTo>
                <a:lnTo>
                  <a:pt x="189859" y="161435"/>
                </a:lnTo>
                <a:lnTo>
                  <a:pt x="187393" y="167578"/>
                </a:lnTo>
                <a:lnTo>
                  <a:pt x="177186" y="180146"/>
                </a:lnTo>
                <a:lnTo>
                  <a:pt x="163036" y="189648"/>
                </a:lnTo>
                <a:lnTo>
                  <a:pt x="122717" y="197975"/>
                </a:lnTo>
                <a:lnTo>
                  <a:pt x="76054" y="204520"/>
                </a:lnTo>
                <a:lnTo>
                  <a:pt x="33188" y="205426"/>
                </a:lnTo>
                <a:lnTo>
                  <a:pt x="21453" y="205474"/>
                </a:lnTo>
                <a:lnTo>
                  <a:pt x="17477" y="206546"/>
                </a:lnTo>
                <a:lnTo>
                  <a:pt x="14827" y="208318"/>
                </a:lnTo>
                <a:lnTo>
                  <a:pt x="13059" y="210558"/>
                </a:lnTo>
                <a:lnTo>
                  <a:pt x="0" y="215038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98" name="SMARTInkShape-Group349">
            <a:extLst>
              <a:ext uri="{FF2B5EF4-FFF2-40B4-BE49-F238E27FC236}">
                <a16:creationId xmlns:a16="http://schemas.microsoft.com/office/drawing/2014/main" id="{FC9D294D-8EB2-1F5B-0412-345C0F4523CD}"/>
              </a:ext>
            </a:extLst>
          </p:cNvPr>
          <p:cNvGrpSpPr/>
          <p:nvPr/>
        </p:nvGrpSpPr>
        <p:grpSpPr>
          <a:xfrm>
            <a:off x="1809750" y="4781550"/>
            <a:ext cx="123826" cy="66284"/>
            <a:chOff x="1809750" y="4781550"/>
            <a:chExt cx="123826" cy="66284"/>
          </a:xfrm>
        </p:grpSpPr>
        <p:sp>
          <p:nvSpPr>
            <p:cNvPr id="896" name="SMARTInkShape-1482">
              <a:extLst>
                <a:ext uri="{FF2B5EF4-FFF2-40B4-BE49-F238E27FC236}">
                  <a16:creationId xmlns:a16="http://schemas.microsoft.com/office/drawing/2014/main" id="{4307DC66-A0E7-ECDA-715F-6932FC2309BF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819275" y="4829175"/>
              <a:ext cx="114301" cy="18659"/>
            </a:xfrm>
            <a:custGeom>
              <a:avLst/>
              <a:gdLst/>
              <a:ahLst/>
              <a:cxnLst/>
              <a:rect l="0" t="0" r="0" b="0"/>
              <a:pathLst>
                <a:path w="114301" h="18659">
                  <a:moveTo>
                    <a:pt x="0" y="9525"/>
                  </a:moveTo>
                  <a:lnTo>
                    <a:pt x="0" y="9525"/>
                  </a:lnTo>
                  <a:lnTo>
                    <a:pt x="0" y="17726"/>
                  </a:lnTo>
                  <a:lnTo>
                    <a:pt x="10113" y="18658"/>
                  </a:lnTo>
                  <a:lnTo>
                    <a:pt x="32493" y="13484"/>
                  </a:lnTo>
                  <a:lnTo>
                    <a:pt x="51020" y="15872"/>
                  </a:lnTo>
                  <a:lnTo>
                    <a:pt x="94407" y="9163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7" name="SMARTInkShape-1483">
              <a:extLst>
                <a:ext uri="{FF2B5EF4-FFF2-40B4-BE49-F238E27FC236}">
                  <a16:creationId xmlns:a16="http://schemas.microsoft.com/office/drawing/2014/main" id="{8F9A48B5-25C0-B4CA-04F1-72EE8CCCE47B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809750" y="4781550"/>
              <a:ext cx="85726" cy="9434"/>
            </a:xfrm>
            <a:custGeom>
              <a:avLst/>
              <a:gdLst/>
              <a:ahLst/>
              <a:cxnLst/>
              <a:rect l="0" t="0" r="0" b="0"/>
              <a:pathLst>
                <a:path w="85726" h="9434">
                  <a:moveTo>
                    <a:pt x="0" y="0"/>
                  </a:moveTo>
                  <a:lnTo>
                    <a:pt x="0" y="0"/>
                  </a:lnTo>
                  <a:lnTo>
                    <a:pt x="0" y="5488"/>
                  </a:lnTo>
                  <a:lnTo>
                    <a:pt x="0" y="3144"/>
                  </a:lnTo>
                  <a:lnTo>
                    <a:pt x="0" y="9215"/>
                  </a:lnTo>
                  <a:lnTo>
                    <a:pt x="10113" y="9433"/>
                  </a:lnTo>
                  <a:lnTo>
                    <a:pt x="55785" y="260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99" name="SMARTInkShape-1484">
            <a:extLst>
              <a:ext uri="{FF2B5EF4-FFF2-40B4-BE49-F238E27FC236}">
                <a16:creationId xmlns:a16="http://schemas.microsoft.com/office/drawing/2014/main" id="{C1DAFA96-9B4B-8905-750D-ED7FE5228679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943100" y="4314825"/>
            <a:ext cx="3055751" cy="1351934"/>
          </a:xfrm>
          <a:custGeom>
            <a:avLst/>
            <a:gdLst/>
            <a:ahLst/>
            <a:cxnLst/>
            <a:rect l="0" t="0" r="0" b="0"/>
            <a:pathLst>
              <a:path w="3055751" h="1351934">
                <a:moveTo>
                  <a:pt x="0" y="1238250"/>
                </a:moveTo>
                <a:lnTo>
                  <a:pt x="0" y="1238250"/>
                </a:lnTo>
                <a:lnTo>
                  <a:pt x="5057" y="1233194"/>
                </a:lnTo>
                <a:lnTo>
                  <a:pt x="7539" y="1227889"/>
                </a:lnTo>
                <a:lnTo>
                  <a:pt x="8201" y="1224993"/>
                </a:lnTo>
                <a:lnTo>
                  <a:pt x="41014" y="1187827"/>
                </a:lnTo>
                <a:lnTo>
                  <a:pt x="63446" y="1173490"/>
                </a:lnTo>
                <a:lnTo>
                  <a:pt x="70775" y="1172142"/>
                </a:lnTo>
                <a:lnTo>
                  <a:pt x="79649" y="1171743"/>
                </a:lnTo>
                <a:lnTo>
                  <a:pt x="85847" y="1174472"/>
                </a:lnTo>
                <a:lnTo>
                  <a:pt x="98449" y="1184847"/>
                </a:lnTo>
                <a:lnTo>
                  <a:pt x="131365" y="1228995"/>
                </a:lnTo>
                <a:lnTo>
                  <a:pt x="147905" y="1260511"/>
                </a:lnTo>
                <a:lnTo>
                  <a:pt x="158552" y="1305125"/>
                </a:lnTo>
                <a:lnTo>
                  <a:pt x="162687" y="1338334"/>
                </a:lnTo>
                <a:lnTo>
                  <a:pt x="171046" y="1351933"/>
                </a:lnTo>
                <a:lnTo>
                  <a:pt x="179640" y="1308686"/>
                </a:lnTo>
                <a:lnTo>
                  <a:pt x="191160" y="1263243"/>
                </a:lnTo>
                <a:lnTo>
                  <a:pt x="199916" y="1222491"/>
                </a:lnTo>
                <a:lnTo>
                  <a:pt x="210156" y="1179241"/>
                </a:lnTo>
                <a:lnTo>
                  <a:pt x="216432" y="1142450"/>
                </a:lnTo>
                <a:lnTo>
                  <a:pt x="218553" y="1102204"/>
                </a:lnTo>
                <a:lnTo>
                  <a:pt x="229367" y="1059742"/>
                </a:lnTo>
                <a:lnTo>
                  <a:pt x="241451" y="1017193"/>
                </a:lnTo>
                <a:lnTo>
                  <a:pt x="249655" y="973379"/>
                </a:lnTo>
                <a:lnTo>
                  <a:pt x="254947" y="950220"/>
                </a:lnTo>
                <a:lnTo>
                  <a:pt x="259337" y="926072"/>
                </a:lnTo>
                <a:lnTo>
                  <a:pt x="273593" y="878475"/>
                </a:lnTo>
                <a:lnTo>
                  <a:pt x="285818" y="836160"/>
                </a:lnTo>
                <a:lnTo>
                  <a:pt x="297530" y="792205"/>
                </a:lnTo>
                <a:lnTo>
                  <a:pt x="304422" y="750641"/>
                </a:lnTo>
                <a:lnTo>
                  <a:pt x="317700" y="703861"/>
                </a:lnTo>
                <a:lnTo>
                  <a:pt x="331553" y="666457"/>
                </a:lnTo>
                <a:lnTo>
                  <a:pt x="342360" y="628563"/>
                </a:lnTo>
                <a:lnTo>
                  <a:pt x="352158" y="584777"/>
                </a:lnTo>
                <a:lnTo>
                  <a:pt x="362524" y="543980"/>
                </a:lnTo>
                <a:lnTo>
                  <a:pt x="377901" y="497555"/>
                </a:lnTo>
                <a:lnTo>
                  <a:pt x="386314" y="479858"/>
                </a:lnTo>
                <a:lnTo>
                  <a:pt x="397760" y="434651"/>
                </a:lnTo>
                <a:lnTo>
                  <a:pt x="412866" y="390064"/>
                </a:lnTo>
                <a:lnTo>
                  <a:pt x="425818" y="345661"/>
                </a:lnTo>
                <a:lnTo>
                  <a:pt x="436662" y="300523"/>
                </a:lnTo>
                <a:lnTo>
                  <a:pt x="440776" y="267705"/>
                </a:lnTo>
                <a:lnTo>
                  <a:pt x="445631" y="245126"/>
                </a:lnTo>
                <a:lnTo>
                  <a:pt x="449891" y="221149"/>
                </a:lnTo>
                <a:lnTo>
                  <a:pt x="455756" y="199141"/>
                </a:lnTo>
                <a:lnTo>
                  <a:pt x="459832" y="170916"/>
                </a:lnTo>
                <a:lnTo>
                  <a:pt x="465363" y="151000"/>
                </a:lnTo>
                <a:lnTo>
                  <a:pt x="466714" y="109931"/>
                </a:lnTo>
                <a:lnTo>
                  <a:pt x="467776" y="108212"/>
                </a:lnTo>
                <a:lnTo>
                  <a:pt x="469542" y="107066"/>
                </a:lnTo>
                <a:lnTo>
                  <a:pt x="475857" y="104909"/>
                </a:lnTo>
                <a:lnTo>
                  <a:pt x="509358" y="103719"/>
                </a:lnTo>
                <a:lnTo>
                  <a:pt x="539313" y="97236"/>
                </a:lnTo>
                <a:lnTo>
                  <a:pt x="580311" y="95642"/>
                </a:lnTo>
                <a:lnTo>
                  <a:pt x="621101" y="88782"/>
                </a:lnTo>
                <a:lnTo>
                  <a:pt x="660750" y="85573"/>
                </a:lnTo>
                <a:lnTo>
                  <a:pt x="703665" y="78365"/>
                </a:lnTo>
                <a:lnTo>
                  <a:pt x="747772" y="71571"/>
                </a:lnTo>
                <a:lnTo>
                  <a:pt x="794075" y="67642"/>
                </a:lnTo>
                <a:lnTo>
                  <a:pt x="840922" y="66803"/>
                </a:lnTo>
                <a:lnTo>
                  <a:pt x="884397" y="66713"/>
                </a:lnTo>
                <a:lnTo>
                  <a:pt x="930793" y="66686"/>
                </a:lnTo>
                <a:lnTo>
                  <a:pt x="967941" y="61622"/>
                </a:lnTo>
                <a:lnTo>
                  <a:pt x="1009169" y="58475"/>
                </a:lnTo>
                <a:lnTo>
                  <a:pt x="1042244" y="57739"/>
                </a:lnTo>
                <a:lnTo>
                  <a:pt x="1078112" y="57412"/>
                </a:lnTo>
                <a:lnTo>
                  <a:pt x="1115219" y="57267"/>
                </a:lnTo>
                <a:lnTo>
                  <a:pt x="1152878" y="57202"/>
                </a:lnTo>
                <a:lnTo>
                  <a:pt x="1187607" y="57173"/>
                </a:lnTo>
                <a:lnTo>
                  <a:pt x="1228184" y="57157"/>
                </a:lnTo>
                <a:lnTo>
                  <a:pt x="1261293" y="57153"/>
                </a:lnTo>
                <a:lnTo>
                  <a:pt x="1297175" y="57151"/>
                </a:lnTo>
                <a:lnTo>
                  <a:pt x="1334289" y="57150"/>
                </a:lnTo>
                <a:lnTo>
                  <a:pt x="1371950" y="57150"/>
                </a:lnTo>
                <a:lnTo>
                  <a:pt x="1413684" y="57150"/>
                </a:lnTo>
                <a:lnTo>
                  <a:pt x="1457289" y="50604"/>
                </a:lnTo>
                <a:lnTo>
                  <a:pt x="1495297" y="48508"/>
                </a:lnTo>
                <a:lnTo>
                  <a:pt x="1528176" y="48017"/>
                </a:lnTo>
                <a:lnTo>
                  <a:pt x="1563956" y="47800"/>
                </a:lnTo>
                <a:lnTo>
                  <a:pt x="1601025" y="47703"/>
                </a:lnTo>
                <a:lnTo>
                  <a:pt x="1638667" y="47659"/>
                </a:lnTo>
                <a:lnTo>
                  <a:pt x="1686272" y="41086"/>
                </a:lnTo>
                <a:lnTo>
                  <a:pt x="1728601" y="38689"/>
                </a:lnTo>
                <a:lnTo>
                  <a:pt x="1768085" y="38217"/>
                </a:lnTo>
                <a:lnTo>
                  <a:pt x="1812221" y="38123"/>
                </a:lnTo>
                <a:lnTo>
                  <a:pt x="1843657" y="38110"/>
                </a:lnTo>
                <a:lnTo>
                  <a:pt x="1878795" y="38105"/>
                </a:lnTo>
                <a:lnTo>
                  <a:pt x="1925810" y="35279"/>
                </a:lnTo>
                <a:lnTo>
                  <a:pt x="1962672" y="30561"/>
                </a:lnTo>
                <a:lnTo>
                  <a:pt x="2007996" y="28967"/>
                </a:lnTo>
                <a:lnTo>
                  <a:pt x="2052992" y="28692"/>
                </a:lnTo>
                <a:lnTo>
                  <a:pt x="2091372" y="28609"/>
                </a:lnTo>
                <a:lnTo>
                  <a:pt x="2132784" y="22036"/>
                </a:lnTo>
                <a:lnTo>
                  <a:pt x="2180005" y="19640"/>
                </a:lnTo>
                <a:lnTo>
                  <a:pt x="2212433" y="19312"/>
                </a:lnTo>
                <a:lnTo>
                  <a:pt x="2244484" y="19167"/>
                </a:lnTo>
                <a:lnTo>
                  <a:pt x="2276368" y="19102"/>
                </a:lnTo>
                <a:lnTo>
                  <a:pt x="2318424" y="19065"/>
                </a:lnTo>
                <a:lnTo>
                  <a:pt x="2359459" y="19055"/>
                </a:lnTo>
                <a:lnTo>
                  <a:pt x="2392732" y="20110"/>
                </a:lnTo>
                <a:lnTo>
                  <a:pt x="2440156" y="25597"/>
                </a:lnTo>
                <a:lnTo>
                  <a:pt x="2480430" y="26634"/>
                </a:lnTo>
                <a:lnTo>
                  <a:pt x="2516117" y="22826"/>
                </a:lnTo>
                <a:lnTo>
                  <a:pt x="2561263" y="26401"/>
                </a:lnTo>
                <a:lnTo>
                  <a:pt x="2595219" y="27931"/>
                </a:lnTo>
                <a:lnTo>
                  <a:pt x="2630158" y="28289"/>
                </a:lnTo>
                <a:lnTo>
                  <a:pt x="2664738" y="28447"/>
                </a:lnTo>
                <a:lnTo>
                  <a:pt x="2698802" y="28518"/>
                </a:lnTo>
                <a:lnTo>
                  <a:pt x="2735109" y="28550"/>
                </a:lnTo>
                <a:lnTo>
                  <a:pt x="2771023" y="28568"/>
                </a:lnTo>
                <a:lnTo>
                  <a:pt x="2815297" y="28573"/>
                </a:lnTo>
                <a:lnTo>
                  <a:pt x="2847561" y="28574"/>
                </a:lnTo>
                <a:lnTo>
                  <a:pt x="2892656" y="25752"/>
                </a:lnTo>
                <a:lnTo>
                  <a:pt x="2935706" y="20374"/>
                </a:lnTo>
                <a:lnTo>
                  <a:pt x="2978743" y="19312"/>
                </a:lnTo>
                <a:lnTo>
                  <a:pt x="3023039" y="18015"/>
                </a:lnTo>
                <a:lnTo>
                  <a:pt x="3038038" y="10410"/>
                </a:lnTo>
                <a:lnTo>
                  <a:pt x="3051536" y="9642"/>
                </a:lnTo>
                <a:lnTo>
                  <a:pt x="3053533" y="8544"/>
                </a:lnTo>
                <a:lnTo>
                  <a:pt x="3054863" y="6755"/>
                </a:lnTo>
                <a:lnTo>
                  <a:pt x="3055750" y="4503"/>
                </a:lnTo>
                <a:lnTo>
                  <a:pt x="3055283" y="3002"/>
                </a:lnTo>
                <a:lnTo>
                  <a:pt x="3053914" y="2001"/>
                </a:lnTo>
                <a:lnTo>
                  <a:pt x="304800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12" name="SMARTInkShape-Group351">
            <a:extLst>
              <a:ext uri="{FF2B5EF4-FFF2-40B4-BE49-F238E27FC236}">
                <a16:creationId xmlns:a16="http://schemas.microsoft.com/office/drawing/2014/main" id="{68595950-49A4-EF87-DFCB-2F068944061D}"/>
              </a:ext>
            </a:extLst>
          </p:cNvPr>
          <p:cNvGrpSpPr/>
          <p:nvPr/>
        </p:nvGrpSpPr>
        <p:grpSpPr>
          <a:xfrm>
            <a:off x="2438400" y="4534327"/>
            <a:ext cx="1933576" cy="418674"/>
            <a:chOff x="2438400" y="4534327"/>
            <a:chExt cx="1933576" cy="418674"/>
          </a:xfrm>
        </p:grpSpPr>
        <p:sp>
          <p:nvSpPr>
            <p:cNvPr id="900" name="SMARTInkShape-1485">
              <a:extLst>
                <a:ext uri="{FF2B5EF4-FFF2-40B4-BE49-F238E27FC236}">
                  <a16:creationId xmlns:a16="http://schemas.microsoft.com/office/drawing/2014/main" id="{C7FB92CF-07CE-B7EC-DA31-A264D1038B01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2438400" y="4924425"/>
              <a:ext cx="1933576" cy="28576"/>
            </a:xfrm>
            <a:custGeom>
              <a:avLst/>
              <a:gdLst/>
              <a:ahLst/>
              <a:cxnLst/>
              <a:rect l="0" t="0" r="0" b="0"/>
              <a:pathLst>
                <a:path w="1933576" h="28576">
                  <a:moveTo>
                    <a:pt x="0" y="28575"/>
                  </a:moveTo>
                  <a:lnTo>
                    <a:pt x="0" y="28575"/>
                  </a:lnTo>
                  <a:lnTo>
                    <a:pt x="44654" y="28575"/>
                  </a:lnTo>
                  <a:lnTo>
                    <a:pt x="90195" y="28575"/>
                  </a:lnTo>
                  <a:lnTo>
                    <a:pt x="132440" y="23519"/>
                  </a:lnTo>
                  <a:lnTo>
                    <a:pt x="168576" y="21036"/>
                  </a:lnTo>
                  <a:lnTo>
                    <a:pt x="205098" y="19933"/>
                  </a:lnTo>
                  <a:lnTo>
                    <a:pt x="244567" y="19312"/>
                  </a:lnTo>
                  <a:lnTo>
                    <a:pt x="281544" y="19128"/>
                  </a:lnTo>
                  <a:lnTo>
                    <a:pt x="328664" y="19067"/>
                  </a:lnTo>
                  <a:lnTo>
                    <a:pt x="372901" y="19055"/>
                  </a:lnTo>
                  <a:lnTo>
                    <a:pt x="416700" y="16230"/>
                  </a:lnTo>
                  <a:lnTo>
                    <a:pt x="459311" y="11511"/>
                  </a:lnTo>
                  <a:lnTo>
                    <a:pt x="505450" y="10113"/>
                  </a:lnTo>
                  <a:lnTo>
                    <a:pt x="552635" y="9700"/>
                  </a:lnTo>
                  <a:lnTo>
                    <a:pt x="600130" y="9577"/>
                  </a:lnTo>
                  <a:lnTo>
                    <a:pt x="647716" y="9542"/>
                  </a:lnTo>
                  <a:lnTo>
                    <a:pt x="695330" y="9530"/>
                  </a:lnTo>
                  <a:lnTo>
                    <a:pt x="742951" y="9526"/>
                  </a:lnTo>
                  <a:lnTo>
                    <a:pt x="775759" y="9525"/>
                  </a:lnTo>
                  <a:lnTo>
                    <a:pt x="811506" y="9525"/>
                  </a:lnTo>
                  <a:lnTo>
                    <a:pt x="845739" y="9525"/>
                  </a:lnTo>
                  <a:lnTo>
                    <a:pt x="878592" y="8467"/>
                  </a:lnTo>
                  <a:lnTo>
                    <a:pt x="910832" y="4469"/>
                  </a:lnTo>
                  <a:lnTo>
                    <a:pt x="945623" y="1986"/>
                  </a:lnTo>
                  <a:lnTo>
                    <a:pt x="982252" y="883"/>
                  </a:lnTo>
                  <a:lnTo>
                    <a:pt x="1019698" y="392"/>
                  </a:lnTo>
                  <a:lnTo>
                    <a:pt x="1054685" y="175"/>
                  </a:lnTo>
                  <a:lnTo>
                    <a:pt x="1089990" y="78"/>
                  </a:lnTo>
                  <a:lnTo>
                    <a:pt x="1130376" y="34"/>
                  </a:lnTo>
                  <a:lnTo>
                    <a:pt x="1170198" y="17"/>
                  </a:lnTo>
                  <a:lnTo>
                    <a:pt x="1208005" y="7"/>
                  </a:lnTo>
                  <a:lnTo>
                    <a:pt x="1242446" y="3"/>
                  </a:lnTo>
                  <a:lnTo>
                    <a:pt x="1281037" y="1"/>
                  </a:lnTo>
                  <a:lnTo>
                    <a:pt x="1321824" y="0"/>
                  </a:lnTo>
                  <a:lnTo>
                    <a:pt x="1361120" y="0"/>
                  </a:lnTo>
                  <a:lnTo>
                    <a:pt x="1402573" y="2822"/>
                  </a:lnTo>
                  <a:lnTo>
                    <a:pt x="1443574" y="6545"/>
                  </a:lnTo>
                  <a:lnTo>
                    <a:pt x="1479436" y="8201"/>
                  </a:lnTo>
                  <a:lnTo>
                    <a:pt x="1515835" y="8937"/>
                  </a:lnTo>
                  <a:lnTo>
                    <a:pt x="1553180" y="9263"/>
                  </a:lnTo>
                  <a:lnTo>
                    <a:pt x="1590944" y="9409"/>
                  </a:lnTo>
                  <a:lnTo>
                    <a:pt x="1628894" y="12295"/>
                  </a:lnTo>
                  <a:lnTo>
                    <a:pt x="1665870" y="16047"/>
                  </a:lnTo>
                  <a:lnTo>
                    <a:pt x="1699942" y="17716"/>
                  </a:lnTo>
                  <a:lnTo>
                    <a:pt x="1743818" y="18655"/>
                  </a:lnTo>
                  <a:lnTo>
                    <a:pt x="1779036" y="18874"/>
                  </a:lnTo>
                  <a:lnTo>
                    <a:pt x="1816208" y="18972"/>
                  </a:lnTo>
                  <a:lnTo>
                    <a:pt x="1859877" y="19027"/>
                  </a:lnTo>
                  <a:lnTo>
                    <a:pt x="1900791" y="19045"/>
                  </a:lnTo>
                  <a:lnTo>
                    <a:pt x="1933575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1" name="SMARTInkShape-1486">
              <a:extLst>
                <a:ext uri="{FF2B5EF4-FFF2-40B4-BE49-F238E27FC236}">
                  <a16:creationId xmlns:a16="http://schemas.microsoft.com/office/drawing/2014/main" id="{A8DCA9E4-160B-9E07-69F8-486F3CB692D3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4114800" y="4553343"/>
              <a:ext cx="140820" cy="256783"/>
            </a:xfrm>
            <a:custGeom>
              <a:avLst/>
              <a:gdLst/>
              <a:ahLst/>
              <a:cxnLst/>
              <a:rect l="0" t="0" r="0" b="0"/>
              <a:pathLst>
                <a:path w="140820" h="256783">
                  <a:moveTo>
                    <a:pt x="0" y="18657"/>
                  </a:moveTo>
                  <a:lnTo>
                    <a:pt x="0" y="18657"/>
                  </a:lnTo>
                  <a:lnTo>
                    <a:pt x="5056" y="18657"/>
                  </a:lnTo>
                  <a:lnTo>
                    <a:pt x="10361" y="15835"/>
                  </a:lnTo>
                  <a:lnTo>
                    <a:pt x="13257" y="13600"/>
                  </a:lnTo>
                  <a:lnTo>
                    <a:pt x="22120" y="11118"/>
                  </a:lnTo>
                  <a:lnTo>
                    <a:pt x="68736" y="9249"/>
                  </a:lnTo>
                  <a:lnTo>
                    <a:pt x="97578" y="8096"/>
                  </a:lnTo>
                  <a:lnTo>
                    <a:pt x="135935" y="0"/>
                  </a:lnTo>
                  <a:lnTo>
                    <a:pt x="138248" y="927"/>
                  </a:lnTo>
                  <a:lnTo>
                    <a:pt x="139790" y="2604"/>
                  </a:lnTo>
                  <a:lnTo>
                    <a:pt x="140819" y="4780"/>
                  </a:lnTo>
                  <a:lnTo>
                    <a:pt x="139138" y="12842"/>
                  </a:lnTo>
                  <a:lnTo>
                    <a:pt x="125449" y="47917"/>
                  </a:lnTo>
                  <a:lnTo>
                    <a:pt x="99265" y="94835"/>
                  </a:lnTo>
                  <a:lnTo>
                    <a:pt x="87032" y="117192"/>
                  </a:lnTo>
                  <a:lnTo>
                    <a:pt x="61171" y="152656"/>
                  </a:lnTo>
                  <a:lnTo>
                    <a:pt x="42863" y="197601"/>
                  </a:lnTo>
                  <a:lnTo>
                    <a:pt x="38727" y="225810"/>
                  </a:lnTo>
                  <a:lnTo>
                    <a:pt x="47625" y="2567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2" name="SMARTInkShape-1487">
              <a:extLst>
                <a:ext uri="{FF2B5EF4-FFF2-40B4-BE49-F238E27FC236}">
                  <a16:creationId xmlns:a16="http://schemas.microsoft.com/office/drawing/2014/main" id="{93F6C34A-6338-F7A1-AE89-63C8338374AB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3933825" y="4582035"/>
              <a:ext cx="128832" cy="189991"/>
            </a:xfrm>
            <a:custGeom>
              <a:avLst/>
              <a:gdLst/>
              <a:ahLst/>
              <a:cxnLst/>
              <a:rect l="0" t="0" r="0" b="0"/>
              <a:pathLst>
                <a:path w="128832" h="189991">
                  <a:moveTo>
                    <a:pt x="0" y="28065"/>
                  </a:moveTo>
                  <a:lnTo>
                    <a:pt x="0" y="28065"/>
                  </a:lnTo>
                  <a:lnTo>
                    <a:pt x="13257" y="28065"/>
                  </a:lnTo>
                  <a:lnTo>
                    <a:pt x="57419" y="19129"/>
                  </a:lnTo>
                  <a:lnTo>
                    <a:pt x="88935" y="17559"/>
                  </a:lnTo>
                  <a:lnTo>
                    <a:pt x="106902" y="10959"/>
                  </a:lnTo>
                  <a:lnTo>
                    <a:pt x="121388" y="1209"/>
                  </a:lnTo>
                  <a:lnTo>
                    <a:pt x="128159" y="0"/>
                  </a:lnTo>
                  <a:lnTo>
                    <a:pt x="128831" y="888"/>
                  </a:lnTo>
                  <a:lnTo>
                    <a:pt x="128220" y="2539"/>
                  </a:lnTo>
                  <a:lnTo>
                    <a:pt x="106691" y="42314"/>
                  </a:lnTo>
                  <a:lnTo>
                    <a:pt x="79182" y="87550"/>
                  </a:lnTo>
                  <a:lnTo>
                    <a:pt x="59307" y="116446"/>
                  </a:lnTo>
                  <a:lnTo>
                    <a:pt x="41111" y="160812"/>
                  </a:lnTo>
                  <a:lnTo>
                    <a:pt x="38695" y="181639"/>
                  </a:lnTo>
                  <a:lnTo>
                    <a:pt x="39555" y="184423"/>
                  </a:lnTo>
                  <a:lnTo>
                    <a:pt x="47625" y="1899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3" name="SMARTInkShape-1488">
              <a:extLst>
                <a:ext uri="{FF2B5EF4-FFF2-40B4-BE49-F238E27FC236}">
                  <a16:creationId xmlns:a16="http://schemas.microsoft.com/office/drawing/2014/main" id="{FBF5035C-88D7-987C-33A0-5325E22E8267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3771900" y="47625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4" name="SMARTInkShape-1489">
              <a:extLst>
                <a:ext uri="{FF2B5EF4-FFF2-40B4-BE49-F238E27FC236}">
                  <a16:creationId xmlns:a16="http://schemas.microsoft.com/office/drawing/2014/main" id="{1C433942-AF27-F752-A6EA-59BB76AFC480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3594150" y="4585090"/>
              <a:ext cx="127496" cy="185037"/>
            </a:xfrm>
            <a:custGeom>
              <a:avLst/>
              <a:gdLst/>
              <a:ahLst/>
              <a:cxnLst/>
              <a:rect l="0" t="0" r="0" b="0"/>
              <a:pathLst>
                <a:path w="127496" h="185037">
                  <a:moveTo>
                    <a:pt x="82500" y="53585"/>
                  </a:moveTo>
                  <a:lnTo>
                    <a:pt x="82500" y="53585"/>
                  </a:lnTo>
                  <a:lnTo>
                    <a:pt x="90701" y="37183"/>
                  </a:lnTo>
                  <a:lnTo>
                    <a:pt x="91632" y="30264"/>
                  </a:lnTo>
                  <a:lnTo>
                    <a:pt x="90705" y="28512"/>
                  </a:lnTo>
                  <a:lnTo>
                    <a:pt x="89028" y="27345"/>
                  </a:lnTo>
                  <a:lnTo>
                    <a:pt x="81612" y="25702"/>
                  </a:lnTo>
                  <a:lnTo>
                    <a:pt x="78733" y="25472"/>
                  </a:lnTo>
                  <a:lnTo>
                    <a:pt x="46965" y="38308"/>
                  </a:lnTo>
                  <a:lnTo>
                    <a:pt x="37426" y="49970"/>
                  </a:lnTo>
                  <a:lnTo>
                    <a:pt x="13227" y="91368"/>
                  </a:lnTo>
                  <a:lnTo>
                    <a:pt x="7743" y="97824"/>
                  </a:lnTo>
                  <a:lnTo>
                    <a:pt x="1650" y="113463"/>
                  </a:lnTo>
                  <a:lnTo>
                    <a:pt x="0" y="130998"/>
                  </a:lnTo>
                  <a:lnTo>
                    <a:pt x="2794" y="149374"/>
                  </a:lnTo>
                  <a:lnTo>
                    <a:pt x="10386" y="165302"/>
                  </a:lnTo>
                  <a:lnTo>
                    <a:pt x="15374" y="172513"/>
                  </a:lnTo>
                  <a:lnTo>
                    <a:pt x="26561" y="180525"/>
                  </a:lnTo>
                  <a:lnTo>
                    <a:pt x="44759" y="185036"/>
                  </a:lnTo>
                  <a:lnTo>
                    <a:pt x="58318" y="185032"/>
                  </a:lnTo>
                  <a:lnTo>
                    <a:pt x="74928" y="181503"/>
                  </a:lnTo>
                  <a:lnTo>
                    <a:pt x="87249" y="173584"/>
                  </a:lnTo>
                  <a:lnTo>
                    <a:pt x="102957" y="151582"/>
                  </a:lnTo>
                  <a:lnTo>
                    <a:pt x="113817" y="127830"/>
                  </a:lnTo>
                  <a:lnTo>
                    <a:pt x="124823" y="80876"/>
                  </a:lnTo>
                  <a:lnTo>
                    <a:pt x="127495" y="42386"/>
                  </a:lnTo>
                  <a:lnTo>
                    <a:pt x="120286" y="4895"/>
                  </a:lnTo>
                  <a:lnTo>
                    <a:pt x="118275" y="2075"/>
                  </a:lnTo>
                  <a:lnTo>
                    <a:pt x="115875" y="194"/>
                  </a:lnTo>
                  <a:lnTo>
                    <a:pt x="112158" y="0"/>
                  </a:lnTo>
                  <a:lnTo>
                    <a:pt x="102384" y="2606"/>
                  </a:lnTo>
                  <a:lnTo>
                    <a:pt x="72975" y="250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5" name="SMARTInkShape-1490">
              <a:extLst>
                <a:ext uri="{FF2B5EF4-FFF2-40B4-BE49-F238E27FC236}">
                  <a16:creationId xmlns:a16="http://schemas.microsoft.com/office/drawing/2014/main" id="{AF36A13B-6A95-7A89-91DD-B15865B35AFF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3384385" y="4544653"/>
              <a:ext cx="101766" cy="217848"/>
            </a:xfrm>
            <a:custGeom>
              <a:avLst/>
              <a:gdLst/>
              <a:ahLst/>
              <a:cxnLst/>
              <a:rect l="0" t="0" r="0" b="0"/>
              <a:pathLst>
                <a:path w="101766" h="217848">
                  <a:moveTo>
                    <a:pt x="101765" y="36872"/>
                  </a:moveTo>
                  <a:lnTo>
                    <a:pt x="101765" y="36872"/>
                  </a:lnTo>
                  <a:lnTo>
                    <a:pt x="101765" y="28671"/>
                  </a:lnTo>
                  <a:lnTo>
                    <a:pt x="95219" y="20004"/>
                  </a:lnTo>
                  <a:lnTo>
                    <a:pt x="93123" y="11178"/>
                  </a:lnTo>
                  <a:lnTo>
                    <a:pt x="92633" y="4991"/>
                  </a:lnTo>
                  <a:lnTo>
                    <a:pt x="91444" y="2918"/>
                  </a:lnTo>
                  <a:lnTo>
                    <a:pt x="89592" y="1536"/>
                  </a:lnTo>
                  <a:lnTo>
                    <a:pt x="83655" y="0"/>
                  </a:lnTo>
                  <a:lnTo>
                    <a:pt x="67354" y="194"/>
                  </a:lnTo>
                  <a:lnTo>
                    <a:pt x="42886" y="7542"/>
                  </a:lnTo>
                  <a:lnTo>
                    <a:pt x="6875" y="29377"/>
                  </a:lnTo>
                  <a:lnTo>
                    <a:pt x="1383" y="44830"/>
                  </a:lnTo>
                  <a:lnTo>
                    <a:pt x="0" y="62634"/>
                  </a:lnTo>
                  <a:lnTo>
                    <a:pt x="5173" y="79666"/>
                  </a:lnTo>
                  <a:lnTo>
                    <a:pt x="16402" y="101025"/>
                  </a:lnTo>
                  <a:lnTo>
                    <a:pt x="19456" y="105040"/>
                  </a:lnTo>
                  <a:lnTo>
                    <a:pt x="28495" y="109503"/>
                  </a:lnTo>
                  <a:lnTo>
                    <a:pt x="33868" y="110692"/>
                  </a:lnTo>
                  <a:lnTo>
                    <a:pt x="45482" y="109192"/>
                  </a:lnTo>
                  <a:lnTo>
                    <a:pt x="65130" y="104662"/>
                  </a:lnTo>
                  <a:lnTo>
                    <a:pt x="68875" y="102173"/>
                  </a:lnTo>
                  <a:lnTo>
                    <a:pt x="97502" y="68793"/>
                  </a:lnTo>
                  <a:lnTo>
                    <a:pt x="101599" y="56486"/>
                  </a:lnTo>
                  <a:lnTo>
                    <a:pt x="101716" y="61146"/>
                  </a:lnTo>
                  <a:lnTo>
                    <a:pt x="98921" y="66357"/>
                  </a:lnTo>
                  <a:lnTo>
                    <a:pt x="95209" y="72202"/>
                  </a:lnTo>
                  <a:lnTo>
                    <a:pt x="79099" y="118670"/>
                  </a:lnTo>
                  <a:lnTo>
                    <a:pt x="67811" y="138127"/>
                  </a:lnTo>
                  <a:lnTo>
                    <a:pt x="58542" y="180192"/>
                  </a:lnTo>
                  <a:lnTo>
                    <a:pt x="63665" y="2178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6" name="SMARTInkShape-1491">
              <a:extLst>
                <a:ext uri="{FF2B5EF4-FFF2-40B4-BE49-F238E27FC236}">
                  <a16:creationId xmlns:a16="http://schemas.microsoft.com/office/drawing/2014/main" id="{F8866349-7324-4188-E8E2-3120676049A1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3238500" y="4554390"/>
              <a:ext cx="114301" cy="17611"/>
            </a:xfrm>
            <a:custGeom>
              <a:avLst/>
              <a:gdLst/>
              <a:ahLst/>
              <a:cxnLst/>
              <a:rect l="0" t="0" r="0" b="0"/>
              <a:pathLst>
                <a:path w="114301" h="17611">
                  <a:moveTo>
                    <a:pt x="0" y="17610"/>
                  </a:moveTo>
                  <a:lnTo>
                    <a:pt x="0" y="17610"/>
                  </a:lnTo>
                  <a:lnTo>
                    <a:pt x="5056" y="12553"/>
                  </a:lnTo>
                  <a:lnTo>
                    <a:pt x="10361" y="10071"/>
                  </a:lnTo>
                  <a:lnTo>
                    <a:pt x="45056" y="0"/>
                  </a:lnTo>
                  <a:lnTo>
                    <a:pt x="114300" y="80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7" name="SMARTInkShape-1492">
              <a:extLst>
                <a:ext uri="{FF2B5EF4-FFF2-40B4-BE49-F238E27FC236}">
                  <a16:creationId xmlns:a16="http://schemas.microsoft.com/office/drawing/2014/main" id="{ACBB9BCF-0AA9-F0A6-FF2D-BC39DB169CB0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3179674" y="4534327"/>
              <a:ext cx="94883" cy="199599"/>
            </a:xfrm>
            <a:custGeom>
              <a:avLst/>
              <a:gdLst/>
              <a:ahLst/>
              <a:cxnLst/>
              <a:rect l="0" t="0" r="0" b="0"/>
              <a:pathLst>
                <a:path w="94883" h="199599">
                  <a:moveTo>
                    <a:pt x="58826" y="18623"/>
                  </a:moveTo>
                  <a:lnTo>
                    <a:pt x="58826" y="18623"/>
                  </a:lnTo>
                  <a:lnTo>
                    <a:pt x="58826" y="10422"/>
                  </a:lnTo>
                  <a:lnTo>
                    <a:pt x="67026" y="1013"/>
                  </a:lnTo>
                  <a:lnTo>
                    <a:pt x="66410" y="533"/>
                  </a:lnTo>
                  <a:lnTo>
                    <a:pt x="62902" y="0"/>
                  </a:lnTo>
                  <a:lnTo>
                    <a:pt x="49921" y="9813"/>
                  </a:lnTo>
                  <a:lnTo>
                    <a:pt x="23212" y="38185"/>
                  </a:lnTo>
                  <a:lnTo>
                    <a:pt x="749" y="74978"/>
                  </a:lnTo>
                  <a:lnTo>
                    <a:pt x="0" y="80535"/>
                  </a:lnTo>
                  <a:lnTo>
                    <a:pt x="1345" y="97057"/>
                  </a:lnTo>
                  <a:lnTo>
                    <a:pt x="3572" y="100546"/>
                  </a:lnTo>
                  <a:lnTo>
                    <a:pt x="16819" y="110512"/>
                  </a:lnTo>
                  <a:lnTo>
                    <a:pt x="34150" y="119110"/>
                  </a:lnTo>
                  <a:lnTo>
                    <a:pt x="79197" y="131432"/>
                  </a:lnTo>
                  <a:lnTo>
                    <a:pt x="86577" y="135083"/>
                  </a:lnTo>
                  <a:lnTo>
                    <a:pt x="90027" y="137538"/>
                  </a:lnTo>
                  <a:lnTo>
                    <a:pt x="92327" y="141291"/>
                  </a:lnTo>
                  <a:lnTo>
                    <a:pt x="94882" y="151106"/>
                  </a:lnTo>
                  <a:lnTo>
                    <a:pt x="94505" y="155629"/>
                  </a:lnTo>
                  <a:lnTo>
                    <a:pt x="91264" y="163476"/>
                  </a:lnTo>
                  <a:lnTo>
                    <a:pt x="72955" y="183683"/>
                  </a:lnTo>
                  <a:lnTo>
                    <a:pt x="61225" y="191819"/>
                  </a:lnTo>
                  <a:lnTo>
                    <a:pt x="37665" y="197293"/>
                  </a:lnTo>
                  <a:lnTo>
                    <a:pt x="1676" y="1995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8" name="SMARTInkShape-1493">
              <a:extLst>
                <a:ext uri="{FF2B5EF4-FFF2-40B4-BE49-F238E27FC236}">
                  <a16:creationId xmlns:a16="http://schemas.microsoft.com/office/drawing/2014/main" id="{5AC3DEF5-4FD2-EB27-7CED-C486423D5BA7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2962451" y="4543425"/>
              <a:ext cx="123565" cy="228601"/>
            </a:xfrm>
            <a:custGeom>
              <a:avLst/>
              <a:gdLst/>
              <a:ahLst/>
              <a:cxnLst/>
              <a:rect l="0" t="0" r="0" b="0"/>
              <a:pathLst>
                <a:path w="123565" h="228601">
                  <a:moveTo>
                    <a:pt x="76024" y="19050"/>
                  </a:moveTo>
                  <a:lnTo>
                    <a:pt x="76024" y="19050"/>
                  </a:lnTo>
                  <a:lnTo>
                    <a:pt x="76024" y="13993"/>
                  </a:lnTo>
                  <a:lnTo>
                    <a:pt x="77082" y="12504"/>
                  </a:lnTo>
                  <a:lnTo>
                    <a:pt x="78846" y="11511"/>
                  </a:lnTo>
                  <a:lnTo>
                    <a:pt x="85433" y="9559"/>
                  </a:lnTo>
                  <a:lnTo>
                    <a:pt x="85549" y="0"/>
                  </a:lnTo>
                  <a:lnTo>
                    <a:pt x="80493" y="5057"/>
                  </a:lnTo>
                  <a:lnTo>
                    <a:pt x="78011" y="10361"/>
                  </a:lnTo>
                  <a:lnTo>
                    <a:pt x="71360" y="27448"/>
                  </a:lnTo>
                  <a:lnTo>
                    <a:pt x="40836" y="69969"/>
                  </a:lnTo>
                  <a:lnTo>
                    <a:pt x="17128" y="96560"/>
                  </a:lnTo>
                  <a:lnTo>
                    <a:pt x="9984" y="101124"/>
                  </a:lnTo>
                  <a:lnTo>
                    <a:pt x="6597" y="102341"/>
                  </a:lnTo>
                  <a:lnTo>
                    <a:pt x="4339" y="104211"/>
                  </a:lnTo>
                  <a:lnTo>
                    <a:pt x="0" y="113844"/>
                  </a:lnTo>
                  <a:lnTo>
                    <a:pt x="30420" y="114289"/>
                  </a:lnTo>
                  <a:lnTo>
                    <a:pt x="75465" y="105657"/>
                  </a:lnTo>
                  <a:lnTo>
                    <a:pt x="101876" y="103794"/>
                  </a:lnTo>
                  <a:lnTo>
                    <a:pt x="122676" y="95645"/>
                  </a:lnTo>
                  <a:lnTo>
                    <a:pt x="123216" y="98248"/>
                  </a:lnTo>
                  <a:lnTo>
                    <a:pt x="123564" y="108542"/>
                  </a:lnTo>
                  <a:lnTo>
                    <a:pt x="120789" y="114564"/>
                  </a:lnTo>
                  <a:lnTo>
                    <a:pt x="116028" y="122884"/>
                  </a:lnTo>
                  <a:lnTo>
                    <a:pt x="101526" y="151273"/>
                  </a:lnTo>
                  <a:lnTo>
                    <a:pt x="90283" y="168294"/>
                  </a:lnTo>
                  <a:lnTo>
                    <a:pt x="75603" y="205301"/>
                  </a:lnTo>
                  <a:lnTo>
                    <a:pt x="70545" y="214011"/>
                  </a:lnTo>
                  <a:lnTo>
                    <a:pt x="66499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9" name="SMARTInkShape-1494">
              <a:extLst>
                <a:ext uri="{FF2B5EF4-FFF2-40B4-BE49-F238E27FC236}">
                  <a16:creationId xmlns:a16="http://schemas.microsoft.com/office/drawing/2014/main" id="{0CB242F6-3F43-94F4-7B1E-32C672B7C76F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2790825" y="4564700"/>
              <a:ext cx="114301" cy="26351"/>
            </a:xfrm>
            <a:custGeom>
              <a:avLst/>
              <a:gdLst/>
              <a:ahLst/>
              <a:cxnLst/>
              <a:rect l="0" t="0" r="0" b="0"/>
              <a:pathLst>
                <a:path w="114301" h="26351">
                  <a:moveTo>
                    <a:pt x="0" y="26350"/>
                  </a:moveTo>
                  <a:lnTo>
                    <a:pt x="0" y="26350"/>
                  </a:lnTo>
                  <a:lnTo>
                    <a:pt x="0" y="21293"/>
                  </a:lnTo>
                  <a:lnTo>
                    <a:pt x="1058" y="19804"/>
                  </a:lnTo>
                  <a:lnTo>
                    <a:pt x="2822" y="18811"/>
                  </a:lnTo>
                  <a:lnTo>
                    <a:pt x="47946" y="401"/>
                  </a:lnTo>
                  <a:lnTo>
                    <a:pt x="60468" y="0"/>
                  </a:lnTo>
                  <a:lnTo>
                    <a:pt x="114300" y="7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0" name="SMARTInkShape-1495">
              <a:extLst>
                <a:ext uri="{FF2B5EF4-FFF2-40B4-BE49-F238E27FC236}">
                  <a16:creationId xmlns:a16="http://schemas.microsoft.com/office/drawing/2014/main" id="{FD7B73F9-7393-6581-3DF2-230D2A38A5E0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2762803" y="4572034"/>
              <a:ext cx="93173" cy="171417"/>
            </a:xfrm>
            <a:custGeom>
              <a:avLst/>
              <a:gdLst/>
              <a:ahLst/>
              <a:cxnLst/>
              <a:rect l="0" t="0" r="0" b="0"/>
              <a:pathLst>
                <a:path w="93173" h="171417">
                  <a:moveTo>
                    <a:pt x="28022" y="9491"/>
                  </a:moveTo>
                  <a:lnTo>
                    <a:pt x="28022" y="9491"/>
                  </a:lnTo>
                  <a:lnTo>
                    <a:pt x="36223" y="9491"/>
                  </a:lnTo>
                  <a:lnTo>
                    <a:pt x="31798" y="9491"/>
                  </a:lnTo>
                  <a:lnTo>
                    <a:pt x="37522" y="9491"/>
                  </a:lnTo>
                  <a:lnTo>
                    <a:pt x="37547" y="0"/>
                  </a:lnTo>
                  <a:lnTo>
                    <a:pt x="29943" y="8636"/>
                  </a:lnTo>
                  <a:lnTo>
                    <a:pt x="8899" y="52629"/>
                  </a:lnTo>
                  <a:lnTo>
                    <a:pt x="5748" y="57300"/>
                  </a:lnTo>
                  <a:lnTo>
                    <a:pt x="1314" y="79042"/>
                  </a:lnTo>
                  <a:lnTo>
                    <a:pt x="0" y="95480"/>
                  </a:lnTo>
                  <a:lnTo>
                    <a:pt x="874" y="98567"/>
                  </a:lnTo>
                  <a:lnTo>
                    <a:pt x="2515" y="100625"/>
                  </a:lnTo>
                  <a:lnTo>
                    <a:pt x="7160" y="102912"/>
                  </a:lnTo>
                  <a:lnTo>
                    <a:pt x="26908" y="104500"/>
                  </a:lnTo>
                  <a:lnTo>
                    <a:pt x="35641" y="101811"/>
                  </a:lnTo>
                  <a:lnTo>
                    <a:pt x="43050" y="98148"/>
                  </a:lnTo>
                  <a:lnTo>
                    <a:pt x="59252" y="95795"/>
                  </a:lnTo>
                  <a:lnTo>
                    <a:pt x="77465" y="95330"/>
                  </a:lnTo>
                  <a:lnTo>
                    <a:pt x="80034" y="96350"/>
                  </a:lnTo>
                  <a:lnTo>
                    <a:pt x="81746" y="98089"/>
                  </a:lnTo>
                  <a:lnTo>
                    <a:pt x="91267" y="119073"/>
                  </a:lnTo>
                  <a:lnTo>
                    <a:pt x="93172" y="130867"/>
                  </a:lnTo>
                  <a:lnTo>
                    <a:pt x="91197" y="140342"/>
                  </a:lnTo>
                  <a:lnTo>
                    <a:pt x="89189" y="144349"/>
                  </a:lnTo>
                  <a:lnTo>
                    <a:pt x="81313" y="151625"/>
                  </a:lnTo>
                  <a:lnTo>
                    <a:pt x="53972" y="167085"/>
                  </a:lnTo>
                  <a:lnTo>
                    <a:pt x="40768" y="170134"/>
                  </a:lnTo>
                  <a:lnTo>
                    <a:pt x="8972" y="1714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1" name="SMARTInkShape-1496">
              <a:extLst>
                <a:ext uri="{FF2B5EF4-FFF2-40B4-BE49-F238E27FC236}">
                  <a16:creationId xmlns:a16="http://schemas.microsoft.com/office/drawing/2014/main" id="{93557D0F-B05E-1E5D-BE57-8E6D8D4ADB2C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543175" y="4581525"/>
              <a:ext cx="151818" cy="209551"/>
            </a:xfrm>
            <a:custGeom>
              <a:avLst/>
              <a:gdLst/>
              <a:ahLst/>
              <a:cxnLst/>
              <a:rect l="0" t="0" r="0" b="0"/>
              <a:pathLst>
                <a:path w="151818" h="209551">
                  <a:moveTo>
                    <a:pt x="0" y="0"/>
                  </a:moveTo>
                  <a:lnTo>
                    <a:pt x="0" y="0"/>
                  </a:lnTo>
                  <a:lnTo>
                    <a:pt x="40719" y="0"/>
                  </a:lnTo>
                  <a:lnTo>
                    <a:pt x="81013" y="0"/>
                  </a:lnTo>
                  <a:lnTo>
                    <a:pt x="127948" y="0"/>
                  </a:lnTo>
                  <a:lnTo>
                    <a:pt x="150432" y="0"/>
                  </a:lnTo>
                  <a:lnTo>
                    <a:pt x="151088" y="1058"/>
                  </a:lnTo>
                  <a:lnTo>
                    <a:pt x="151817" y="5057"/>
                  </a:lnTo>
                  <a:lnTo>
                    <a:pt x="149319" y="10361"/>
                  </a:lnTo>
                  <a:lnTo>
                    <a:pt x="128363" y="36187"/>
                  </a:lnTo>
                  <a:lnTo>
                    <a:pt x="109214" y="74420"/>
                  </a:lnTo>
                  <a:lnTo>
                    <a:pt x="76925" y="118818"/>
                  </a:lnTo>
                  <a:lnTo>
                    <a:pt x="60036" y="166202"/>
                  </a:lnTo>
                  <a:lnTo>
                    <a:pt x="47625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8" name="SMARTInkShape-Group352">
            <a:extLst>
              <a:ext uri="{FF2B5EF4-FFF2-40B4-BE49-F238E27FC236}">
                <a16:creationId xmlns:a16="http://schemas.microsoft.com/office/drawing/2014/main" id="{3D0DBBF0-3247-11C6-B996-D316E3FF131F}"/>
              </a:ext>
            </a:extLst>
          </p:cNvPr>
          <p:cNvGrpSpPr/>
          <p:nvPr/>
        </p:nvGrpSpPr>
        <p:grpSpPr>
          <a:xfrm>
            <a:off x="2790827" y="5098080"/>
            <a:ext cx="994743" cy="325562"/>
            <a:chOff x="2790827" y="5098080"/>
            <a:chExt cx="994743" cy="325562"/>
          </a:xfrm>
        </p:grpSpPr>
        <p:sp>
          <p:nvSpPr>
            <p:cNvPr id="913" name="SMARTInkShape-1497">
              <a:extLst>
                <a:ext uri="{FF2B5EF4-FFF2-40B4-BE49-F238E27FC236}">
                  <a16:creationId xmlns:a16="http://schemas.microsoft.com/office/drawing/2014/main" id="{64F719B3-F186-B884-1217-A6DD4C516355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3571875" y="5098080"/>
              <a:ext cx="213695" cy="207346"/>
            </a:xfrm>
            <a:custGeom>
              <a:avLst/>
              <a:gdLst/>
              <a:ahLst/>
              <a:cxnLst/>
              <a:rect l="0" t="0" r="0" b="0"/>
              <a:pathLst>
                <a:path w="213695" h="207346">
                  <a:moveTo>
                    <a:pt x="104775" y="26370"/>
                  </a:moveTo>
                  <a:lnTo>
                    <a:pt x="104775" y="26370"/>
                  </a:lnTo>
                  <a:lnTo>
                    <a:pt x="104775" y="18169"/>
                  </a:lnTo>
                  <a:lnTo>
                    <a:pt x="105833" y="17728"/>
                  </a:lnTo>
                  <a:lnTo>
                    <a:pt x="126895" y="14075"/>
                  </a:lnTo>
                  <a:lnTo>
                    <a:pt x="169733" y="374"/>
                  </a:lnTo>
                  <a:lnTo>
                    <a:pt x="183387" y="0"/>
                  </a:lnTo>
                  <a:lnTo>
                    <a:pt x="201916" y="5739"/>
                  </a:lnTo>
                  <a:lnTo>
                    <a:pt x="210743" y="11203"/>
                  </a:lnTo>
                  <a:lnTo>
                    <a:pt x="212462" y="15200"/>
                  </a:lnTo>
                  <a:lnTo>
                    <a:pt x="211550" y="25286"/>
                  </a:lnTo>
                  <a:lnTo>
                    <a:pt x="200030" y="42865"/>
                  </a:lnTo>
                  <a:lnTo>
                    <a:pt x="169878" y="75343"/>
                  </a:lnTo>
                  <a:lnTo>
                    <a:pt x="125064" y="102499"/>
                  </a:lnTo>
                  <a:lnTo>
                    <a:pt x="116426" y="110199"/>
                  </a:lnTo>
                  <a:lnTo>
                    <a:pt x="116776" y="110831"/>
                  </a:lnTo>
                  <a:lnTo>
                    <a:pt x="122687" y="111928"/>
                  </a:lnTo>
                  <a:lnTo>
                    <a:pt x="167658" y="112092"/>
                  </a:lnTo>
                  <a:lnTo>
                    <a:pt x="183850" y="113152"/>
                  </a:lnTo>
                  <a:lnTo>
                    <a:pt x="192130" y="117151"/>
                  </a:lnTo>
                  <a:lnTo>
                    <a:pt x="199339" y="128100"/>
                  </a:lnTo>
                  <a:lnTo>
                    <a:pt x="212589" y="155943"/>
                  </a:lnTo>
                  <a:lnTo>
                    <a:pt x="213694" y="161436"/>
                  </a:lnTo>
                  <a:lnTo>
                    <a:pt x="213371" y="166156"/>
                  </a:lnTo>
                  <a:lnTo>
                    <a:pt x="212097" y="170361"/>
                  </a:lnTo>
                  <a:lnTo>
                    <a:pt x="193372" y="194434"/>
                  </a:lnTo>
                  <a:lnTo>
                    <a:pt x="176182" y="201874"/>
                  </a:lnTo>
                  <a:lnTo>
                    <a:pt x="129897" y="206625"/>
                  </a:lnTo>
                  <a:lnTo>
                    <a:pt x="89033" y="207250"/>
                  </a:lnTo>
                  <a:lnTo>
                    <a:pt x="43802" y="207334"/>
                  </a:lnTo>
                  <a:lnTo>
                    <a:pt x="0" y="2073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4" name="SMARTInkShape-1498">
              <a:extLst>
                <a:ext uri="{FF2B5EF4-FFF2-40B4-BE49-F238E27FC236}">
                  <a16:creationId xmlns:a16="http://schemas.microsoft.com/office/drawing/2014/main" id="{E325A237-2FD9-93AB-5935-F76FD3F7739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3400995" y="5105400"/>
              <a:ext cx="170377" cy="257176"/>
            </a:xfrm>
            <a:custGeom>
              <a:avLst/>
              <a:gdLst/>
              <a:ahLst/>
              <a:cxnLst/>
              <a:rect l="0" t="0" r="0" b="0"/>
              <a:pathLst>
                <a:path w="170377" h="257176">
                  <a:moveTo>
                    <a:pt x="56580" y="28575"/>
                  </a:moveTo>
                  <a:lnTo>
                    <a:pt x="56580" y="28575"/>
                  </a:lnTo>
                  <a:lnTo>
                    <a:pt x="61636" y="28575"/>
                  </a:lnTo>
                  <a:lnTo>
                    <a:pt x="63126" y="27517"/>
                  </a:lnTo>
                  <a:lnTo>
                    <a:pt x="64119" y="25753"/>
                  </a:lnTo>
                  <a:lnTo>
                    <a:pt x="65712" y="20374"/>
                  </a:lnTo>
                  <a:lnTo>
                    <a:pt x="75227" y="9952"/>
                  </a:lnTo>
                  <a:lnTo>
                    <a:pt x="75630" y="0"/>
                  </a:lnTo>
                  <a:lnTo>
                    <a:pt x="74572" y="23851"/>
                  </a:lnTo>
                  <a:lnTo>
                    <a:pt x="62447" y="50768"/>
                  </a:lnTo>
                  <a:lnTo>
                    <a:pt x="34931" y="93547"/>
                  </a:lnTo>
                  <a:lnTo>
                    <a:pt x="3760" y="138607"/>
                  </a:lnTo>
                  <a:lnTo>
                    <a:pt x="0" y="150374"/>
                  </a:lnTo>
                  <a:lnTo>
                    <a:pt x="869" y="151050"/>
                  </a:lnTo>
                  <a:lnTo>
                    <a:pt x="4655" y="151800"/>
                  </a:lnTo>
                  <a:lnTo>
                    <a:pt x="30919" y="151223"/>
                  </a:lnTo>
                  <a:lnTo>
                    <a:pt x="70958" y="144183"/>
                  </a:lnTo>
                  <a:lnTo>
                    <a:pt x="114369" y="132686"/>
                  </a:lnTo>
                  <a:lnTo>
                    <a:pt x="151718" y="123933"/>
                  </a:lnTo>
                  <a:lnTo>
                    <a:pt x="154930" y="121781"/>
                  </a:lnTo>
                  <a:lnTo>
                    <a:pt x="157072" y="119287"/>
                  </a:lnTo>
                  <a:lnTo>
                    <a:pt x="159558" y="118683"/>
                  </a:lnTo>
                  <a:lnTo>
                    <a:pt x="162274" y="119340"/>
                  </a:lnTo>
                  <a:lnTo>
                    <a:pt x="169180" y="122939"/>
                  </a:lnTo>
                  <a:lnTo>
                    <a:pt x="170376" y="133676"/>
                  </a:lnTo>
                  <a:lnTo>
                    <a:pt x="157578" y="173639"/>
                  </a:lnTo>
                  <a:lnTo>
                    <a:pt x="137509" y="209002"/>
                  </a:lnTo>
                  <a:lnTo>
                    <a:pt x="123255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5" name="SMARTInkShape-1499">
              <a:extLst>
                <a:ext uri="{FF2B5EF4-FFF2-40B4-BE49-F238E27FC236}">
                  <a16:creationId xmlns:a16="http://schemas.microsoft.com/office/drawing/2014/main" id="{C35A742B-7B7F-6699-A340-0A879B5B9C21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3286125" y="53054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39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6" name="SMARTInkShape-1500">
              <a:extLst>
                <a:ext uri="{FF2B5EF4-FFF2-40B4-BE49-F238E27FC236}">
                  <a16:creationId xmlns:a16="http://schemas.microsoft.com/office/drawing/2014/main" id="{6812813F-E194-8985-9287-3B4FE3086A39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3105150" y="5163696"/>
              <a:ext cx="150479" cy="179830"/>
            </a:xfrm>
            <a:custGeom>
              <a:avLst/>
              <a:gdLst/>
              <a:ahLst/>
              <a:cxnLst/>
              <a:rect l="0" t="0" r="0" b="0"/>
              <a:pathLst>
                <a:path w="150479" h="179830">
                  <a:moveTo>
                    <a:pt x="28575" y="27429"/>
                  </a:moveTo>
                  <a:lnTo>
                    <a:pt x="28575" y="27429"/>
                  </a:lnTo>
                  <a:lnTo>
                    <a:pt x="28575" y="18020"/>
                  </a:lnTo>
                  <a:lnTo>
                    <a:pt x="37237" y="10323"/>
                  </a:lnTo>
                  <a:lnTo>
                    <a:pt x="46889" y="4657"/>
                  </a:lnTo>
                  <a:lnTo>
                    <a:pt x="76878" y="0"/>
                  </a:lnTo>
                  <a:lnTo>
                    <a:pt x="97685" y="251"/>
                  </a:lnTo>
                  <a:lnTo>
                    <a:pt x="110796" y="4062"/>
                  </a:lnTo>
                  <a:lnTo>
                    <a:pt x="115139" y="6559"/>
                  </a:lnTo>
                  <a:lnTo>
                    <a:pt x="118035" y="9282"/>
                  </a:lnTo>
                  <a:lnTo>
                    <a:pt x="122681" y="16201"/>
                  </a:lnTo>
                  <a:lnTo>
                    <a:pt x="123486" y="22456"/>
                  </a:lnTo>
                  <a:lnTo>
                    <a:pt x="118668" y="36068"/>
                  </a:lnTo>
                  <a:lnTo>
                    <a:pt x="105481" y="53507"/>
                  </a:lnTo>
                  <a:lnTo>
                    <a:pt x="62318" y="88655"/>
                  </a:lnTo>
                  <a:lnTo>
                    <a:pt x="49769" y="93387"/>
                  </a:lnTo>
                  <a:lnTo>
                    <a:pt x="50113" y="93625"/>
                  </a:lnTo>
                  <a:lnTo>
                    <a:pt x="53317" y="93892"/>
                  </a:lnTo>
                  <a:lnTo>
                    <a:pt x="58268" y="91188"/>
                  </a:lnTo>
                  <a:lnTo>
                    <a:pt x="61070" y="88985"/>
                  </a:lnTo>
                  <a:lnTo>
                    <a:pt x="86264" y="85449"/>
                  </a:lnTo>
                  <a:lnTo>
                    <a:pt x="95843" y="84965"/>
                  </a:lnTo>
                  <a:lnTo>
                    <a:pt x="112241" y="89750"/>
                  </a:lnTo>
                  <a:lnTo>
                    <a:pt x="129142" y="100848"/>
                  </a:lnTo>
                  <a:lnTo>
                    <a:pt x="145914" y="116381"/>
                  </a:lnTo>
                  <a:lnTo>
                    <a:pt x="149517" y="122702"/>
                  </a:lnTo>
                  <a:lnTo>
                    <a:pt x="150478" y="125870"/>
                  </a:lnTo>
                  <a:lnTo>
                    <a:pt x="149002" y="130097"/>
                  </a:lnTo>
                  <a:lnTo>
                    <a:pt x="141718" y="140440"/>
                  </a:lnTo>
                  <a:lnTo>
                    <a:pt x="125716" y="153106"/>
                  </a:lnTo>
                  <a:lnTo>
                    <a:pt x="90364" y="167308"/>
                  </a:lnTo>
                  <a:lnTo>
                    <a:pt x="49182" y="172863"/>
                  </a:lnTo>
                  <a:lnTo>
                    <a:pt x="27589" y="178454"/>
                  </a:lnTo>
                  <a:lnTo>
                    <a:pt x="0" y="17982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7" name="SMARTInkShape-1501">
              <a:extLst>
                <a:ext uri="{FF2B5EF4-FFF2-40B4-BE49-F238E27FC236}">
                  <a16:creationId xmlns:a16="http://schemas.microsoft.com/office/drawing/2014/main" id="{46E12136-758B-136D-21A0-9836F3251841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2790827" y="5181600"/>
              <a:ext cx="152387" cy="242042"/>
            </a:xfrm>
            <a:custGeom>
              <a:avLst/>
              <a:gdLst/>
              <a:ahLst/>
              <a:cxnLst/>
              <a:rect l="0" t="0" r="0" b="0"/>
              <a:pathLst>
                <a:path w="152387" h="242042">
                  <a:moveTo>
                    <a:pt x="76198" y="28575"/>
                  </a:moveTo>
                  <a:lnTo>
                    <a:pt x="76198" y="28575"/>
                  </a:lnTo>
                  <a:lnTo>
                    <a:pt x="76198" y="23519"/>
                  </a:lnTo>
                  <a:lnTo>
                    <a:pt x="77256" y="22030"/>
                  </a:lnTo>
                  <a:lnTo>
                    <a:pt x="79020" y="21036"/>
                  </a:lnTo>
                  <a:lnTo>
                    <a:pt x="85720" y="19050"/>
                  </a:lnTo>
                  <a:lnTo>
                    <a:pt x="85723" y="19050"/>
                  </a:lnTo>
                  <a:lnTo>
                    <a:pt x="85723" y="13994"/>
                  </a:lnTo>
                  <a:lnTo>
                    <a:pt x="86781" y="12505"/>
                  </a:lnTo>
                  <a:lnTo>
                    <a:pt x="88545" y="11511"/>
                  </a:lnTo>
                  <a:lnTo>
                    <a:pt x="94856" y="9641"/>
                  </a:lnTo>
                  <a:lnTo>
                    <a:pt x="95213" y="1334"/>
                  </a:lnTo>
                  <a:lnTo>
                    <a:pt x="95241" y="5750"/>
                  </a:lnTo>
                  <a:lnTo>
                    <a:pt x="95248" y="0"/>
                  </a:lnTo>
                  <a:lnTo>
                    <a:pt x="95248" y="5056"/>
                  </a:lnTo>
                  <a:lnTo>
                    <a:pt x="92426" y="10361"/>
                  </a:lnTo>
                  <a:lnTo>
                    <a:pt x="66600" y="57419"/>
                  </a:lnTo>
                  <a:lnTo>
                    <a:pt x="59232" y="68911"/>
                  </a:lnTo>
                  <a:lnTo>
                    <a:pt x="37255" y="84911"/>
                  </a:lnTo>
                  <a:lnTo>
                    <a:pt x="26082" y="92771"/>
                  </a:lnTo>
                  <a:lnTo>
                    <a:pt x="0" y="123823"/>
                  </a:lnTo>
                  <a:lnTo>
                    <a:pt x="41634" y="123825"/>
                  </a:lnTo>
                  <a:lnTo>
                    <a:pt x="87358" y="115624"/>
                  </a:lnTo>
                  <a:lnTo>
                    <a:pt x="132327" y="105415"/>
                  </a:lnTo>
                  <a:lnTo>
                    <a:pt x="135843" y="105202"/>
                  </a:lnTo>
                  <a:lnTo>
                    <a:pt x="138186" y="104001"/>
                  </a:lnTo>
                  <a:lnTo>
                    <a:pt x="139748" y="102143"/>
                  </a:lnTo>
                  <a:lnTo>
                    <a:pt x="140790" y="99845"/>
                  </a:lnTo>
                  <a:lnTo>
                    <a:pt x="142542" y="98312"/>
                  </a:lnTo>
                  <a:lnTo>
                    <a:pt x="152386" y="95253"/>
                  </a:lnTo>
                  <a:lnTo>
                    <a:pt x="151339" y="125647"/>
                  </a:lnTo>
                  <a:lnTo>
                    <a:pt x="142697" y="166040"/>
                  </a:lnTo>
                  <a:lnTo>
                    <a:pt x="131166" y="210940"/>
                  </a:lnTo>
                  <a:lnTo>
                    <a:pt x="123176" y="226189"/>
                  </a:lnTo>
                  <a:lnTo>
                    <a:pt x="118244" y="233879"/>
                  </a:lnTo>
                  <a:lnTo>
                    <a:pt x="115467" y="242041"/>
                  </a:lnTo>
                  <a:lnTo>
                    <a:pt x="114298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1" name="SMARTInkShape-Group353">
            <a:extLst>
              <a:ext uri="{FF2B5EF4-FFF2-40B4-BE49-F238E27FC236}">
                <a16:creationId xmlns:a16="http://schemas.microsoft.com/office/drawing/2014/main" id="{2CCFF764-B6BD-0295-0B2D-9AA062568E87}"/>
              </a:ext>
            </a:extLst>
          </p:cNvPr>
          <p:cNvGrpSpPr/>
          <p:nvPr/>
        </p:nvGrpSpPr>
        <p:grpSpPr>
          <a:xfrm>
            <a:off x="5305425" y="4743450"/>
            <a:ext cx="152401" cy="95251"/>
            <a:chOff x="5305425" y="4743450"/>
            <a:chExt cx="152401" cy="95251"/>
          </a:xfrm>
        </p:grpSpPr>
        <p:sp>
          <p:nvSpPr>
            <p:cNvPr id="919" name="SMARTInkShape-1502">
              <a:extLst>
                <a:ext uri="{FF2B5EF4-FFF2-40B4-BE49-F238E27FC236}">
                  <a16:creationId xmlns:a16="http://schemas.microsoft.com/office/drawing/2014/main" id="{BA78C2A8-E852-6854-1FDB-BA0A562C1C55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5305425" y="4829175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0"/>
                  </a:moveTo>
                  <a:lnTo>
                    <a:pt x="0" y="0"/>
                  </a:lnTo>
                  <a:lnTo>
                    <a:pt x="40020" y="0"/>
                  </a:lnTo>
                  <a:lnTo>
                    <a:pt x="84919" y="1058"/>
                  </a:lnTo>
                  <a:lnTo>
                    <a:pt x="15240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0" name="SMARTInkShape-1503">
              <a:extLst>
                <a:ext uri="{FF2B5EF4-FFF2-40B4-BE49-F238E27FC236}">
                  <a16:creationId xmlns:a16="http://schemas.microsoft.com/office/drawing/2014/main" id="{0137794C-3C3C-3DC7-51A1-460B9F6B9099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5305425" y="4743450"/>
              <a:ext cx="123826" cy="1"/>
            </a:xfrm>
            <a:custGeom>
              <a:avLst/>
              <a:gdLst/>
              <a:ahLst/>
              <a:cxnLst/>
              <a:rect l="0" t="0" r="0" b="0"/>
              <a:pathLst>
                <a:path w="123826" h="1">
                  <a:moveTo>
                    <a:pt x="0" y="0"/>
                  </a:moveTo>
                  <a:lnTo>
                    <a:pt x="0" y="0"/>
                  </a:lnTo>
                  <a:lnTo>
                    <a:pt x="43675" y="0"/>
                  </a:lnTo>
                  <a:lnTo>
                    <a:pt x="86459" y="0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8" name="SMARTInkShape-Group354">
            <a:extLst>
              <a:ext uri="{FF2B5EF4-FFF2-40B4-BE49-F238E27FC236}">
                <a16:creationId xmlns:a16="http://schemas.microsoft.com/office/drawing/2014/main" id="{7B133C2E-8E69-491C-B929-6E5F15DC8683}"/>
              </a:ext>
            </a:extLst>
          </p:cNvPr>
          <p:cNvGrpSpPr/>
          <p:nvPr/>
        </p:nvGrpSpPr>
        <p:grpSpPr>
          <a:xfrm>
            <a:off x="5667423" y="4686417"/>
            <a:ext cx="781003" cy="245551"/>
            <a:chOff x="5667423" y="4686417"/>
            <a:chExt cx="781003" cy="245551"/>
          </a:xfrm>
        </p:grpSpPr>
        <p:sp>
          <p:nvSpPr>
            <p:cNvPr id="922" name="SMARTInkShape-1504">
              <a:extLst>
                <a:ext uri="{FF2B5EF4-FFF2-40B4-BE49-F238E27FC236}">
                  <a16:creationId xmlns:a16="http://schemas.microsoft.com/office/drawing/2014/main" id="{2763B3A9-DF91-3F26-45F2-55AEEA6C2489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6410456" y="4695825"/>
              <a:ext cx="37970" cy="209551"/>
            </a:xfrm>
            <a:custGeom>
              <a:avLst/>
              <a:gdLst/>
              <a:ahLst/>
              <a:cxnLst/>
              <a:rect l="0" t="0" r="0" b="0"/>
              <a:pathLst>
                <a:path w="37970" h="209551">
                  <a:moveTo>
                    <a:pt x="37969" y="0"/>
                  </a:moveTo>
                  <a:lnTo>
                    <a:pt x="37969" y="0"/>
                  </a:lnTo>
                  <a:lnTo>
                    <a:pt x="36911" y="9721"/>
                  </a:lnTo>
                  <a:lnTo>
                    <a:pt x="24712" y="53961"/>
                  </a:lnTo>
                  <a:lnTo>
                    <a:pt x="13517" y="99050"/>
                  </a:lnTo>
                  <a:lnTo>
                    <a:pt x="3210" y="144324"/>
                  </a:lnTo>
                  <a:lnTo>
                    <a:pt x="163" y="191489"/>
                  </a:lnTo>
                  <a:lnTo>
                    <a:pt x="0" y="200817"/>
                  </a:lnTo>
                  <a:lnTo>
                    <a:pt x="1015" y="203728"/>
                  </a:lnTo>
                  <a:lnTo>
                    <a:pt x="9394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3" name="SMARTInkShape-1505">
              <a:extLst>
                <a:ext uri="{FF2B5EF4-FFF2-40B4-BE49-F238E27FC236}">
                  <a16:creationId xmlns:a16="http://schemas.microsoft.com/office/drawing/2014/main" id="{00C9C41B-76AF-21C9-E1E0-7C99EC0CD421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225568" y="4705350"/>
              <a:ext cx="116041" cy="179777"/>
            </a:xfrm>
            <a:custGeom>
              <a:avLst/>
              <a:gdLst/>
              <a:ahLst/>
              <a:cxnLst/>
              <a:rect l="0" t="0" r="0" b="0"/>
              <a:pathLst>
                <a:path w="116041" h="179777">
                  <a:moveTo>
                    <a:pt x="108557" y="38100"/>
                  </a:moveTo>
                  <a:lnTo>
                    <a:pt x="108557" y="38100"/>
                  </a:lnTo>
                  <a:lnTo>
                    <a:pt x="108557" y="11357"/>
                  </a:lnTo>
                  <a:lnTo>
                    <a:pt x="73842" y="9686"/>
                  </a:lnTo>
                  <a:lnTo>
                    <a:pt x="48273" y="17161"/>
                  </a:lnTo>
                  <a:lnTo>
                    <a:pt x="25662" y="28829"/>
                  </a:lnTo>
                  <a:lnTo>
                    <a:pt x="21544" y="31919"/>
                  </a:lnTo>
                  <a:lnTo>
                    <a:pt x="19857" y="36097"/>
                  </a:lnTo>
                  <a:lnTo>
                    <a:pt x="20804" y="46382"/>
                  </a:lnTo>
                  <a:lnTo>
                    <a:pt x="24753" y="55186"/>
                  </a:lnTo>
                  <a:lnTo>
                    <a:pt x="35911" y="69462"/>
                  </a:lnTo>
                  <a:lnTo>
                    <a:pt x="80244" y="95234"/>
                  </a:lnTo>
                  <a:lnTo>
                    <a:pt x="91741" y="102651"/>
                  </a:lnTo>
                  <a:lnTo>
                    <a:pt x="111191" y="125675"/>
                  </a:lnTo>
                  <a:lnTo>
                    <a:pt x="115020" y="135584"/>
                  </a:lnTo>
                  <a:lnTo>
                    <a:pt x="116040" y="141189"/>
                  </a:lnTo>
                  <a:lnTo>
                    <a:pt x="114352" y="153062"/>
                  </a:lnTo>
                  <a:lnTo>
                    <a:pt x="109702" y="172874"/>
                  </a:lnTo>
                  <a:lnTo>
                    <a:pt x="106146" y="175575"/>
                  </a:lnTo>
                  <a:lnTo>
                    <a:pt x="87028" y="179375"/>
                  </a:lnTo>
                  <a:lnTo>
                    <a:pt x="41747" y="179776"/>
                  </a:lnTo>
                  <a:lnTo>
                    <a:pt x="21615" y="173329"/>
                  </a:lnTo>
                  <a:lnTo>
                    <a:pt x="1284" y="158579"/>
                  </a:lnTo>
                  <a:lnTo>
                    <a:pt x="0" y="155461"/>
                  </a:lnTo>
                  <a:lnTo>
                    <a:pt x="202" y="152324"/>
                  </a:lnTo>
                  <a:lnTo>
                    <a:pt x="8131" y="134629"/>
                  </a:lnTo>
                  <a:lnTo>
                    <a:pt x="16651" y="125805"/>
                  </a:lnTo>
                  <a:lnTo>
                    <a:pt x="36170" y="114886"/>
                  </a:lnTo>
                  <a:lnTo>
                    <a:pt x="79426" y="90898"/>
                  </a:lnTo>
                  <a:lnTo>
                    <a:pt x="109359" y="65227"/>
                  </a:lnTo>
                  <a:lnTo>
                    <a:pt x="111208" y="60418"/>
                  </a:lnTo>
                  <a:lnTo>
                    <a:pt x="110441" y="49430"/>
                  </a:lnTo>
                  <a:lnTo>
                    <a:pt x="104059" y="26288"/>
                  </a:lnTo>
                  <a:lnTo>
                    <a:pt x="95623" y="14153"/>
                  </a:lnTo>
                  <a:lnTo>
                    <a:pt x="85875" y="6290"/>
                  </a:lnTo>
                  <a:lnTo>
                    <a:pt x="74437" y="1864"/>
                  </a:lnTo>
                  <a:lnTo>
                    <a:pt x="6093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4" name="SMARTInkShape-1506">
              <a:extLst>
                <a:ext uri="{FF2B5EF4-FFF2-40B4-BE49-F238E27FC236}">
                  <a16:creationId xmlns:a16="http://schemas.microsoft.com/office/drawing/2014/main" id="{ABDAF0B0-81B9-F9B9-F80F-3A2481B0972A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6124575" y="48768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5" name="SMARTInkShape-1507">
              <a:extLst>
                <a:ext uri="{FF2B5EF4-FFF2-40B4-BE49-F238E27FC236}">
                  <a16:creationId xmlns:a16="http://schemas.microsoft.com/office/drawing/2014/main" id="{841A0960-7C82-4978-8BA8-598D95984A74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6030668" y="4686417"/>
              <a:ext cx="17708" cy="190384"/>
            </a:xfrm>
            <a:custGeom>
              <a:avLst/>
              <a:gdLst/>
              <a:ahLst/>
              <a:cxnLst/>
              <a:rect l="0" t="0" r="0" b="0"/>
              <a:pathLst>
                <a:path w="17708" h="190384">
                  <a:moveTo>
                    <a:pt x="17707" y="9408"/>
                  </a:moveTo>
                  <a:lnTo>
                    <a:pt x="17707" y="9408"/>
                  </a:lnTo>
                  <a:lnTo>
                    <a:pt x="17707" y="0"/>
                  </a:lnTo>
                  <a:lnTo>
                    <a:pt x="16649" y="39988"/>
                  </a:lnTo>
                  <a:lnTo>
                    <a:pt x="9506" y="80816"/>
                  </a:lnTo>
                  <a:lnTo>
                    <a:pt x="817" y="121509"/>
                  </a:lnTo>
                  <a:lnTo>
                    <a:pt x="0" y="161715"/>
                  </a:lnTo>
                  <a:lnTo>
                    <a:pt x="8182" y="190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6" name="SMARTInkShape-1508">
              <a:extLst>
                <a:ext uri="{FF2B5EF4-FFF2-40B4-BE49-F238E27FC236}">
                  <a16:creationId xmlns:a16="http://schemas.microsoft.com/office/drawing/2014/main" id="{1EA85BA1-2E39-C131-042A-320E7581E119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5791200" y="4686729"/>
              <a:ext cx="126403" cy="179691"/>
            </a:xfrm>
            <a:custGeom>
              <a:avLst/>
              <a:gdLst/>
              <a:ahLst/>
              <a:cxnLst/>
              <a:rect l="0" t="0" r="0" b="0"/>
              <a:pathLst>
                <a:path w="126403" h="179691">
                  <a:moveTo>
                    <a:pt x="47625" y="28146"/>
                  </a:moveTo>
                  <a:lnTo>
                    <a:pt x="47625" y="28146"/>
                  </a:lnTo>
                  <a:lnTo>
                    <a:pt x="47625" y="13957"/>
                  </a:lnTo>
                  <a:lnTo>
                    <a:pt x="48683" y="12336"/>
                  </a:lnTo>
                  <a:lnTo>
                    <a:pt x="50447" y="11257"/>
                  </a:lnTo>
                  <a:lnTo>
                    <a:pt x="52681" y="10536"/>
                  </a:lnTo>
                  <a:lnTo>
                    <a:pt x="64931" y="2834"/>
                  </a:lnTo>
                  <a:lnTo>
                    <a:pt x="97738" y="0"/>
                  </a:lnTo>
                  <a:lnTo>
                    <a:pt x="109761" y="2584"/>
                  </a:lnTo>
                  <a:lnTo>
                    <a:pt x="122481" y="9989"/>
                  </a:lnTo>
                  <a:lnTo>
                    <a:pt x="126103" y="12866"/>
                  </a:lnTo>
                  <a:lnTo>
                    <a:pt x="126402" y="17959"/>
                  </a:lnTo>
                  <a:lnTo>
                    <a:pt x="121090" y="32086"/>
                  </a:lnTo>
                  <a:lnTo>
                    <a:pt x="101143" y="52832"/>
                  </a:lnTo>
                  <a:lnTo>
                    <a:pt x="72503" y="71201"/>
                  </a:lnTo>
                  <a:lnTo>
                    <a:pt x="25314" y="91917"/>
                  </a:lnTo>
                  <a:lnTo>
                    <a:pt x="20288" y="94247"/>
                  </a:lnTo>
                  <a:lnTo>
                    <a:pt x="29530" y="94652"/>
                  </a:lnTo>
                  <a:lnTo>
                    <a:pt x="37114" y="91924"/>
                  </a:lnTo>
                  <a:lnTo>
                    <a:pt x="40619" y="89714"/>
                  </a:lnTo>
                  <a:lnTo>
                    <a:pt x="55662" y="86606"/>
                  </a:lnTo>
                  <a:lnTo>
                    <a:pt x="64602" y="88700"/>
                  </a:lnTo>
                  <a:lnTo>
                    <a:pt x="96980" y="107721"/>
                  </a:lnTo>
                  <a:lnTo>
                    <a:pt x="107521" y="122162"/>
                  </a:lnTo>
                  <a:lnTo>
                    <a:pt x="112291" y="139846"/>
                  </a:lnTo>
                  <a:lnTo>
                    <a:pt x="110585" y="149404"/>
                  </a:lnTo>
                  <a:lnTo>
                    <a:pt x="108649" y="153435"/>
                  </a:lnTo>
                  <a:lnTo>
                    <a:pt x="100852" y="160735"/>
                  </a:lnTo>
                  <a:lnTo>
                    <a:pt x="73543" y="174046"/>
                  </a:lnTo>
                  <a:lnTo>
                    <a:pt x="38586" y="179690"/>
                  </a:lnTo>
                  <a:lnTo>
                    <a:pt x="25616" y="179107"/>
                  </a:lnTo>
                  <a:lnTo>
                    <a:pt x="0" y="1710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7" name="SMARTInkShape-1509">
              <a:extLst>
                <a:ext uri="{FF2B5EF4-FFF2-40B4-BE49-F238E27FC236}">
                  <a16:creationId xmlns:a16="http://schemas.microsoft.com/office/drawing/2014/main" id="{CE9E2E3D-7F83-3563-8019-6D7114E9F470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5667423" y="4696218"/>
              <a:ext cx="56987" cy="235750"/>
            </a:xfrm>
            <a:custGeom>
              <a:avLst/>
              <a:gdLst/>
              <a:ahLst/>
              <a:cxnLst/>
              <a:rect l="0" t="0" r="0" b="0"/>
              <a:pathLst>
                <a:path w="56987" h="235750">
                  <a:moveTo>
                    <a:pt x="47577" y="18657"/>
                  </a:moveTo>
                  <a:lnTo>
                    <a:pt x="47577" y="18657"/>
                  </a:lnTo>
                  <a:lnTo>
                    <a:pt x="47577" y="9249"/>
                  </a:lnTo>
                  <a:lnTo>
                    <a:pt x="52633" y="9166"/>
                  </a:lnTo>
                  <a:lnTo>
                    <a:pt x="54122" y="8096"/>
                  </a:lnTo>
                  <a:lnTo>
                    <a:pt x="56514" y="1598"/>
                  </a:lnTo>
                  <a:lnTo>
                    <a:pt x="56986" y="0"/>
                  </a:lnTo>
                  <a:lnTo>
                    <a:pt x="48890" y="7843"/>
                  </a:lnTo>
                  <a:lnTo>
                    <a:pt x="42636" y="50703"/>
                  </a:lnTo>
                  <a:lnTo>
                    <a:pt x="34353" y="88595"/>
                  </a:lnTo>
                  <a:lnTo>
                    <a:pt x="25197" y="126633"/>
                  </a:lnTo>
                  <a:lnTo>
                    <a:pt x="12621" y="169807"/>
                  </a:lnTo>
                  <a:lnTo>
                    <a:pt x="786" y="216935"/>
                  </a:lnTo>
                  <a:lnTo>
                    <a:pt x="0" y="235749"/>
                  </a:lnTo>
                  <a:lnTo>
                    <a:pt x="1042" y="235351"/>
                  </a:lnTo>
                  <a:lnTo>
                    <a:pt x="9477" y="2282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3" name="SMARTInkShape-Group355">
            <a:extLst>
              <a:ext uri="{FF2B5EF4-FFF2-40B4-BE49-F238E27FC236}">
                <a16:creationId xmlns:a16="http://schemas.microsoft.com/office/drawing/2014/main" id="{5BFA3CF2-379E-66E6-C56F-F35C54DEE07B}"/>
              </a:ext>
            </a:extLst>
          </p:cNvPr>
          <p:cNvGrpSpPr/>
          <p:nvPr/>
        </p:nvGrpSpPr>
        <p:grpSpPr>
          <a:xfrm>
            <a:off x="6264252" y="2143125"/>
            <a:ext cx="450874" cy="180976"/>
            <a:chOff x="6264252" y="2143125"/>
            <a:chExt cx="450874" cy="180976"/>
          </a:xfrm>
        </p:grpSpPr>
        <p:sp>
          <p:nvSpPr>
            <p:cNvPr id="929" name="SMARTInkShape-1510">
              <a:extLst>
                <a:ext uri="{FF2B5EF4-FFF2-40B4-BE49-F238E27FC236}">
                  <a16:creationId xmlns:a16="http://schemas.microsoft.com/office/drawing/2014/main" id="{A773B2A8-42B5-4576-3F2F-69BAE7515603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6505575" y="2306376"/>
              <a:ext cx="171451" cy="17725"/>
            </a:xfrm>
            <a:custGeom>
              <a:avLst/>
              <a:gdLst/>
              <a:ahLst/>
              <a:cxnLst/>
              <a:rect l="0" t="0" r="0" b="0"/>
              <a:pathLst>
                <a:path w="171451" h="17725">
                  <a:moveTo>
                    <a:pt x="0" y="17724"/>
                  </a:moveTo>
                  <a:lnTo>
                    <a:pt x="0" y="17724"/>
                  </a:lnTo>
                  <a:lnTo>
                    <a:pt x="15209" y="11178"/>
                  </a:lnTo>
                  <a:lnTo>
                    <a:pt x="54893" y="8591"/>
                  </a:lnTo>
                  <a:lnTo>
                    <a:pt x="100844" y="32"/>
                  </a:lnTo>
                  <a:lnTo>
                    <a:pt x="133397" y="0"/>
                  </a:lnTo>
                  <a:lnTo>
                    <a:pt x="171450" y="81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0" name="SMARTInkShape-1511">
              <a:extLst>
                <a:ext uri="{FF2B5EF4-FFF2-40B4-BE49-F238E27FC236}">
                  <a16:creationId xmlns:a16="http://schemas.microsoft.com/office/drawing/2014/main" id="{E969A95C-9EFF-0057-EC35-A56A665C3243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6581775" y="2157119"/>
              <a:ext cx="9526" cy="128882"/>
            </a:xfrm>
            <a:custGeom>
              <a:avLst/>
              <a:gdLst/>
              <a:ahLst/>
              <a:cxnLst/>
              <a:rect l="0" t="0" r="0" b="0"/>
              <a:pathLst>
                <a:path w="9526" h="128882">
                  <a:moveTo>
                    <a:pt x="9525" y="5056"/>
                  </a:moveTo>
                  <a:lnTo>
                    <a:pt x="9525" y="5056"/>
                  </a:lnTo>
                  <a:lnTo>
                    <a:pt x="9525" y="0"/>
                  </a:lnTo>
                  <a:lnTo>
                    <a:pt x="6703" y="37123"/>
                  </a:lnTo>
                  <a:lnTo>
                    <a:pt x="883" y="82774"/>
                  </a:lnTo>
                  <a:lnTo>
                    <a:pt x="0" y="1288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1" name="SMARTInkShape-1512">
              <a:extLst>
                <a:ext uri="{FF2B5EF4-FFF2-40B4-BE49-F238E27FC236}">
                  <a16:creationId xmlns:a16="http://schemas.microsoft.com/office/drawing/2014/main" id="{3987E1F4-0F39-8645-EA3E-27CE136A5EE2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6515100" y="2145925"/>
              <a:ext cx="200026" cy="35301"/>
            </a:xfrm>
            <a:custGeom>
              <a:avLst/>
              <a:gdLst/>
              <a:ahLst/>
              <a:cxnLst/>
              <a:rect l="0" t="0" r="0" b="0"/>
              <a:pathLst>
                <a:path w="200026" h="35301">
                  <a:moveTo>
                    <a:pt x="0" y="35300"/>
                  </a:moveTo>
                  <a:lnTo>
                    <a:pt x="0" y="35300"/>
                  </a:lnTo>
                  <a:lnTo>
                    <a:pt x="43252" y="19053"/>
                  </a:lnTo>
                  <a:lnTo>
                    <a:pt x="87370" y="6652"/>
                  </a:lnTo>
                  <a:lnTo>
                    <a:pt x="124313" y="0"/>
                  </a:lnTo>
                  <a:lnTo>
                    <a:pt x="156425" y="852"/>
                  </a:lnTo>
                  <a:lnTo>
                    <a:pt x="200025" y="6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2" name="SMARTInkShape-1513">
              <a:extLst>
                <a:ext uri="{FF2B5EF4-FFF2-40B4-BE49-F238E27FC236}">
                  <a16:creationId xmlns:a16="http://schemas.microsoft.com/office/drawing/2014/main" id="{20078A12-5A92-9DB6-CCF0-994CB3309363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6264252" y="2143125"/>
              <a:ext cx="165124" cy="180062"/>
            </a:xfrm>
            <a:custGeom>
              <a:avLst/>
              <a:gdLst/>
              <a:ahLst/>
              <a:cxnLst/>
              <a:rect l="0" t="0" r="0" b="0"/>
              <a:pathLst>
                <a:path w="165124" h="180062">
                  <a:moveTo>
                    <a:pt x="165123" y="0"/>
                  </a:moveTo>
                  <a:lnTo>
                    <a:pt x="165123" y="0"/>
                  </a:lnTo>
                  <a:lnTo>
                    <a:pt x="165123" y="8201"/>
                  </a:lnTo>
                  <a:lnTo>
                    <a:pt x="164065" y="8642"/>
                  </a:lnTo>
                  <a:lnTo>
                    <a:pt x="123130" y="14578"/>
                  </a:lnTo>
                  <a:lnTo>
                    <a:pt x="78885" y="31645"/>
                  </a:lnTo>
                  <a:lnTo>
                    <a:pt x="35387" y="64122"/>
                  </a:lnTo>
                  <a:lnTo>
                    <a:pt x="9827" y="90877"/>
                  </a:lnTo>
                  <a:lnTo>
                    <a:pt x="1559" y="107065"/>
                  </a:lnTo>
                  <a:lnTo>
                    <a:pt x="0" y="122020"/>
                  </a:lnTo>
                  <a:lnTo>
                    <a:pt x="1066" y="128972"/>
                  </a:lnTo>
                  <a:lnTo>
                    <a:pt x="7895" y="142340"/>
                  </a:lnTo>
                  <a:lnTo>
                    <a:pt x="24470" y="163113"/>
                  </a:lnTo>
                  <a:lnTo>
                    <a:pt x="44779" y="174036"/>
                  </a:lnTo>
                  <a:lnTo>
                    <a:pt x="89381" y="180061"/>
                  </a:lnTo>
                  <a:lnTo>
                    <a:pt x="107118" y="179511"/>
                  </a:lnTo>
                  <a:lnTo>
                    <a:pt x="136548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8" name="SMARTInkShape-Group356">
            <a:extLst>
              <a:ext uri="{FF2B5EF4-FFF2-40B4-BE49-F238E27FC236}">
                <a16:creationId xmlns:a16="http://schemas.microsoft.com/office/drawing/2014/main" id="{A883F804-0B01-6672-FB53-78D047558262}"/>
              </a:ext>
            </a:extLst>
          </p:cNvPr>
          <p:cNvGrpSpPr/>
          <p:nvPr/>
        </p:nvGrpSpPr>
        <p:grpSpPr>
          <a:xfrm>
            <a:off x="7022231" y="2124505"/>
            <a:ext cx="397745" cy="247221"/>
            <a:chOff x="7022231" y="2124505"/>
            <a:chExt cx="397745" cy="247221"/>
          </a:xfrm>
        </p:grpSpPr>
        <p:sp>
          <p:nvSpPr>
            <p:cNvPr id="934" name="SMARTInkShape-1514">
              <a:extLst>
                <a:ext uri="{FF2B5EF4-FFF2-40B4-BE49-F238E27FC236}">
                  <a16:creationId xmlns:a16="http://schemas.microsoft.com/office/drawing/2014/main" id="{6226F8F1-953D-2DAC-0523-7066C6B3D238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7022231" y="2124505"/>
              <a:ext cx="121520" cy="247221"/>
            </a:xfrm>
            <a:custGeom>
              <a:avLst/>
              <a:gdLst/>
              <a:ahLst/>
              <a:cxnLst/>
              <a:rect l="0" t="0" r="0" b="0"/>
              <a:pathLst>
                <a:path w="121520" h="247221">
                  <a:moveTo>
                    <a:pt x="111994" y="47195"/>
                  </a:moveTo>
                  <a:lnTo>
                    <a:pt x="111994" y="47195"/>
                  </a:lnTo>
                  <a:lnTo>
                    <a:pt x="111994" y="42139"/>
                  </a:lnTo>
                  <a:lnTo>
                    <a:pt x="113052" y="40649"/>
                  </a:lnTo>
                  <a:lnTo>
                    <a:pt x="114816" y="39656"/>
                  </a:lnTo>
                  <a:lnTo>
                    <a:pt x="121519" y="37670"/>
                  </a:lnTo>
                  <a:lnTo>
                    <a:pt x="121519" y="13966"/>
                  </a:lnTo>
                  <a:lnTo>
                    <a:pt x="120461" y="12342"/>
                  </a:lnTo>
                  <a:lnTo>
                    <a:pt x="118697" y="11260"/>
                  </a:lnTo>
                  <a:lnTo>
                    <a:pt x="116463" y="10538"/>
                  </a:lnTo>
                  <a:lnTo>
                    <a:pt x="102222" y="1746"/>
                  </a:lnTo>
                  <a:lnTo>
                    <a:pt x="89720" y="0"/>
                  </a:lnTo>
                  <a:lnTo>
                    <a:pt x="86561" y="1973"/>
                  </a:lnTo>
                  <a:lnTo>
                    <a:pt x="56136" y="41217"/>
                  </a:lnTo>
                  <a:lnTo>
                    <a:pt x="39204" y="80118"/>
                  </a:lnTo>
                  <a:lnTo>
                    <a:pt x="28639" y="121185"/>
                  </a:lnTo>
                  <a:lnTo>
                    <a:pt x="13463" y="162667"/>
                  </a:lnTo>
                  <a:lnTo>
                    <a:pt x="502" y="209274"/>
                  </a:lnTo>
                  <a:lnTo>
                    <a:pt x="0" y="225063"/>
                  </a:lnTo>
                  <a:lnTo>
                    <a:pt x="1348" y="229274"/>
                  </a:lnTo>
                  <a:lnTo>
                    <a:pt x="4610" y="235011"/>
                  </a:lnTo>
                  <a:lnTo>
                    <a:pt x="7219" y="2472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5" name="SMARTInkShape-1515">
              <a:extLst>
                <a:ext uri="{FF2B5EF4-FFF2-40B4-BE49-F238E27FC236}">
                  <a16:creationId xmlns:a16="http://schemas.microsoft.com/office/drawing/2014/main" id="{E6EF9946-50F3-6397-CFD5-5E54BFA9DA0B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7038975" y="2266950"/>
              <a:ext cx="66676" cy="9526"/>
            </a:xfrm>
            <a:custGeom>
              <a:avLst/>
              <a:gdLst/>
              <a:ahLst/>
              <a:cxnLst/>
              <a:rect l="0" t="0" r="0" b="0"/>
              <a:pathLst>
                <a:path w="6667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2117" y="2979"/>
                  </a:lnTo>
                  <a:lnTo>
                    <a:pt x="20723" y="588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6" name="SMARTInkShape-1516">
              <a:extLst>
                <a:ext uri="{FF2B5EF4-FFF2-40B4-BE49-F238E27FC236}">
                  <a16:creationId xmlns:a16="http://schemas.microsoft.com/office/drawing/2014/main" id="{4E2AC5BD-DF21-4B23-6224-BC5F5FA521E1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7130606" y="2220144"/>
              <a:ext cx="70180" cy="92931"/>
            </a:xfrm>
            <a:custGeom>
              <a:avLst/>
              <a:gdLst/>
              <a:ahLst/>
              <a:cxnLst/>
              <a:rect l="0" t="0" r="0" b="0"/>
              <a:pathLst>
                <a:path w="70180" h="92931">
                  <a:moveTo>
                    <a:pt x="60769" y="27756"/>
                  </a:moveTo>
                  <a:lnTo>
                    <a:pt x="60769" y="27756"/>
                  </a:lnTo>
                  <a:lnTo>
                    <a:pt x="65825" y="27756"/>
                  </a:lnTo>
                  <a:lnTo>
                    <a:pt x="67316" y="26698"/>
                  </a:lnTo>
                  <a:lnTo>
                    <a:pt x="68309" y="24934"/>
                  </a:lnTo>
                  <a:lnTo>
                    <a:pt x="69903" y="19555"/>
                  </a:lnTo>
                  <a:lnTo>
                    <a:pt x="70179" y="8510"/>
                  </a:lnTo>
                  <a:lnTo>
                    <a:pt x="69158" y="5401"/>
                  </a:lnTo>
                  <a:lnTo>
                    <a:pt x="67421" y="3327"/>
                  </a:lnTo>
                  <a:lnTo>
                    <a:pt x="62083" y="0"/>
                  </a:lnTo>
                  <a:lnTo>
                    <a:pt x="45989" y="4480"/>
                  </a:lnTo>
                  <a:lnTo>
                    <a:pt x="26169" y="17567"/>
                  </a:lnTo>
                  <a:lnTo>
                    <a:pt x="8113" y="40952"/>
                  </a:lnTo>
                  <a:lnTo>
                    <a:pt x="1030" y="53377"/>
                  </a:lnTo>
                  <a:lnTo>
                    <a:pt x="0" y="68776"/>
                  </a:lnTo>
                  <a:lnTo>
                    <a:pt x="3069" y="83029"/>
                  </a:lnTo>
                  <a:lnTo>
                    <a:pt x="5369" y="86830"/>
                  </a:lnTo>
                  <a:lnTo>
                    <a:pt x="11608" y="92930"/>
                  </a:lnTo>
                  <a:lnTo>
                    <a:pt x="22802" y="88930"/>
                  </a:lnTo>
                  <a:lnTo>
                    <a:pt x="25932" y="85472"/>
                  </a:lnTo>
                  <a:lnTo>
                    <a:pt x="29411" y="75985"/>
                  </a:lnTo>
                  <a:lnTo>
                    <a:pt x="32702" y="53707"/>
                  </a:lnTo>
                  <a:lnTo>
                    <a:pt x="41719" y="372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7" name="SMARTInkShape-1517">
              <a:extLst>
                <a:ext uri="{FF2B5EF4-FFF2-40B4-BE49-F238E27FC236}">
                  <a16:creationId xmlns:a16="http://schemas.microsoft.com/office/drawing/2014/main" id="{CCF3661D-6224-CD94-9BCE-764DD4137A62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7229475" y="2215082"/>
              <a:ext cx="190501" cy="89606"/>
            </a:xfrm>
            <a:custGeom>
              <a:avLst/>
              <a:gdLst/>
              <a:ahLst/>
              <a:cxnLst/>
              <a:rect l="0" t="0" r="0" b="0"/>
              <a:pathLst>
                <a:path w="190501" h="89606">
                  <a:moveTo>
                    <a:pt x="0" y="42343"/>
                  </a:moveTo>
                  <a:lnTo>
                    <a:pt x="0" y="42343"/>
                  </a:lnTo>
                  <a:lnTo>
                    <a:pt x="5056" y="37287"/>
                  </a:lnTo>
                  <a:lnTo>
                    <a:pt x="49343" y="13695"/>
                  </a:lnTo>
                  <a:lnTo>
                    <a:pt x="71996" y="0"/>
                  </a:lnTo>
                  <a:lnTo>
                    <a:pt x="75515" y="356"/>
                  </a:lnTo>
                  <a:lnTo>
                    <a:pt x="78918" y="1652"/>
                  </a:lnTo>
                  <a:lnTo>
                    <a:pt x="81187" y="4632"/>
                  </a:lnTo>
                  <a:lnTo>
                    <a:pt x="83708" y="13588"/>
                  </a:lnTo>
                  <a:lnTo>
                    <a:pt x="85127" y="30531"/>
                  </a:lnTo>
                  <a:lnTo>
                    <a:pt x="78002" y="61764"/>
                  </a:lnTo>
                  <a:lnTo>
                    <a:pt x="69444" y="80671"/>
                  </a:lnTo>
                  <a:lnTo>
                    <a:pt x="57692" y="89605"/>
                  </a:lnTo>
                  <a:lnTo>
                    <a:pt x="57197" y="63421"/>
                  </a:lnTo>
                  <a:lnTo>
                    <a:pt x="61415" y="57454"/>
                  </a:lnTo>
                  <a:lnTo>
                    <a:pt x="86519" y="40000"/>
                  </a:lnTo>
                  <a:lnTo>
                    <a:pt x="133455" y="20646"/>
                  </a:lnTo>
                  <a:lnTo>
                    <a:pt x="180396" y="14372"/>
                  </a:lnTo>
                  <a:lnTo>
                    <a:pt x="190500" y="137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2" name="SMARTInkShape-Group357">
            <a:extLst>
              <a:ext uri="{FF2B5EF4-FFF2-40B4-BE49-F238E27FC236}">
                <a16:creationId xmlns:a16="http://schemas.microsoft.com/office/drawing/2014/main" id="{E79C4159-551C-0D0A-C431-4BC60AACF06F}"/>
              </a:ext>
            </a:extLst>
          </p:cNvPr>
          <p:cNvGrpSpPr/>
          <p:nvPr/>
        </p:nvGrpSpPr>
        <p:grpSpPr>
          <a:xfrm>
            <a:off x="7715250" y="2124362"/>
            <a:ext cx="266310" cy="399764"/>
            <a:chOff x="7715250" y="2124362"/>
            <a:chExt cx="266310" cy="399764"/>
          </a:xfrm>
        </p:grpSpPr>
        <p:sp>
          <p:nvSpPr>
            <p:cNvPr id="939" name="SMARTInkShape-1518">
              <a:extLst>
                <a:ext uri="{FF2B5EF4-FFF2-40B4-BE49-F238E27FC236}">
                  <a16:creationId xmlns:a16="http://schemas.microsoft.com/office/drawing/2014/main" id="{601BB0BB-D1C8-CD38-A75F-C7FBFAB3BB91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7715250" y="2143517"/>
              <a:ext cx="75960" cy="380609"/>
            </a:xfrm>
            <a:custGeom>
              <a:avLst/>
              <a:gdLst/>
              <a:ahLst/>
              <a:cxnLst/>
              <a:rect l="0" t="0" r="0" b="0"/>
              <a:pathLst>
                <a:path w="75960" h="380609">
                  <a:moveTo>
                    <a:pt x="47625" y="9133"/>
                  </a:moveTo>
                  <a:lnTo>
                    <a:pt x="47625" y="9133"/>
                  </a:lnTo>
                  <a:lnTo>
                    <a:pt x="52681" y="9133"/>
                  </a:lnTo>
                  <a:lnTo>
                    <a:pt x="57986" y="6311"/>
                  </a:lnTo>
                  <a:lnTo>
                    <a:pt x="63871" y="2587"/>
                  </a:lnTo>
                  <a:lnTo>
                    <a:pt x="74367" y="0"/>
                  </a:lnTo>
                  <a:lnTo>
                    <a:pt x="74978" y="928"/>
                  </a:lnTo>
                  <a:lnTo>
                    <a:pt x="75959" y="15665"/>
                  </a:lnTo>
                  <a:lnTo>
                    <a:pt x="73307" y="39644"/>
                  </a:lnTo>
                  <a:lnTo>
                    <a:pt x="62928" y="81247"/>
                  </a:lnTo>
                  <a:lnTo>
                    <a:pt x="50687" y="124743"/>
                  </a:lnTo>
                  <a:lnTo>
                    <a:pt x="41242" y="165919"/>
                  </a:lnTo>
                  <a:lnTo>
                    <a:pt x="31741" y="204343"/>
                  </a:lnTo>
                  <a:lnTo>
                    <a:pt x="20930" y="251092"/>
                  </a:lnTo>
                  <a:lnTo>
                    <a:pt x="12875" y="298149"/>
                  </a:lnTo>
                  <a:lnTo>
                    <a:pt x="4909" y="343147"/>
                  </a:lnTo>
                  <a:lnTo>
                    <a:pt x="0" y="3806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0" name="SMARTInkShape-1519">
              <a:extLst>
                <a:ext uri="{FF2B5EF4-FFF2-40B4-BE49-F238E27FC236}">
                  <a16:creationId xmlns:a16="http://schemas.microsoft.com/office/drawing/2014/main" id="{9600230B-A86D-2AC5-AE0B-E8E9E5EE564A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7724775" y="2124362"/>
              <a:ext cx="197582" cy="152114"/>
            </a:xfrm>
            <a:custGeom>
              <a:avLst/>
              <a:gdLst/>
              <a:ahLst/>
              <a:cxnLst/>
              <a:rect l="0" t="0" r="0" b="0"/>
              <a:pathLst>
                <a:path w="197582" h="152114">
                  <a:moveTo>
                    <a:pt x="85725" y="37813"/>
                  </a:moveTo>
                  <a:lnTo>
                    <a:pt x="85725" y="37813"/>
                  </a:lnTo>
                  <a:lnTo>
                    <a:pt x="85725" y="23242"/>
                  </a:lnTo>
                  <a:lnTo>
                    <a:pt x="86783" y="21749"/>
                  </a:lnTo>
                  <a:lnTo>
                    <a:pt x="88547" y="20753"/>
                  </a:lnTo>
                  <a:lnTo>
                    <a:pt x="90781" y="20090"/>
                  </a:lnTo>
                  <a:lnTo>
                    <a:pt x="92272" y="18589"/>
                  </a:lnTo>
                  <a:lnTo>
                    <a:pt x="93926" y="14100"/>
                  </a:lnTo>
                  <a:lnTo>
                    <a:pt x="95426" y="12479"/>
                  </a:lnTo>
                  <a:lnTo>
                    <a:pt x="118504" y="4608"/>
                  </a:lnTo>
                  <a:lnTo>
                    <a:pt x="164974" y="0"/>
                  </a:lnTo>
                  <a:lnTo>
                    <a:pt x="183055" y="856"/>
                  </a:lnTo>
                  <a:lnTo>
                    <a:pt x="191777" y="4807"/>
                  </a:lnTo>
                  <a:lnTo>
                    <a:pt x="194527" y="7343"/>
                  </a:lnTo>
                  <a:lnTo>
                    <a:pt x="197581" y="12982"/>
                  </a:lnTo>
                  <a:lnTo>
                    <a:pt x="196279" y="17026"/>
                  </a:lnTo>
                  <a:lnTo>
                    <a:pt x="189188" y="27163"/>
                  </a:lnTo>
                  <a:lnTo>
                    <a:pt x="142416" y="59982"/>
                  </a:lnTo>
                  <a:lnTo>
                    <a:pt x="120397" y="70722"/>
                  </a:lnTo>
                  <a:lnTo>
                    <a:pt x="97409" y="75433"/>
                  </a:lnTo>
                  <a:lnTo>
                    <a:pt x="93514" y="77710"/>
                  </a:lnTo>
                  <a:lnTo>
                    <a:pt x="87264" y="83912"/>
                  </a:lnTo>
                  <a:lnTo>
                    <a:pt x="86751" y="83362"/>
                  </a:lnTo>
                  <a:lnTo>
                    <a:pt x="86180" y="79929"/>
                  </a:lnTo>
                  <a:lnTo>
                    <a:pt x="88144" y="78591"/>
                  </a:lnTo>
                  <a:lnTo>
                    <a:pt x="107223" y="76266"/>
                  </a:lnTo>
                  <a:lnTo>
                    <a:pt x="145638" y="75922"/>
                  </a:lnTo>
                  <a:lnTo>
                    <a:pt x="160510" y="80972"/>
                  </a:lnTo>
                  <a:lnTo>
                    <a:pt x="169410" y="89098"/>
                  </a:lnTo>
                  <a:lnTo>
                    <a:pt x="175835" y="99764"/>
                  </a:lnTo>
                  <a:lnTo>
                    <a:pt x="178691" y="111561"/>
                  </a:lnTo>
                  <a:lnTo>
                    <a:pt x="177335" y="116611"/>
                  </a:lnTo>
                  <a:lnTo>
                    <a:pt x="170185" y="125046"/>
                  </a:lnTo>
                  <a:lnTo>
                    <a:pt x="147290" y="139084"/>
                  </a:lnTo>
                  <a:lnTo>
                    <a:pt x="116113" y="149226"/>
                  </a:lnTo>
                  <a:lnTo>
                    <a:pt x="75184" y="151733"/>
                  </a:lnTo>
                  <a:lnTo>
                    <a:pt x="0" y="1521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1" name="SMARTInkShape-1520">
              <a:extLst>
                <a:ext uri="{FF2B5EF4-FFF2-40B4-BE49-F238E27FC236}">
                  <a16:creationId xmlns:a16="http://schemas.microsoft.com/office/drawing/2014/main" id="{BC76B924-BEAB-3B81-DCE3-4293DBE3588D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7943850" y="2276867"/>
              <a:ext cx="37710" cy="142484"/>
            </a:xfrm>
            <a:custGeom>
              <a:avLst/>
              <a:gdLst/>
              <a:ahLst/>
              <a:cxnLst/>
              <a:rect l="0" t="0" r="0" b="0"/>
              <a:pathLst>
                <a:path w="37710" h="142484">
                  <a:moveTo>
                    <a:pt x="28575" y="9133"/>
                  </a:moveTo>
                  <a:lnTo>
                    <a:pt x="28575" y="9133"/>
                  </a:lnTo>
                  <a:lnTo>
                    <a:pt x="28575" y="4077"/>
                  </a:lnTo>
                  <a:lnTo>
                    <a:pt x="29633" y="2587"/>
                  </a:lnTo>
                  <a:lnTo>
                    <a:pt x="31397" y="1594"/>
                  </a:lnTo>
                  <a:lnTo>
                    <a:pt x="36776" y="0"/>
                  </a:lnTo>
                  <a:lnTo>
                    <a:pt x="37218" y="928"/>
                  </a:lnTo>
                  <a:lnTo>
                    <a:pt x="37709" y="4781"/>
                  </a:lnTo>
                  <a:lnTo>
                    <a:pt x="27318" y="48976"/>
                  </a:lnTo>
                  <a:lnTo>
                    <a:pt x="12286" y="90031"/>
                  </a:lnTo>
                  <a:lnTo>
                    <a:pt x="0" y="142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5" name="SMARTInkShape-Group358">
            <a:extLst>
              <a:ext uri="{FF2B5EF4-FFF2-40B4-BE49-F238E27FC236}">
                <a16:creationId xmlns:a16="http://schemas.microsoft.com/office/drawing/2014/main" id="{ADC1115A-A5D9-7B99-124C-181E2B19587E}"/>
              </a:ext>
            </a:extLst>
          </p:cNvPr>
          <p:cNvGrpSpPr/>
          <p:nvPr/>
        </p:nvGrpSpPr>
        <p:grpSpPr>
          <a:xfrm>
            <a:off x="8210550" y="2143125"/>
            <a:ext cx="19051" cy="114301"/>
            <a:chOff x="8210550" y="2143125"/>
            <a:chExt cx="19051" cy="114301"/>
          </a:xfrm>
        </p:grpSpPr>
        <p:sp>
          <p:nvSpPr>
            <p:cNvPr id="943" name="SMARTInkShape-1521">
              <a:extLst>
                <a:ext uri="{FF2B5EF4-FFF2-40B4-BE49-F238E27FC236}">
                  <a16:creationId xmlns:a16="http://schemas.microsoft.com/office/drawing/2014/main" id="{22C49126-30D2-E3E3-A731-FBD1BC70406A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8229600" y="21431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4" name="SMARTInkShape-1522">
              <a:extLst>
                <a:ext uri="{FF2B5EF4-FFF2-40B4-BE49-F238E27FC236}">
                  <a16:creationId xmlns:a16="http://schemas.microsoft.com/office/drawing/2014/main" id="{2038E7F0-D606-3480-63C0-5E0D845E56F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8210550" y="22574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1" name="SMARTInkShape-Group359">
            <a:extLst>
              <a:ext uri="{FF2B5EF4-FFF2-40B4-BE49-F238E27FC236}">
                <a16:creationId xmlns:a16="http://schemas.microsoft.com/office/drawing/2014/main" id="{C3310EE7-20E0-5582-EE17-D138112B7861}"/>
              </a:ext>
            </a:extLst>
          </p:cNvPr>
          <p:cNvGrpSpPr/>
          <p:nvPr/>
        </p:nvGrpSpPr>
        <p:grpSpPr>
          <a:xfrm>
            <a:off x="6391275" y="2638427"/>
            <a:ext cx="866776" cy="247649"/>
            <a:chOff x="6391275" y="2638427"/>
            <a:chExt cx="866776" cy="247649"/>
          </a:xfrm>
        </p:grpSpPr>
        <p:sp>
          <p:nvSpPr>
            <p:cNvPr id="946" name="SMARTInkShape-1523">
              <a:extLst>
                <a:ext uri="{FF2B5EF4-FFF2-40B4-BE49-F238E27FC236}">
                  <a16:creationId xmlns:a16="http://schemas.microsoft.com/office/drawing/2014/main" id="{26975B47-F12B-E3C8-E80A-C3100C464D3F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391275" y="2795633"/>
              <a:ext cx="190501" cy="4718"/>
            </a:xfrm>
            <a:custGeom>
              <a:avLst/>
              <a:gdLst/>
              <a:ahLst/>
              <a:cxnLst/>
              <a:rect l="0" t="0" r="0" b="0"/>
              <a:pathLst>
                <a:path w="190501" h="4718">
                  <a:moveTo>
                    <a:pt x="0" y="4717"/>
                  </a:moveTo>
                  <a:lnTo>
                    <a:pt x="0" y="4717"/>
                  </a:lnTo>
                  <a:lnTo>
                    <a:pt x="47264" y="4717"/>
                  </a:lnTo>
                  <a:lnTo>
                    <a:pt x="90145" y="4717"/>
                  </a:lnTo>
                  <a:lnTo>
                    <a:pt x="136754" y="0"/>
                  </a:lnTo>
                  <a:lnTo>
                    <a:pt x="190500" y="47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7" name="SMARTInkShape-1524">
              <a:extLst>
                <a:ext uri="{FF2B5EF4-FFF2-40B4-BE49-F238E27FC236}">
                  <a16:creationId xmlns:a16="http://schemas.microsoft.com/office/drawing/2014/main" id="{D2519C1B-E320-AAA4-134A-B7DB162A417E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657975" y="2677849"/>
              <a:ext cx="27251" cy="208227"/>
            </a:xfrm>
            <a:custGeom>
              <a:avLst/>
              <a:gdLst/>
              <a:ahLst/>
              <a:cxnLst/>
              <a:rect l="0" t="0" r="0" b="0"/>
              <a:pathLst>
                <a:path w="27251" h="208227">
                  <a:moveTo>
                    <a:pt x="19050" y="8201"/>
                  </a:moveTo>
                  <a:lnTo>
                    <a:pt x="19050" y="8201"/>
                  </a:lnTo>
                  <a:lnTo>
                    <a:pt x="19050" y="3145"/>
                  </a:lnTo>
                  <a:lnTo>
                    <a:pt x="20108" y="1655"/>
                  </a:lnTo>
                  <a:lnTo>
                    <a:pt x="21872" y="662"/>
                  </a:lnTo>
                  <a:lnTo>
                    <a:pt x="24106" y="0"/>
                  </a:lnTo>
                  <a:lnTo>
                    <a:pt x="25595" y="1675"/>
                  </a:lnTo>
                  <a:lnTo>
                    <a:pt x="27250" y="9181"/>
                  </a:lnTo>
                  <a:lnTo>
                    <a:pt x="18039" y="50506"/>
                  </a:lnTo>
                  <a:lnTo>
                    <a:pt x="10646" y="96204"/>
                  </a:lnTo>
                  <a:lnTo>
                    <a:pt x="4617" y="141851"/>
                  </a:lnTo>
                  <a:lnTo>
                    <a:pt x="0" y="2082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8" name="SMARTInkShape-1525">
              <a:extLst>
                <a:ext uri="{FF2B5EF4-FFF2-40B4-BE49-F238E27FC236}">
                  <a16:creationId xmlns:a16="http://schemas.microsoft.com/office/drawing/2014/main" id="{8AA36F01-FE25-E563-DA34-7825BD5A0FA4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743715" y="2638427"/>
              <a:ext cx="141407" cy="209549"/>
            </a:xfrm>
            <a:custGeom>
              <a:avLst/>
              <a:gdLst/>
              <a:ahLst/>
              <a:cxnLst/>
              <a:rect l="0" t="0" r="0" b="0"/>
              <a:pathLst>
                <a:path w="141407" h="209549">
                  <a:moveTo>
                    <a:pt x="85710" y="38098"/>
                  </a:moveTo>
                  <a:lnTo>
                    <a:pt x="85710" y="38098"/>
                  </a:lnTo>
                  <a:lnTo>
                    <a:pt x="85710" y="29897"/>
                  </a:lnTo>
                  <a:lnTo>
                    <a:pt x="94842" y="19475"/>
                  </a:lnTo>
                  <a:lnTo>
                    <a:pt x="95235" y="4037"/>
                  </a:lnTo>
                  <a:lnTo>
                    <a:pt x="95235" y="6380"/>
                  </a:lnTo>
                  <a:lnTo>
                    <a:pt x="95235" y="0"/>
                  </a:lnTo>
                  <a:lnTo>
                    <a:pt x="95235" y="14187"/>
                  </a:lnTo>
                  <a:lnTo>
                    <a:pt x="90179" y="27721"/>
                  </a:lnTo>
                  <a:lnTo>
                    <a:pt x="63764" y="70174"/>
                  </a:lnTo>
                  <a:lnTo>
                    <a:pt x="41075" y="106096"/>
                  </a:lnTo>
                  <a:lnTo>
                    <a:pt x="13644" y="128674"/>
                  </a:lnTo>
                  <a:lnTo>
                    <a:pt x="0" y="133343"/>
                  </a:lnTo>
                  <a:lnTo>
                    <a:pt x="41403" y="133348"/>
                  </a:lnTo>
                  <a:lnTo>
                    <a:pt x="57551" y="132290"/>
                  </a:lnTo>
                  <a:lnTo>
                    <a:pt x="102597" y="118160"/>
                  </a:lnTo>
                  <a:lnTo>
                    <a:pt x="111880" y="114384"/>
                  </a:lnTo>
                  <a:lnTo>
                    <a:pt x="131855" y="96702"/>
                  </a:lnTo>
                  <a:lnTo>
                    <a:pt x="141406" y="95376"/>
                  </a:lnTo>
                  <a:lnTo>
                    <a:pt x="139391" y="98127"/>
                  </a:lnTo>
                  <a:lnTo>
                    <a:pt x="137373" y="100342"/>
                  </a:lnTo>
                  <a:lnTo>
                    <a:pt x="135129" y="108448"/>
                  </a:lnTo>
                  <a:lnTo>
                    <a:pt x="133440" y="154495"/>
                  </a:lnTo>
                  <a:lnTo>
                    <a:pt x="132297" y="176762"/>
                  </a:lnTo>
                  <a:lnTo>
                    <a:pt x="127853" y="193248"/>
                  </a:lnTo>
                  <a:lnTo>
                    <a:pt x="133335" y="2095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9" name="SMARTInkShape-1526">
              <a:extLst>
                <a:ext uri="{FF2B5EF4-FFF2-40B4-BE49-F238E27FC236}">
                  <a16:creationId xmlns:a16="http://schemas.microsoft.com/office/drawing/2014/main" id="{E5C9611B-5ADA-9F88-E973-9AF7AB5FDE94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972300" y="2668716"/>
              <a:ext cx="27791" cy="179260"/>
            </a:xfrm>
            <a:custGeom>
              <a:avLst/>
              <a:gdLst/>
              <a:ahLst/>
              <a:cxnLst/>
              <a:rect l="0" t="0" r="0" b="0"/>
              <a:pathLst>
                <a:path w="27791" h="179260">
                  <a:moveTo>
                    <a:pt x="9525" y="17334"/>
                  </a:moveTo>
                  <a:lnTo>
                    <a:pt x="9525" y="17334"/>
                  </a:lnTo>
                  <a:lnTo>
                    <a:pt x="19638" y="12278"/>
                  </a:lnTo>
                  <a:lnTo>
                    <a:pt x="22617" y="9730"/>
                  </a:lnTo>
                  <a:lnTo>
                    <a:pt x="27790" y="0"/>
                  </a:lnTo>
                  <a:lnTo>
                    <a:pt x="27471" y="47124"/>
                  </a:lnTo>
                  <a:lnTo>
                    <a:pt x="15311" y="93694"/>
                  </a:lnTo>
                  <a:lnTo>
                    <a:pt x="4122" y="137153"/>
                  </a:lnTo>
                  <a:lnTo>
                    <a:pt x="0" y="1792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0" name="SMARTInkShape-1527">
              <a:extLst>
                <a:ext uri="{FF2B5EF4-FFF2-40B4-BE49-F238E27FC236}">
                  <a16:creationId xmlns:a16="http://schemas.microsoft.com/office/drawing/2014/main" id="{587C4FB1-5615-3BE5-9CEC-388024ACDDF7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7096125" y="2667438"/>
              <a:ext cx="161926" cy="161488"/>
            </a:xfrm>
            <a:custGeom>
              <a:avLst/>
              <a:gdLst/>
              <a:ahLst/>
              <a:cxnLst/>
              <a:rect l="0" t="0" r="0" b="0"/>
              <a:pathLst>
                <a:path w="161926" h="161488">
                  <a:moveTo>
                    <a:pt x="0" y="47187"/>
                  </a:moveTo>
                  <a:lnTo>
                    <a:pt x="0" y="47187"/>
                  </a:lnTo>
                  <a:lnTo>
                    <a:pt x="0" y="33929"/>
                  </a:lnTo>
                  <a:lnTo>
                    <a:pt x="1058" y="31999"/>
                  </a:lnTo>
                  <a:lnTo>
                    <a:pt x="2822" y="30711"/>
                  </a:lnTo>
                  <a:lnTo>
                    <a:pt x="7604" y="28223"/>
                  </a:lnTo>
                  <a:lnTo>
                    <a:pt x="27446" y="15030"/>
                  </a:lnTo>
                  <a:lnTo>
                    <a:pt x="42542" y="9203"/>
                  </a:lnTo>
                  <a:lnTo>
                    <a:pt x="44236" y="7048"/>
                  </a:lnTo>
                  <a:lnTo>
                    <a:pt x="45365" y="4552"/>
                  </a:lnTo>
                  <a:lnTo>
                    <a:pt x="48235" y="2889"/>
                  </a:lnTo>
                  <a:lnTo>
                    <a:pt x="68885" y="0"/>
                  </a:lnTo>
                  <a:lnTo>
                    <a:pt x="75771" y="2579"/>
                  </a:lnTo>
                  <a:lnTo>
                    <a:pt x="83758" y="7801"/>
                  </a:lnTo>
                  <a:lnTo>
                    <a:pt x="85552" y="43690"/>
                  </a:lnTo>
                  <a:lnTo>
                    <a:pt x="80618" y="68023"/>
                  </a:lnTo>
                  <a:lnTo>
                    <a:pt x="60186" y="110286"/>
                  </a:lnTo>
                  <a:lnTo>
                    <a:pt x="47937" y="129618"/>
                  </a:lnTo>
                  <a:lnTo>
                    <a:pt x="24834" y="147509"/>
                  </a:lnTo>
                  <a:lnTo>
                    <a:pt x="1093" y="160880"/>
                  </a:lnTo>
                  <a:lnTo>
                    <a:pt x="3308" y="161217"/>
                  </a:lnTo>
                  <a:lnTo>
                    <a:pt x="50781" y="161480"/>
                  </a:lnTo>
                  <a:lnTo>
                    <a:pt x="91405" y="161485"/>
                  </a:lnTo>
                  <a:lnTo>
                    <a:pt x="135752" y="161487"/>
                  </a:lnTo>
                  <a:lnTo>
                    <a:pt x="161925" y="1614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5" name="SMARTInkShape-Group360">
            <a:extLst>
              <a:ext uri="{FF2B5EF4-FFF2-40B4-BE49-F238E27FC236}">
                <a16:creationId xmlns:a16="http://schemas.microsoft.com/office/drawing/2014/main" id="{0EC2BF53-C484-BF05-65B6-AA152D2A6BA2}"/>
              </a:ext>
            </a:extLst>
          </p:cNvPr>
          <p:cNvGrpSpPr/>
          <p:nvPr/>
        </p:nvGrpSpPr>
        <p:grpSpPr>
          <a:xfrm>
            <a:off x="7410450" y="2648387"/>
            <a:ext cx="521764" cy="199396"/>
            <a:chOff x="7410450" y="2648387"/>
            <a:chExt cx="521764" cy="199396"/>
          </a:xfrm>
        </p:grpSpPr>
        <p:sp>
          <p:nvSpPr>
            <p:cNvPr id="952" name="SMARTInkShape-1528">
              <a:extLst>
                <a:ext uri="{FF2B5EF4-FFF2-40B4-BE49-F238E27FC236}">
                  <a16:creationId xmlns:a16="http://schemas.microsoft.com/office/drawing/2014/main" id="{85E66980-47F1-C9EB-F182-B3EB55C192A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410450" y="2828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8201" y="392"/>
                  </a:lnTo>
                  <a:lnTo>
                    <a:pt x="8643" y="1320"/>
                  </a:lnTo>
                  <a:lnTo>
                    <a:pt x="9264" y="556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3" name="SMARTInkShape-1529">
              <a:extLst>
                <a:ext uri="{FF2B5EF4-FFF2-40B4-BE49-F238E27FC236}">
                  <a16:creationId xmlns:a16="http://schemas.microsoft.com/office/drawing/2014/main" id="{919B23B1-DBC0-5389-129D-1E875A684ACD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558826" y="2658042"/>
              <a:ext cx="156425" cy="189741"/>
            </a:xfrm>
            <a:custGeom>
              <a:avLst/>
              <a:gdLst/>
              <a:ahLst/>
              <a:cxnLst/>
              <a:rect l="0" t="0" r="0" b="0"/>
              <a:pathLst>
                <a:path w="156425" h="189741">
                  <a:moveTo>
                    <a:pt x="4024" y="66108"/>
                  </a:moveTo>
                  <a:lnTo>
                    <a:pt x="4024" y="66108"/>
                  </a:lnTo>
                  <a:lnTo>
                    <a:pt x="4024" y="57907"/>
                  </a:lnTo>
                  <a:lnTo>
                    <a:pt x="21329" y="33868"/>
                  </a:lnTo>
                  <a:lnTo>
                    <a:pt x="55798" y="9115"/>
                  </a:lnTo>
                  <a:lnTo>
                    <a:pt x="57590" y="5888"/>
                  </a:lnTo>
                  <a:lnTo>
                    <a:pt x="60902" y="3736"/>
                  </a:lnTo>
                  <a:lnTo>
                    <a:pt x="78602" y="283"/>
                  </a:lnTo>
                  <a:lnTo>
                    <a:pt x="82318" y="0"/>
                  </a:lnTo>
                  <a:lnTo>
                    <a:pt x="89268" y="2507"/>
                  </a:lnTo>
                  <a:lnTo>
                    <a:pt x="92604" y="4657"/>
                  </a:lnTo>
                  <a:lnTo>
                    <a:pt x="96310" y="18335"/>
                  </a:lnTo>
                  <a:lnTo>
                    <a:pt x="96898" y="37467"/>
                  </a:lnTo>
                  <a:lnTo>
                    <a:pt x="88652" y="75620"/>
                  </a:lnTo>
                  <a:lnTo>
                    <a:pt x="71776" y="113731"/>
                  </a:lnTo>
                  <a:lnTo>
                    <a:pt x="32693" y="161117"/>
                  </a:lnTo>
                  <a:lnTo>
                    <a:pt x="7904" y="184982"/>
                  </a:lnTo>
                  <a:lnTo>
                    <a:pt x="0" y="188466"/>
                  </a:lnTo>
                  <a:lnTo>
                    <a:pt x="282" y="188955"/>
                  </a:lnTo>
                  <a:lnTo>
                    <a:pt x="8341" y="189740"/>
                  </a:lnTo>
                  <a:lnTo>
                    <a:pt x="28788" y="188836"/>
                  </a:lnTo>
                  <a:lnTo>
                    <a:pt x="74179" y="181287"/>
                  </a:lnTo>
                  <a:lnTo>
                    <a:pt x="118782" y="180524"/>
                  </a:lnTo>
                  <a:lnTo>
                    <a:pt x="156424" y="1804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4" name="SMARTInkShape-1530">
              <a:extLst>
                <a:ext uri="{FF2B5EF4-FFF2-40B4-BE49-F238E27FC236}">
                  <a16:creationId xmlns:a16="http://schemas.microsoft.com/office/drawing/2014/main" id="{82A0EEB5-A566-A401-8A05-9CD5552D7715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7762875" y="2648387"/>
              <a:ext cx="169339" cy="171014"/>
            </a:xfrm>
            <a:custGeom>
              <a:avLst/>
              <a:gdLst/>
              <a:ahLst/>
              <a:cxnLst/>
              <a:rect l="0" t="0" r="0" b="0"/>
              <a:pathLst>
                <a:path w="169339" h="171014">
                  <a:moveTo>
                    <a:pt x="28575" y="28138"/>
                  </a:moveTo>
                  <a:lnTo>
                    <a:pt x="28575" y="28138"/>
                  </a:lnTo>
                  <a:lnTo>
                    <a:pt x="37239" y="20534"/>
                  </a:lnTo>
                  <a:lnTo>
                    <a:pt x="52425" y="12950"/>
                  </a:lnTo>
                  <a:lnTo>
                    <a:pt x="92877" y="4540"/>
                  </a:lnTo>
                  <a:lnTo>
                    <a:pt x="133878" y="0"/>
                  </a:lnTo>
                  <a:lnTo>
                    <a:pt x="141699" y="2579"/>
                  </a:lnTo>
                  <a:lnTo>
                    <a:pt x="145266" y="4749"/>
                  </a:lnTo>
                  <a:lnTo>
                    <a:pt x="146586" y="8312"/>
                  </a:lnTo>
                  <a:lnTo>
                    <a:pt x="145229" y="17915"/>
                  </a:lnTo>
                  <a:lnTo>
                    <a:pt x="133459" y="35222"/>
                  </a:lnTo>
                  <a:lnTo>
                    <a:pt x="89955" y="64451"/>
                  </a:lnTo>
                  <a:lnTo>
                    <a:pt x="58041" y="84809"/>
                  </a:lnTo>
                  <a:lnTo>
                    <a:pt x="101426" y="88092"/>
                  </a:lnTo>
                  <a:lnTo>
                    <a:pt x="137157" y="98541"/>
                  </a:lnTo>
                  <a:lnTo>
                    <a:pt x="152940" y="107677"/>
                  </a:lnTo>
                  <a:lnTo>
                    <a:pt x="164319" y="122143"/>
                  </a:lnTo>
                  <a:lnTo>
                    <a:pt x="169338" y="134778"/>
                  </a:lnTo>
                  <a:lnTo>
                    <a:pt x="168983" y="138390"/>
                  </a:lnTo>
                  <a:lnTo>
                    <a:pt x="165767" y="145225"/>
                  </a:lnTo>
                  <a:lnTo>
                    <a:pt x="152950" y="155023"/>
                  </a:lnTo>
                  <a:lnTo>
                    <a:pt x="114448" y="161269"/>
                  </a:lnTo>
                  <a:lnTo>
                    <a:pt x="68899" y="168775"/>
                  </a:lnTo>
                  <a:lnTo>
                    <a:pt x="0" y="1710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59" name="SMARTInkShape-Group361">
            <a:extLst>
              <a:ext uri="{FF2B5EF4-FFF2-40B4-BE49-F238E27FC236}">
                <a16:creationId xmlns:a16="http://schemas.microsoft.com/office/drawing/2014/main" id="{3E8F249A-BAE6-83A0-EDC9-EA699B5E9828}"/>
              </a:ext>
            </a:extLst>
          </p:cNvPr>
          <p:cNvGrpSpPr/>
          <p:nvPr/>
        </p:nvGrpSpPr>
        <p:grpSpPr>
          <a:xfrm>
            <a:off x="8258175" y="2553092"/>
            <a:ext cx="266701" cy="294884"/>
            <a:chOff x="8258175" y="2553092"/>
            <a:chExt cx="266701" cy="294884"/>
          </a:xfrm>
        </p:grpSpPr>
        <p:sp>
          <p:nvSpPr>
            <p:cNvPr id="956" name="SMARTInkShape-1531">
              <a:extLst>
                <a:ext uri="{FF2B5EF4-FFF2-40B4-BE49-F238E27FC236}">
                  <a16:creationId xmlns:a16="http://schemas.microsoft.com/office/drawing/2014/main" id="{2B37B973-2412-0A56-BDA2-2801816B65E4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8382000" y="2553092"/>
              <a:ext cx="8643" cy="209159"/>
            </a:xfrm>
            <a:custGeom>
              <a:avLst/>
              <a:gdLst/>
              <a:ahLst/>
              <a:cxnLst/>
              <a:rect l="0" t="0" r="0" b="0"/>
              <a:pathLst>
                <a:path w="8643" h="209159">
                  <a:moveTo>
                    <a:pt x="0" y="9133"/>
                  </a:moveTo>
                  <a:lnTo>
                    <a:pt x="0" y="9133"/>
                  </a:lnTo>
                  <a:lnTo>
                    <a:pt x="0" y="932"/>
                  </a:lnTo>
                  <a:lnTo>
                    <a:pt x="1058" y="491"/>
                  </a:lnTo>
                  <a:lnTo>
                    <a:pt x="5056" y="0"/>
                  </a:lnTo>
                  <a:lnTo>
                    <a:pt x="6546" y="1986"/>
                  </a:lnTo>
                  <a:lnTo>
                    <a:pt x="8642" y="15952"/>
                  </a:lnTo>
                  <a:lnTo>
                    <a:pt x="6529" y="51402"/>
                  </a:lnTo>
                  <a:lnTo>
                    <a:pt x="1289" y="98857"/>
                  </a:lnTo>
                  <a:lnTo>
                    <a:pt x="114" y="142734"/>
                  </a:lnTo>
                  <a:lnTo>
                    <a:pt x="14" y="186587"/>
                  </a:lnTo>
                  <a:lnTo>
                    <a:pt x="0" y="2091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7" name="SMARTInkShape-1532">
              <a:extLst>
                <a:ext uri="{FF2B5EF4-FFF2-40B4-BE49-F238E27FC236}">
                  <a16:creationId xmlns:a16="http://schemas.microsoft.com/office/drawing/2014/main" id="{ED65D1A7-8B01-4338-6343-7ABD00A348E2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8258175" y="2657475"/>
              <a:ext cx="266701" cy="19051"/>
            </a:xfrm>
            <a:custGeom>
              <a:avLst/>
              <a:gdLst/>
              <a:ahLst/>
              <a:cxnLst/>
              <a:rect l="0" t="0" r="0" b="0"/>
              <a:pathLst>
                <a:path w="266701" h="19051">
                  <a:moveTo>
                    <a:pt x="0" y="19050"/>
                  </a:moveTo>
                  <a:lnTo>
                    <a:pt x="0" y="19050"/>
                  </a:lnTo>
                  <a:lnTo>
                    <a:pt x="31083" y="16228"/>
                  </a:lnTo>
                  <a:lnTo>
                    <a:pt x="77590" y="10408"/>
                  </a:lnTo>
                  <a:lnTo>
                    <a:pt x="119082" y="9700"/>
                  </a:lnTo>
                  <a:lnTo>
                    <a:pt x="154949" y="8490"/>
                  </a:lnTo>
                  <a:lnTo>
                    <a:pt x="197355" y="1327"/>
                  </a:lnTo>
                  <a:lnTo>
                    <a:pt x="2667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8" name="SMARTInkShape-1533">
              <a:extLst>
                <a:ext uri="{FF2B5EF4-FFF2-40B4-BE49-F238E27FC236}">
                  <a16:creationId xmlns:a16="http://schemas.microsoft.com/office/drawing/2014/main" id="{54907713-EB2D-C728-D90F-CA36823FE39A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8258175" y="2833394"/>
              <a:ext cx="228601" cy="14582"/>
            </a:xfrm>
            <a:custGeom>
              <a:avLst/>
              <a:gdLst/>
              <a:ahLst/>
              <a:cxnLst/>
              <a:rect l="0" t="0" r="0" b="0"/>
              <a:pathLst>
                <a:path w="228601" h="14582">
                  <a:moveTo>
                    <a:pt x="0" y="5056"/>
                  </a:moveTo>
                  <a:lnTo>
                    <a:pt x="0" y="5056"/>
                  </a:lnTo>
                  <a:lnTo>
                    <a:pt x="15208" y="3998"/>
                  </a:lnTo>
                  <a:lnTo>
                    <a:pt x="26515" y="0"/>
                  </a:lnTo>
                  <a:lnTo>
                    <a:pt x="69553" y="3658"/>
                  </a:lnTo>
                  <a:lnTo>
                    <a:pt x="115389" y="4934"/>
                  </a:lnTo>
                  <a:lnTo>
                    <a:pt x="157672" y="5032"/>
                  </a:lnTo>
                  <a:lnTo>
                    <a:pt x="191580" y="6110"/>
                  </a:lnTo>
                  <a:lnTo>
                    <a:pt x="228600" y="145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67" name="SMARTInkShape-Group362">
            <a:extLst>
              <a:ext uri="{FF2B5EF4-FFF2-40B4-BE49-F238E27FC236}">
                <a16:creationId xmlns:a16="http://schemas.microsoft.com/office/drawing/2014/main" id="{44CC201D-DC7F-5EA6-CE06-54060CCF1E66}"/>
              </a:ext>
            </a:extLst>
          </p:cNvPr>
          <p:cNvGrpSpPr/>
          <p:nvPr/>
        </p:nvGrpSpPr>
        <p:grpSpPr>
          <a:xfrm>
            <a:off x="6572251" y="3420953"/>
            <a:ext cx="1000125" cy="274437"/>
            <a:chOff x="6572251" y="3420953"/>
            <a:chExt cx="1000125" cy="274437"/>
          </a:xfrm>
        </p:grpSpPr>
        <p:sp>
          <p:nvSpPr>
            <p:cNvPr id="960" name="SMARTInkShape-1534">
              <a:extLst>
                <a:ext uri="{FF2B5EF4-FFF2-40B4-BE49-F238E27FC236}">
                  <a16:creationId xmlns:a16="http://schemas.microsoft.com/office/drawing/2014/main" id="{D08671BC-4BFB-BEF9-542B-17531F445D1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572251" y="3467149"/>
              <a:ext cx="161925" cy="228241"/>
            </a:xfrm>
            <a:custGeom>
              <a:avLst/>
              <a:gdLst/>
              <a:ahLst/>
              <a:cxnLst/>
              <a:rect l="0" t="0" r="0" b="0"/>
              <a:pathLst>
                <a:path w="161925" h="228241">
                  <a:moveTo>
                    <a:pt x="28574" y="57101"/>
                  </a:moveTo>
                  <a:lnTo>
                    <a:pt x="28574" y="57101"/>
                  </a:lnTo>
                  <a:lnTo>
                    <a:pt x="28574" y="34711"/>
                  </a:lnTo>
                  <a:lnTo>
                    <a:pt x="31396" y="28453"/>
                  </a:lnTo>
                  <a:lnTo>
                    <a:pt x="43762" y="12641"/>
                  </a:lnTo>
                  <a:lnTo>
                    <a:pt x="45907" y="6297"/>
                  </a:lnTo>
                  <a:lnTo>
                    <a:pt x="48596" y="4181"/>
                  </a:lnTo>
                  <a:lnTo>
                    <a:pt x="61436" y="1204"/>
                  </a:lnTo>
                  <a:lnTo>
                    <a:pt x="75561" y="0"/>
                  </a:lnTo>
                  <a:lnTo>
                    <a:pt x="81066" y="5022"/>
                  </a:lnTo>
                  <a:lnTo>
                    <a:pt x="91350" y="22747"/>
                  </a:lnTo>
                  <a:lnTo>
                    <a:pt x="94093" y="35162"/>
                  </a:lnTo>
                  <a:lnTo>
                    <a:pt x="95236" y="79200"/>
                  </a:lnTo>
                  <a:lnTo>
                    <a:pt x="90192" y="121735"/>
                  </a:lnTo>
                  <a:lnTo>
                    <a:pt x="81991" y="146690"/>
                  </a:lnTo>
                  <a:lnTo>
                    <a:pt x="73129" y="157949"/>
                  </a:lnTo>
                  <a:lnTo>
                    <a:pt x="44826" y="183871"/>
                  </a:lnTo>
                  <a:lnTo>
                    <a:pt x="41089" y="190349"/>
                  </a:lnTo>
                  <a:lnTo>
                    <a:pt x="40093" y="193558"/>
                  </a:lnTo>
                  <a:lnTo>
                    <a:pt x="38370" y="195697"/>
                  </a:lnTo>
                  <a:lnTo>
                    <a:pt x="9474" y="216377"/>
                  </a:lnTo>
                  <a:lnTo>
                    <a:pt x="553" y="218871"/>
                  </a:lnTo>
                  <a:lnTo>
                    <a:pt x="108" y="224483"/>
                  </a:lnTo>
                  <a:lnTo>
                    <a:pt x="47" y="222157"/>
                  </a:lnTo>
                  <a:lnTo>
                    <a:pt x="31" y="222172"/>
                  </a:lnTo>
                  <a:lnTo>
                    <a:pt x="0" y="228240"/>
                  </a:lnTo>
                  <a:lnTo>
                    <a:pt x="15208" y="221944"/>
                  </a:lnTo>
                  <a:lnTo>
                    <a:pt x="53136" y="219282"/>
                  </a:lnTo>
                  <a:lnTo>
                    <a:pt x="98980" y="219060"/>
                  </a:lnTo>
                  <a:lnTo>
                    <a:pt x="133027" y="217975"/>
                  </a:lnTo>
                  <a:lnTo>
                    <a:pt x="161924" y="2095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1" name="SMARTInkShape-1535">
              <a:extLst>
                <a:ext uri="{FF2B5EF4-FFF2-40B4-BE49-F238E27FC236}">
                  <a16:creationId xmlns:a16="http://schemas.microsoft.com/office/drawing/2014/main" id="{20F683FA-A0FF-EE85-BB15-0CA26A601C29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772275" y="36576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2" name="SMARTInkShape-1536">
              <a:extLst>
                <a:ext uri="{FF2B5EF4-FFF2-40B4-BE49-F238E27FC236}">
                  <a16:creationId xmlns:a16="http://schemas.microsoft.com/office/drawing/2014/main" id="{E8BEC207-3D81-27DD-9CBC-4C65103C6916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915150" y="3468424"/>
              <a:ext cx="28183" cy="198702"/>
            </a:xfrm>
            <a:custGeom>
              <a:avLst/>
              <a:gdLst/>
              <a:ahLst/>
              <a:cxnLst/>
              <a:rect l="0" t="0" r="0" b="0"/>
              <a:pathLst>
                <a:path w="28183" h="198702">
                  <a:moveTo>
                    <a:pt x="19050" y="8201"/>
                  </a:moveTo>
                  <a:lnTo>
                    <a:pt x="19050" y="8201"/>
                  </a:lnTo>
                  <a:lnTo>
                    <a:pt x="27250" y="0"/>
                  </a:lnTo>
                  <a:lnTo>
                    <a:pt x="27692" y="617"/>
                  </a:lnTo>
                  <a:lnTo>
                    <a:pt x="28182" y="4125"/>
                  </a:lnTo>
                  <a:lnTo>
                    <a:pt x="20984" y="41570"/>
                  </a:lnTo>
                  <a:lnTo>
                    <a:pt x="14376" y="88523"/>
                  </a:lnTo>
                  <a:lnTo>
                    <a:pt x="10962" y="125956"/>
                  </a:lnTo>
                  <a:lnTo>
                    <a:pt x="8751" y="166810"/>
                  </a:lnTo>
                  <a:lnTo>
                    <a:pt x="0" y="1987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3" name="SMARTInkShape-1537">
              <a:extLst>
                <a:ext uri="{FF2B5EF4-FFF2-40B4-BE49-F238E27FC236}">
                  <a16:creationId xmlns:a16="http://schemas.microsoft.com/office/drawing/2014/main" id="{504FE970-6FE2-0D84-6E70-2A59761387EE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991350" y="3438955"/>
              <a:ext cx="142374" cy="199596"/>
            </a:xfrm>
            <a:custGeom>
              <a:avLst/>
              <a:gdLst/>
              <a:ahLst/>
              <a:cxnLst/>
              <a:rect l="0" t="0" r="0" b="0"/>
              <a:pathLst>
                <a:path w="142374" h="199596">
                  <a:moveTo>
                    <a:pt x="0" y="37670"/>
                  </a:moveTo>
                  <a:lnTo>
                    <a:pt x="0" y="37670"/>
                  </a:lnTo>
                  <a:lnTo>
                    <a:pt x="5056" y="32613"/>
                  </a:lnTo>
                  <a:lnTo>
                    <a:pt x="10361" y="30131"/>
                  </a:lnTo>
                  <a:lnTo>
                    <a:pt x="57750" y="18522"/>
                  </a:lnTo>
                  <a:lnTo>
                    <a:pt x="104746" y="9004"/>
                  </a:lnTo>
                  <a:lnTo>
                    <a:pt x="137167" y="0"/>
                  </a:lnTo>
                  <a:lnTo>
                    <a:pt x="139070" y="915"/>
                  </a:lnTo>
                  <a:lnTo>
                    <a:pt x="140338" y="2583"/>
                  </a:lnTo>
                  <a:lnTo>
                    <a:pt x="142373" y="7809"/>
                  </a:lnTo>
                  <a:lnTo>
                    <a:pt x="123558" y="49065"/>
                  </a:lnTo>
                  <a:lnTo>
                    <a:pt x="107915" y="95066"/>
                  </a:lnTo>
                  <a:lnTo>
                    <a:pt x="92071" y="137421"/>
                  </a:lnTo>
                  <a:lnTo>
                    <a:pt x="79022" y="170777"/>
                  </a:lnTo>
                  <a:lnTo>
                    <a:pt x="76200" y="19959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4" name="SMARTInkShape-1538">
              <a:extLst>
                <a:ext uri="{FF2B5EF4-FFF2-40B4-BE49-F238E27FC236}">
                  <a16:creationId xmlns:a16="http://schemas.microsoft.com/office/drawing/2014/main" id="{D7F4C70B-1004-78AF-811F-FB1C3215F60A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7184502" y="3420953"/>
              <a:ext cx="110156" cy="246173"/>
            </a:xfrm>
            <a:custGeom>
              <a:avLst/>
              <a:gdLst/>
              <a:ahLst/>
              <a:cxnLst/>
              <a:rect l="0" t="0" r="0" b="0"/>
              <a:pathLst>
                <a:path w="110156" h="246173">
                  <a:moveTo>
                    <a:pt x="92598" y="65197"/>
                  </a:moveTo>
                  <a:lnTo>
                    <a:pt x="92598" y="65197"/>
                  </a:lnTo>
                  <a:lnTo>
                    <a:pt x="92598" y="32084"/>
                  </a:lnTo>
                  <a:lnTo>
                    <a:pt x="91540" y="30422"/>
                  </a:lnTo>
                  <a:lnTo>
                    <a:pt x="89776" y="29314"/>
                  </a:lnTo>
                  <a:lnTo>
                    <a:pt x="87542" y="28574"/>
                  </a:lnTo>
                  <a:lnTo>
                    <a:pt x="79341" y="22478"/>
                  </a:lnTo>
                  <a:lnTo>
                    <a:pt x="76122" y="16930"/>
                  </a:lnTo>
                  <a:lnTo>
                    <a:pt x="75264" y="13969"/>
                  </a:lnTo>
                  <a:lnTo>
                    <a:pt x="73635" y="11995"/>
                  </a:lnTo>
                  <a:lnTo>
                    <a:pt x="54317" y="739"/>
                  </a:lnTo>
                  <a:lnTo>
                    <a:pt x="51202" y="0"/>
                  </a:lnTo>
                  <a:lnTo>
                    <a:pt x="36705" y="4016"/>
                  </a:lnTo>
                  <a:lnTo>
                    <a:pt x="19005" y="11909"/>
                  </a:lnTo>
                  <a:lnTo>
                    <a:pt x="9443" y="20699"/>
                  </a:lnTo>
                  <a:lnTo>
                    <a:pt x="5412" y="26007"/>
                  </a:lnTo>
                  <a:lnTo>
                    <a:pt x="932" y="40371"/>
                  </a:lnTo>
                  <a:lnTo>
                    <a:pt x="0" y="56280"/>
                  </a:lnTo>
                  <a:lnTo>
                    <a:pt x="5759" y="90259"/>
                  </a:lnTo>
                  <a:lnTo>
                    <a:pt x="8247" y="95663"/>
                  </a:lnTo>
                  <a:lnTo>
                    <a:pt x="16656" y="104490"/>
                  </a:lnTo>
                  <a:lnTo>
                    <a:pt x="27449" y="109119"/>
                  </a:lnTo>
                  <a:lnTo>
                    <a:pt x="46568" y="112090"/>
                  </a:lnTo>
                  <a:lnTo>
                    <a:pt x="62262" y="107549"/>
                  </a:lnTo>
                  <a:lnTo>
                    <a:pt x="71354" y="99542"/>
                  </a:lnTo>
                  <a:lnTo>
                    <a:pt x="95645" y="66828"/>
                  </a:lnTo>
                  <a:lnTo>
                    <a:pt x="101901" y="51330"/>
                  </a:lnTo>
                  <a:lnTo>
                    <a:pt x="104092" y="49602"/>
                  </a:lnTo>
                  <a:lnTo>
                    <a:pt x="110155" y="46830"/>
                  </a:lnTo>
                  <a:lnTo>
                    <a:pt x="106149" y="51406"/>
                  </a:lnTo>
                  <a:lnTo>
                    <a:pt x="103913" y="59420"/>
                  </a:lnTo>
                  <a:lnTo>
                    <a:pt x="95813" y="97636"/>
                  </a:lnTo>
                  <a:lnTo>
                    <a:pt x="92492" y="135957"/>
                  </a:lnTo>
                  <a:lnTo>
                    <a:pt x="87393" y="167302"/>
                  </a:lnTo>
                  <a:lnTo>
                    <a:pt x="92002" y="210734"/>
                  </a:lnTo>
                  <a:lnTo>
                    <a:pt x="102123" y="2461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5" name="SMARTInkShape-1539">
              <a:extLst>
                <a:ext uri="{FF2B5EF4-FFF2-40B4-BE49-F238E27FC236}">
                  <a16:creationId xmlns:a16="http://schemas.microsoft.com/office/drawing/2014/main" id="{8EF8FE0D-58D6-F4A5-3F7A-730581957122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7496175" y="3537812"/>
              <a:ext cx="76201" cy="62639"/>
            </a:xfrm>
            <a:custGeom>
              <a:avLst/>
              <a:gdLst/>
              <a:ahLst/>
              <a:cxnLst/>
              <a:rect l="0" t="0" r="0" b="0"/>
              <a:pathLst>
                <a:path w="76201" h="62639">
                  <a:moveTo>
                    <a:pt x="0" y="5488"/>
                  </a:moveTo>
                  <a:lnTo>
                    <a:pt x="0" y="5488"/>
                  </a:lnTo>
                  <a:lnTo>
                    <a:pt x="0" y="0"/>
                  </a:lnTo>
                  <a:lnTo>
                    <a:pt x="0" y="2344"/>
                  </a:lnTo>
                  <a:lnTo>
                    <a:pt x="1058" y="3392"/>
                  </a:lnTo>
                  <a:lnTo>
                    <a:pt x="5056" y="4556"/>
                  </a:lnTo>
                  <a:lnTo>
                    <a:pt x="6547" y="5925"/>
                  </a:lnTo>
                  <a:lnTo>
                    <a:pt x="8201" y="10269"/>
                  </a:lnTo>
                  <a:lnTo>
                    <a:pt x="14581" y="15727"/>
                  </a:lnTo>
                  <a:lnTo>
                    <a:pt x="23413" y="22738"/>
                  </a:lnTo>
                  <a:lnTo>
                    <a:pt x="50722" y="55908"/>
                  </a:lnTo>
                  <a:lnTo>
                    <a:pt x="59937" y="59647"/>
                  </a:lnTo>
                  <a:lnTo>
                    <a:pt x="76200" y="626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6" name="SMARTInkShape-1540">
              <a:extLst>
                <a:ext uri="{FF2B5EF4-FFF2-40B4-BE49-F238E27FC236}">
                  <a16:creationId xmlns:a16="http://schemas.microsoft.com/office/drawing/2014/main" id="{9F06E446-5E96-0858-D871-24628824511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467600" y="3528287"/>
              <a:ext cx="85726" cy="100739"/>
            </a:xfrm>
            <a:custGeom>
              <a:avLst/>
              <a:gdLst/>
              <a:ahLst/>
              <a:cxnLst/>
              <a:rect l="0" t="0" r="0" b="0"/>
              <a:pathLst>
                <a:path w="85726" h="100739">
                  <a:moveTo>
                    <a:pt x="85725" y="5488"/>
                  </a:moveTo>
                  <a:lnTo>
                    <a:pt x="85725" y="5488"/>
                  </a:lnTo>
                  <a:lnTo>
                    <a:pt x="85725" y="0"/>
                  </a:lnTo>
                  <a:lnTo>
                    <a:pt x="85725" y="2344"/>
                  </a:lnTo>
                  <a:lnTo>
                    <a:pt x="84667" y="3392"/>
                  </a:lnTo>
                  <a:lnTo>
                    <a:pt x="77524" y="5212"/>
                  </a:lnTo>
                  <a:lnTo>
                    <a:pt x="63058" y="18721"/>
                  </a:lnTo>
                  <a:lnTo>
                    <a:pt x="59776" y="24775"/>
                  </a:lnTo>
                  <a:lnTo>
                    <a:pt x="57258" y="30993"/>
                  </a:lnTo>
                  <a:lnTo>
                    <a:pt x="22201" y="77631"/>
                  </a:lnTo>
                  <a:lnTo>
                    <a:pt x="0" y="1007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4" name="SMARTInkShape-Group363">
            <a:extLst>
              <a:ext uri="{FF2B5EF4-FFF2-40B4-BE49-F238E27FC236}">
                <a16:creationId xmlns:a16="http://schemas.microsoft.com/office/drawing/2014/main" id="{B2BF3647-9C56-C033-EEB0-DCF6B912DD90}"/>
              </a:ext>
            </a:extLst>
          </p:cNvPr>
          <p:cNvGrpSpPr/>
          <p:nvPr/>
        </p:nvGrpSpPr>
        <p:grpSpPr>
          <a:xfrm>
            <a:off x="7764363" y="3440168"/>
            <a:ext cx="834765" cy="236483"/>
            <a:chOff x="7764363" y="3440168"/>
            <a:chExt cx="834765" cy="236483"/>
          </a:xfrm>
        </p:grpSpPr>
        <p:sp>
          <p:nvSpPr>
            <p:cNvPr id="968" name="SMARTInkShape-1541">
              <a:extLst>
                <a:ext uri="{FF2B5EF4-FFF2-40B4-BE49-F238E27FC236}">
                  <a16:creationId xmlns:a16="http://schemas.microsoft.com/office/drawing/2014/main" id="{9EC54C8D-D503-85C0-75A1-FFF429567441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764363" y="3457614"/>
              <a:ext cx="45709" cy="219037"/>
            </a:xfrm>
            <a:custGeom>
              <a:avLst/>
              <a:gdLst/>
              <a:ahLst/>
              <a:cxnLst/>
              <a:rect l="0" t="0" r="0" b="0"/>
              <a:pathLst>
                <a:path w="45709" h="219037">
                  <a:moveTo>
                    <a:pt x="17562" y="28536"/>
                  </a:moveTo>
                  <a:lnTo>
                    <a:pt x="17562" y="28536"/>
                  </a:lnTo>
                  <a:lnTo>
                    <a:pt x="17562" y="23479"/>
                  </a:lnTo>
                  <a:lnTo>
                    <a:pt x="20384" y="18175"/>
                  </a:lnTo>
                  <a:lnTo>
                    <a:pt x="35172" y="1436"/>
                  </a:lnTo>
                  <a:lnTo>
                    <a:pt x="45708" y="0"/>
                  </a:lnTo>
                  <a:lnTo>
                    <a:pt x="44994" y="22781"/>
                  </a:lnTo>
                  <a:lnTo>
                    <a:pt x="35759" y="60678"/>
                  </a:lnTo>
                  <a:lnTo>
                    <a:pt x="20625" y="106930"/>
                  </a:lnTo>
                  <a:lnTo>
                    <a:pt x="10837" y="143270"/>
                  </a:lnTo>
                  <a:lnTo>
                    <a:pt x="1860" y="187343"/>
                  </a:lnTo>
                  <a:lnTo>
                    <a:pt x="0" y="194367"/>
                  </a:lnTo>
                  <a:lnTo>
                    <a:pt x="562" y="197298"/>
                  </a:lnTo>
                  <a:lnTo>
                    <a:pt x="8037" y="2190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9" name="SMARTInkShape-1542">
              <a:extLst>
                <a:ext uri="{FF2B5EF4-FFF2-40B4-BE49-F238E27FC236}">
                  <a16:creationId xmlns:a16="http://schemas.microsoft.com/office/drawing/2014/main" id="{BE75E7C3-EDC7-773A-EC6D-C9DCD5402E44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7867650" y="3448277"/>
              <a:ext cx="146481" cy="169947"/>
            </a:xfrm>
            <a:custGeom>
              <a:avLst/>
              <a:gdLst/>
              <a:ahLst/>
              <a:cxnLst/>
              <a:rect l="0" t="0" r="0" b="0"/>
              <a:pathLst>
                <a:path w="146481" h="169947">
                  <a:moveTo>
                    <a:pt x="47625" y="28348"/>
                  </a:moveTo>
                  <a:lnTo>
                    <a:pt x="47625" y="28348"/>
                  </a:lnTo>
                  <a:lnTo>
                    <a:pt x="47625" y="13883"/>
                  </a:lnTo>
                  <a:lnTo>
                    <a:pt x="53269" y="8514"/>
                  </a:lnTo>
                  <a:lnTo>
                    <a:pt x="62833" y="3658"/>
                  </a:lnTo>
                  <a:lnTo>
                    <a:pt x="107745" y="0"/>
                  </a:lnTo>
                  <a:lnTo>
                    <a:pt x="123027" y="933"/>
                  </a:lnTo>
                  <a:lnTo>
                    <a:pt x="133349" y="4875"/>
                  </a:lnTo>
                  <a:lnTo>
                    <a:pt x="145108" y="13044"/>
                  </a:lnTo>
                  <a:lnTo>
                    <a:pt x="146480" y="17087"/>
                  </a:lnTo>
                  <a:lnTo>
                    <a:pt x="145183" y="27224"/>
                  </a:lnTo>
                  <a:lnTo>
                    <a:pt x="135434" y="38784"/>
                  </a:lnTo>
                  <a:lnTo>
                    <a:pt x="98249" y="63453"/>
                  </a:lnTo>
                  <a:lnTo>
                    <a:pt x="57741" y="81104"/>
                  </a:lnTo>
                  <a:lnTo>
                    <a:pt x="20745" y="94418"/>
                  </a:lnTo>
                  <a:lnTo>
                    <a:pt x="63874" y="100064"/>
                  </a:lnTo>
                  <a:lnTo>
                    <a:pt x="110378" y="106780"/>
                  </a:lnTo>
                  <a:lnTo>
                    <a:pt x="123140" y="111890"/>
                  </a:lnTo>
                  <a:lnTo>
                    <a:pt x="128812" y="117689"/>
                  </a:lnTo>
                  <a:lnTo>
                    <a:pt x="139000" y="136581"/>
                  </a:lnTo>
                  <a:lnTo>
                    <a:pt x="141153" y="144538"/>
                  </a:lnTo>
                  <a:lnTo>
                    <a:pt x="139610" y="148141"/>
                  </a:lnTo>
                  <a:lnTo>
                    <a:pt x="132252" y="154967"/>
                  </a:lnTo>
                  <a:lnTo>
                    <a:pt x="116208" y="164760"/>
                  </a:lnTo>
                  <a:lnTo>
                    <a:pt x="77674" y="169946"/>
                  </a:lnTo>
                  <a:lnTo>
                    <a:pt x="0" y="1616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0" name="SMARTInkShape-1543">
              <a:extLst>
                <a:ext uri="{FF2B5EF4-FFF2-40B4-BE49-F238E27FC236}">
                  <a16:creationId xmlns:a16="http://schemas.microsoft.com/office/drawing/2014/main" id="{B10DAE01-8AA7-55FC-66E6-9C0A69DC33A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8107618" y="3449408"/>
              <a:ext cx="35739" cy="179618"/>
            </a:xfrm>
            <a:custGeom>
              <a:avLst/>
              <a:gdLst/>
              <a:ahLst/>
              <a:cxnLst/>
              <a:rect l="0" t="0" r="0" b="0"/>
              <a:pathLst>
                <a:path w="35739" h="179618">
                  <a:moveTo>
                    <a:pt x="7682" y="17692"/>
                  </a:moveTo>
                  <a:lnTo>
                    <a:pt x="7682" y="17692"/>
                  </a:lnTo>
                  <a:lnTo>
                    <a:pt x="15883" y="9491"/>
                  </a:lnTo>
                  <a:lnTo>
                    <a:pt x="24550" y="7370"/>
                  </a:lnTo>
                  <a:lnTo>
                    <a:pt x="34506" y="0"/>
                  </a:lnTo>
                  <a:lnTo>
                    <a:pt x="35090" y="606"/>
                  </a:lnTo>
                  <a:lnTo>
                    <a:pt x="35738" y="4101"/>
                  </a:lnTo>
                  <a:lnTo>
                    <a:pt x="28011" y="50727"/>
                  </a:lnTo>
                  <a:lnTo>
                    <a:pt x="16540" y="94479"/>
                  </a:lnTo>
                  <a:lnTo>
                    <a:pt x="2302" y="140536"/>
                  </a:lnTo>
                  <a:lnTo>
                    <a:pt x="0" y="155544"/>
                  </a:lnTo>
                  <a:lnTo>
                    <a:pt x="7682" y="1796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1" name="SMARTInkShape-1544">
              <a:extLst>
                <a:ext uri="{FF2B5EF4-FFF2-40B4-BE49-F238E27FC236}">
                  <a16:creationId xmlns:a16="http://schemas.microsoft.com/office/drawing/2014/main" id="{33D10949-007A-D4D9-D022-9B0D1F770C28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8191500" y="36195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2" name="SMARTInkShape-1545">
              <a:extLst>
                <a:ext uri="{FF2B5EF4-FFF2-40B4-BE49-F238E27FC236}">
                  <a16:creationId xmlns:a16="http://schemas.microsoft.com/office/drawing/2014/main" id="{753769C1-A156-DA5E-6DA9-615AB1FB790D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8313538" y="3440168"/>
              <a:ext cx="125462" cy="188375"/>
            </a:xfrm>
            <a:custGeom>
              <a:avLst/>
              <a:gdLst/>
              <a:ahLst/>
              <a:cxnLst/>
              <a:rect l="0" t="0" r="0" b="0"/>
              <a:pathLst>
                <a:path w="125462" h="188375">
                  <a:moveTo>
                    <a:pt x="106562" y="36457"/>
                  </a:moveTo>
                  <a:lnTo>
                    <a:pt x="106562" y="36457"/>
                  </a:lnTo>
                  <a:lnTo>
                    <a:pt x="121749" y="20210"/>
                  </a:lnTo>
                  <a:lnTo>
                    <a:pt x="124468" y="10947"/>
                  </a:lnTo>
                  <a:lnTo>
                    <a:pt x="125272" y="3616"/>
                  </a:lnTo>
                  <a:lnTo>
                    <a:pt x="125385" y="3980"/>
                  </a:lnTo>
                  <a:lnTo>
                    <a:pt x="125461" y="5280"/>
                  </a:lnTo>
                  <a:lnTo>
                    <a:pt x="124453" y="5089"/>
                  </a:lnTo>
                  <a:lnTo>
                    <a:pt x="120510" y="2055"/>
                  </a:lnTo>
                  <a:lnTo>
                    <a:pt x="112408" y="0"/>
                  </a:lnTo>
                  <a:lnTo>
                    <a:pt x="100693" y="146"/>
                  </a:lnTo>
                  <a:lnTo>
                    <a:pt x="76248" y="7236"/>
                  </a:lnTo>
                  <a:lnTo>
                    <a:pt x="40246" y="28977"/>
                  </a:lnTo>
                  <a:lnTo>
                    <a:pt x="28233" y="44354"/>
                  </a:lnTo>
                  <a:lnTo>
                    <a:pt x="23028" y="62315"/>
                  </a:lnTo>
                  <a:lnTo>
                    <a:pt x="24633" y="71938"/>
                  </a:lnTo>
                  <a:lnTo>
                    <a:pt x="38269" y="97692"/>
                  </a:lnTo>
                  <a:lnTo>
                    <a:pt x="53988" y="115043"/>
                  </a:lnTo>
                  <a:lnTo>
                    <a:pt x="69936" y="127358"/>
                  </a:lnTo>
                  <a:lnTo>
                    <a:pt x="76661" y="136650"/>
                  </a:lnTo>
                  <a:lnTo>
                    <a:pt x="81983" y="139196"/>
                  </a:lnTo>
                  <a:lnTo>
                    <a:pt x="87877" y="145972"/>
                  </a:lnTo>
                  <a:lnTo>
                    <a:pt x="92965" y="156038"/>
                  </a:lnTo>
                  <a:lnTo>
                    <a:pt x="96878" y="183356"/>
                  </a:lnTo>
                  <a:lnTo>
                    <a:pt x="95872" y="185189"/>
                  </a:lnTo>
                  <a:lnTo>
                    <a:pt x="94144" y="186412"/>
                  </a:lnTo>
                  <a:lnTo>
                    <a:pt x="88342" y="187770"/>
                  </a:lnTo>
                  <a:lnTo>
                    <a:pt x="78709" y="188374"/>
                  </a:lnTo>
                  <a:lnTo>
                    <a:pt x="70194" y="185820"/>
                  </a:lnTo>
                  <a:lnTo>
                    <a:pt x="45991" y="175557"/>
                  </a:lnTo>
                  <a:lnTo>
                    <a:pt x="22060" y="167742"/>
                  </a:lnTo>
                  <a:lnTo>
                    <a:pt x="3322" y="156699"/>
                  </a:lnTo>
                  <a:lnTo>
                    <a:pt x="694" y="152601"/>
                  </a:lnTo>
                  <a:lnTo>
                    <a:pt x="0" y="147754"/>
                  </a:lnTo>
                  <a:lnTo>
                    <a:pt x="596" y="142404"/>
                  </a:lnTo>
                  <a:lnTo>
                    <a:pt x="2052" y="138839"/>
                  </a:lnTo>
                  <a:lnTo>
                    <a:pt x="4080" y="136461"/>
                  </a:lnTo>
                  <a:lnTo>
                    <a:pt x="14940" y="127589"/>
                  </a:lnTo>
                  <a:lnTo>
                    <a:pt x="26683" y="124585"/>
                  </a:lnTo>
                  <a:lnTo>
                    <a:pt x="68174" y="115953"/>
                  </a:lnTo>
                  <a:lnTo>
                    <a:pt x="89661" y="111517"/>
                  </a:lnTo>
                  <a:lnTo>
                    <a:pt x="117245" y="91327"/>
                  </a:lnTo>
                  <a:lnTo>
                    <a:pt x="121894" y="78835"/>
                  </a:lnTo>
                  <a:lnTo>
                    <a:pt x="124877" y="50002"/>
                  </a:lnTo>
                  <a:lnTo>
                    <a:pt x="122463" y="39655"/>
                  </a:lnTo>
                  <a:lnTo>
                    <a:pt x="112290" y="19332"/>
                  </a:lnTo>
                  <a:lnTo>
                    <a:pt x="108263" y="15516"/>
                  </a:lnTo>
                  <a:lnTo>
                    <a:pt x="98145" y="11275"/>
                  </a:lnTo>
                  <a:lnTo>
                    <a:pt x="77987" y="78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3" name="SMARTInkShape-1546">
              <a:extLst>
                <a:ext uri="{FF2B5EF4-FFF2-40B4-BE49-F238E27FC236}">
                  <a16:creationId xmlns:a16="http://schemas.microsoft.com/office/drawing/2014/main" id="{68CDF16C-AB81-5FA6-FA5C-9663D8907FFE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8562975" y="3448084"/>
              <a:ext cx="36153" cy="219042"/>
            </a:xfrm>
            <a:custGeom>
              <a:avLst/>
              <a:gdLst/>
              <a:ahLst/>
              <a:cxnLst/>
              <a:rect l="0" t="0" r="0" b="0"/>
              <a:pathLst>
                <a:path w="36153" h="219042">
                  <a:moveTo>
                    <a:pt x="19050" y="9491"/>
                  </a:moveTo>
                  <a:lnTo>
                    <a:pt x="19050" y="9491"/>
                  </a:lnTo>
                  <a:lnTo>
                    <a:pt x="19050" y="4434"/>
                  </a:lnTo>
                  <a:lnTo>
                    <a:pt x="20108" y="2945"/>
                  </a:lnTo>
                  <a:lnTo>
                    <a:pt x="21873" y="1952"/>
                  </a:lnTo>
                  <a:lnTo>
                    <a:pt x="28459" y="0"/>
                  </a:lnTo>
                  <a:lnTo>
                    <a:pt x="33597" y="5033"/>
                  </a:lnTo>
                  <a:lnTo>
                    <a:pt x="36098" y="13154"/>
                  </a:lnTo>
                  <a:lnTo>
                    <a:pt x="36152" y="24877"/>
                  </a:lnTo>
                  <a:lnTo>
                    <a:pt x="29380" y="71193"/>
                  </a:lnTo>
                  <a:lnTo>
                    <a:pt x="25911" y="112970"/>
                  </a:lnTo>
                  <a:lnTo>
                    <a:pt x="20406" y="152110"/>
                  </a:lnTo>
                  <a:lnTo>
                    <a:pt x="10968" y="199381"/>
                  </a:lnTo>
                  <a:lnTo>
                    <a:pt x="9428" y="202759"/>
                  </a:lnTo>
                  <a:lnTo>
                    <a:pt x="7344" y="205011"/>
                  </a:lnTo>
                  <a:lnTo>
                    <a:pt x="1450" y="208627"/>
                  </a:lnTo>
                  <a:lnTo>
                    <a:pt x="644" y="211943"/>
                  </a:lnTo>
                  <a:lnTo>
                    <a:pt x="0" y="21904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7" name="SMARTInkShape-Group364">
            <a:extLst>
              <a:ext uri="{FF2B5EF4-FFF2-40B4-BE49-F238E27FC236}">
                <a16:creationId xmlns:a16="http://schemas.microsoft.com/office/drawing/2014/main" id="{9DEC6E84-7FEE-4AC8-984D-3AC5AAC8F5B5}"/>
              </a:ext>
            </a:extLst>
          </p:cNvPr>
          <p:cNvGrpSpPr/>
          <p:nvPr/>
        </p:nvGrpSpPr>
        <p:grpSpPr>
          <a:xfrm>
            <a:off x="5981700" y="4181475"/>
            <a:ext cx="142876" cy="74959"/>
            <a:chOff x="5981700" y="4181475"/>
            <a:chExt cx="142876" cy="74959"/>
          </a:xfrm>
        </p:grpSpPr>
        <p:sp>
          <p:nvSpPr>
            <p:cNvPr id="975" name="SMARTInkShape-1547">
              <a:extLst>
                <a:ext uri="{FF2B5EF4-FFF2-40B4-BE49-F238E27FC236}">
                  <a16:creationId xmlns:a16="http://schemas.microsoft.com/office/drawing/2014/main" id="{7252F304-49DD-1D1E-B7CB-A0A2E726A15F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981700" y="4181475"/>
              <a:ext cx="142876" cy="1"/>
            </a:xfrm>
            <a:custGeom>
              <a:avLst/>
              <a:gdLst/>
              <a:ahLst/>
              <a:cxnLst/>
              <a:rect l="0" t="0" r="0" b="0"/>
              <a:pathLst>
                <a:path w="142876" h="1">
                  <a:moveTo>
                    <a:pt x="0" y="0"/>
                  </a:moveTo>
                  <a:lnTo>
                    <a:pt x="0" y="0"/>
                  </a:lnTo>
                  <a:lnTo>
                    <a:pt x="43436" y="0"/>
                  </a:lnTo>
                  <a:lnTo>
                    <a:pt x="86428" y="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6" name="SMARTInkShape-1548">
              <a:extLst>
                <a:ext uri="{FF2B5EF4-FFF2-40B4-BE49-F238E27FC236}">
                  <a16:creationId xmlns:a16="http://schemas.microsoft.com/office/drawing/2014/main" id="{F3CB4D98-7BCC-C742-E659-9E265C4F5C15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981700" y="4248150"/>
              <a:ext cx="142876" cy="8284"/>
            </a:xfrm>
            <a:custGeom>
              <a:avLst/>
              <a:gdLst/>
              <a:ahLst/>
              <a:cxnLst/>
              <a:rect l="0" t="0" r="0" b="0"/>
              <a:pathLst>
                <a:path w="142876" h="8284">
                  <a:moveTo>
                    <a:pt x="0" y="0"/>
                  </a:moveTo>
                  <a:lnTo>
                    <a:pt x="0" y="0"/>
                  </a:lnTo>
                  <a:lnTo>
                    <a:pt x="43726" y="0"/>
                  </a:lnTo>
                  <a:lnTo>
                    <a:pt x="53301" y="1058"/>
                  </a:lnTo>
                  <a:lnTo>
                    <a:pt x="64611" y="5057"/>
                  </a:lnTo>
                  <a:lnTo>
                    <a:pt x="76693" y="4717"/>
                  </a:lnTo>
                  <a:lnTo>
                    <a:pt x="101698" y="932"/>
                  </a:lnTo>
                  <a:lnTo>
                    <a:pt x="111521" y="3236"/>
                  </a:lnTo>
                  <a:lnTo>
                    <a:pt x="123002" y="7662"/>
                  </a:lnTo>
                  <a:lnTo>
                    <a:pt x="126452" y="8283"/>
                  </a:lnTo>
                  <a:lnTo>
                    <a:pt x="129810" y="7639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78" name="SMARTInkShape-1549">
            <a:extLst>
              <a:ext uri="{FF2B5EF4-FFF2-40B4-BE49-F238E27FC236}">
                <a16:creationId xmlns:a16="http://schemas.microsoft.com/office/drawing/2014/main" id="{075E54D2-A66E-265D-7296-C70CF710A031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419867" y="3924334"/>
            <a:ext cx="200009" cy="533356"/>
          </a:xfrm>
          <a:custGeom>
            <a:avLst/>
            <a:gdLst/>
            <a:ahLst/>
            <a:cxnLst/>
            <a:rect l="0" t="0" r="0" b="0"/>
            <a:pathLst>
              <a:path w="200009" h="533356">
                <a:moveTo>
                  <a:pt x="133333" y="9491"/>
                </a:moveTo>
                <a:lnTo>
                  <a:pt x="133333" y="9491"/>
                </a:lnTo>
                <a:lnTo>
                  <a:pt x="133333" y="4003"/>
                </a:lnTo>
                <a:lnTo>
                  <a:pt x="133333" y="6347"/>
                </a:lnTo>
                <a:lnTo>
                  <a:pt x="134391" y="7395"/>
                </a:lnTo>
                <a:lnTo>
                  <a:pt x="138389" y="8559"/>
                </a:lnTo>
                <a:lnTo>
                  <a:pt x="138820" y="7812"/>
                </a:lnTo>
                <a:lnTo>
                  <a:pt x="136478" y="4159"/>
                </a:lnTo>
                <a:lnTo>
                  <a:pt x="135430" y="3820"/>
                </a:lnTo>
                <a:lnTo>
                  <a:pt x="134731" y="4652"/>
                </a:lnTo>
                <a:lnTo>
                  <a:pt x="133608" y="8535"/>
                </a:lnTo>
                <a:lnTo>
                  <a:pt x="128358" y="9208"/>
                </a:lnTo>
                <a:lnTo>
                  <a:pt x="108441" y="8377"/>
                </a:lnTo>
                <a:lnTo>
                  <a:pt x="64224" y="844"/>
                </a:lnTo>
                <a:lnTo>
                  <a:pt x="20912" y="0"/>
                </a:lnTo>
                <a:lnTo>
                  <a:pt x="11754" y="2803"/>
                </a:lnTo>
                <a:lnTo>
                  <a:pt x="0" y="9481"/>
                </a:lnTo>
                <a:lnTo>
                  <a:pt x="5044" y="14544"/>
                </a:lnTo>
                <a:lnTo>
                  <a:pt x="7525" y="19851"/>
                </a:lnTo>
                <a:lnTo>
                  <a:pt x="12157" y="61684"/>
                </a:lnTo>
                <a:lnTo>
                  <a:pt x="22731" y="108819"/>
                </a:lnTo>
                <a:lnTo>
                  <a:pt x="26831" y="151340"/>
                </a:lnTo>
                <a:lnTo>
                  <a:pt x="34763" y="196849"/>
                </a:lnTo>
                <a:lnTo>
                  <a:pt x="37427" y="235785"/>
                </a:lnTo>
                <a:lnTo>
                  <a:pt x="37953" y="283379"/>
                </a:lnTo>
                <a:lnTo>
                  <a:pt x="43101" y="318655"/>
                </a:lnTo>
                <a:lnTo>
                  <a:pt x="46273" y="360975"/>
                </a:lnTo>
                <a:lnTo>
                  <a:pt x="47344" y="400927"/>
                </a:lnTo>
                <a:lnTo>
                  <a:pt x="47574" y="447761"/>
                </a:lnTo>
                <a:lnTo>
                  <a:pt x="40064" y="492460"/>
                </a:lnTo>
                <a:lnTo>
                  <a:pt x="38474" y="515055"/>
                </a:lnTo>
                <a:lnTo>
                  <a:pt x="37285" y="517984"/>
                </a:lnTo>
                <a:lnTo>
                  <a:pt x="35434" y="519936"/>
                </a:lnTo>
                <a:lnTo>
                  <a:pt x="33143" y="521238"/>
                </a:lnTo>
                <a:lnTo>
                  <a:pt x="31614" y="523164"/>
                </a:lnTo>
                <a:lnTo>
                  <a:pt x="28569" y="533326"/>
                </a:lnTo>
                <a:lnTo>
                  <a:pt x="33618" y="533355"/>
                </a:lnTo>
                <a:lnTo>
                  <a:pt x="77919" y="523665"/>
                </a:lnTo>
                <a:lnTo>
                  <a:pt x="118980" y="515756"/>
                </a:lnTo>
                <a:lnTo>
                  <a:pt x="164986" y="505758"/>
                </a:lnTo>
                <a:lnTo>
                  <a:pt x="186707" y="504919"/>
                </a:lnTo>
                <a:lnTo>
                  <a:pt x="191627" y="502025"/>
                </a:lnTo>
                <a:lnTo>
                  <a:pt x="200008" y="49526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88" name="SMARTInkShape-Group366">
            <a:extLst>
              <a:ext uri="{FF2B5EF4-FFF2-40B4-BE49-F238E27FC236}">
                <a16:creationId xmlns:a16="http://schemas.microsoft.com/office/drawing/2014/main" id="{65982885-209D-C9C3-EC07-2D8924801488}"/>
              </a:ext>
            </a:extLst>
          </p:cNvPr>
          <p:cNvGrpSpPr/>
          <p:nvPr/>
        </p:nvGrpSpPr>
        <p:grpSpPr>
          <a:xfrm>
            <a:off x="6591300" y="4048125"/>
            <a:ext cx="1471117" cy="323851"/>
            <a:chOff x="6591300" y="4048125"/>
            <a:chExt cx="1471117" cy="323851"/>
          </a:xfrm>
        </p:grpSpPr>
        <p:sp>
          <p:nvSpPr>
            <p:cNvPr id="979" name="SMARTInkShape-1550">
              <a:extLst>
                <a:ext uri="{FF2B5EF4-FFF2-40B4-BE49-F238E27FC236}">
                  <a16:creationId xmlns:a16="http://schemas.microsoft.com/office/drawing/2014/main" id="{1DCD2891-52AA-00E8-ABEE-FC4114678A2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240915" y="4067361"/>
              <a:ext cx="93276" cy="190315"/>
            </a:xfrm>
            <a:custGeom>
              <a:avLst/>
              <a:gdLst/>
              <a:ahLst/>
              <a:cxnLst/>
              <a:rect l="0" t="0" r="0" b="0"/>
              <a:pathLst>
                <a:path w="93276" h="190315">
                  <a:moveTo>
                    <a:pt x="83810" y="66489"/>
                  </a:moveTo>
                  <a:lnTo>
                    <a:pt x="83810" y="66489"/>
                  </a:lnTo>
                  <a:lnTo>
                    <a:pt x="83810" y="61432"/>
                  </a:lnTo>
                  <a:lnTo>
                    <a:pt x="86632" y="56128"/>
                  </a:lnTo>
                  <a:lnTo>
                    <a:pt x="90357" y="50242"/>
                  </a:lnTo>
                  <a:lnTo>
                    <a:pt x="92944" y="39746"/>
                  </a:lnTo>
                  <a:lnTo>
                    <a:pt x="85744" y="27794"/>
                  </a:lnTo>
                  <a:lnTo>
                    <a:pt x="85099" y="24818"/>
                  </a:lnTo>
                  <a:lnTo>
                    <a:pt x="79136" y="15571"/>
                  </a:lnTo>
                  <a:lnTo>
                    <a:pt x="73618" y="12109"/>
                  </a:lnTo>
                  <a:lnTo>
                    <a:pt x="67639" y="9511"/>
                  </a:lnTo>
                  <a:lnTo>
                    <a:pt x="58322" y="3158"/>
                  </a:lnTo>
                  <a:lnTo>
                    <a:pt x="47801" y="805"/>
                  </a:lnTo>
                  <a:lnTo>
                    <a:pt x="37468" y="254"/>
                  </a:lnTo>
                  <a:lnTo>
                    <a:pt x="28640" y="2832"/>
                  </a:lnTo>
                  <a:lnTo>
                    <a:pt x="24805" y="5001"/>
                  </a:lnTo>
                  <a:lnTo>
                    <a:pt x="14351" y="18167"/>
                  </a:lnTo>
                  <a:lnTo>
                    <a:pt x="2396" y="41579"/>
                  </a:lnTo>
                  <a:lnTo>
                    <a:pt x="0" y="54006"/>
                  </a:lnTo>
                  <a:lnTo>
                    <a:pt x="1758" y="63764"/>
                  </a:lnTo>
                  <a:lnTo>
                    <a:pt x="3709" y="67847"/>
                  </a:lnTo>
                  <a:lnTo>
                    <a:pt x="7126" y="70569"/>
                  </a:lnTo>
                  <a:lnTo>
                    <a:pt x="16567" y="73594"/>
                  </a:lnTo>
                  <a:lnTo>
                    <a:pt x="27819" y="72116"/>
                  </a:lnTo>
                  <a:lnTo>
                    <a:pt x="38817" y="67932"/>
                  </a:lnTo>
                  <a:lnTo>
                    <a:pt x="57920" y="53561"/>
                  </a:lnTo>
                  <a:lnTo>
                    <a:pt x="88190" y="14266"/>
                  </a:lnTo>
                  <a:lnTo>
                    <a:pt x="93275" y="0"/>
                  </a:lnTo>
                  <a:lnTo>
                    <a:pt x="92265" y="21605"/>
                  </a:lnTo>
                  <a:lnTo>
                    <a:pt x="82575" y="67705"/>
                  </a:lnTo>
                  <a:lnTo>
                    <a:pt x="65545" y="109595"/>
                  </a:lnTo>
                  <a:lnTo>
                    <a:pt x="58760" y="128415"/>
                  </a:lnTo>
                  <a:lnTo>
                    <a:pt x="55699" y="161780"/>
                  </a:lnTo>
                  <a:lnTo>
                    <a:pt x="64760" y="1903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0" name="SMARTInkShape-1551">
              <a:extLst>
                <a:ext uri="{FF2B5EF4-FFF2-40B4-BE49-F238E27FC236}">
                  <a16:creationId xmlns:a16="http://schemas.microsoft.com/office/drawing/2014/main" id="{8854345A-29B9-D5D5-144F-A81D60DE8973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381875" y="4257675"/>
              <a:ext cx="19051" cy="1"/>
            </a:xfrm>
            <a:custGeom>
              <a:avLst/>
              <a:gdLst/>
              <a:ahLst/>
              <a:cxnLst/>
              <a:rect l="0" t="0" r="0" b="0"/>
              <a:pathLst>
                <a:path w="19051" h="1">
                  <a:moveTo>
                    <a:pt x="0" y="0"/>
                  </a:moveTo>
                  <a:lnTo>
                    <a:pt x="0" y="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1" name="SMARTInkShape-1552">
              <a:extLst>
                <a:ext uri="{FF2B5EF4-FFF2-40B4-BE49-F238E27FC236}">
                  <a16:creationId xmlns:a16="http://schemas.microsoft.com/office/drawing/2014/main" id="{00F504CD-1B56-EB91-6E79-E7E3E2EDE1F9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524884" y="4048125"/>
              <a:ext cx="133165" cy="190501"/>
            </a:xfrm>
            <a:custGeom>
              <a:avLst/>
              <a:gdLst/>
              <a:ahLst/>
              <a:cxnLst/>
              <a:rect l="0" t="0" r="0" b="0"/>
              <a:pathLst>
                <a:path w="133165" h="190501">
                  <a:moveTo>
                    <a:pt x="66541" y="28575"/>
                  </a:moveTo>
                  <a:lnTo>
                    <a:pt x="66541" y="28575"/>
                  </a:lnTo>
                  <a:lnTo>
                    <a:pt x="66541" y="20374"/>
                  </a:lnTo>
                  <a:lnTo>
                    <a:pt x="67599" y="19933"/>
                  </a:lnTo>
                  <a:lnTo>
                    <a:pt x="71597" y="19443"/>
                  </a:lnTo>
                  <a:lnTo>
                    <a:pt x="73088" y="18254"/>
                  </a:lnTo>
                  <a:lnTo>
                    <a:pt x="75675" y="10883"/>
                  </a:lnTo>
                  <a:lnTo>
                    <a:pt x="78714" y="10129"/>
                  </a:lnTo>
                  <a:lnTo>
                    <a:pt x="85472" y="9535"/>
                  </a:lnTo>
                  <a:lnTo>
                    <a:pt x="85591" y="0"/>
                  </a:lnTo>
                  <a:lnTo>
                    <a:pt x="85591" y="5057"/>
                  </a:lnTo>
                  <a:lnTo>
                    <a:pt x="72334" y="35648"/>
                  </a:lnTo>
                  <a:lnTo>
                    <a:pt x="63471" y="45124"/>
                  </a:lnTo>
                  <a:lnTo>
                    <a:pt x="53535" y="53922"/>
                  </a:lnTo>
                  <a:lnTo>
                    <a:pt x="35711" y="73994"/>
                  </a:lnTo>
                  <a:lnTo>
                    <a:pt x="17177" y="88465"/>
                  </a:lnTo>
                  <a:lnTo>
                    <a:pt x="12851" y="95057"/>
                  </a:lnTo>
                  <a:lnTo>
                    <a:pt x="11698" y="98296"/>
                  </a:lnTo>
                  <a:lnTo>
                    <a:pt x="9871" y="100456"/>
                  </a:lnTo>
                  <a:lnTo>
                    <a:pt x="319" y="104606"/>
                  </a:lnTo>
                  <a:lnTo>
                    <a:pt x="0" y="109781"/>
                  </a:lnTo>
                  <a:lnTo>
                    <a:pt x="2071" y="111288"/>
                  </a:lnTo>
                  <a:lnTo>
                    <a:pt x="21337" y="113903"/>
                  </a:lnTo>
                  <a:lnTo>
                    <a:pt x="67065" y="114276"/>
                  </a:lnTo>
                  <a:lnTo>
                    <a:pt x="91004" y="114297"/>
                  </a:lnTo>
                  <a:lnTo>
                    <a:pt x="123189" y="105363"/>
                  </a:lnTo>
                  <a:lnTo>
                    <a:pt x="132629" y="104809"/>
                  </a:lnTo>
                  <a:lnTo>
                    <a:pt x="133164" y="123092"/>
                  </a:lnTo>
                  <a:lnTo>
                    <a:pt x="128144" y="140424"/>
                  </a:lnTo>
                  <a:lnTo>
                    <a:pt x="106852" y="180910"/>
                  </a:lnTo>
                  <a:lnTo>
                    <a:pt x="106115" y="184107"/>
                  </a:lnTo>
                  <a:lnTo>
                    <a:pt x="106682" y="186238"/>
                  </a:lnTo>
                  <a:lnTo>
                    <a:pt x="114166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2" name="SMARTInkShape-1553">
              <a:extLst>
                <a:ext uri="{FF2B5EF4-FFF2-40B4-BE49-F238E27FC236}">
                  <a16:creationId xmlns:a16="http://schemas.microsoft.com/office/drawing/2014/main" id="{DB95ABF4-3E44-06B6-ED15-EB093F00D917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734300" y="4057684"/>
              <a:ext cx="137431" cy="152367"/>
            </a:xfrm>
            <a:custGeom>
              <a:avLst/>
              <a:gdLst/>
              <a:ahLst/>
              <a:cxnLst/>
              <a:rect l="0" t="0" r="0" b="0"/>
              <a:pathLst>
                <a:path w="137431" h="152367">
                  <a:moveTo>
                    <a:pt x="66675" y="9491"/>
                  </a:moveTo>
                  <a:lnTo>
                    <a:pt x="66675" y="9491"/>
                  </a:lnTo>
                  <a:lnTo>
                    <a:pt x="71731" y="4434"/>
                  </a:lnTo>
                  <a:lnTo>
                    <a:pt x="77036" y="1952"/>
                  </a:lnTo>
                  <a:lnTo>
                    <a:pt x="122669" y="18"/>
                  </a:lnTo>
                  <a:lnTo>
                    <a:pt x="126230" y="0"/>
                  </a:lnTo>
                  <a:lnTo>
                    <a:pt x="129661" y="2106"/>
                  </a:lnTo>
                  <a:lnTo>
                    <a:pt x="136297" y="10089"/>
                  </a:lnTo>
                  <a:lnTo>
                    <a:pt x="137430" y="14123"/>
                  </a:lnTo>
                  <a:lnTo>
                    <a:pt x="137129" y="17871"/>
                  </a:lnTo>
                  <a:lnTo>
                    <a:pt x="129040" y="36546"/>
                  </a:lnTo>
                  <a:lnTo>
                    <a:pt x="120498" y="45504"/>
                  </a:lnTo>
                  <a:lnTo>
                    <a:pt x="80717" y="71174"/>
                  </a:lnTo>
                  <a:lnTo>
                    <a:pt x="36912" y="84973"/>
                  </a:lnTo>
                  <a:lnTo>
                    <a:pt x="37308" y="85212"/>
                  </a:lnTo>
                  <a:lnTo>
                    <a:pt x="51288" y="85649"/>
                  </a:lnTo>
                  <a:lnTo>
                    <a:pt x="71200" y="80195"/>
                  </a:lnTo>
                  <a:lnTo>
                    <a:pt x="89301" y="84651"/>
                  </a:lnTo>
                  <a:lnTo>
                    <a:pt x="115646" y="93616"/>
                  </a:lnTo>
                  <a:lnTo>
                    <a:pt x="123013" y="100149"/>
                  </a:lnTo>
                  <a:lnTo>
                    <a:pt x="126458" y="104855"/>
                  </a:lnTo>
                  <a:lnTo>
                    <a:pt x="127698" y="110109"/>
                  </a:lnTo>
                  <a:lnTo>
                    <a:pt x="126252" y="121590"/>
                  </a:lnTo>
                  <a:lnTo>
                    <a:pt x="115837" y="140487"/>
                  </a:lnTo>
                  <a:lnTo>
                    <a:pt x="96602" y="145353"/>
                  </a:lnTo>
                  <a:lnTo>
                    <a:pt x="89501" y="149250"/>
                  </a:lnTo>
                  <a:lnTo>
                    <a:pt x="78494" y="151443"/>
                  </a:lnTo>
                  <a:lnTo>
                    <a:pt x="33937" y="152342"/>
                  </a:lnTo>
                  <a:lnTo>
                    <a:pt x="0" y="1523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3" name="SMARTInkShape-1554">
              <a:extLst>
                <a:ext uri="{FF2B5EF4-FFF2-40B4-BE49-F238E27FC236}">
                  <a16:creationId xmlns:a16="http://schemas.microsoft.com/office/drawing/2014/main" id="{07A64E2C-7CF6-DA21-7A09-A5160DA240D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991475" y="4229100"/>
              <a:ext cx="70942" cy="142876"/>
            </a:xfrm>
            <a:custGeom>
              <a:avLst/>
              <a:gdLst/>
              <a:ahLst/>
              <a:cxnLst/>
              <a:rect l="0" t="0" r="0" b="0"/>
              <a:pathLst>
                <a:path w="70942" h="142876">
                  <a:moveTo>
                    <a:pt x="38100" y="0"/>
                  </a:moveTo>
                  <a:lnTo>
                    <a:pt x="38100" y="0"/>
                  </a:lnTo>
                  <a:lnTo>
                    <a:pt x="61698" y="0"/>
                  </a:lnTo>
                  <a:lnTo>
                    <a:pt x="63357" y="1058"/>
                  </a:lnTo>
                  <a:lnTo>
                    <a:pt x="64464" y="2822"/>
                  </a:lnTo>
                  <a:lnTo>
                    <a:pt x="65201" y="5057"/>
                  </a:lnTo>
                  <a:lnTo>
                    <a:pt x="64634" y="7605"/>
                  </a:lnTo>
                  <a:lnTo>
                    <a:pt x="61182" y="13257"/>
                  </a:lnTo>
                  <a:lnTo>
                    <a:pt x="58779" y="15188"/>
                  </a:lnTo>
                  <a:lnTo>
                    <a:pt x="53288" y="17333"/>
                  </a:lnTo>
                  <a:lnTo>
                    <a:pt x="30439" y="19005"/>
                  </a:lnTo>
                  <a:lnTo>
                    <a:pt x="30876" y="17962"/>
                  </a:lnTo>
                  <a:lnTo>
                    <a:pt x="46200" y="1440"/>
                  </a:lnTo>
                  <a:lnTo>
                    <a:pt x="47733" y="2018"/>
                  </a:lnTo>
                  <a:lnTo>
                    <a:pt x="55701" y="8327"/>
                  </a:lnTo>
                  <a:lnTo>
                    <a:pt x="55125" y="9785"/>
                  </a:lnTo>
                  <a:lnTo>
                    <a:pt x="48822" y="17621"/>
                  </a:lnTo>
                  <a:lnTo>
                    <a:pt x="45334" y="18415"/>
                  </a:lnTo>
                  <a:lnTo>
                    <a:pt x="42923" y="18626"/>
                  </a:lnTo>
                  <a:lnTo>
                    <a:pt x="41315" y="17710"/>
                  </a:lnTo>
                  <a:lnTo>
                    <a:pt x="40243" y="16040"/>
                  </a:lnTo>
                  <a:lnTo>
                    <a:pt x="38226" y="9906"/>
                  </a:lnTo>
                  <a:lnTo>
                    <a:pt x="60493" y="9535"/>
                  </a:lnTo>
                  <a:lnTo>
                    <a:pt x="63612" y="11648"/>
                  </a:lnTo>
                  <a:lnTo>
                    <a:pt x="69900" y="19641"/>
                  </a:lnTo>
                  <a:lnTo>
                    <a:pt x="70941" y="24736"/>
                  </a:lnTo>
                  <a:lnTo>
                    <a:pt x="65009" y="50943"/>
                  </a:lnTo>
                  <a:lnTo>
                    <a:pt x="57126" y="94629"/>
                  </a:lnTo>
                  <a:lnTo>
                    <a:pt x="52554" y="109438"/>
                  </a:lnTo>
                  <a:lnTo>
                    <a:pt x="44171" y="120253"/>
                  </a:lnTo>
                  <a:lnTo>
                    <a:pt x="21543" y="135819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4" name="SMARTInkShape-1555">
              <a:extLst>
                <a:ext uri="{FF2B5EF4-FFF2-40B4-BE49-F238E27FC236}">
                  <a16:creationId xmlns:a16="http://schemas.microsoft.com/office/drawing/2014/main" id="{34DD0FA3-6236-57ED-D643-651C1F93A19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591300" y="4200525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24909" y="8467"/>
                  </a:lnTo>
                  <a:lnTo>
                    <a:pt x="68167" y="589"/>
                  </a:lnTo>
                  <a:lnTo>
                    <a:pt x="112445" y="52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5" name="SMARTInkShape-1556">
              <a:extLst>
                <a:ext uri="{FF2B5EF4-FFF2-40B4-BE49-F238E27FC236}">
                  <a16:creationId xmlns:a16="http://schemas.microsoft.com/office/drawing/2014/main" id="{8DE36835-38A3-F3C3-EC0F-B1E7C2767056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819900" y="4078024"/>
              <a:ext cx="28542" cy="217752"/>
            </a:xfrm>
            <a:custGeom>
              <a:avLst/>
              <a:gdLst/>
              <a:ahLst/>
              <a:cxnLst/>
              <a:rect l="0" t="0" r="0" b="0"/>
              <a:pathLst>
                <a:path w="28542" h="217752">
                  <a:moveTo>
                    <a:pt x="19050" y="8201"/>
                  </a:moveTo>
                  <a:lnTo>
                    <a:pt x="19050" y="8201"/>
                  </a:lnTo>
                  <a:lnTo>
                    <a:pt x="27250" y="0"/>
                  </a:lnTo>
                  <a:lnTo>
                    <a:pt x="27692" y="617"/>
                  </a:lnTo>
                  <a:lnTo>
                    <a:pt x="28541" y="31214"/>
                  </a:lnTo>
                  <a:lnTo>
                    <a:pt x="22022" y="71622"/>
                  </a:lnTo>
                  <a:lnTo>
                    <a:pt x="14384" y="114011"/>
                  </a:lnTo>
                  <a:lnTo>
                    <a:pt x="3939" y="152339"/>
                  </a:lnTo>
                  <a:lnTo>
                    <a:pt x="777" y="193933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6" name="SMARTInkShape-1557">
              <a:extLst>
                <a:ext uri="{FF2B5EF4-FFF2-40B4-BE49-F238E27FC236}">
                  <a16:creationId xmlns:a16="http://schemas.microsoft.com/office/drawing/2014/main" id="{1F808631-391B-EF58-6BD5-004BE3BFB41F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924675" y="4067294"/>
              <a:ext cx="133235" cy="213071"/>
            </a:xfrm>
            <a:custGeom>
              <a:avLst/>
              <a:gdLst/>
              <a:ahLst/>
              <a:cxnLst/>
              <a:rect l="0" t="0" r="0" b="0"/>
              <a:pathLst>
                <a:path w="133235" h="213071">
                  <a:moveTo>
                    <a:pt x="123825" y="18931"/>
                  </a:moveTo>
                  <a:lnTo>
                    <a:pt x="123825" y="18931"/>
                  </a:lnTo>
                  <a:lnTo>
                    <a:pt x="123825" y="13874"/>
                  </a:lnTo>
                  <a:lnTo>
                    <a:pt x="124883" y="12385"/>
                  </a:lnTo>
                  <a:lnTo>
                    <a:pt x="126647" y="11392"/>
                  </a:lnTo>
                  <a:lnTo>
                    <a:pt x="132025" y="9799"/>
                  </a:lnTo>
                  <a:lnTo>
                    <a:pt x="132762" y="6758"/>
                  </a:lnTo>
                  <a:lnTo>
                    <a:pt x="133234" y="1239"/>
                  </a:lnTo>
                  <a:lnTo>
                    <a:pt x="132214" y="787"/>
                  </a:lnTo>
                  <a:lnTo>
                    <a:pt x="125139" y="0"/>
                  </a:lnTo>
                  <a:lnTo>
                    <a:pt x="108876" y="8567"/>
                  </a:lnTo>
                  <a:lnTo>
                    <a:pt x="63381" y="50927"/>
                  </a:lnTo>
                  <a:lnTo>
                    <a:pt x="36587" y="87340"/>
                  </a:lnTo>
                  <a:lnTo>
                    <a:pt x="20006" y="131378"/>
                  </a:lnTo>
                  <a:lnTo>
                    <a:pt x="11595" y="160852"/>
                  </a:lnTo>
                  <a:lnTo>
                    <a:pt x="16090" y="175140"/>
                  </a:lnTo>
                  <a:lnTo>
                    <a:pt x="31166" y="200071"/>
                  </a:lnTo>
                  <a:lnTo>
                    <a:pt x="51215" y="211714"/>
                  </a:lnTo>
                  <a:lnTo>
                    <a:pt x="57427" y="213070"/>
                  </a:lnTo>
                  <a:lnTo>
                    <a:pt x="67150" y="211754"/>
                  </a:lnTo>
                  <a:lnTo>
                    <a:pt x="83631" y="205063"/>
                  </a:lnTo>
                  <a:lnTo>
                    <a:pt x="90087" y="199375"/>
                  </a:lnTo>
                  <a:lnTo>
                    <a:pt x="99286" y="182045"/>
                  </a:lnTo>
                  <a:lnTo>
                    <a:pt x="100057" y="176357"/>
                  </a:lnTo>
                  <a:lnTo>
                    <a:pt x="96092" y="150813"/>
                  </a:lnTo>
                  <a:lnTo>
                    <a:pt x="85386" y="135031"/>
                  </a:lnTo>
                  <a:lnTo>
                    <a:pt x="74638" y="128739"/>
                  </a:lnTo>
                  <a:lnTo>
                    <a:pt x="50491" y="124700"/>
                  </a:lnTo>
                  <a:lnTo>
                    <a:pt x="31659" y="129057"/>
                  </a:lnTo>
                  <a:lnTo>
                    <a:pt x="12673" y="137051"/>
                  </a:lnTo>
                  <a:lnTo>
                    <a:pt x="0" y="1522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7" name="SMARTInkShape-1558">
              <a:extLst>
                <a:ext uri="{FF2B5EF4-FFF2-40B4-BE49-F238E27FC236}">
                  <a16:creationId xmlns:a16="http://schemas.microsoft.com/office/drawing/2014/main" id="{3B5D4238-6AB2-6F57-F1E8-BEC126A92E28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072800" y="4086511"/>
              <a:ext cx="109041" cy="180690"/>
            </a:xfrm>
            <a:custGeom>
              <a:avLst/>
              <a:gdLst/>
              <a:ahLst/>
              <a:cxnLst/>
              <a:rect l="0" t="0" r="0" b="0"/>
              <a:pathLst>
                <a:path w="109041" h="180690">
                  <a:moveTo>
                    <a:pt x="99525" y="47339"/>
                  </a:moveTo>
                  <a:lnTo>
                    <a:pt x="99525" y="47339"/>
                  </a:lnTo>
                  <a:lnTo>
                    <a:pt x="107726" y="47339"/>
                  </a:lnTo>
                  <a:lnTo>
                    <a:pt x="108168" y="46281"/>
                  </a:lnTo>
                  <a:lnTo>
                    <a:pt x="109040" y="29729"/>
                  </a:lnTo>
                  <a:lnTo>
                    <a:pt x="107984" y="29249"/>
                  </a:lnTo>
                  <a:lnTo>
                    <a:pt x="103991" y="28715"/>
                  </a:lnTo>
                  <a:lnTo>
                    <a:pt x="102502" y="27515"/>
                  </a:lnTo>
                  <a:lnTo>
                    <a:pt x="98727" y="18613"/>
                  </a:lnTo>
                  <a:lnTo>
                    <a:pt x="85346" y="4610"/>
                  </a:lnTo>
                  <a:lnTo>
                    <a:pt x="79818" y="1890"/>
                  </a:lnTo>
                  <a:lnTo>
                    <a:pt x="56909" y="0"/>
                  </a:lnTo>
                  <a:lnTo>
                    <a:pt x="39861" y="857"/>
                  </a:lnTo>
                  <a:lnTo>
                    <a:pt x="31380" y="4808"/>
                  </a:lnTo>
                  <a:lnTo>
                    <a:pt x="15598" y="18039"/>
                  </a:lnTo>
                  <a:lnTo>
                    <a:pt x="9308" y="26556"/>
                  </a:lnTo>
                  <a:lnTo>
                    <a:pt x="212" y="45703"/>
                  </a:lnTo>
                  <a:lnTo>
                    <a:pt x="0" y="57548"/>
                  </a:lnTo>
                  <a:lnTo>
                    <a:pt x="8487" y="82399"/>
                  </a:lnTo>
                  <a:lnTo>
                    <a:pt x="14260" y="89379"/>
                  </a:lnTo>
                  <a:lnTo>
                    <a:pt x="20355" y="92482"/>
                  </a:lnTo>
                  <a:lnTo>
                    <a:pt x="26591" y="93861"/>
                  </a:lnTo>
                  <a:lnTo>
                    <a:pt x="29735" y="93170"/>
                  </a:lnTo>
                  <a:lnTo>
                    <a:pt x="50614" y="81609"/>
                  </a:lnTo>
                  <a:lnTo>
                    <a:pt x="56620" y="75623"/>
                  </a:lnTo>
                  <a:lnTo>
                    <a:pt x="62824" y="66303"/>
                  </a:lnTo>
                  <a:lnTo>
                    <a:pt x="65533" y="63156"/>
                  </a:lnTo>
                  <a:lnTo>
                    <a:pt x="71365" y="59660"/>
                  </a:lnTo>
                  <a:lnTo>
                    <a:pt x="74402" y="58729"/>
                  </a:lnTo>
                  <a:lnTo>
                    <a:pt x="76425" y="57048"/>
                  </a:lnTo>
                  <a:lnTo>
                    <a:pt x="89560" y="38337"/>
                  </a:lnTo>
                  <a:lnTo>
                    <a:pt x="73728" y="77942"/>
                  </a:lnTo>
                  <a:lnTo>
                    <a:pt x="64169" y="114414"/>
                  </a:lnTo>
                  <a:lnTo>
                    <a:pt x="56299" y="159575"/>
                  </a:lnTo>
                  <a:lnTo>
                    <a:pt x="61425" y="1806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5" name="SMARTInkShape-Group367">
            <a:extLst>
              <a:ext uri="{FF2B5EF4-FFF2-40B4-BE49-F238E27FC236}">
                <a16:creationId xmlns:a16="http://schemas.microsoft.com/office/drawing/2014/main" id="{9EBD955A-DCC7-323F-6D9D-EEA52BB58B81}"/>
              </a:ext>
            </a:extLst>
          </p:cNvPr>
          <p:cNvGrpSpPr/>
          <p:nvPr/>
        </p:nvGrpSpPr>
        <p:grpSpPr>
          <a:xfrm>
            <a:off x="7562850" y="4553069"/>
            <a:ext cx="704851" cy="233970"/>
            <a:chOff x="7562850" y="4553069"/>
            <a:chExt cx="704851" cy="233970"/>
          </a:xfrm>
        </p:grpSpPr>
        <p:sp>
          <p:nvSpPr>
            <p:cNvPr id="989" name="SMARTInkShape-1559">
              <a:extLst>
                <a:ext uri="{FF2B5EF4-FFF2-40B4-BE49-F238E27FC236}">
                  <a16:creationId xmlns:a16="http://schemas.microsoft.com/office/drawing/2014/main" id="{D40F4639-E6D8-B581-A285-0D586ECC908C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562850" y="4591050"/>
              <a:ext cx="28572" cy="180976"/>
            </a:xfrm>
            <a:custGeom>
              <a:avLst/>
              <a:gdLst/>
              <a:ahLst/>
              <a:cxnLst/>
              <a:rect l="0" t="0" r="0" b="0"/>
              <a:pathLst>
                <a:path w="28572" h="180976">
                  <a:moveTo>
                    <a:pt x="19050" y="0"/>
                  </a:moveTo>
                  <a:lnTo>
                    <a:pt x="19050" y="0"/>
                  </a:lnTo>
                  <a:lnTo>
                    <a:pt x="28571" y="0"/>
                  </a:lnTo>
                  <a:lnTo>
                    <a:pt x="23518" y="5057"/>
                  </a:lnTo>
                  <a:lnTo>
                    <a:pt x="18874" y="44547"/>
                  </a:lnTo>
                  <a:lnTo>
                    <a:pt x="11685" y="87939"/>
                  </a:lnTo>
                  <a:lnTo>
                    <a:pt x="7343" y="124481"/>
                  </a:lnTo>
                  <a:lnTo>
                    <a:pt x="967" y="170086"/>
                  </a:lnTo>
                  <a:lnTo>
                    <a:pt x="0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0" name="SMARTInkShape-1560">
              <a:extLst>
                <a:ext uri="{FF2B5EF4-FFF2-40B4-BE49-F238E27FC236}">
                  <a16:creationId xmlns:a16="http://schemas.microsoft.com/office/drawing/2014/main" id="{572F9C68-CE07-D6D1-727B-54CB6C362C8E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687259" y="4600585"/>
              <a:ext cx="56567" cy="161916"/>
            </a:xfrm>
            <a:custGeom>
              <a:avLst/>
              <a:gdLst/>
              <a:ahLst/>
              <a:cxnLst/>
              <a:rect l="0" t="0" r="0" b="0"/>
              <a:pathLst>
                <a:path w="56567" h="161916">
                  <a:moveTo>
                    <a:pt x="56566" y="9515"/>
                  </a:moveTo>
                  <a:lnTo>
                    <a:pt x="56566" y="9515"/>
                  </a:lnTo>
                  <a:lnTo>
                    <a:pt x="56566" y="0"/>
                  </a:lnTo>
                  <a:lnTo>
                    <a:pt x="56566" y="5050"/>
                  </a:lnTo>
                  <a:lnTo>
                    <a:pt x="33049" y="46041"/>
                  </a:lnTo>
                  <a:lnTo>
                    <a:pt x="16290" y="85405"/>
                  </a:lnTo>
                  <a:lnTo>
                    <a:pt x="1385" y="132725"/>
                  </a:lnTo>
                  <a:lnTo>
                    <a:pt x="0" y="149973"/>
                  </a:lnTo>
                  <a:lnTo>
                    <a:pt x="863" y="153954"/>
                  </a:lnTo>
                  <a:lnTo>
                    <a:pt x="8941" y="1619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1" name="SMARTInkShape-1561">
              <a:extLst>
                <a:ext uri="{FF2B5EF4-FFF2-40B4-BE49-F238E27FC236}">
                  <a16:creationId xmlns:a16="http://schemas.microsoft.com/office/drawing/2014/main" id="{E6C336EE-B901-41BD-0977-33E3A68D8EE3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815257" y="4581537"/>
              <a:ext cx="138119" cy="180569"/>
            </a:xfrm>
            <a:custGeom>
              <a:avLst/>
              <a:gdLst/>
              <a:ahLst/>
              <a:cxnLst/>
              <a:rect l="0" t="0" r="0" b="0"/>
              <a:pathLst>
                <a:path w="138119" h="180569">
                  <a:moveTo>
                    <a:pt x="42868" y="47613"/>
                  </a:moveTo>
                  <a:lnTo>
                    <a:pt x="42868" y="47613"/>
                  </a:lnTo>
                  <a:lnTo>
                    <a:pt x="42868" y="34356"/>
                  </a:lnTo>
                  <a:lnTo>
                    <a:pt x="43926" y="32425"/>
                  </a:lnTo>
                  <a:lnTo>
                    <a:pt x="45690" y="31138"/>
                  </a:lnTo>
                  <a:lnTo>
                    <a:pt x="47924" y="30280"/>
                  </a:lnTo>
                  <a:lnTo>
                    <a:pt x="69969" y="1558"/>
                  </a:lnTo>
                  <a:lnTo>
                    <a:pt x="73610" y="686"/>
                  </a:lnTo>
                  <a:lnTo>
                    <a:pt x="98174" y="0"/>
                  </a:lnTo>
                  <a:lnTo>
                    <a:pt x="104529" y="5048"/>
                  </a:lnTo>
                  <a:lnTo>
                    <a:pt x="107314" y="13173"/>
                  </a:lnTo>
                  <a:lnTo>
                    <a:pt x="109103" y="35636"/>
                  </a:lnTo>
                  <a:lnTo>
                    <a:pt x="101851" y="67002"/>
                  </a:lnTo>
                  <a:lnTo>
                    <a:pt x="92213" y="88047"/>
                  </a:lnTo>
                  <a:lnTo>
                    <a:pt x="50919" y="134599"/>
                  </a:lnTo>
                  <a:lnTo>
                    <a:pt x="8410" y="159982"/>
                  </a:lnTo>
                  <a:lnTo>
                    <a:pt x="0" y="161532"/>
                  </a:lnTo>
                  <a:lnTo>
                    <a:pt x="1943" y="161744"/>
                  </a:lnTo>
                  <a:lnTo>
                    <a:pt x="12873" y="168426"/>
                  </a:lnTo>
                  <a:lnTo>
                    <a:pt x="60220" y="171262"/>
                  </a:lnTo>
                  <a:lnTo>
                    <a:pt x="73862" y="172418"/>
                  </a:lnTo>
                  <a:lnTo>
                    <a:pt x="119024" y="180370"/>
                  </a:lnTo>
                  <a:lnTo>
                    <a:pt x="125389" y="180568"/>
                  </a:lnTo>
                  <a:lnTo>
                    <a:pt x="129631" y="179641"/>
                  </a:lnTo>
                  <a:lnTo>
                    <a:pt x="138118" y="1714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2" name="SMARTInkShape-1562">
              <a:extLst>
                <a:ext uri="{FF2B5EF4-FFF2-40B4-BE49-F238E27FC236}">
                  <a16:creationId xmlns:a16="http://schemas.microsoft.com/office/drawing/2014/main" id="{E2ED11FB-85AA-00FF-BA45-BC2FB39913A7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001000" y="4572011"/>
              <a:ext cx="104184" cy="170158"/>
            </a:xfrm>
            <a:custGeom>
              <a:avLst/>
              <a:gdLst/>
              <a:ahLst/>
              <a:cxnLst/>
              <a:rect l="0" t="0" r="0" b="0"/>
              <a:pathLst>
                <a:path w="104184" h="170158">
                  <a:moveTo>
                    <a:pt x="57150" y="19039"/>
                  </a:moveTo>
                  <a:lnTo>
                    <a:pt x="57150" y="19039"/>
                  </a:lnTo>
                  <a:lnTo>
                    <a:pt x="76188" y="0"/>
                  </a:lnTo>
                  <a:lnTo>
                    <a:pt x="47965" y="31046"/>
                  </a:lnTo>
                  <a:lnTo>
                    <a:pt x="40367" y="41309"/>
                  </a:lnTo>
                  <a:lnTo>
                    <a:pt x="29936" y="49398"/>
                  </a:lnTo>
                  <a:lnTo>
                    <a:pt x="27366" y="53037"/>
                  </a:lnTo>
                  <a:lnTo>
                    <a:pt x="26711" y="56521"/>
                  </a:lnTo>
                  <a:lnTo>
                    <a:pt x="28207" y="69717"/>
                  </a:lnTo>
                  <a:lnTo>
                    <a:pt x="30445" y="72933"/>
                  </a:lnTo>
                  <a:lnTo>
                    <a:pt x="38579" y="79328"/>
                  </a:lnTo>
                  <a:lnTo>
                    <a:pt x="64400" y="91886"/>
                  </a:lnTo>
                  <a:lnTo>
                    <a:pt x="91178" y="96003"/>
                  </a:lnTo>
                  <a:lnTo>
                    <a:pt x="98027" y="100165"/>
                  </a:lnTo>
                  <a:lnTo>
                    <a:pt x="100277" y="103815"/>
                  </a:lnTo>
                  <a:lnTo>
                    <a:pt x="103442" y="119064"/>
                  </a:lnTo>
                  <a:lnTo>
                    <a:pt x="104183" y="130876"/>
                  </a:lnTo>
                  <a:lnTo>
                    <a:pt x="101690" y="140358"/>
                  </a:lnTo>
                  <a:lnTo>
                    <a:pt x="99544" y="144368"/>
                  </a:lnTo>
                  <a:lnTo>
                    <a:pt x="86409" y="155069"/>
                  </a:lnTo>
                  <a:lnTo>
                    <a:pt x="64066" y="167108"/>
                  </a:lnTo>
                  <a:lnTo>
                    <a:pt x="48733" y="170157"/>
                  </a:lnTo>
                  <a:lnTo>
                    <a:pt x="21966" y="170000"/>
                  </a:lnTo>
                  <a:lnTo>
                    <a:pt x="0" y="1619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3" name="SMARTInkShape-1563">
              <a:extLst>
                <a:ext uri="{FF2B5EF4-FFF2-40B4-BE49-F238E27FC236}">
                  <a16:creationId xmlns:a16="http://schemas.microsoft.com/office/drawing/2014/main" id="{6EC886C0-9194-E4CE-4871-70C02725B2B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067675" y="4553069"/>
              <a:ext cx="123826" cy="18932"/>
            </a:xfrm>
            <a:custGeom>
              <a:avLst/>
              <a:gdLst/>
              <a:ahLst/>
              <a:cxnLst/>
              <a:rect l="0" t="0" r="0" b="0"/>
              <a:pathLst>
                <a:path w="123826" h="18932">
                  <a:moveTo>
                    <a:pt x="0" y="18931"/>
                  </a:moveTo>
                  <a:lnTo>
                    <a:pt x="0" y="18931"/>
                  </a:lnTo>
                  <a:lnTo>
                    <a:pt x="5056" y="18931"/>
                  </a:lnTo>
                  <a:lnTo>
                    <a:pt x="42815" y="10289"/>
                  </a:lnTo>
                  <a:lnTo>
                    <a:pt x="74309" y="6758"/>
                  </a:lnTo>
                  <a:lnTo>
                    <a:pt x="100097" y="788"/>
                  </a:lnTo>
                  <a:lnTo>
                    <a:pt x="117277" y="0"/>
                  </a:lnTo>
                  <a:lnTo>
                    <a:pt x="119459" y="1019"/>
                  </a:lnTo>
                  <a:lnTo>
                    <a:pt x="123825" y="94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4" name="SMARTInkShape-1564">
              <a:extLst>
                <a:ext uri="{FF2B5EF4-FFF2-40B4-BE49-F238E27FC236}">
                  <a16:creationId xmlns:a16="http://schemas.microsoft.com/office/drawing/2014/main" id="{E566DC91-F498-24E7-02EA-D3C9E3454F24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239516" y="4776062"/>
              <a:ext cx="28185" cy="10977"/>
            </a:xfrm>
            <a:custGeom>
              <a:avLst/>
              <a:gdLst/>
              <a:ahLst/>
              <a:cxnLst/>
              <a:rect l="0" t="0" r="0" b="0"/>
              <a:pathLst>
                <a:path w="28185" h="10977">
                  <a:moveTo>
                    <a:pt x="9134" y="5488"/>
                  </a:moveTo>
                  <a:lnTo>
                    <a:pt x="9134" y="5488"/>
                  </a:lnTo>
                  <a:lnTo>
                    <a:pt x="4078" y="5488"/>
                  </a:lnTo>
                  <a:lnTo>
                    <a:pt x="2588" y="6546"/>
                  </a:lnTo>
                  <a:lnTo>
                    <a:pt x="1595" y="8310"/>
                  </a:lnTo>
                  <a:lnTo>
                    <a:pt x="932" y="10545"/>
                  </a:lnTo>
                  <a:lnTo>
                    <a:pt x="492" y="10976"/>
                  </a:lnTo>
                  <a:lnTo>
                    <a:pt x="197" y="10204"/>
                  </a:lnTo>
                  <a:lnTo>
                    <a:pt x="0" y="8632"/>
                  </a:lnTo>
                  <a:lnTo>
                    <a:pt x="929" y="7584"/>
                  </a:lnTo>
                  <a:lnTo>
                    <a:pt x="9020" y="5512"/>
                  </a:lnTo>
                  <a:lnTo>
                    <a:pt x="18624" y="5488"/>
                  </a:lnTo>
                  <a:lnTo>
                    <a:pt x="9144" y="5488"/>
                  </a:lnTo>
                  <a:lnTo>
                    <a:pt x="14193" y="5488"/>
                  </a:lnTo>
                  <a:lnTo>
                    <a:pt x="15682" y="4430"/>
                  </a:lnTo>
                  <a:lnTo>
                    <a:pt x="16674" y="2666"/>
                  </a:lnTo>
                  <a:lnTo>
                    <a:pt x="17336" y="431"/>
                  </a:lnTo>
                  <a:lnTo>
                    <a:pt x="17776" y="0"/>
                  </a:lnTo>
                  <a:lnTo>
                    <a:pt x="18071" y="772"/>
                  </a:lnTo>
                  <a:lnTo>
                    <a:pt x="18268" y="2344"/>
                  </a:lnTo>
                  <a:lnTo>
                    <a:pt x="19457" y="3392"/>
                  </a:lnTo>
                  <a:lnTo>
                    <a:pt x="28184" y="5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9" name="SMARTInkShape-Group368">
            <a:extLst>
              <a:ext uri="{FF2B5EF4-FFF2-40B4-BE49-F238E27FC236}">
                <a16:creationId xmlns:a16="http://schemas.microsoft.com/office/drawing/2014/main" id="{E7828B40-6659-F0AE-0854-F209A2C9777D}"/>
              </a:ext>
            </a:extLst>
          </p:cNvPr>
          <p:cNvGrpSpPr/>
          <p:nvPr/>
        </p:nvGrpSpPr>
        <p:grpSpPr>
          <a:xfrm>
            <a:off x="8396841" y="4410113"/>
            <a:ext cx="515139" cy="409538"/>
            <a:chOff x="8396841" y="4410113"/>
            <a:chExt cx="515139" cy="409538"/>
          </a:xfrm>
        </p:grpSpPr>
        <p:sp>
          <p:nvSpPr>
            <p:cNvPr id="996" name="SMARTInkShape-1565">
              <a:extLst>
                <a:ext uri="{FF2B5EF4-FFF2-40B4-BE49-F238E27FC236}">
                  <a16:creationId xmlns:a16="http://schemas.microsoft.com/office/drawing/2014/main" id="{7830BA8F-6F92-F1AB-EA1F-F2287A6C41F0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396841" y="4581677"/>
              <a:ext cx="133039" cy="149835"/>
            </a:xfrm>
            <a:custGeom>
              <a:avLst/>
              <a:gdLst/>
              <a:ahLst/>
              <a:cxnLst/>
              <a:rect l="0" t="0" r="0" b="0"/>
              <a:pathLst>
                <a:path w="133039" h="149835">
                  <a:moveTo>
                    <a:pt x="80409" y="28423"/>
                  </a:moveTo>
                  <a:lnTo>
                    <a:pt x="80409" y="28423"/>
                  </a:lnTo>
                  <a:lnTo>
                    <a:pt x="89543" y="19290"/>
                  </a:lnTo>
                  <a:lnTo>
                    <a:pt x="89899" y="5675"/>
                  </a:lnTo>
                  <a:lnTo>
                    <a:pt x="88853" y="3733"/>
                  </a:lnTo>
                  <a:lnTo>
                    <a:pt x="87097" y="2438"/>
                  </a:lnTo>
                  <a:lnTo>
                    <a:pt x="81265" y="999"/>
                  </a:lnTo>
                  <a:lnTo>
                    <a:pt x="59341" y="0"/>
                  </a:lnTo>
                  <a:lnTo>
                    <a:pt x="49526" y="5560"/>
                  </a:lnTo>
                  <a:lnTo>
                    <a:pt x="27384" y="25803"/>
                  </a:lnTo>
                  <a:lnTo>
                    <a:pt x="4264" y="69564"/>
                  </a:lnTo>
                  <a:lnTo>
                    <a:pt x="0" y="84808"/>
                  </a:lnTo>
                  <a:lnTo>
                    <a:pt x="1632" y="95112"/>
                  </a:lnTo>
                  <a:lnTo>
                    <a:pt x="12363" y="117952"/>
                  </a:lnTo>
                  <a:lnTo>
                    <a:pt x="22297" y="130303"/>
                  </a:lnTo>
                  <a:lnTo>
                    <a:pt x="44846" y="144098"/>
                  </a:lnTo>
                  <a:lnTo>
                    <a:pt x="66578" y="149834"/>
                  </a:lnTo>
                  <a:lnTo>
                    <a:pt x="79907" y="148353"/>
                  </a:lnTo>
                  <a:lnTo>
                    <a:pt x="105710" y="138779"/>
                  </a:lnTo>
                  <a:lnTo>
                    <a:pt x="115643" y="127212"/>
                  </a:lnTo>
                  <a:lnTo>
                    <a:pt x="122527" y="112546"/>
                  </a:lnTo>
                  <a:lnTo>
                    <a:pt x="133038" y="65407"/>
                  </a:lnTo>
                  <a:lnTo>
                    <a:pt x="130964" y="46977"/>
                  </a:lnTo>
                  <a:lnTo>
                    <a:pt x="120869" y="31026"/>
                  </a:lnTo>
                  <a:lnTo>
                    <a:pt x="94674" y="5678"/>
                  </a:lnTo>
                  <a:lnTo>
                    <a:pt x="87455" y="2439"/>
                  </a:lnTo>
                  <a:lnTo>
                    <a:pt x="84048" y="3692"/>
                  </a:lnTo>
                  <a:lnTo>
                    <a:pt x="70884" y="188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7" name="SMARTInkShape-1566">
              <a:extLst>
                <a:ext uri="{FF2B5EF4-FFF2-40B4-BE49-F238E27FC236}">
                  <a16:creationId xmlns:a16="http://schemas.microsoft.com/office/drawing/2014/main" id="{DA9ACA45-FE77-5D10-85F3-3ABB9AFDC11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620125" y="4544868"/>
              <a:ext cx="113200" cy="150958"/>
            </a:xfrm>
            <a:custGeom>
              <a:avLst/>
              <a:gdLst/>
              <a:ahLst/>
              <a:cxnLst/>
              <a:rect l="0" t="0" r="0" b="0"/>
              <a:pathLst>
                <a:path w="113200" h="150958">
                  <a:moveTo>
                    <a:pt x="0" y="27132"/>
                  </a:moveTo>
                  <a:lnTo>
                    <a:pt x="0" y="27132"/>
                  </a:lnTo>
                  <a:lnTo>
                    <a:pt x="0" y="18931"/>
                  </a:lnTo>
                  <a:lnTo>
                    <a:pt x="1058" y="18490"/>
                  </a:lnTo>
                  <a:lnTo>
                    <a:pt x="5056" y="17999"/>
                  </a:lnTo>
                  <a:lnTo>
                    <a:pt x="10361" y="14959"/>
                  </a:lnTo>
                  <a:lnTo>
                    <a:pt x="13257" y="12667"/>
                  </a:lnTo>
                  <a:lnTo>
                    <a:pt x="22120" y="10119"/>
                  </a:lnTo>
                  <a:lnTo>
                    <a:pt x="32056" y="7930"/>
                  </a:lnTo>
                  <a:lnTo>
                    <a:pt x="45716" y="1804"/>
                  </a:lnTo>
                  <a:lnTo>
                    <a:pt x="60535" y="0"/>
                  </a:lnTo>
                  <a:lnTo>
                    <a:pt x="81672" y="4042"/>
                  </a:lnTo>
                  <a:lnTo>
                    <a:pt x="86197" y="6446"/>
                  </a:lnTo>
                  <a:lnTo>
                    <a:pt x="89214" y="9108"/>
                  </a:lnTo>
                  <a:lnTo>
                    <a:pt x="92568" y="14888"/>
                  </a:lnTo>
                  <a:lnTo>
                    <a:pt x="94456" y="25150"/>
                  </a:lnTo>
                  <a:lnTo>
                    <a:pt x="94897" y="35423"/>
                  </a:lnTo>
                  <a:lnTo>
                    <a:pt x="91839" y="40068"/>
                  </a:lnTo>
                  <a:lnTo>
                    <a:pt x="47704" y="65060"/>
                  </a:lnTo>
                  <a:lnTo>
                    <a:pt x="37077" y="71506"/>
                  </a:lnTo>
                  <a:lnTo>
                    <a:pt x="28906" y="83722"/>
                  </a:lnTo>
                  <a:lnTo>
                    <a:pt x="42790" y="90717"/>
                  </a:lnTo>
                  <a:lnTo>
                    <a:pt x="59645" y="93197"/>
                  </a:lnTo>
                  <a:lnTo>
                    <a:pt x="70958" y="94595"/>
                  </a:lnTo>
                  <a:lnTo>
                    <a:pt x="101746" y="107029"/>
                  </a:lnTo>
                  <a:lnTo>
                    <a:pt x="108720" y="113089"/>
                  </a:lnTo>
                  <a:lnTo>
                    <a:pt x="111820" y="119310"/>
                  </a:lnTo>
                  <a:lnTo>
                    <a:pt x="113199" y="125602"/>
                  </a:lnTo>
                  <a:lnTo>
                    <a:pt x="111447" y="128763"/>
                  </a:lnTo>
                  <a:lnTo>
                    <a:pt x="92745" y="144611"/>
                  </a:lnTo>
                  <a:lnTo>
                    <a:pt x="80379" y="148137"/>
                  </a:lnTo>
                  <a:lnTo>
                    <a:pt x="38454" y="150586"/>
                  </a:lnTo>
                  <a:lnTo>
                    <a:pt x="0" y="1509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8" name="SMARTInkShape-1567">
              <a:extLst>
                <a:ext uri="{FF2B5EF4-FFF2-40B4-BE49-F238E27FC236}">
                  <a16:creationId xmlns:a16="http://schemas.microsoft.com/office/drawing/2014/main" id="{ED3A4C95-08E3-6366-A4FB-ABB477B58139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8696325" y="4410113"/>
              <a:ext cx="215655" cy="409538"/>
            </a:xfrm>
            <a:custGeom>
              <a:avLst/>
              <a:gdLst/>
              <a:ahLst/>
              <a:cxnLst/>
              <a:rect l="0" t="0" r="0" b="0"/>
              <a:pathLst>
                <a:path w="215655" h="409538">
                  <a:moveTo>
                    <a:pt x="85725" y="28537"/>
                  </a:moveTo>
                  <a:lnTo>
                    <a:pt x="85725" y="28537"/>
                  </a:lnTo>
                  <a:lnTo>
                    <a:pt x="90782" y="28537"/>
                  </a:lnTo>
                  <a:lnTo>
                    <a:pt x="128540" y="19895"/>
                  </a:lnTo>
                  <a:lnTo>
                    <a:pt x="172725" y="18031"/>
                  </a:lnTo>
                  <a:lnTo>
                    <a:pt x="192320" y="11488"/>
                  </a:lnTo>
                  <a:lnTo>
                    <a:pt x="198063" y="10821"/>
                  </a:lnTo>
                  <a:lnTo>
                    <a:pt x="201892" y="9318"/>
                  </a:lnTo>
                  <a:lnTo>
                    <a:pt x="204444" y="7258"/>
                  </a:lnTo>
                  <a:lnTo>
                    <a:pt x="209252" y="389"/>
                  </a:lnTo>
                  <a:lnTo>
                    <a:pt x="214980" y="47"/>
                  </a:lnTo>
                  <a:lnTo>
                    <a:pt x="212667" y="0"/>
                  </a:lnTo>
                  <a:lnTo>
                    <a:pt x="212687" y="1045"/>
                  </a:lnTo>
                  <a:lnTo>
                    <a:pt x="215531" y="5030"/>
                  </a:lnTo>
                  <a:lnTo>
                    <a:pt x="215654" y="8632"/>
                  </a:lnTo>
                  <a:lnTo>
                    <a:pt x="210226" y="49323"/>
                  </a:lnTo>
                  <a:lnTo>
                    <a:pt x="206862" y="88852"/>
                  </a:lnTo>
                  <a:lnTo>
                    <a:pt x="202050" y="124725"/>
                  </a:lnTo>
                  <a:lnTo>
                    <a:pt x="200425" y="164659"/>
                  </a:lnTo>
                  <a:lnTo>
                    <a:pt x="200103" y="207081"/>
                  </a:lnTo>
                  <a:lnTo>
                    <a:pt x="202863" y="247133"/>
                  </a:lnTo>
                  <a:lnTo>
                    <a:pt x="209290" y="290262"/>
                  </a:lnTo>
                  <a:lnTo>
                    <a:pt x="209547" y="336362"/>
                  </a:lnTo>
                  <a:lnTo>
                    <a:pt x="210607" y="338529"/>
                  </a:lnTo>
                  <a:lnTo>
                    <a:pt x="212371" y="339973"/>
                  </a:lnTo>
                  <a:lnTo>
                    <a:pt x="214606" y="340936"/>
                  </a:lnTo>
                  <a:lnTo>
                    <a:pt x="215037" y="342637"/>
                  </a:lnTo>
                  <a:lnTo>
                    <a:pt x="212694" y="347347"/>
                  </a:lnTo>
                  <a:lnTo>
                    <a:pt x="205426" y="355950"/>
                  </a:lnTo>
                  <a:lnTo>
                    <a:pt x="196782" y="359263"/>
                  </a:lnTo>
                  <a:lnTo>
                    <a:pt x="153473" y="366814"/>
                  </a:lnTo>
                  <a:lnTo>
                    <a:pt x="109633" y="373650"/>
                  </a:lnTo>
                  <a:lnTo>
                    <a:pt x="67634" y="379518"/>
                  </a:lnTo>
                  <a:lnTo>
                    <a:pt x="30881" y="388281"/>
                  </a:lnTo>
                  <a:lnTo>
                    <a:pt x="4994" y="399902"/>
                  </a:lnTo>
                  <a:lnTo>
                    <a:pt x="0" y="4095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0" name="SMARTInkShape-1568">
            <a:extLst>
              <a:ext uri="{FF2B5EF4-FFF2-40B4-BE49-F238E27FC236}">
                <a16:creationId xmlns:a16="http://schemas.microsoft.com/office/drawing/2014/main" id="{EB5A52CD-802B-A6AC-754F-D01938B72595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7305675" y="4695825"/>
            <a:ext cx="133317" cy="18029"/>
          </a:xfrm>
          <a:custGeom>
            <a:avLst/>
            <a:gdLst/>
            <a:ahLst/>
            <a:cxnLst/>
            <a:rect l="0" t="0" r="0" b="0"/>
            <a:pathLst>
              <a:path w="133317" h="18029">
                <a:moveTo>
                  <a:pt x="0" y="9525"/>
                </a:moveTo>
                <a:lnTo>
                  <a:pt x="0" y="9525"/>
                </a:lnTo>
                <a:lnTo>
                  <a:pt x="0" y="15013"/>
                </a:lnTo>
                <a:lnTo>
                  <a:pt x="0" y="10457"/>
                </a:lnTo>
                <a:lnTo>
                  <a:pt x="0" y="15197"/>
                </a:lnTo>
                <a:lnTo>
                  <a:pt x="0" y="12734"/>
                </a:lnTo>
                <a:lnTo>
                  <a:pt x="0" y="15650"/>
                </a:lnTo>
                <a:lnTo>
                  <a:pt x="0" y="12869"/>
                </a:lnTo>
                <a:lnTo>
                  <a:pt x="0" y="15689"/>
                </a:lnTo>
                <a:lnTo>
                  <a:pt x="0" y="12880"/>
                </a:lnTo>
                <a:lnTo>
                  <a:pt x="0" y="18028"/>
                </a:lnTo>
                <a:lnTo>
                  <a:pt x="0" y="9891"/>
                </a:lnTo>
                <a:lnTo>
                  <a:pt x="5056" y="9634"/>
                </a:lnTo>
                <a:lnTo>
                  <a:pt x="10361" y="12396"/>
                </a:lnTo>
                <a:lnTo>
                  <a:pt x="13257" y="14613"/>
                </a:lnTo>
                <a:lnTo>
                  <a:pt x="16246" y="15034"/>
                </a:lnTo>
                <a:lnTo>
                  <a:pt x="43767" y="9940"/>
                </a:lnTo>
                <a:lnTo>
                  <a:pt x="67207" y="9607"/>
                </a:lnTo>
                <a:lnTo>
                  <a:pt x="75025" y="6739"/>
                </a:lnTo>
                <a:lnTo>
                  <a:pt x="82028" y="2995"/>
                </a:lnTo>
                <a:lnTo>
                  <a:pt x="95147" y="592"/>
                </a:lnTo>
                <a:lnTo>
                  <a:pt x="133234" y="0"/>
                </a:lnTo>
                <a:lnTo>
                  <a:pt x="133316" y="5057"/>
                </a:lnTo>
                <a:lnTo>
                  <a:pt x="132269" y="6546"/>
                </a:lnTo>
                <a:lnTo>
                  <a:pt x="123825" y="952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05" name="SMARTInkShape-Group370">
            <a:extLst>
              <a:ext uri="{FF2B5EF4-FFF2-40B4-BE49-F238E27FC236}">
                <a16:creationId xmlns:a16="http://schemas.microsoft.com/office/drawing/2014/main" id="{1F75E5EE-2A75-F5DA-8DAF-ABF62487CE9C}"/>
              </a:ext>
            </a:extLst>
          </p:cNvPr>
          <p:cNvGrpSpPr/>
          <p:nvPr/>
        </p:nvGrpSpPr>
        <p:grpSpPr>
          <a:xfrm>
            <a:off x="6344089" y="3257563"/>
            <a:ext cx="1075887" cy="618953"/>
            <a:chOff x="6344089" y="3257563"/>
            <a:chExt cx="1075887" cy="618953"/>
          </a:xfrm>
        </p:grpSpPr>
        <p:sp>
          <p:nvSpPr>
            <p:cNvPr id="1001" name="SMARTInkShape-1569">
              <a:extLst>
                <a:ext uri="{FF2B5EF4-FFF2-40B4-BE49-F238E27FC236}">
                  <a16:creationId xmlns:a16="http://schemas.microsoft.com/office/drawing/2014/main" id="{299FA174-754F-25B1-0275-F1C45C801872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7162800" y="3296169"/>
              <a:ext cx="257176" cy="523357"/>
            </a:xfrm>
            <a:custGeom>
              <a:avLst/>
              <a:gdLst/>
              <a:ahLst/>
              <a:cxnLst/>
              <a:rect l="0" t="0" r="0" b="0"/>
              <a:pathLst>
                <a:path w="257176" h="523357">
                  <a:moveTo>
                    <a:pt x="257175" y="28056"/>
                  </a:moveTo>
                  <a:lnTo>
                    <a:pt x="257175" y="28056"/>
                  </a:lnTo>
                  <a:lnTo>
                    <a:pt x="257175" y="13867"/>
                  </a:lnTo>
                  <a:lnTo>
                    <a:pt x="254353" y="8344"/>
                  </a:lnTo>
                  <a:lnTo>
                    <a:pt x="248041" y="0"/>
                  </a:lnTo>
                  <a:lnTo>
                    <a:pt x="229370" y="17841"/>
                  </a:lnTo>
                  <a:lnTo>
                    <a:pt x="223651" y="26338"/>
                  </a:lnTo>
                  <a:lnTo>
                    <a:pt x="201578" y="70500"/>
                  </a:lnTo>
                  <a:lnTo>
                    <a:pt x="187631" y="112758"/>
                  </a:lnTo>
                  <a:lnTo>
                    <a:pt x="181852" y="146193"/>
                  </a:lnTo>
                  <a:lnTo>
                    <a:pt x="182149" y="182882"/>
                  </a:lnTo>
                  <a:lnTo>
                    <a:pt x="198313" y="229346"/>
                  </a:lnTo>
                  <a:lnTo>
                    <a:pt x="199875" y="250138"/>
                  </a:lnTo>
                  <a:lnTo>
                    <a:pt x="197136" y="256581"/>
                  </a:lnTo>
                  <a:lnTo>
                    <a:pt x="193449" y="262973"/>
                  </a:lnTo>
                  <a:lnTo>
                    <a:pt x="190315" y="272521"/>
                  </a:lnTo>
                  <a:lnTo>
                    <a:pt x="184213" y="283112"/>
                  </a:lnTo>
                  <a:lnTo>
                    <a:pt x="181402" y="311188"/>
                  </a:lnTo>
                  <a:lnTo>
                    <a:pt x="183986" y="320756"/>
                  </a:lnTo>
                  <a:lnTo>
                    <a:pt x="187606" y="329595"/>
                  </a:lnTo>
                  <a:lnTo>
                    <a:pt x="190467" y="374002"/>
                  </a:lnTo>
                  <a:lnTo>
                    <a:pt x="189420" y="376161"/>
                  </a:lnTo>
                  <a:lnTo>
                    <a:pt x="187663" y="377601"/>
                  </a:lnTo>
                  <a:lnTo>
                    <a:pt x="182890" y="380260"/>
                  </a:lnTo>
                  <a:lnTo>
                    <a:pt x="177240" y="384969"/>
                  </a:lnTo>
                  <a:lnTo>
                    <a:pt x="174023" y="390589"/>
                  </a:lnTo>
                  <a:lnTo>
                    <a:pt x="171535" y="396615"/>
                  </a:lnTo>
                  <a:lnTo>
                    <a:pt x="166902" y="402821"/>
                  </a:lnTo>
                  <a:lnTo>
                    <a:pt x="166301" y="404899"/>
                  </a:lnTo>
                  <a:lnTo>
                    <a:pt x="166960" y="406285"/>
                  </a:lnTo>
                  <a:lnTo>
                    <a:pt x="168456" y="407209"/>
                  </a:lnTo>
                  <a:lnTo>
                    <a:pt x="168396" y="409941"/>
                  </a:lnTo>
                  <a:lnTo>
                    <a:pt x="165507" y="418622"/>
                  </a:lnTo>
                  <a:lnTo>
                    <a:pt x="165371" y="421783"/>
                  </a:lnTo>
                  <a:lnTo>
                    <a:pt x="166339" y="423891"/>
                  </a:lnTo>
                  <a:lnTo>
                    <a:pt x="168042" y="425296"/>
                  </a:lnTo>
                  <a:lnTo>
                    <a:pt x="169936" y="429679"/>
                  </a:lnTo>
                  <a:lnTo>
                    <a:pt x="172503" y="454471"/>
                  </a:lnTo>
                  <a:lnTo>
                    <a:pt x="179650" y="464452"/>
                  </a:lnTo>
                  <a:lnTo>
                    <a:pt x="180584" y="470743"/>
                  </a:lnTo>
                  <a:lnTo>
                    <a:pt x="179656" y="472405"/>
                  </a:lnTo>
                  <a:lnTo>
                    <a:pt x="177979" y="473514"/>
                  </a:lnTo>
                  <a:lnTo>
                    <a:pt x="175802" y="474253"/>
                  </a:lnTo>
                  <a:lnTo>
                    <a:pt x="174351" y="475804"/>
                  </a:lnTo>
                  <a:lnTo>
                    <a:pt x="169201" y="485897"/>
                  </a:lnTo>
                  <a:lnTo>
                    <a:pt x="166776" y="488859"/>
                  </a:lnTo>
                  <a:lnTo>
                    <a:pt x="158437" y="492149"/>
                  </a:lnTo>
                  <a:lnTo>
                    <a:pt x="140892" y="494260"/>
                  </a:lnTo>
                  <a:lnTo>
                    <a:pt x="133880" y="491728"/>
                  </a:lnTo>
                  <a:lnTo>
                    <a:pt x="118603" y="480621"/>
                  </a:lnTo>
                  <a:lnTo>
                    <a:pt x="117169" y="481107"/>
                  </a:lnTo>
                  <a:lnTo>
                    <a:pt x="116212" y="482490"/>
                  </a:lnTo>
                  <a:lnTo>
                    <a:pt x="114517" y="483412"/>
                  </a:lnTo>
                  <a:lnTo>
                    <a:pt x="106267" y="485014"/>
                  </a:lnTo>
                  <a:lnTo>
                    <a:pt x="104787" y="509128"/>
                  </a:lnTo>
                  <a:lnTo>
                    <a:pt x="103724" y="510696"/>
                  </a:lnTo>
                  <a:lnTo>
                    <a:pt x="101957" y="511741"/>
                  </a:lnTo>
                  <a:lnTo>
                    <a:pt x="94415" y="513212"/>
                  </a:lnTo>
                  <a:lnTo>
                    <a:pt x="51518" y="513794"/>
                  </a:lnTo>
                  <a:lnTo>
                    <a:pt x="25542" y="508336"/>
                  </a:lnTo>
                  <a:lnTo>
                    <a:pt x="3782" y="512898"/>
                  </a:lnTo>
                  <a:lnTo>
                    <a:pt x="2521" y="514268"/>
                  </a:lnTo>
                  <a:lnTo>
                    <a:pt x="0" y="523356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2" name="SMARTInkShape-1570">
              <a:extLst>
                <a:ext uri="{FF2B5EF4-FFF2-40B4-BE49-F238E27FC236}">
                  <a16:creationId xmlns:a16="http://schemas.microsoft.com/office/drawing/2014/main" id="{62868B0B-C6AF-42B9-26AC-16A55AC3836B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414362" y="3790950"/>
              <a:ext cx="748439" cy="85566"/>
            </a:xfrm>
            <a:custGeom>
              <a:avLst/>
              <a:gdLst/>
              <a:ahLst/>
              <a:cxnLst/>
              <a:rect l="0" t="0" r="0" b="0"/>
              <a:pathLst>
                <a:path w="748439" h="85566">
                  <a:moveTo>
                    <a:pt x="5488" y="9525"/>
                  </a:moveTo>
                  <a:lnTo>
                    <a:pt x="5488" y="9525"/>
                  </a:lnTo>
                  <a:lnTo>
                    <a:pt x="0" y="9525"/>
                  </a:lnTo>
                  <a:lnTo>
                    <a:pt x="5212" y="9525"/>
                  </a:lnTo>
                  <a:lnTo>
                    <a:pt x="13038" y="2979"/>
                  </a:lnTo>
                  <a:lnTo>
                    <a:pt x="18721" y="1324"/>
                  </a:lnTo>
                  <a:lnTo>
                    <a:pt x="32928" y="393"/>
                  </a:lnTo>
                  <a:lnTo>
                    <a:pt x="41672" y="2997"/>
                  </a:lnTo>
                  <a:lnTo>
                    <a:pt x="45486" y="5173"/>
                  </a:lnTo>
                  <a:lnTo>
                    <a:pt x="52544" y="16058"/>
                  </a:lnTo>
                  <a:lnTo>
                    <a:pt x="79798" y="63252"/>
                  </a:lnTo>
                  <a:lnTo>
                    <a:pt x="81485" y="64393"/>
                  </a:lnTo>
                  <a:lnTo>
                    <a:pt x="88919" y="67057"/>
                  </a:lnTo>
                  <a:lnTo>
                    <a:pt x="97823" y="73021"/>
                  </a:lnTo>
                  <a:lnTo>
                    <a:pt x="108224" y="75258"/>
                  </a:lnTo>
                  <a:lnTo>
                    <a:pt x="131174" y="76076"/>
                  </a:lnTo>
                  <a:lnTo>
                    <a:pt x="158552" y="65822"/>
                  </a:lnTo>
                  <a:lnTo>
                    <a:pt x="170883" y="61004"/>
                  </a:lnTo>
                  <a:lnTo>
                    <a:pt x="202377" y="57657"/>
                  </a:lnTo>
                  <a:lnTo>
                    <a:pt x="221400" y="62357"/>
                  </a:lnTo>
                  <a:lnTo>
                    <a:pt x="264350" y="83896"/>
                  </a:lnTo>
                  <a:lnTo>
                    <a:pt x="298015" y="85565"/>
                  </a:lnTo>
                  <a:lnTo>
                    <a:pt x="336933" y="75342"/>
                  </a:lnTo>
                  <a:lnTo>
                    <a:pt x="383200" y="53925"/>
                  </a:lnTo>
                  <a:lnTo>
                    <a:pt x="401086" y="48869"/>
                  </a:lnTo>
                  <a:lnTo>
                    <a:pt x="408146" y="48178"/>
                  </a:lnTo>
                  <a:lnTo>
                    <a:pt x="414811" y="50693"/>
                  </a:lnTo>
                  <a:lnTo>
                    <a:pt x="421301" y="54280"/>
                  </a:lnTo>
                  <a:lnTo>
                    <a:pt x="430905" y="57358"/>
                  </a:lnTo>
                  <a:lnTo>
                    <a:pt x="440453" y="63444"/>
                  </a:lnTo>
                  <a:lnTo>
                    <a:pt x="446809" y="65239"/>
                  </a:lnTo>
                  <a:lnTo>
                    <a:pt x="461394" y="61193"/>
                  </a:lnTo>
                  <a:lnTo>
                    <a:pt x="488688" y="47321"/>
                  </a:lnTo>
                  <a:lnTo>
                    <a:pt x="498585" y="41140"/>
                  </a:lnTo>
                  <a:lnTo>
                    <a:pt x="540466" y="26581"/>
                  </a:lnTo>
                  <a:lnTo>
                    <a:pt x="577127" y="12172"/>
                  </a:lnTo>
                  <a:lnTo>
                    <a:pt x="623780" y="9594"/>
                  </a:lnTo>
                  <a:lnTo>
                    <a:pt x="668324" y="9528"/>
                  </a:lnTo>
                  <a:lnTo>
                    <a:pt x="715497" y="9525"/>
                  </a:lnTo>
                  <a:lnTo>
                    <a:pt x="722509" y="9525"/>
                  </a:lnTo>
                  <a:lnTo>
                    <a:pt x="729153" y="6703"/>
                  </a:lnTo>
                  <a:lnTo>
                    <a:pt x="735633" y="2979"/>
                  </a:lnTo>
                  <a:lnTo>
                    <a:pt x="748438" y="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3" name="SMARTInkShape-1571">
              <a:extLst>
                <a:ext uri="{FF2B5EF4-FFF2-40B4-BE49-F238E27FC236}">
                  <a16:creationId xmlns:a16="http://schemas.microsoft.com/office/drawing/2014/main" id="{6240F719-F1D5-ABC1-015F-9F2153DD423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448425" y="3257563"/>
              <a:ext cx="942976" cy="109889"/>
            </a:xfrm>
            <a:custGeom>
              <a:avLst/>
              <a:gdLst/>
              <a:ahLst/>
              <a:cxnLst/>
              <a:rect l="0" t="0" r="0" b="0"/>
              <a:pathLst>
                <a:path w="942976" h="109889">
                  <a:moveTo>
                    <a:pt x="0" y="76187"/>
                  </a:moveTo>
                  <a:lnTo>
                    <a:pt x="0" y="76187"/>
                  </a:lnTo>
                  <a:lnTo>
                    <a:pt x="0" y="81244"/>
                  </a:lnTo>
                  <a:lnTo>
                    <a:pt x="2822" y="86548"/>
                  </a:lnTo>
                  <a:lnTo>
                    <a:pt x="8662" y="92434"/>
                  </a:lnTo>
                  <a:lnTo>
                    <a:pt x="22794" y="100639"/>
                  </a:lnTo>
                  <a:lnTo>
                    <a:pt x="51825" y="109888"/>
                  </a:lnTo>
                  <a:lnTo>
                    <a:pt x="95537" y="104293"/>
                  </a:lnTo>
                  <a:lnTo>
                    <a:pt x="115560" y="97332"/>
                  </a:lnTo>
                  <a:lnTo>
                    <a:pt x="162253" y="64769"/>
                  </a:lnTo>
                  <a:lnTo>
                    <a:pt x="173007" y="60529"/>
                  </a:lnTo>
                  <a:lnTo>
                    <a:pt x="210935" y="57335"/>
                  </a:lnTo>
                  <a:lnTo>
                    <a:pt x="218279" y="60047"/>
                  </a:lnTo>
                  <a:lnTo>
                    <a:pt x="259632" y="81592"/>
                  </a:lnTo>
                  <a:lnTo>
                    <a:pt x="302030" y="93752"/>
                  </a:lnTo>
                  <a:lnTo>
                    <a:pt x="311683" y="91755"/>
                  </a:lnTo>
                  <a:lnTo>
                    <a:pt x="354709" y="67752"/>
                  </a:lnTo>
                  <a:lnTo>
                    <a:pt x="396518" y="44812"/>
                  </a:lnTo>
                  <a:lnTo>
                    <a:pt x="425755" y="31434"/>
                  </a:lnTo>
                  <a:lnTo>
                    <a:pt x="452125" y="28612"/>
                  </a:lnTo>
                  <a:lnTo>
                    <a:pt x="457767" y="31406"/>
                  </a:lnTo>
                  <a:lnTo>
                    <a:pt x="484883" y="51228"/>
                  </a:lnTo>
                  <a:lnTo>
                    <a:pt x="497271" y="55386"/>
                  </a:lnTo>
                  <a:lnTo>
                    <a:pt x="522476" y="56983"/>
                  </a:lnTo>
                  <a:lnTo>
                    <a:pt x="540276" y="52035"/>
                  </a:lnTo>
                  <a:lnTo>
                    <a:pt x="575588" y="32682"/>
                  </a:lnTo>
                  <a:lnTo>
                    <a:pt x="592937" y="28724"/>
                  </a:lnTo>
                  <a:lnTo>
                    <a:pt x="601489" y="24048"/>
                  </a:lnTo>
                  <a:lnTo>
                    <a:pt x="605251" y="23436"/>
                  </a:lnTo>
                  <a:lnTo>
                    <a:pt x="608817" y="24087"/>
                  </a:lnTo>
                  <a:lnTo>
                    <a:pt x="618893" y="27236"/>
                  </a:lnTo>
                  <a:lnTo>
                    <a:pt x="664247" y="28555"/>
                  </a:lnTo>
                  <a:lnTo>
                    <a:pt x="698236" y="25739"/>
                  </a:lnTo>
                  <a:lnTo>
                    <a:pt x="728944" y="15304"/>
                  </a:lnTo>
                  <a:lnTo>
                    <a:pt x="751467" y="2736"/>
                  </a:lnTo>
                  <a:lnTo>
                    <a:pt x="766440" y="148"/>
                  </a:lnTo>
                  <a:lnTo>
                    <a:pt x="768135" y="1152"/>
                  </a:lnTo>
                  <a:lnTo>
                    <a:pt x="769265" y="2881"/>
                  </a:lnTo>
                  <a:lnTo>
                    <a:pt x="770855" y="10370"/>
                  </a:lnTo>
                  <a:lnTo>
                    <a:pt x="771079" y="13259"/>
                  </a:lnTo>
                  <a:lnTo>
                    <a:pt x="772285" y="15185"/>
                  </a:lnTo>
                  <a:lnTo>
                    <a:pt x="774149" y="16469"/>
                  </a:lnTo>
                  <a:lnTo>
                    <a:pt x="781828" y="18276"/>
                  </a:lnTo>
                  <a:lnTo>
                    <a:pt x="820890" y="18970"/>
                  </a:lnTo>
                  <a:lnTo>
                    <a:pt x="837916" y="17949"/>
                  </a:lnTo>
                  <a:lnTo>
                    <a:pt x="877725" y="5775"/>
                  </a:lnTo>
                  <a:lnTo>
                    <a:pt x="924695" y="326"/>
                  </a:lnTo>
                  <a:lnTo>
                    <a:pt x="938165" y="0"/>
                  </a:lnTo>
                  <a:lnTo>
                    <a:pt x="939769" y="1054"/>
                  </a:lnTo>
                  <a:lnTo>
                    <a:pt x="940838" y="2815"/>
                  </a:lnTo>
                  <a:lnTo>
                    <a:pt x="942025" y="8652"/>
                  </a:lnTo>
                  <a:lnTo>
                    <a:pt x="942975" y="28562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4" name="SMARTInkShape-1572">
              <a:extLst>
                <a:ext uri="{FF2B5EF4-FFF2-40B4-BE49-F238E27FC236}">
                  <a16:creationId xmlns:a16="http://schemas.microsoft.com/office/drawing/2014/main" id="{626CAD6A-DB3F-8A29-2B86-DB5B60D9AD4C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6344089" y="3343275"/>
              <a:ext cx="73883" cy="457201"/>
            </a:xfrm>
            <a:custGeom>
              <a:avLst/>
              <a:gdLst/>
              <a:ahLst/>
              <a:cxnLst/>
              <a:rect l="0" t="0" r="0" b="0"/>
              <a:pathLst>
                <a:path w="73883" h="457201">
                  <a:moveTo>
                    <a:pt x="37661" y="0"/>
                  </a:moveTo>
                  <a:lnTo>
                    <a:pt x="37661" y="0"/>
                  </a:lnTo>
                  <a:lnTo>
                    <a:pt x="37661" y="9408"/>
                  </a:lnTo>
                  <a:lnTo>
                    <a:pt x="22650" y="9525"/>
                  </a:lnTo>
                  <a:lnTo>
                    <a:pt x="28136" y="9525"/>
                  </a:lnTo>
                  <a:lnTo>
                    <a:pt x="17160" y="9525"/>
                  </a:lnTo>
                  <a:lnTo>
                    <a:pt x="22885" y="9525"/>
                  </a:lnTo>
                  <a:lnTo>
                    <a:pt x="13275" y="9525"/>
                  </a:lnTo>
                  <a:lnTo>
                    <a:pt x="26541" y="9525"/>
                  </a:lnTo>
                  <a:lnTo>
                    <a:pt x="24605" y="12347"/>
                  </a:lnTo>
                  <a:lnTo>
                    <a:pt x="19794" y="17726"/>
                  </a:lnTo>
                  <a:lnTo>
                    <a:pt x="18714" y="27135"/>
                  </a:lnTo>
                  <a:lnTo>
                    <a:pt x="18641" y="33205"/>
                  </a:lnTo>
                  <a:lnTo>
                    <a:pt x="19690" y="34837"/>
                  </a:lnTo>
                  <a:lnTo>
                    <a:pt x="21446" y="35925"/>
                  </a:lnTo>
                  <a:lnTo>
                    <a:pt x="23676" y="36649"/>
                  </a:lnTo>
                  <a:lnTo>
                    <a:pt x="25163" y="38191"/>
                  </a:lnTo>
                  <a:lnTo>
                    <a:pt x="30370" y="48270"/>
                  </a:lnTo>
                  <a:lnTo>
                    <a:pt x="36221" y="55396"/>
                  </a:lnTo>
                  <a:lnTo>
                    <a:pt x="37624" y="102816"/>
                  </a:lnTo>
                  <a:lnTo>
                    <a:pt x="34822" y="112018"/>
                  </a:lnTo>
                  <a:lnTo>
                    <a:pt x="10919" y="150086"/>
                  </a:lnTo>
                  <a:lnTo>
                    <a:pt x="0" y="161473"/>
                  </a:lnTo>
                  <a:lnTo>
                    <a:pt x="5136" y="161836"/>
                  </a:lnTo>
                  <a:lnTo>
                    <a:pt x="2744" y="161885"/>
                  </a:lnTo>
                  <a:lnTo>
                    <a:pt x="2742" y="161899"/>
                  </a:lnTo>
                  <a:lnTo>
                    <a:pt x="8041" y="161922"/>
                  </a:lnTo>
                  <a:lnTo>
                    <a:pt x="26849" y="172286"/>
                  </a:lnTo>
                  <a:lnTo>
                    <a:pt x="40582" y="184315"/>
                  </a:lnTo>
                  <a:lnTo>
                    <a:pt x="44251" y="193396"/>
                  </a:lnTo>
                  <a:lnTo>
                    <a:pt x="46606" y="216472"/>
                  </a:lnTo>
                  <a:lnTo>
                    <a:pt x="44106" y="226032"/>
                  </a:lnTo>
                  <a:lnTo>
                    <a:pt x="40526" y="233809"/>
                  </a:lnTo>
                  <a:lnTo>
                    <a:pt x="32982" y="255731"/>
                  </a:lnTo>
                  <a:lnTo>
                    <a:pt x="30308" y="259387"/>
                  </a:lnTo>
                  <a:lnTo>
                    <a:pt x="23605" y="264533"/>
                  </a:lnTo>
                  <a:lnTo>
                    <a:pt x="24057" y="265256"/>
                  </a:lnTo>
                  <a:lnTo>
                    <a:pt x="25418" y="265737"/>
                  </a:lnTo>
                  <a:lnTo>
                    <a:pt x="25265" y="266058"/>
                  </a:lnTo>
                  <a:lnTo>
                    <a:pt x="22274" y="266415"/>
                  </a:lnTo>
                  <a:lnTo>
                    <a:pt x="22112" y="266510"/>
                  </a:lnTo>
                  <a:lnTo>
                    <a:pt x="24752" y="266615"/>
                  </a:lnTo>
                  <a:lnTo>
                    <a:pt x="25880" y="267702"/>
                  </a:lnTo>
                  <a:lnTo>
                    <a:pt x="27133" y="271731"/>
                  </a:lnTo>
                  <a:lnTo>
                    <a:pt x="28526" y="273229"/>
                  </a:lnTo>
                  <a:lnTo>
                    <a:pt x="38366" y="278455"/>
                  </a:lnTo>
                  <a:lnTo>
                    <a:pt x="44325" y="282508"/>
                  </a:lnTo>
                  <a:lnTo>
                    <a:pt x="53629" y="285848"/>
                  </a:lnTo>
                  <a:lnTo>
                    <a:pt x="59927" y="290380"/>
                  </a:lnTo>
                  <a:lnTo>
                    <a:pt x="69423" y="303937"/>
                  </a:lnTo>
                  <a:lnTo>
                    <a:pt x="73882" y="321360"/>
                  </a:lnTo>
                  <a:lnTo>
                    <a:pt x="72104" y="333679"/>
                  </a:lnTo>
                  <a:lnTo>
                    <a:pt x="65152" y="349693"/>
                  </a:lnTo>
                  <a:lnTo>
                    <a:pt x="49913" y="371235"/>
                  </a:lnTo>
                  <a:lnTo>
                    <a:pt x="47725" y="379071"/>
                  </a:lnTo>
                  <a:lnTo>
                    <a:pt x="48603" y="379714"/>
                  </a:lnTo>
                  <a:lnTo>
                    <a:pt x="52402" y="380428"/>
                  </a:lnTo>
                  <a:lnTo>
                    <a:pt x="53838" y="381677"/>
                  </a:lnTo>
                  <a:lnTo>
                    <a:pt x="55435" y="385887"/>
                  </a:lnTo>
                  <a:lnTo>
                    <a:pt x="56919" y="387433"/>
                  </a:lnTo>
                  <a:lnTo>
                    <a:pt x="61389" y="389151"/>
                  </a:lnTo>
                  <a:lnTo>
                    <a:pt x="63005" y="390667"/>
                  </a:lnTo>
                  <a:lnTo>
                    <a:pt x="64800" y="395174"/>
                  </a:lnTo>
                  <a:lnTo>
                    <a:pt x="57909" y="421080"/>
                  </a:lnTo>
                  <a:lnTo>
                    <a:pt x="42797" y="441285"/>
                  </a:lnTo>
                  <a:lnTo>
                    <a:pt x="28136" y="457200"/>
                  </a:lnTo>
                </a:path>
              </a:pathLst>
            </a:custGeom>
            <a:ln w="19050">
              <a:solidFill>
                <a:srgbClr val="0093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941018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609600" y="1371600"/>
          <a:ext cx="8001000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531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931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2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178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331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2452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67640">
                <a:tc gridSpan="6">
                  <a:txBody>
                    <a:bodyPr/>
                    <a:lstStyle/>
                    <a:p>
                      <a:pPr marL="76835" algn="l">
                        <a:lnSpc>
                          <a:spcPct val="100000"/>
                        </a:lnSpc>
                      </a:pPr>
                      <a:r>
                        <a:rPr lang="en-US" sz="1800" spc="-5" dirty="0"/>
                        <a:t>A</a:t>
                      </a:r>
                      <a:r>
                        <a:rPr sz="1800" spc="-5" dirty="0"/>
                        <a:t>NOVA</a:t>
                      </a:r>
                      <a:endParaRPr sz="18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endParaRPr sz="1800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177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i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9070" algn="ctr">
                        <a:lnSpc>
                          <a:spcPct val="100000"/>
                        </a:lnSpc>
                      </a:pPr>
                      <a:r>
                        <a:rPr sz="1800" i="1" spc="-5" dirty="0">
                          <a:solidFill>
                            <a:srgbClr val="000000"/>
                          </a:solidFill>
                        </a:rPr>
                        <a:t>d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3355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SS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3350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MS</a:t>
                      </a:r>
                      <a:endParaRPr sz="18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41605" algn="ctr">
                        <a:lnSpc>
                          <a:spcPct val="100000"/>
                        </a:lnSpc>
                      </a:pP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9845" algn="ctr">
                        <a:lnSpc>
                          <a:spcPct val="100000"/>
                        </a:lnSpc>
                      </a:pPr>
                      <a:r>
                        <a:rPr sz="1800" i="1" spc="-5" dirty="0">
                          <a:solidFill>
                            <a:srgbClr val="000000"/>
                          </a:solidFill>
                        </a:rPr>
                        <a:t>Signiﬁcance</a:t>
                      </a:r>
                      <a:r>
                        <a:rPr sz="1800" i="1" spc="-2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18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Regression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79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461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63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114.7823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61594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1.69218E-07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245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Residual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796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9055089.1974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5740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754590.77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3515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2405" algn="ctr">
                        <a:lnSpc>
                          <a:spcPct val="100000"/>
                        </a:lnSpc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18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88595" algn="ctr">
                        <a:lnSpc>
                          <a:spcPct val="100000"/>
                        </a:lnSpc>
                      </a:pPr>
                      <a:r>
                        <a:rPr sz="1800" spc="-5" dirty="0">
                          <a:solidFill>
                            <a:srgbClr val="000000"/>
                          </a:solidFill>
                        </a:rPr>
                        <a:t>95668785.2143</a:t>
                      </a:r>
                      <a:endParaRPr sz="18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endParaRPr sz="18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2"/>
          <p:cNvGraphicFramePr>
            <a:graphicFrameLocks noGrp="1"/>
          </p:cNvGraphicFramePr>
          <p:nvPr/>
        </p:nvGraphicFramePr>
        <p:xfrm>
          <a:off x="609600" y="3048000"/>
          <a:ext cx="7924800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87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101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00" i="1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59385" algn="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Co</a:t>
                      </a:r>
                      <a:r>
                        <a:rPr sz="1600" i="1" dirty="0"/>
                        <a:t>e</a:t>
                      </a:r>
                      <a:r>
                        <a:rPr sz="1600" i="1" spc="-5" dirty="0"/>
                        <a:t>ﬃci</a:t>
                      </a:r>
                      <a:r>
                        <a:rPr sz="1600" i="1" dirty="0"/>
                        <a:t>e</a:t>
                      </a:r>
                      <a:r>
                        <a:rPr sz="1600" i="1" spc="-5" dirty="0"/>
                        <a:t>n</a:t>
                      </a:r>
                      <a:r>
                        <a:rPr sz="1600" i="1" dirty="0"/>
                        <a:t>ts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033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Standard</a:t>
                      </a:r>
                      <a:r>
                        <a:rPr sz="1600" i="1" spc="-20" dirty="0"/>
                        <a:t> </a:t>
                      </a:r>
                      <a:r>
                        <a:rPr sz="1600" i="1" spc="-5" dirty="0"/>
                        <a:t>Error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795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dirty="0"/>
                        <a:t>t</a:t>
                      </a:r>
                      <a:r>
                        <a:rPr sz="1600" i="1" spc="-10" dirty="0"/>
                        <a:t> </a:t>
                      </a:r>
                      <a:r>
                        <a:rPr sz="1600" i="1" spc="-5" dirty="0"/>
                        <a:t>Stat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033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P-value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2255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Lower</a:t>
                      </a:r>
                      <a:r>
                        <a:rPr sz="1600" i="1" spc="-10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0858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Upper</a:t>
                      </a:r>
                      <a:r>
                        <a:rPr sz="1600" i="1" spc="-15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558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Intercept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1445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9198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322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78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524.904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0335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36.5749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3208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12E-1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8419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8054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6533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445" algn="ct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0341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9914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6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202565" algn="ctr">
                        <a:lnSpc>
                          <a:spcPct val="100000"/>
                        </a:lnSpc>
                      </a:pP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45415" algn="ctr">
                        <a:lnSpc>
                          <a:spcPct val="100000"/>
                        </a:lnSpc>
                      </a:pP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93345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0.713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132715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69E-0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58419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699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43255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R="3810" algn="ct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125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27975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290818" name="Object 2"/>
          <p:cNvGraphicFramePr>
            <a:graphicFrameLocks noChangeAspect="1"/>
          </p:cNvGraphicFramePr>
          <p:nvPr/>
        </p:nvGraphicFramePr>
        <p:xfrm>
          <a:off x="1635154" y="3615655"/>
          <a:ext cx="1104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40" imgH="304560" progId="Equation.DSMT4">
                  <p:embed/>
                </p:oleObj>
              </mc:Choice>
              <mc:Fallback>
                <p:oleObj name="Equation" r:id="rId2" imgW="110484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54" y="3615655"/>
                        <a:ext cx="11049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19" name="Object 3"/>
          <p:cNvGraphicFramePr>
            <a:graphicFrameLocks noChangeAspect="1"/>
          </p:cNvGraphicFramePr>
          <p:nvPr/>
        </p:nvGraphicFramePr>
        <p:xfrm>
          <a:off x="2060575" y="43434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8600" imgH="330120" progId="Equation.DSMT4">
                  <p:embed/>
                </p:oleObj>
              </mc:Choice>
              <mc:Fallback>
                <p:oleObj name="Equation" r:id="rId4" imgW="22860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0575" y="43434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0" name="Object 4"/>
          <p:cNvGraphicFramePr>
            <a:graphicFrameLocks noChangeAspect="1"/>
          </p:cNvGraphicFramePr>
          <p:nvPr/>
        </p:nvGraphicFramePr>
        <p:xfrm>
          <a:off x="2057400" y="3996655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380880" progId="Equation.DSMT4">
                  <p:embed/>
                </p:oleObj>
              </mc:Choice>
              <mc:Fallback>
                <p:oleObj name="Equation" r:id="rId6" imgW="24120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96655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1" name="Object 5"/>
          <p:cNvGraphicFramePr>
            <a:graphicFrameLocks noChangeAspect="1"/>
          </p:cNvGraphicFramePr>
          <p:nvPr/>
        </p:nvGraphicFramePr>
        <p:xfrm>
          <a:off x="3470275" y="4314825"/>
          <a:ext cx="279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68280" progId="Equation.DSMT4">
                  <p:embed/>
                </p:oleObj>
              </mc:Choice>
              <mc:Fallback>
                <p:oleObj name="Equation" r:id="rId8" imgW="279360" imgH="3682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4314825"/>
                        <a:ext cx="2794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2" name="Object 6"/>
          <p:cNvGraphicFramePr>
            <a:graphicFrameLocks noChangeAspect="1"/>
          </p:cNvGraphicFramePr>
          <p:nvPr/>
        </p:nvGraphicFramePr>
        <p:xfrm>
          <a:off x="3492500" y="3987567"/>
          <a:ext cx="24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380880" progId="Equation.DSMT4">
                  <p:embed/>
                </p:oleObj>
              </mc:Choice>
              <mc:Fallback>
                <p:oleObj name="Equation" r:id="rId10" imgW="24120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3987567"/>
                        <a:ext cx="24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23" name="Object 7"/>
          <p:cNvGraphicFramePr>
            <a:graphicFrameLocks noChangeAspect="1"/>
          </p:cNvGraphicFramePr>
          <p:nvPr/>
        </p:nvGraphicFramePr>
        <p:xfrm>
          <a:off x="3140978" y="3607266"/>
          <a:ext cx="889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88840" imgH="304560" progId="Equation.DSMT4">
                  <p:embed/>
                </p:oleObj>
              </mc:Choice>
              <mc:Fallback>
                <p:oleObj name="Equation" r:id="rId12" imgW="888840" imgH="3045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978" y="3607266"/>
                        <a:ext cx="889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796207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.0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5522021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2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99% confidence interval for</a:t>
            </a:r>
            <a:r>
              <a:rPr lang="en-US" i="1" dirty="0"/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/>
              <a:t>using the model described in Example 13.2.1.</a:t>
            </a:r>
          </a:p>
          <a:p>
            <a:endParaRPr lang="en-US" dirty="0"/>
          </a:p>
        </p:txBody>
      </p:sp>
      <p:grpSp>
        <p:nvGrpSpPr>
          <p:cNvPr id="166" name="SMARTInkShape-Group383">
            <a:extLst>
              <a:ext uri="{FF2B5EF4-FFF2-40B4-BE49-F238E27FC236}">
                <a16:creationId xmlns:a16="http://schemas.microsoft.com/office/drawing/2014/main" id="{664E4BF1-04DD-6384-A25D-9015DB000DFB}"/>
              </a:ext>
            </a:extLst>
          </p:cNvPr>
          <p:cNvGrpSpPr/>
          <p:nvPr/>
        </p:nvGrpSpPr>
        <p:grpSpPr>
          <a:xfrm>
            <a:off x="876300" y="2305217"/>
            <a:ext cx="2838121" cy="1548765"/>
            <a:chOff x="876300" y="2305217"/>
            <a:chExt cx="2838121" cy="1548765"/>
          </a:xfrm>
        </p:grpSpPr>
        <p:sp>
          <p:nvSpPr>
            <p:cNvPr id="158" name="SMARTInkShape-1640">
              <a:extLst>
                <a:ext uri="{FF2B5EF4-FFF2-40B4-BE49-F238E27FC236}">
                  <a16:creationId xmlns:a16="http://schemas.microsoft.com/office/drawing/2014/main" id="{FA8C08B8-343B-D71A-5BA2-A6F54FD9C57E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488374" y="3165257"/>
              <a:ext cx="111952" cy="244694"/>
            </a:xfrm>
            <a:custGeom>
              <a:avLst/>
              <a:gdLst/>
              <a:ahLst/>
              <a:cxnLst/>
              <a:rect l="0" t="0" r="0" b="0"/>
              <a:pathLst>
                <a:path w="111952" h="244694">
                  <a:moveTo>
                    <a:pt x="111951" y="92293"/>
                  </a:moveTo>
                  <a:lnTo>
                    <a:pt x="111951" y="92293"/>
                  </a:lnTo>
                  <a:lnTo>
                    <a:pt x="111951" y="69903"/>
                  </a:lnTo>
                  <a:lnTo>
                    <a:pt x="109129" y="63645"/>
                  </a:lnTo>
                  <a:lnTo>
                    <a:pt x="105405" y="57335"/>
                  </a:lnTo>
                  <a:lnTo>
                    <a:pt x="103750" y="51003"/>
                  </a:lnTo>
                  <a:lnTo>
                    <a:pt x="73506" y="6654"/>
                  </a:lnTo>
                  <a:lnTo>
                    <a:pt x="59939" y="1314"/>
                  </a:lnTo>
                  <a:lnTo>
                    <a:pt x="45443" y="0"/>
                  </a:lnTo>
                  <a:lnTo>
                    <a:pt x="24691" y="7779"/>
                  </a:lnTo>
                  <a:lnTo>
                    <a:pt x="18853" y="10551"/>
                  </a:lnTo>
                  <a:lnTo>
                    <a:pt x="9543" y="22096"/>
                  </a:lnTo>
                  <a:lnTo>
                    <a:pt x="2937" y="36753"/>
                  </a:lnTo>
                  <a:lnTo>
                    <a:pt x="0" y="50322"/>
                  </a:lnTo>
                  <a:lnTo>
                    <a:pt x="1517" y="63409"/>
                  </a:lnTo>
                  <a:lnTo>
                    <a:pt x="11115" y="89057"/>
                  </a:lnTo>
                  <a:lnTo>
                    <a:pt x="17040" y="96147"/>
                  </a:lnTo>
                  <a:lnTo>
                    <a:pt x="20102" y="98037"/>
                  </a:lnTo>
                  <a:lnTo>
                    <a:pt x="24260" y="98239"/>
                  </a:lnTo>
                  <a:lnTo>
                    <a:pt x="34525" y="95641"/>
                  </a:lnTo>
                  <a:lnTo>
                    <a:pt x="47147" y="88229"/>
                  </a:lnTo>
                  <a:lnTo>
                    <a:pt x="70531" y="66846"/>
                  </a:lnTo>
                  <a:lnTo>
                    <a:pt x="92367" y="35792"/>
                  </a:lnTo>
                  <a:lnTo>
                    <a:pt x="92870" y="77395"/>
                  </a:lnTo>
                  <a:lnTo>
                    <a:pt x="93950" y="115513"/>
                  </a:lnTo>
                  <a:lnTo>
                    <a:pt x="100438" y="157910"/>
                  </a:lnTo>
                  <a:lnTo>
                    <a:pt x="102251" y="202842"/>
                  </a:lnTo>
                  <a:lnTo>
                    <a:pt x="102310" y="207267"/>
                  </a:lnTo>
                  <a:lnTo>
                    <a:pt x="103407" y="210217"/>
                  </a:lnTo>
                  <a:lnTo>
                    <a:pt x="105196" y="212184"/>
                  </a:lnTo>
                  <a:lnTo>
                    <a:pt x="107448" y="213495"/>
                  </a:lnTo>
                  <a:lnTo>
                    <a:pt x="107891" y="216486"/>
                  </a:lnTo>
                  <a:lnTo>
                    <a:pt x="103355" y="232290"/>
                  </a:lnTo>
                  <a:lnTo>
                    <a:pt x="111951" y="2446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641">
              <a:extLst>
                <a:ext uri="{FF2B5EF4-FFF2-40B4-BE49-F238E27FC236}">
                  <a16:creationId xmlns:a16="http://schemas.microsoft.com/office/drawing/2014/main" id="{8124D084-8FB0-C587-9063-76F53D005EA7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2353245" y="3195277"/>
              <a:ext cx="94681" cy="167049"/>
            </a:xfrm>
            <a:custGeom>
              <a:avLst/>
              <a:gdLst/>
              <a:ahLst/>
              <a:cxnLst/>
              <a:rect l="0" t="0" r="0" b="0"/>
              <a:pathLst>
                <a:path w="94681" h="167049">
                  <a:moveTo>
                    <a:pt x="85155" y="71798"/>
                  </a:moveTo>
                  <a:lnTo>
                    <a:pt x="85155" y="71798"/>
                  </a:lnTo>
                  <a:lnTo>
                    <a:pt x="90211" y="66741"/>
                  </a:lnTo>
                  <a:lnTo>
                    <a:pt x="92694" y="61437"/>
                  </a:lnTo>
                  <a:lnTo>
                    <a:pt x="94288" y="49408"/>
                  </a:lnTo>
                  <a:lnTo>
                    <a:pt x="91683" y="43150"/>
                  </a:lnTo>
                  <a:lnTo>
                    <a:pt x="68730" y="14473"/>
                  </a:lnTo>
                  <a:lnTo>
                    <a:pt x="67855" y="11357"/>
                  </a:lnTo>
                  <a:lnTo>
                    <a:pt x="65155" y="9279"/>
                  </a:lnTo>
                  <a:lnTo>
                    <a:pt x="34773" y="0"/>
                  </a:lnTo>
                  <a:lnTo>
                    <a:pt x="15778" y="4240"/>
                  </a:lnTo>
                  <a:lnTo>
                    <a:pt x="9165" y="10375"/>
                  </a:lnTo>
                  <a:lnTo>
                    <a:pt x="3756" y="20157"/>
                  </a:lnTo>
                  <a:lnTo>
                    <a:pt x="0" y="44824"/>
                  </a:lnTo>
                  <a:lnTo>
                    <a:pt x="1927" y="48523"/>
                  </a:lnTo>
                  <a:lnTo>
                    <a:pt x="25911" y="69876"/>
                  </a:lnTo>
                  <a:lnTo>
                    <a:pt x="29897" y="70943"/>
                  </a:lnTo>
                  <a:lnTo>
                    <a:pt x="32441" y="71228"/>
                  </a:lnTo>
                  <a:lnTo>
                    <a:pt x="38090" y="68723"/>
                  </a:lnTo>
                  <a:lnTo>
                    <a:pt x="59788" y="49393"/>
                  </a:lnTo>
                  <a:lnTo>
                    <a:pt x="63297" y="43143"/>
                  </a:lnTo>
                  <a:lnTo>
                    <a:pt x="66056" y="33862"/>
                  </a:lnTo>
                  <a:lnTo>
                    <a:pt x="66103" y="74406"/>
                  </a:lnTo>
                  <a:lnTo>
                    <a:pt x="66105" y="120976"/>
                  </a:lnTo>
                  <a:lnTo>
                    <a:pt x="71161" y="143401"/>
                  </a:lnTo>
                  <a:lnTo>
                    <a:pt x="94680" y="1670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1642">
              <a:extLst>
                <a:ext uri="{FF2B5EF4-FFF2-40B4-BE49-F238E27FC236}">
                  <a16:creationId xmlns:a16="http://schemas.microsoft.com/office/drawing/2014/main" id="{E6F5F9BE-291B-687C-B6E6-3A6A5CF7EDFF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286000" y="331470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19050" y="0"/>
                  </a:moveTo>
                  <a:lnTo>
                    <a:pt x="1905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1643">
              <a:extLst>
                <a:ext uri="{FF2B5EF4-FFF2-40B4-BE49-F238E27FC236}">
                  <a16:creationId xmlns:a16="http://schemas.microsoft.com/office/drawing/2014/main" id="{24D38246-F927-4CD1-254A-2CB5A95E9333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2011787" y="3182804"/>
              <a:ext cx="147289" cy="195026"/>
            </a:xfrm>
            <a:custGeom>
              <a:avLst/>
              <a:gdLst/>
              <a:ahLst/>
              <a:cxnLst/>
              <a:rect l="0" t="0" r="0" b="0"/>
              <a:pathLst>
                <a:path w="147289" h="195026">
                  <a:moveTo>
                    <a:pt x="121813" y="36646"/>
                  </a:moveTo>
                  <a:lnTo>
                    <a:pt x="121813" y="36646"/>
                  </a:lnTo>
                  <a:lnTo>
                    <a:pt x="121813" y="23389"/>
                  </a:lnTo>
                  <a:lnTo>
                    <a:pt x="120755" y="21458"/>
                  </a:lnTo>
                  <a:lnTo>
                    <a:pt x="118991" y="20170"/>
                  </a:lnTo>
                  <a:lnTo>
                    <a:pt x="116756" y="19312"/>
                  </a:lnTo>
                  <a:lnTo>
                    <a:pt x="115267" y="17682"/>
                  </a:lnTo>
                  <a:lnTo>
                    <a:pt x="113612" y="13048"/>
                  </a:lnTo>
                  <a:lnTo>
                    <a:pt x="112112" y="11389"/>
                  </a:lnTo>
                  <a:lnTo>
                    <a:pt x="88514" y="1816"/>
                  </a:lnTo>
                  <a:lnTo>
                    <a:pt x="76675" y="0"/>
                  </a:lnTo>
                  <a:lnTo>
                    <a:pt x="58109" y="4033"/>
                  </a:lnTo>
                  <a:lnTo>
                    <a:pt x="44259" y="11931"/>
                  </a:lnTo>
                  <a:lnTo>
                    <a:pt x="15347" y="38557"/>
                  </a:lnTo>
                  <a:lnTo>
                    <a:pt x="4778" y="64141"/>
                  </a:lnTo>
                  <a:lnTo>
                    <a:pt x="0" y="93476"/>
                  </a:lnTo>
                  <a:lnTo>
                    <a:pt x="5990" y="136262"/>
                  </a:lnTo>
                  <a:lnTo>
                    <a:pt x="11422" y="149006"/>
                  </a:lnTo>
                  <a:lnTo>
                    <a:pt x="43060" y="185979"/>
                  </a:lnTo>
                  <a:lnTo>
                    <a:pt x="61059" y="192975"/>
                  </a:lnTo>
                  <a:lnTo>
                    <a:pt x="81053" y="195025"/>
                  </a:lnTo>
                  <a:lnTo>
                    <a:pt x="104209" y="190230"/>
                  </a:lnTo>
                  <a:lnTo>
                    <a:pt x="117870" y="184986"/>
                  </a:lnTo>
                  <a:lnTo>
                    <a:pt x="128174" y="170661"/>
                  </a:lnTo>
                  <a:lnTo>
                    <a:pt x="139926" y="135974"/>
                  </a:lnTo>
                  <a:lnTo>
                    <a:pt x="147288" y="97826"/>
                  </a:lnTo>
                  <a:lnTo>
                    <a:pt x="146647" y="66415"/>
                  </a:lnTo>
                  <a:lnTo>
                    <a:pt x="141317" y="47760"/>
                  </a:lnTo>
                  <a:lnTo>
                    <a:pt x="119743" y="16930"/>
                  </a:lnTo>
                  <a:lnTo>
                    <a:pt x="116200" y="15035"/>
                  </a:lnTo>
                  <a:lnTo>
                    <a:pt x="112779" y="14830"/>
                  </a:lnTo>
                  <a:lnTo>
                    <a:pt x="93238" y="175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644">
              <a:extLst>
                <a:ext uri="{FF2B5EF4-FFF2-40B4-BE49-F238E27FC236}">
                  <a16:creationId xmlns:a16="http://schemas.microsoft.com/office/drawing/2014/main" id="{408B683A-0196-3888-B1C3-E80895590638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3280637" y="3267501"/>
              <a:ext cx="39189" cy="542500"/>
            </a:xfrm>
            <a:custGeom>
              <a:avLst/>
              <a:gdLst/>
              <a:ahLst/>
              <a:cxnLst/>
              <a:rect l="0" t="0" r="0" b="0"/>
              <a:pathLst>
                <a:path w="39189" h="542500">
                  <a:moveTo>
                    <a:pt x="5488" y="18624"/>
                  </a:moveTo>
                  <a:lnTo>
                    <a:pt x="5488" y="18624"/>
                  </a:lnTo>
                  <a:lnTo>
                    <a:pt x="432" y="13567"/>
                  </a:lnTo>
                  <a:lnTo>
                    <a:pt x="0" y="12078"/>
                  </a:lnTo>
                  <a:lnTo>
                    <a:pt x="772" y="11085"/>
                  </a:lnTo>
                  <a:lnTo>
                    <a:pt x="2344" y="10423"/>
                  </a:lnTo>
                  <a:lnTo>
                    <a:pt x="3392" y="8923"/>
                  </a:lnTo>
                  <a:lnTo>
                    <a:pt x="5406" y="0"/>
                  </a:lnTo>
                  <a:lnTo>
                    <a:pt x="5485" y="45255"/>
                  </a:lnTo>
                  <a:lnTo>
                    <a:pt x="10544" y="92559"/>
                  </a:lnTo>
                  <a:lnTo>
                    <a:pt x="18745" y="137897"/>
                  </a:lnTo>
                  <a:lnTo>
                    <a:pt x="24786" y="170412"/>
                  </a:lnTo>
                  <a:lnTo>
                    <a:pt x="29940" y="202502"/>
                  </a:lnTo>
                  <a:lnTo>
                    <a:pt x="32231" y="234403"/>
                  </a:lnTo>
                  <a:lnTo>
                    <a:pt x="36071" y="269042"/>
                  </a:lnTo>
                  <a:lnTo>
                    <a:pt x="39188" y="303488"/>
                  </a:lnTo>
                  <a:lnTo>
                    <a:pt x="36052" y="345621"/>
                  </a:lnTo>
                  <a:lnTo>
                    <a:pt x="34456" y="388839"/>
                  </a:lnTo>
                  <a:lnTo>
                    <a:pt x="29084" y="433006"/>
                  </a:lnTo>
                  <a:lnTo>
                    <a:pt x="24378" y="480380"/>
                  </a:lnTo>
                  <a:lnTo>
                    <a:pt x="15974" y="524851"/>
                  </a:lnTo>
                  <a:lnTo>
                    <a:pt x="15139" y="539966"/>
                  </a:lnTo>
                  <a:lnTo>
                    <a:pt x="16156" y="540810"/>
                  </a:lnTo>
                  <a:lnTo>
                    <a:pt x="24538" y="5424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645">
              <a:extLst>
                <a:ext uri="{FF2B5EF4-FFF2-40B4-BE49-F238E27FC236}">
                  <a16:creationId xmlns:a16="http://schemas.microsoft.com/office/drawing/2014/main" id="{B3C4F401-F4E5-0B5F-3E84-9F29E4403F21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1428750" y="3400542"/>
              <a:ext cx="38101" cy="453440"/>
            </a:xfrm>
            <a:custGeom>
              <a:avLst/>
              <a:gdLst/>
              <a:ahLst/>
              <a:cxnLst/>
              <a:rect l="0" t="0" r="0" b="0"/>
              <a:pathLst>
                <a:path w="38101" h="453440">
                  <a:moveTo>
                    <a:pt x="0" y="9408"/>
                  </a:moveTo>
                  <a:lnTo>
                    <a:pt x="0" y="9408"/>
                  </a:lnTo>
                  <a:lnTo>
                    <a:pt x="0" y="0"/>
                  </a:lnTo>
                  <a:lnTo>
                    <a:pt x="0" y="44817"/>
                  </a:lnTo>
                  <a:lnTo>
                    <a:pt x="0" y="84222"/>
                  </a:lnTo>
                  <a:lnTo>
                    <a:pt x="0" y="117800"/>
                  </a:lnTo>
                  <a:lnTo>
                    <a:pt x="0" y="157235"/>
                  </a:lnTo>
                  <a:lnTo>
                    <a:pt x="5057" y="204198"/>
                  </a:lnTo>
                  <a:lnTo>
                    <a:pt x="7539" y="239914"/>
                  </a:lnTo>
                  <a:lnTo>
                    <a:pt x="9701" y="275897"/>
                  </a:lnTo>
                  <a:lnTo>
                    <a:pt x="14189" y="309528"/>
                  </a:lnTo>
                  <a:lnTo>
                    <a:pt x="17610" y="353156"/>
                  </a:lnTo>
                  <a:lnTo>
                    <a:pt x="26400" y="393237"/>
                  </a:lnTo>
                  <a:lnTo>
                    <a:pt x="28384" y="437445"/>
                  </a:lnTo>
                  <a:lnTo>
                    <a:pt x="28537" y="453204"/>
                  </a:lnTo>
                  <a:lnTo>
                    <a:pt x="29608" y="453439"/>
                  </a:lnTo>
                  <a:lnTo>
                    <a:pt x="38100" y="4475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1646">
              <a:extLst>
                <a:ext uri="{FF2B5EF4-FFF2-40B4-BE49-F238E27FC236}">
                  <a16:creationId xmlns:a16="http://schemas.microsoft.com/office/drawing/2014/main" id="{439444F7-1FA8-EF1B-70B3-3DD53216F81E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1060691" y="2305217"/>
              <a:ext cx="2653730" cy="1247609"/>
            </a:xfrm>
            <a:custGeom>
              <a:avLst/>
              <a:gdLst/>
              <a:ahLst/>
              <a:cxnLst/>
              <a:rect l="0" t="0" r="0" b="0"/>
              <a:pathLst>
                <a:path w="2653730" h="1247609">
                  <a:moveTo>
                    <a:pt x="6109" y="1238083"/>
                  </a:moveTo>
                  <a:lnTo>
                    <a:pt x="6109" y="1238083"/>
                  </a:lnTo>
                  <a:lnTo>
                    <a:pt x="621" y="1238083"/>
                  </a:lnTo>
                  <a:lnTo>
                    <a:pt x="2964" y="1238083"/>
                  </a:lnTo>
                  <a:lnTo>
                    <a:pt x="2954" y="1239141"/>
                  </a:lnTo>
                  <a:lnTo>
                    <a:pt x="121" y="1243140"/>
                  </a:lnTo>
                  <a:lnTo>
                    <a:pt x="0" y="1244629"/>
                  </a:lnTo>
                  <a:lnTo>
                    <a:pt x="978" y="1245622"/>
                  </a:lnTo>
                  <a:lnTo>
                    <a:pt x="5096" y="1247215"/>
                  </a:lnTo>
                  <a:lnTo>
                    <a:pt x="47848" y="1247601"/>
                  </a:lnTo>
                  <a:lnTo>
                    <a:pt x="66572" y="1246548"/>
                  </a:lnTo>
                  <a:lnTo>
                    <a:pt x="108315" y="1234350"/>
                  </a:lnTo>
                  <a:lnTo>
                    <a:pt x="150632" y="1216137"/>
                  </a:lnTo>
                  <a:lnTo>
                    <a:pt x="195767" y="1194506"/>
                  </a:lnTo>
                  <a:lnTo>
                    <a:pt x="236062" y="1172816"/>
                  </a:lnTo>
                  <a:lnTo>
                    <a:pt x="282512" y="1142600"/>
                  </a:lnTo>
                  <a:lnTo>
                    <a:pt x="328924" y="1112110"/>
                  </a:lnTo>
                  <a:lnTo>
                    <a:pt x="369386" y="1087530"/>
                  </a:lnTo>
                  <a:lnTo>
                    <a:pt x="413036" y="1056933"/>
                  </a:lnTo>
                  <a:lnTo>
                    <a:pt x="454689" y="1024277"/>
                  </a:lnTo>
                  <a:lnTo>
                    <a:pt x="496472" y="985404"/>
                  </a:lnTo>
                  <a:lnTo>
                    <a:pt x="538091" y="949243"/>
                  </a:lnTo>
                  <a:lnTo>
                    <a:pt x="580132" y="903113"/>
                  </a:lnTo>
                  <a:lnTo>
                    <a:pt x="625566" y="856873"/>
                  </a:lnTo>
                  <a:lnTo>
                    <a:pt x="658753" y="815976"/>
                  </a:lnTo>
                  <a:lnTo>
                    <a:pt x="694024" y="770962"/>
                  </a:lnTo>
                  <a:lnTo>
                    <a:pt x="729451" y="723681"/>
                  </a:lnTo>
                  <a:lnTo>
                    <a:pt x="755139" y="682647"/>
                  </a:lnTo>
                  <a:lnTo>
                    <a:pt x="779310" y="637615"/>
                  </a:lnTo>
                  <a:lnTo>
                    <a:pt x="807928" y="590936"/>
                  </a:lnTo>
                  <a:lnTo>
                    <a:pt x="827890" y="543562"/>
                  </a:lnTo>
                  <a:lnTo>
                    <a:pt x="846122" y="504817"/>
                  </a:lnTo>
                  <a:lnTo>
                    <a:pt x="870719" y="459876"/>
                  </a:lnTo>
                  <a:lnTo>
                    <a:pt x="889532" y="416995"/>
                  </a:lnTo>
                  <a:lnTo>
                    <a:pt x="911764" y="373120"/>
                  </a:lnTo>
                  <a:lnTo>
                    <a:pt x="938791" y="326573"/>
                  </a:lnTo>
                  <a:lnTo>
                    <a:pt x="947684" y="305917"/>
                  </a:lnTo>
                  <a:lnTo>
                    <a:pt x="973620" y="266786"/>
                  </a:lnTo>
                  <a:lnTo>
                    <a:pt x="1000606" y="219999"/>
                  </a:lnTo>
                  <a:lnTo>
                    <a:pt x="1031729" y="179488"/>
                  </a:lnTo>
                  <a:lnTo>
                    <a:pt x="1070936" y="135831"/>
                  </a:lnTo>
                  <a:lnTo>
                    <a:pt x="1113658" y="95316"/>
                  </a:lnTo>
                  <a:lnTo>
                    <a:pt x="1158983" y="63364"/>
                  </a:lnTo>
                  <a:lnTo>
                    <a:pt x="1201248" y="36644"/>
                  </a:lnTo>
                  <a:lnTo>
                    <a:pt x="1247776" y="19131"/>
                  </a:lnTo>
                  <a:lnTo>
                    <a:pt x="1290777" y="6232"/>
                  </a:lnTo>
                  <a:lnTo>
                    <a:pt x="1331911" y="676"/>
                  </a:lnTo>
                  <a:lnTo>
                    <a:pt x="1368545" y="0"/>
                  </a:lnTo>
                  <a:lnTo>
                    <a:pt x="1406979" y="4939"/>
                  </a:lnTo>
                  <a:lnTo>
                    <a:pt x="1452165" y="17148"/>
                  </a:lnTo>
                  <a:lnTo>
                    <a:pt x="1491665" y="38845"/>
                  </a:lnTo>
                  <a:lnTo>
                    <a:pt x="1535097" y="63513"/>
                  </a:lnTo>
                  <a:lnTo>
                    <a:pt x="1571584" y="90390"/>
                  </a:lnTo>
                  <a:lnTo>
                    <a:pt x="1616279" y="133819"/>
                  </a:lnTo>
                  <a:lnTo>
                    <a:pt x="1653405" y="175835"/>
                  </a:lnTo>
                  <a:lnTo>
                    <a:pt x="1690396" y="222330"/>
                  </a:lnTo>
                  <a:lnTo>
                    <a:pt x="1713421" y="258022"/>
                  </a:lnTo>
                  <a:lnTo>
                    <a:pt x="1739533" y="297895"/>
                  </a:lnTo>
                  <a:lnTo>
                    <a:pt x="1769032" y="341363"/>
                  </a:lnTo>
                  <a:lnTo>
                    <a:pt x="1789755" y="379251"/>
                  </a:lnTo>
                  <a:lnTo>
                    <a:pt x="1809300" y="420346"/>
                  </a:lnTo>
                  <a:lnTo>
                    <a:pt x="1837690" y="463270"/>
                  </a:lnTo>
                  <a:lnTo>
                    <a:pt x="1868502" y="506596"/>
                  </a:lnTo>
                  <a:lnTo>
                    <a:pt x="1889483" y="544199"/>
                  </a:lnTo>
                  <a:lnTo>
                    <a:pt x="1919184" y="588472"/>
                  </a:lnTo>
                  <a:lnTo>
                    <a:pt x="1942077" y="624037"/>
                  </a:lnTo>
                  <a:lnTo>
                    <a:pt x="1966146" y="662444"/>
                  </a:lnTo>
                  <a:lnTo>
                    <a:pt x="1995302" y="709234"/>
                  </a:lnTo>
                  <a:lnTo>
                    <a:pt x="2024485" y="749188"/>
                  </a:lnTo>
                  <a:lnTo>
                    <a:pt x="2052652" y="791365"/>
                  </a:lnTo>
                  <a:lnTo>
                    <a:pt x="2084491" y="834655"/>
                  </a:lnTo>
                  <a:lnTo>
                    <a:pt x="2115984" y="878053"/>
                  </a:lnTo>
                  <a:lnTo>
                    <a:pt x="2155452" y="920194"/>
                  </a:lnTo>
                  <a:lnTo>
                    <a:pt x="2198989" y="967127"/>
                  </a:lnTo>
                  <a:lnTo>
                    <a:pt x="2238202" y="1008328"/>
                  </a:lnTo>
                  <a:lnTo>
                    <a:pt x="2281343" y="1047355"/>
                  </a:lnTo>
                  <a:lnTo>
                    <a:pt x="2326985" y="1079092"/>
                  </a:lnTo>
                  <a:lnTo>
                    <a:pt x="2372925" y="1112869"/>
                  </a:lnTo>
                  <a:lnTo>
                    <a:pt x="2418841" y="1145110"/>
                  </a:lnTo>
                  <a:lnTo>
                    <a:pt x="2461825" y="1167278"/>
                  </a:lnTo>
                  <a:lnTo>
                    <a:pt x="2503458" y="1187199"/>
                  </a:lnTo>
                  <a:lnTo>
                    <a:pt x="2549521" y="1203147"/>
                  </a:lnTo>
                  <a:lnTo>
                    <a:pt x="2579040" y="1216209"/>
                  </a:lnTo>
                  <a:lnTo>
                    <a:pt x="2597259" y="1221019"/>
                  </a:lnTo>
                  <a:lnTo>
                    <a:pt x="2616062" y="1226324"/>
                  </a:lnTo>
                  <a:lnTo>
                    <a:pt x="2635039" y="1230718"/>
                  </a:lnTo>
                  <a:lnTo>
                    <a:pt x="2652946" y="1237652"/>
                  </a:lnTo>
                  <a:lnTo>
                    <a:pt x="2653564" y="1240713"/>
                  </a:lnTo>
                  <a:lnTo>
                    <a:pt x="2653729" y="1243011"/>
                  </a:lnTo>
                  <a:lnTo>
                    <a:pt x="2651722" y="1244543"/>
                  </a:lnTo>
                  <a:lnTo>
                    <a:pt x="2635009" y="12476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1647">
              <a:extLst>
                <a:ext uri="{FF2B5EF4-FFF2-40B4-BE49-F238E27FC236}">
                  <a16:creationId xmlns:a16="http://schemas.microsoft.com/office/drawing/2014/main" id="{49B4F1B6-14B8-8BBF-5C5C-9A9D5F97379D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876300" y="3733800"/>
              <a:ext cx="2686051" cy="104776"/>
            </a:xfrm>
            <a:custGeom>
              <a:avLst/>
              <a:gdLst/>
              <a:ahLst/>
              <a:cxnLst/>
              <a:rect l="0" t="0" r="0" b="0"/>
              <a:pathLst>
                <a:path w="2686051" h="104776">
                  <a:moveTo>
                    <a:pt x="0" y="0"/>
                  </a:moveTo>
                  <a:lnTo>
                    <a:pt x="0" y="0"/>
                  </a:lnTo>
                  <a:lnTo>
                    <a:pt x="22390" y="0"/>
                  </a:lnTo>
                  <a:lnTo>
                    <a:pt x="67252" y="9701"/>
                  </a:lnTo>
                  <a:lnTo>
                    <a:pt x="106314" y="17610"/>
                  </a:lnTo>
                  <a:lnTo>
                    <a:pt x="143919" y="23680"/>
                  </a:lnTo>
                  <a:lnTo>
                    <a:pt x="183518" y="32181"/>
                  </a:lnTo>
                  <a:lnTo>
                    <a:pt x="222792" y="36931"/>
                  </a:lnTo>
                  <a:lnTo>
                    <a:pt x="261216" y="38812"/>
                  </a:lnTo>
                  <a:lnTo>
                    <a:pt x="303717" y="45570"/>
                  </a:lnTo>
                  <a:lnTo>
                    <a:pt x="341521" y="49838"/>
                  </a:lnTo>
                  <a:lnTo>
                    <a:pt x="381650" y="54984"/>
                  </a:lnTo>
                  <a:lnTo>
                    <a:pt x="424285" y="56722"/>
                  </a:lnTo>
                  <a:lnTo>
                    <a:pt x="469043" y="63612"/>
                  </a:lnTo>
                  <a:lnTo>
                    <a:pt x="514684" y="66826"/>
                  </a:lnTo>
                  <a:lnTo>
                    <a:pt x="550785" y="72952"/>
                  </a:lnTo>
                  <a:lnTo>
                    <a:pt x="597551" y="75559"/>
                  </a:lnTo>
                  <a:lnTo>
                    <a:pt x="642733" y="81130"/>
                  </a:lnTo>
                  <a:lnTo>
                    <a:pt x="679860" y="84363"/>
                  </a:lnTo>
                  <a:lnTo>
                    <a:pt x="713499" y="85120"/>
                  </a:lnTo>
                  <a:lnTo>
                    <a:pt x="749969" y="86514"/>
                  </a:lnTo>
                  <a:lnTo>
                    <a:pt x="794301" y="92191"/>
                  </a:lnTo>
                  <a:lnTo>
                    <a:pt x="834248" y="94343"/>
                  </a:lnTo>
                  <a:lnTo>
                    <a:pt x="872895" y="94981"/>
                  </a:lnTo>
                  <a:lnTo>
                    <a:pt x="911157" y="95171"/>
                  </a:lnTo>
                  <a:lnTo>
                    <a:pt x="949305" y="95226"/>
                  </a:lnTo>
                  <a:lnTo>
                    <a:pt x="987419" y="95243"/>
                  </a:lnTo>
                  <a:lnTo>
                    <a:pt x="1025523" y="96306"/>
                  </a:lnTo>
                  <a:lnTo>
                    <a:pt x="1063625" y="101796"/>
                  </a:lnTo>
                  <a:lnTo>
                    <a:pt x="1101725" y="103892"/>
                  </a:lnTo>
                  <a:lnTo>
                    <a:pt x="1139825" y="104513"/>
                  </a:lnTo>
                  <a:lnTo>
                    <a:pt x="1177925" y="104697"/>
                  </a:lnTo>
                  <a:lnTo>
                    <a:pt x="1216025" y="104752"/>
                  </a:lnTo>
                  <a:lnTo>
                    <a:pt x="1255183" y="104768"/>
                  </a:lnTo>
                  <a:lnTo>
                    <a:pt x="1301946" y="104773"/>
                  </a:lnTo>
                  <a:lnTo>
                    <a:pt x="1340995" y="104775"/>
                  </a:lnTo>
                  <a:lnTo>
                    <a:pt x="1374578" y="104775"/>
                  </a:lnTo>
                  <a:lnTo>
                    <a:pt x="1417285" y="104775"/>
                  </a:lnTo>
                  <a:lnTo>
                    <a:pt x="1459572" y="104775"/>
                  </a:lnTo>
                  <a:lnTo>
                    <a:pt x="1502794" y="104775"/>
                  </a:lnTo>
                  <a:lnTo>
                    <a:pt x="1542411" y="104775"/>
                  </a:lnTo>
                  <a:lnTo>
                    <a:pt x="1572399" y="104775"/>
                  </a:lnTo>
                  <a:lnTo>
                    <a:pt x="1613950" y="104775"/>
                  </a:lnTo>
                  <a:lnTo>
                    <a:pt x="1649350" y="104775"/>
                  </a:lnTo>
                  <a:lnTo>
                    <a:pt x="1693080" y="104775"/>
                  </a:lnTo>
                  <a:lnTo>
                    <a:pt x="1732848" y="104775"/>
                  </a:lnTo>
                  <a:lnTo>
                    <a:pt x="1771442" y="104775"/>
                  </a:lnTo>
                  <a:lnTo>
                    <a:pt x="1809689" y="104775"/>
                  </a:lnTo>
                  <a:lnTo>
                    <a:pt x="1847832" y="104775"/>
                  </a:lnTo>
                  <a:lnTo>
                    <a:pt x="1888767" y="104775"/>
                  </a:lnTo>
                  <a:lnTo>
                    <a:pt x="1931587" y="104775"/>
                  </a:lnTo>
                  <a:lnTo>
                    <a:pt x="1971086" y="104775"/>
                  </a:lnTo>
                  <a:lnTo>
                    <a:pt x="2009600" y="104775"/>
                  </a:lnTo>
                  <a:lnTo>
                    <a:pt x="2047823" y="104775"/>
                  </a:lnTo>
                  <a:lnTo>
                    <a:pt x="2085959" y="104775"/>
                  </a:lnTo>
                  <a:lnTo>
                    <a:pt x="2126892" y="104775"/>
                  </a:lnTo>
                  <a:lnTo>
                    <a:pt x="2169713" y="104775"/>
                  </a:lnTo>
                  <a:lnTo>
                    <a:pt x="2209211" y="104775"/>
                  </a:lnTo>
                  <a:lnTo>
                    <a:pt x="2255427" y="104775"/>
                  </a:lnTo>
                  <a:lnTo>
                    <a:pt x="2302735" y="104775"/>
                  </a:lnTo>
                  <a:lnTo>
                    <a:pt x="2340229" y="104775"/>
                  </a:lnTo>
                  <a:lnTo>
                    <a:pt x="2377092" y="103717"/>
                  </a:lnTo>
                  <a:lnTo>
                    <a:pt x="2409651" y="99287"/>
                  </a:lnTo>
                  <a:lnTo>
                    <a:pt x="2447756" y="102679"/>
                  </a:lnTo>
                  <a:lnTo>
                    <a:pt x="2480658" y="103843"/>
                  </a:lnTo>
                  <a:lnTo>
                    <a:pt x="2516448" y="104361"/>
                  </a:lnTo>
                  <a:lnTo>
                    <a:pt x="2552463" y="104591"/>
                  </a:lnTo>
                  <a:lnTo>
                    <a:pt x="2599314" y="104721"/>
                  </a:lnTo>
                  <a:lnTo>
                    <a:pt x="2638539" y="104765"/>
                  </a:lnTo>
                  <a:lnTo>
                    <a:pt x="2656467" y="103712"/>
                  </a:lnTo>
                  <a:lnTo>
                    <a:pt x="268605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7" name="SMARTInkShape-1648">
            <a:extLst>
              <a:ext uri="{FF2B5EF4-FFF2-40B4-BE49-F238E27FC236}">
                <a16:creationId xmlns:a16="http://schemas.microsoft.com/office/drawing/2014/main" id="{C568060E-1A23-4033-33D2-5880DC8052E4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514725" y="3257550"/>
            <a:ext cx="444788" cy="332052"/>
          </a:xfrm>
          <a:custGeom>
            <a:avLst/>
            <a:gdLst/>
            <a:ahLst/>
            <a:cxnLst/>
            <a:rect l="0" t="0" r="0" b="0"/>
            <a:pathLst>
              <a:path w="444788" h="332052">
                <a:moveTo>
                  <a:pt x="0" y="323850"/>
                </a:moveTo>
                <a:lnTo>
                  <a:pt x="0" y="323850"/>
                </a:lnTo>
                <a:lnTo>
                  <a:pt x="0" y="332051"/>
                </a:lnTo>
                <a:lnTo>
                  <a:pt x="0" y="314945"/>
                </a:lnTo>
                <a:lnTo>
                  <a:pt x="15209" y="283991"/>
                </a:lnTo>
                <a:lnTo>
                  <a:pt x="44781" y="242950"/>
                </a:lnTo>
                <a:lnTo>
                  <a:pt x="76244" y="212590"/>
                </a:lnTo>
                <a:lnTo>
                  <a:pt x="120653" y="179302"/>
                </a:lnTo>
                <a:lnTo>
                  <a:pt x="166951" y="145624"/>
                </a:lnTo>
                <a:lnTo>
                  <a:pt x="210212" y="124605"/>
                </a:lnTo>
                <a:lnTo>
                  <a:pt x="257262" y="108053"/>
                </a:lnTo>
                <a:lnTo>
                  <a:pt x="299755" y="92089"/>
                </a:lnTo>
                <a:lnTo>
                  <a:pt x="340668" y="68663"/>
                </a:lnTo>
                <a:lnTo>
                  <a:pt x="382854" y="41353"/>
                </a:lnTo>
                <a:lnTo>
                  <a:pt x="390225" y="29136"/>
                </a:lnTo>
                <a:lnTo>
                  <a:pt x="385380" y="23685"/>
                </a:lnTo>
                <a:lnTo>
                  <a:pt x="380124" y="21110"/>
                </a:lnTo>
                <a:lnTo>
                  <a:pt x="338261" y="9430"/>
                </a:lnTo>
                <a:lnTo>
                  <a:pt x="291959" y="645"/>
                </a:lnTo>
                <a:lnTo>
                  <a:pt x="281081" y="85"/>
                </a:lnTo>
                <a:lnTo>
                  <a:pt x="328484" y="2"/>
                </a:lnTo>
                <a:lnTo>
                  <a:pt x="370509" y="0"/>
                </a:lnTo>
                <a:lnTo>
                  <a:pt x="411433" y="0"/>
                </a:lnTo>
                <a:lnTo>
                  <a:pt x="437929" y="0"/>
                </a:lnTo>
                <a:lnTo>
                  <a:pt x="441178" y="2117"/>
                </a:lnTo>
                <a:lnTo>
                  <a:pt x="443343" y="5644"/>
                </a:lnTo>
                <a:lnTo>
                  <a:pt x="444787" y="10113"/>
                </a:lnTo>
                <a:lnTo>
                  <a:pt x="436934" y="51779"/>
                </a:lnTo>
                <a:lnTo>
                  <a:pt x="425210" y="99245"/>
                </a:lnTo>
                <a:lnTo>
                  <a:pt x="411645" y="141782"/>
                </a:lnTo>
                <a:lnTo>
                  <a:pt x="395324" y="177937"/>
                </a:lnTo>
                <a:lnTo>
                  <a:pt x="391473" y="200718"/>
                </a:lnTo>
                <a:lnTo>
                  <a:pt x="393769" y="208447"/>
                </a:lnTo>
                <a:lnTo>
                  <a:pt x="395862" y="211990"/>
                </a:lnTo>
                <a:lnTo>
                  <a:pt x="397258" y="213293"/>
                </a:lnTo>
                <a:lnTo>
                  <a:pt x="400050" y="20955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0" name="SMARTInkShape-Group385">
            <a:extLst>
              <a:ext uri="{FF2B5EF4-FFF2-40B4-BE49-F238E27FC236}">
                <a16:creationId xmlns:a16="http://schemas.microsoft.com/office/drawing/2014/main" id="{F69D4BC1-9DFD-72A3-4CED-B03282457B8B}"/>
              </a:ext>
            </a:extLst>
          </p:cNvPr>
          <p:cNvGrpSpPr/>
          <p:nvPr/>
        </p:nvGrpSpPr>
        <p:grpSpPr>
          <a:xfrm>
            <a:off x="1076755" y="3069126"/>
            <a:ext cx="208956" cy="576816"/>
            <a:chOff x="1076755" y="3069126"/>
            <a:chExt cx="208956" cy="576816"/>
          </a:xfrm>
        </p:grpSpPr>
        <p:sp>
          <p:nvSpPr>
            <p:cNvPr id="168" name="SMARTInkShape-1649">
              <a:extLst>
                <a:ext uri="{FF2B5EF4-FFF2-40B4-BE49-F238E27FC236}">
                  <a16:creationId xmlns:a16="http://schemas.microsoft.com/office/drawing/2014/main" id="{9158DB65-70C7-8F3C-0CB6-E65CD0676656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1076755" y="3069126"/>
              <a:ext cx="190071" cy="168687"/>
            </a:xfrm>
            <a:custGeom>
              <a:avLst/>
              <a:gdLst/>
              <a:ahLst/>
              <a:cxnLst/>
              <a:rect l="0" t="0" r="0" b="0"/>
              <a:pathLst>
                <a:path w="190071" h="168687">
                  <a:moveTo>
                    <a:pt x="47195" y="55074"/>
                  </a:moveTo>
                  <a:lnTo>
                    <a:pt x="47195" y="55074"/>
                  </a:lnTo>
                  <a:lnTo>
                    <a:pt x="47195" y="49586"/>
                  </a:lnTo>
                  <a:lnTo>
                    <a:pt x="47195" y="51929"/>
                  </a:lnTo>
                  <a:lnTo>
                    <a:pt x="47195" y="40584"/>
                  </a:lnTo>
                  <a:lnTo>
                    <a:pt x="46137" y="40123"/>
                  </a:lnTo>
                  <a:lnTo>
                    <a:pt x="42138" y="42432"/>
                  </a:lnTo>
                  <a:lnTo>
                    <a:pt x="33937" y="54739"/>
                  </a:lnTo>
                  <a:lnTo>
                    <a:pt x="21938" y="87873"/>
                  </a:lnTo>
                  <a:lnTo>
                    <a:pt x="10549" y="132608"/>
                  </a:lnTo>
                  <a:lnTo>
                    <a:pt x="0" y="167052"/>
                  </a:lnTo>
                  <a:lnTo>
                    <a:pt x="915" y="167826"/>
                  </a:lnTo>
                  <a:lnTo>
                    <a:pt x="4754" y="168686"/>
                  </a:lnTo>
                  <a:lnTo>
                    <a:pt x="6201" y="167857"/>
                  </a:lnTo>
                  <a:lnTo>
                    <a:pt x="7166" y="166246"/>
                  </a:lnTo>
                  <a:lnTo>
                    <a:pt x="16465" y="131222"/>
                  </a:lnTo>
                  <a:lnTo>
                    <a:pt x="17982" y="93158"/>
                  </a:lnTo>
                  <a:lnTo>
                    <a:pt x="21253" y="60714"/>
                  </a:lnTo>
                  <a:lnTo>
                    <a:pt x="27540" y="20291"/>
                  </a:lnTo>
                  <a:lnTo>
                    <a:pt x="28025" y="4929"/>
                  </a:lnTo>
                  <a:lnTo>
                    <a:pt x="29124" y="2594"/>
                  </a:lnTo>
                  <a:lnTo>
                    <a:pt x="30914" y="1038"/>
                  </a:lnTo>
                  <a:lnTo>
                    <a:pt x="33166" y="0"/>
                  </a:lnTo>
                  <a:lnTo>
                    <a:pt x="41313" y="1669"/>
                  </a:lnTo>
                  <a:lnTo>
                    <a:pt x="51989" y="6996"/>
                  </a:lnTo>
                  <a:lnTo>
                    <a:pt x="94914" y="43072"/>
                  </a:lnTo>
                  <a:lnTo>
                    <a:pt x="139077" y="72948"/>
                  </a:lnTo>
                  <a:lnTo>
                    <a:pt x="173754" y="91370"/>
                  </a:lnTo>
                  <a:lnTo>
                    <a:pt x="190070" y="931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650">
              <a:extLst>
                <a:ext uri="{FF2B5EF4-FFF2-40B4-BE49-F238E27FC236}">
                  <a16:creationId xmlns:a16="http://schemas.microsoft.com/office/drawing/2014/main" id="{3B4B26E8-D95F-F16A-CE0C-B59C82344F46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133475" y="3162692"/>
              <a:ext cx="152236" cy="483250"/>
            </a:xfrm>
            <a:custGeom>
              <a:avLst/>
              <a:gdLst/>
              <a:ahLst/>
              <a:cxnLst/>
              <a:rect l="0" t="0" r="0" b="0"/>
              <a:pathLst>
                <a:path w="152236" h="483250">
                  <a:moveTo>
                    <a:pt x="0" y="9133"/>
                  </a:moveTo>
                  <a:lnTo>
                    <a:pt x="0" y="9133"/>
                  </a:lnTo>
                  <a:lnTo>
                    <a:pt x="9132" y="0"/>
                  </a:lnTo>
                  <a:lnTo>
                    <a:pt x="22748" y="12900"/>
                  </a:lnTo>
                  <a:lnTo>
                    <a:pt x="31905" y="27065"/>
                  </a:lnTo>
                  <a:lnTo>
                    <a:pt x="44481" y="64965"/>
                  </a:lnTo>
                  <a:lnTo>
                    <a:pt x="57156" y="112589"/>
                  </a:lnTo>
                  <a:lnTo>
                    <a:pt x="69499" y="155498"/>
                  </a:lnTo>
                  <a:lnTo>
                    <a:pt x="80917" y="188320"/>
                  </a:lnTo>
                  <a:lnTo>
                    <a:pt x="89832" y="232911"/>
                  </a:lnTo>
                  <a:lnTo>
                    <a:pt x="101784" y="274880"/>
                  </a:lnTo>
                  <a:lnTo>
                    <a:pt x="114336" y="313745"/>
                  </a:lnTo>
                  <a:lnTo>
                    <a:pt x="127007" y="351996"/>
                  </a:lnTo>
                  <a:lnTo>
                    <a:pt x="136527" y="390710"/>
                  </a:lnTo>
                  <a:lnTo>
                    <a:pt x="148167" y="437049"/>
                  </a:lnTo>
                  <a:lnTo>
                    <a:pt x="152235" y="483249"/>
                  </a:lnTo>
                  <a:lnTo>
                    <a:pt x="151231" y="482902"/>
                  </a:lnTo>
                  <a:lnTo>
                    <a:pt x="142875" y="4758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7" name="SMARTInkShape-Group386">
            <a:extLst>
              <a:ext uri="{FF2B5EF4-FFF2-40B4-BE49-F238E27FC236}">
                <a16:creationId xmlns:a16="http://schemas.microsoft.com/office/drawing/2014/main" id="{7596B86B-AD37-AC40-15C0-487663ADEC84}"/>
              </a:ext>
            </a:extLst>
          </p:cNvPr>
          <p:cNvGrpSpPr/>
          <p:nvPr/>
        </p:nvGrpSpPr>
        <p:grpSpPr>
          <a:xfrm>
            <a:off x="4059715" y="2838450"/>
            <a:ext cx="798036" cy="266701"/>
            <a:chOff x="4059715" y="2838450"/>
            <a:chExt cx="798036" cy="266701"/>
          </a:xfrm>
        </p:grpSpPr>
        <p:sp>
          <p:nvSpPr>
            <p:cNvPr id="171" name="SMARTInkShape-1651">
              <a:extLst>
                <a:ext uri="{FF2B5EF4-FFF2-40B4-BE49-F238E27FC236}">
                  <a16:creationId xmlns:a16="http://schemas.microsoft.com/office/drawing/2014/main" id="{2402EB44-6003-AEF9-2333-A95F8E7DC3F2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4229100" y="30956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1652">
              <a:extLst>
                <a:ext uri="{FF2B5EF4-FFF2-40B4-BE49-F238E27FC236}">
                  <a16:creationId xmlns:a16="http://schemas.microsoft.com/office/drawing/2014/main" id="{DA118FE9-389A-5C47-6935-BE73FB67367F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4059715" y="2943260"/>
              <a:ext cx="129237" cy="137339"/>
            </a:xfrm>
            <a:custGeom>
              <a:avLst/>
              <a:gdLst/>
              <a:ahLst/>
              <a:cxnLst/>
              <a:rect l="0" t="0" r="0" b="0"/>
              <a:pathLst>
                <a:path w="129237" h="137339">
                  <a:moveTo>
                    <a:pt x="93185" y="19015"/>
                  </a:moveTo>
                  <a:lnTo>
                    <a:pt x="93185" y="19015"/>
                  </a:lnTo>
                  <a:lnTo>
                    <a:pt x="93185" y="4550"/>
                  </a:lnTo>
                  <a:lnTo>
                    <a:pt x="92127" y="3021"/>
                  </a:lnTo>
                  <a:lnTo>
                    <a:pt x="90363" y="2003"/>
                  </a:lnTo>
                  <a:lnTo>
                    <a:pt x="83484" y="233"/>
                  </a:lnTo>
                  <a:lnTo>
                    <a:pt x="70519" y="0"/>
                  </a:lnTo>
                  <a:lnTo>
                    <a:pt x="30412" y="21426"/>
                  </a:lnTo>
                  <a:lnTo>
                    <a:pt x="20131" y="33845"/>
                  </a:lnTo>
                  <a:lnTo>
                    <a:pt x="4907" y="72744"/>
                  </a:lnTo>
                  <a:lnTo>
                    <a:pt x="0" y="98670"/>
                  </a:lnTo>
                  <a:lnTo>
                    <a:pt x="1675" y="110156"/>
                  </a:lnTo>
                  <a:lnTo>
                    <a:pt x="3604" y="114700"/>
                  </a:lnTo>
                  <a:lnTo>
                    <a:pt x="5947" y="117730"/>
                  </a:lnTo>
                  <a:lnTo>
                    <a:pt x="25598" y="130862"/>
                  </a:lnTo>
                  <a:lnTo>
                    <a:pt x="39863" y="136811"/>
                  </a:lnTo>
                  <a:lnTo>
                    <a:pt x="53964" y="137338"/>
                  </a:lnTo>
                  <a:lnTo>
                    <a:pt x="80264" y="129053"/>
                  </a:lnTo>
                  <a:lnTo>
                    <a:pt x="113509" y="102794"/>
                  </a:lnTo>
                  <a:lnTo>
                    <a:pt x="124371" y="82291"/>
                  </a:lnTo>
                  <a:lnTo>
                    <a:pt x="129236" y="56108"/>
                  </a:lnTo>
                  <a:lnTo>
                    <a:pt x="125621" y="28242"/>
                  </a:lnTo>
                  <a:lnTo>
                    <a:pt x="117832" y="15002"/>
                  </a:lnTo>
                  <a:lnTo>
                    <a:pt x="112791" y="9990"/>
                  </a:lnTo>
                  <a:lnTo>
                    <a:pt x="101546" y="4420"/>
                  </a:lnTo>
                  <a:lnTo>
                    <a:pt x="82137" y="845"/>
                  </a:lnTo>
                  <a:lnTo>
                    <a:pt x="64610" y="9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1653">
              <a:extLst>
                <a:ext uri="{FF2B5EF4-FFF2-40B4-BE49-F238E27FC236}">
                  <a16:creationId xmlns:a16="http://schemas.microsoft.com/office/drawing/2014/main" id="{4F68F79C-FE72-8AFF-696F-D089BAECA70E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4379825" y="2895600"/>
              <a:ext cx="115218" cy="162889"/>
            </a:xfrm>
            <a:custGeom>
              <a:avLst/>
              <a:gdLst/>
              <a:ahLst/>
              <a:cxnLst/>
              <a:rect l="0" t="0" r="0" b="0"/>
              <a:pathLst>
                <a:path w="115218" h="162889">
                  <a:moveTo>
                    <a:pt x="68350" y="38100"/>
                  </a:moveTo>
                  <a:lnTo>
                    <a:pt x="68350" y="38100"/>
                  </a:lnTo>
                  <a:lnTo>
                    <a:pt x="68350" y="28610"/>
                  </a:lnTo>
                  <a:lnTo>
                    <a:pt x="44499" y="29635"/>
                  </a:lnTo>
                  <a:lnTo>
                    <a:pt x="32702" y="33633"/>
                  </a:lnTo>
                  <a:lnTo>
                    <a:pt x="23226" y="41759"/>
                  </a:lnTo>
                  <a:lnTo>
                    <a:pt x="3462" y="74336"/>
                  </a:lnTo>
                  <a:lnTo>
                    <a:pt x="0" y="91599"/>
                  </a:lnTo>
                  <a:lnTo>
                    <a:pt x="2513" y="132007"/>
                  </a:lnTo>
                  <a:lnTo>
                    <a:pt x="6633" y="142631"/>
                  </a:lnTo>
                  <a:lnTo>
                    <a:pt x="25016" y="159618"/>
                  </a:lnTo>
                  <a:lnTo>
                    <a:pt x="32053" y="162504"/>
                  </a:lnTo>
                  <a:lnTo>
                    <a:pt x="45515" y="162888"/>
                  </a:lnTo>
                  <a:lnTo>
                    <a:pt x="70051" y="157153"/>
                  </a:lnTo>
                  <a:lnTo>
                    <a:pt x="85333" y="146046"/>
                  </a:lnTo>
                  <a:lnTo>
                    <a:pt x="98123" y="129467"/>
                  </a:lnTo>
                  <a:lnTo>
                    <a:pt x="110215" y="96334"/>
                  </a:lnTo>
                  <a:lnTo>
                    <a:pt x="114837" y="50034"/>
                  </a:lnTo>
                  <a:lnTo>
                    <a:pt x="115217" y="39706"/>
                  </a:lnTo>
                  <a:lnTo>
                    <a:pt x="109994" y="22586"/>
                  </a:lnTo>
                  <a:lnTo>
                    <a:pt x="99506" y="4461"/>
                  </a:lnTo>
                  <a:lnTo>
                    <a:pt x="97587" y="2974"/>
                  </a:lnTo>
                  <a:lnTo>
                    <a:pt x="87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654">
              <a:extLst>
                <a:ext uri="{FF2B5EF4-FFF2-40B4-BE49-F238E27FC236}">
                  <a16:creationId xmlns:a16="http://schemas.microsoft.com/office/drawing/2014/main" id="{C76A1166-F397-DF04-A1F3-E4283B1929C8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4563032" y="2914650"/>
              <a:ext cx="74927" cy="142114"/>
            </a:xfrm>
            <a:custGeom>
              <a:avLst/>
              <a:gdLst/>
              <a:ahLst/>
              <a:cxnLst/>
              <a:rect l="0" t="0" r="0" b="0"/>
              <a:pathLst>
                <a:path w="74927" h="142114">
                  <a:moveTo>
                    <a:pt x="56593" y="38100"/>
                  </a:moveTo>
                  <a:lnTo>
                    <a:pt x="56593" y="38100"/>
                  </a:lnTo>
                  <a:lnTo>
                    <a:pt x="56593" y="4598"/>
                  </a:lnTo>
                  <a:lnTo>
                    <a:pt x="55535" y="3065"/>
                  </a:lnTo>
                  <a:lnTo>
                    <a:pt x="53771" y="2043"/>
                  </a:lnTo>
                  <a:lnTo>
                    <a:pt x="51537" y="1362"/>
                  </a:lnTo>
                  <a:lnTo>
                    <a:pt x="48989" y="1967"/>
                  </a:lnTo>
                  <a:lnTo>
                    <a:pt x="40346" y="7873"/>
                  </a:lnTo>
                  <a:lnTo>
                    <a:pt x="24795" y="22426"/>
                  </a:lnTo>
                  <a:lnTo>
                    <a:pt x="8961" y="63566"/>
                  </a:lnTo>
                  <a:lnTo>
                    <a:pt x="3674" y="79051"/>
                  </a:lnTo>
                  <a:lnTo>
                    <a:pt x="0" y="119144"/>
                  </a:lnTo>
                  <a:lnTo>
                    <a:pt x="2513" y="129858"/>
                  </a:lnTo>
                  <a:lnTo>
                    <a:pt x="4664" y="134197"/>
                  </a:lnTo>
                  <a:lnTo>
                    <a:pt x="8216" y="137090"/>
                  </a:lnTo>
                  <a:lnTo>
                    <a:pt x="17805" y="140304"/>
                  </a:lnTo>
                  <a:lnTo>
                    <a:pt x="35106" y="142113"/>
                  </a:lnTo>
                  <a:lnTo>
                    <a:pt x="41209" y="138134"/>
                  </a:lnTo>
                  <a:lnTo>
                    <a:pt x="58855" y="113366"/>
                  </a:lnTo>
                  <a:lnTo>
                    <a:pt x="70198" y="84390"/>
                  </a:lnTo>
                  <a:lnTo>
                    <a:pt x="74567" y="40031"/>
                  </a:lnTo>
                  <a:lnTo>
                    <a:pt x="74926" y="29863"/>
                  </a:lnTo>
                  <a:lnTo>
                    <a:pt x="73048" y="22025"/>
                  </a:lnTo>
                  <a:lnTo>
                    <a:pt x="65318" y="10495"/>
                  </a:lnTo>
                  <a:lnTo>
                    <a:pt x="57648" y="4664"/>
                  </a:lnTo>
                  <a:lnTo>
                    <a:pt x="4706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1655">
              <a:extLst>
                <a:ext uri="{FF2B5EF4-FFF2-40B4-BE49-F238E27FC236}">
                  <a16:creationId xmlns:a16="http://schemas.microsoft.com/office/drawing/2014/main" id="{DB891978-CE35-B478-9678-490F33C889BB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4676775" y="2897502"/>
              <a:ext cx="113041" cy="179074"/>
            </a:xfrm>
            <a:custGeom>
              <a:avLst/>
              <a:gdLst/>
              <a:ahLst/>
              <a:cxnLst/>
              <a:rect l="0" t="0" r="0" b="0"/>
              <a:pathLst>
                <a:path w="113041" h="179074">
                  <a:moveTo>
                    <a:pt x="66675" y="45723"/>
                  </a:moveTo>
                  <a:lnTo>
                    <a:pt x="66675" y="45723"/>
                  </a:lnTo>
                  <a:lnTo>
                    <a:pt x="79767" y="31573"/>
                  </a:lnTo>
                  <a:lnTo>
                    <a:pt x="83077" y="24264"/>
                  </a:lnTo>
                  <a:lnTo>
                    <a:pt x="85492" y="4516"/>
                  </a:lnTo>
                  <a:lnTo>
                    <a:pt x="84511" y="2376"/>
                  </a:lnTo>
                  <a:lnTo>
                    <a:pt x="82799" y="950"/>
                  </a:lnTo>
                  <a:lnTo>
                    <a:pt x="80599" y="0"/>
                  </a:lnTo>
                  <a:lnTo>
                    <a:pt x="78074" y="424"/>
                  </a:lnTo>
                  <a:lnTo>
                    <a:pt x="69464" y="6078"/>
                  </a:lnTo>
                  <a:lnTo>
                    <a:pt x="44435" y="29912"/>
                  </a:lnTo>
                  <a:lnTo>
                    <a:pt x="40915" y="39048"/>
                  </a:lnTo>
                  <a:lnTo>
                    <a:pt x="39977" y="44448"/>
                  </a:lnTo>
                  <a:lnTo>
                    <a:pt x="41757" y="53270"/>
                  </a:lnTo>
                  <a:lnTo>
                    <a:pt x="51522" y="67557"/>
                  </a:lnTo>
                  <a:lnTo>
                    <a:pt x="64701" y="80571"/>
                  </a:lnTo>
                  <a:lnTo>
                    <a:pt x="78555" y="90150"/>
                  </a:lnTo>
                  <a:lnTo>
                    <a:pt x="82539" y="96513"/>
                  </a:lnTo>
                  <a:lnTo>
                    <a:pt x="92776" y="102868"/>
                  </a:lnTo>
                  <a:lnTo>
                    <a:pt x="104734" y="109221"/>
                  </a:lnTo>
                  <a:lnTo>
                    <a:pt x="110049" y="115572"/>
                  </a:lnTo>
                  <a:lnTo>
                    <a:pt x="113040" y="130154"/>
                  </a:lnTo>
                  <a:lnTo>
                    <a:pt x="110285" y="135877"/>
                  </a:lnTo>
                  <a:lnTo>
                    <a:pt x="98757" y="147880"/>
                  </a:lnTo>
                  <a:lnTo>
                    <a:pt x="52153" y="172215"/>
                  </a:lnTo>
                  <a:lnTo>
                    <a:pt x="0" y="1790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SMARTInkShape-1656">
              <a:extLst>
                <a:ext uri="{FF2B5EF4-FFF2-40B4-BE49-F238E27FC236}">
                  <a16:creationId xmlns:a16="http://schemas.microsoft.com/office/drawing/2014/main" id="{C54CA9F1-91D2-0B0A-CCE5-D5116198B6B5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4762500" y="2838450"/>
              <a:ext cx="95251" cy="57151"/>
            </a:xfrm>
            <a:custGeom>
              <a:avLst/>
              <a:gdLst/>
              <a:ahLst/>
              <a:cxnLst/>
              <a:rect l="0" t="0" r="0" b="0"/>
              <a:pathLst>
                <a:path w="95251" h="57151">
                  <a:moveTo>
                    <a:pt x="0" y="57150"/>
                  </a:moveTo>
                  <a:lnTo>
                    <a:pt x="0" y="57150"/>
                  </a:lnTo>
                  <a:lnTo>
                    <a:pt x="5056" y="47037"/>
                  </a:lnTo>
                  <a:lnTo>
                    <a:pt x="13183" y="39250"/>
                  </a:lnTo>
                  <a:lnTo>
                    <a:pt x="54189" y="15942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4" name="SMARTInkShape-Group387">
            <a:extLst>
              <a:ext uri="{FF2B5EF4-FFF2-40B4-BE49-F238E27FC236}">
                <a16:creationId xmlns:a16="http://schemas.microsoft.com/office/drawing/2014/main" id="{A8DDFEA3-FBD8-7B7F-BB66-563295F5622A}"/>
              </a:ext>
            </a:extLst>
          </p:cNvPr>
          <p:cNvGrpSpPr/>
          <p:nvPr/>
        </p:nvGrpSpPr>
        <p:grpSpPr>
          <a:xfrm>
            <a:off x="554090" y="2581275"/>
            <a:ext cx="827036" cy="364206"/>
            <a:chOff x="554090" y="2581275"/>
            <a:chExt cx="827036" cy="364206"/>
          </a:xfrm>
        </p:grpSpPr>
        <p:sp>
          <p:nvSpPr>
            <p:cNvPr id="178" name="SMARTInkShape-1657">
              <a:extLst>
                <a:ext uri="{FF2B5EF4-FFF2-40B4-BE49-F238E27FC236}">
                  <a16:creationId xmlns:a16="http://schemas.microsoft.com/office/drawing/2014/main" id="{E473E8AC-D30A-44D2-91ED-7C88FFD77E17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1257300" y="2581275"/>
              <a:ext cx="123826" cy="66676"/>
            </a:xfrm>
            <a:custGeom>
              <a:avLst/>
              <a:gdLst/>
              <a:ahLst/>
              <a:cxnLst/>
              <a:rect l="0" t="0" r="0" b="0"/>
              <a:pathLst>
                <a:path w="123826" h="66676">
                  <a:moveTo>
                    <a:pt x="0" y="66675"/>
                  </a:moveTo>
                  <a:lnTo>
                    <a:pt x="0" y="66675"/>
                  </a:lnTo>
                  <a:lnTo>
                    <a:pt x="42815" y="35618"/>
                  </a:lnTo>
                  <a:lnTo>
                    <a:pt x="72075" y="17266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1658">
              <a:extLst>
                <a:ext uri="{FF2B5EF4-FFF2-40B4-BE49-F238E27FC236}">
                  <a16:creationId xmlns:a16="http://schemas.microsoft.com/office/drawing/2014/main" id="{34E4BB44-DB77-E17C-9C4F-D7A3CAAA4277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247775" y="2639442"/>
              <a:ext cx="92830" cy="179959"/>
            </a:xfrm>
            <a:custGeom>
              <a:avLst/>
              <a:gdLst/>
              <a:ahLst/>
              <a:cxnLst/>
              <a:rect l="0" t="0" r="0" b="0"/>
              <a:pathLst>
                <a:path w="92830" h="179959">
                  <a:moveTo>
                    <a:pt x="38100" y="37083"/>
                  </a:moveTo>
                  <a:lnTo>
                    <a:pt x="38100" y="37083"/>
                  </a:lnTo>
                  <a:lnTo>
                    <a:pt x="38100" y="0"/>
                  </a:lnTo>
                  <a:lnTo>
                    <a:pt x="33043" y="4341"/>
                  </a:lnTo>
                  <a:lnTo>
                    <a:pt x="13648" y="34211"/>
                  </a:lnTo>
                  <a:lnTo>
                    <a:pt x="11357" y="44979"/>
                  </a:lnTo>
                  <a:lnTo>
                    <a:pt x="13162" y="56820"/>
                  </a:lnTo>
                  <a:lnTo>
                    <a:pt x="21355" y="83932"/>
                  </a:lnTo>
                  <a:lnTo>
                    <a:pt x="23762" y="87366"/>
                  </a:lnTo>
                  <a:lnTo>
                    <a:pt x="27483" y="89655"/>
                  </a:lnTo>
                  <a:lnTo>
                    <a:pt x="42833" y="92877"/>
                  </a:lnTo>
                  <a:lnTo>
                    <a:pt x="66983" y="96787"/>
                  </a:lnTo>
                  <a:lnTo>
                    <a:pt x="87080" y="102381"/>
                  </a:lnTo>
                  <a:lnTo>
                    <a:pt x="89803" y="104957"/>
                  </a:lnTo>
                  <a:lnTo>
                    <a:pt x="92829" y="113463"/>
                  </a:lnTo>
                  <a:lnTo>
                    <a:pt x="92578" y="117636"/>
                  </a:lnTo>
                  <a:lnTo>
                    <a:pt x="89476" y="125096"/>
                  </a:lnTo>
                  <a:lnTo>
                    <a:pt x="70199" y="146112"/>
                  </a:lnTo>
                  <a:lnTo>
                    <a:pt x="36915" y="167824"/>
                  </a:lnTo>
                  <a:lnTo>
                    <a:pt x="0" y="1799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1659">
              <a:extLst>
                <a:ext uri="{FF2B5EF4-FFF2-40B4-BE49-F238E27FC236}">
                  <a16:creationId xmlns:a16="http://schemas.microsoft.com/office/drawing/2014/main" id="{83CB0EBF-2E3F-4720-891C-6C5DA8865109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1115925" y="2667000"/>
              <a:ext cx="73984" cy="157739"/>
            </a:xfrm>
            <a:custGeom>
              <a:avLst/>
              <a:gdLst/>
              <a:ahLst/>
              <a:cxnLst/>
              <a:rect l="0" t="0" r="0" b="0"/>
              <a:pathLst>
                <a:path w="73984" h="157739">
                  <a:moveTo>
                    <a:pt x="46125" y="57150"/>
                  </a:moveTo>
                  <a:lnTo>
                    <a:pt x="46125" y="57150"/>
                  </a:lnTo>
                  <a:lnTo>
                    <a:pt x="51182" y="52094"/>
                  </a:lnTo>
                  <a:lnTo>
                    <a:pt x="53664" y="46789"/>
                  </a:lnTo>
                  <a:lnTo>
                    <a:pt x="54326" y="43892"/>
                  </a:lnTo>
                  <a:lnTo>
                    <a:pt x="53709" y="40904"/>
                  </a:lnTo>
                  <a:lnTo>
                    <a:pt x="50201" y="34760"/>
                  </a:lnTo>
                  <a:lnTo>
                    <a:pt x="47784" y="32698"/>
                  </a:lnTo>
                  <a:lnTo>
                    <a:pt x="38282" y="29118"/>
                  </a:lnTo>
                  <a:lnTo>
                    <a:pt x="32042" y="28736"/>
                  </a:lnTo>
                  <a:lnTo>
                    <a:pt x="18433" y="38736"/>
                  </a:lnTo>
                  <a:lnTo>
                    <a:pt x="6053" y="55104"/>
                  </a:lnTo>
                  <a:lnTo>
                    <a:pt x="738" y="78416"/>
                  </a:lnTo>
                  <a:lnTo>
                    <a:pt x="0" y="108192"/>
                  </a:lnTo>
                  <a:lnTo>
                    <a:pt x="3753" y="125344"/>
                  </a:lnTo>
                  <a:lnTo>
                    <a:pt x="16872" y="147793"/>
                  </a:lnTo>
                  <a:lnTo>
                    <a:pt x="28185" y="155644"/>
                  </a:lnTo>
                  <a:lnTo>
                    <a:pt x="34165" y="157738"/>
                  </a:lnTo>
                  <a:lnTo>
                    <a:pt x="46454" y="157242"/>
                  </a:lnTo>
                  <a:lnTo>
                    <a:pt x="52694" y="155628"/>
                  </a:lnTo>
                  <a:lnTo>
                    <a:pt x="57913" y="151377"/>
                  </a:lnTo>
                  <a:lnTo>
                    <a:pt x="66533" y="138187"/>
                  </a:lnTo>
                  <a:lnTo>
                    <a:pt x="72280" y="112911"/>
                  </a:lnTo>
                  <a:lnTo>
                    <a:pt x="73983" y="75200"/>
                  </a:lnTo>
                  <a:lnTo>
                    <a:pt x="68012" y="32376"/>
                  </a:lnTo>
                  <a:lnTo>
                    <a:pt x="66436" y="20386"/>
                  </a:lnTo>
                  <a:lnTo>
                    <a:pt x="64957" y="16766"/>
                  </a:lnTo>
                  <a:lnTo>
                    <a:pt x="62913" y="14352"/>
                  </a:lnTo>
                  <a:lnTo>
                    <a:pt x="461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1660">
              <a:extLst>
                <a:ext uri="{FF2B5EF4-FFF2-40B4-BE49-F238E27FC236}">
                  <a16:creationId xmlns:a16="http://schemas.microsoft.com/office/drawing/2014/main" id="{2A13B083-7260-3273-4613-8DE04BF00FA8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954805" y="2696933"/>
              <a:ext cx="96108" cy="159866"/>
            </a:xfrm>
            <a:custGeom>
              <a:avLst/>
              <a:gdLst/>
              <a:ahLst/>
              <a:cxnLst/>
              <a:rect l="0" t="0" r="0" b="0"/>
              <a:pathLst>
                <a:path w="96108" h="159866">
                  <a:moveTo>
                    <a:pt x="54845" y="17692"/>
                  </a:moveTo>
                  <a:lnTo>
                    <a:pt x="54845" y="17692"/>
                  </a:lnTo>
                  <a:lnTo>
                    <a:pt x="54845" y="9491"/>
                  </a:lnTo>
                  <a:lnTo>
                    <a:pt x="53787" y="9050"/>
                  </a:lnTo>
                  <a:lnTo>
                    <a:pt x="49788" y="8559"/>
                  </a:lnTo>
                  <a:lnTo>
                    <a:pt x="44484" y="5520"/>
                  </a:lnTo>
                  <a:lnTo>
                    <a:pt x="37511" y="0"/>
                  </a:lnTo>
                  <a:lnTo>
                    <a:pt x="35881" y="606"/>
                  </a:lnTo>
                  <a:lnTo>
                    <a:pt x="22688" y="12019"/>
                  </a:lnTo>
                  <a:lnTo>
                    <a:pt x="10315" y="32838"/>
                  </a:lnTo>
                  <a:lnTo>
                    <a:pt x="1904" y="57458"/>
                  </a:lnTo>
                  <a:lnTo>
                    <a:pt x="0" y="84860"/>
                  </a:lnTo>
                  <a:lnTo>
                    <a:pt x="5669" y="110972"/>
                  </a:lnTo>
                  <a:lnTo>
                    <a:pt x="15110" y="127410"/>
                  </a:lnTo>
                  <a:lnTo>
                    <a:pt x="30842" y="144158"/>
                  </a:lnTo>
                  <a:lnTo>
                    <a:pt x="47851" y="155235"/>
                  </a:lnTo>
                  <a:lnTo>
                    <a:pt x="60063" y="158987"/>
                  </a:lnTo>
                  <a:lnTo>
                    <a:pt x="67042" y="159865"/>
                  </a:lnTo>
                  <a:lnTo>
                    <a:pt x="73671" y="157433"/>
                  </a:lnTo>
                  <a:lnTo>
                    <a:pt x="86551" y="147248"/>
                  </a:lnTo>
                  <a:lnTo>
                    <a:pt x="96107" y="128046"/>
                  </a:lnTo>
                  <a:lnTo>
                    <a:pt x="95528" y="92135"/>
                  </a:lnTo>
                  <a:lnTo>
                    <a:pt x="91339" y="49918"/>
                  </a:lnTo>
                  <a:lnTo>
                    <a:pt x="83059" y="38012"/>
                  </a:lnTo>
                  <a:lnTo>
                    <a:pt x="45320" y="272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1661">
              <a:extLst>
                <a:ext uri="{FF2B5EF4-FFF2-40B4-BE49-F238E27FC236}">
                  <a16:creationId xmlns:a16="http://schemas.microsoft.com/office/drawing/2014/main" id="{733E3781-7B35-8C76-9C77-8F717B0C1C59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809625" y="2876550"/>
              <a:ext cx="5489" cy="9526"/>
            </a:xfrm>
            <a:custGeom>
              <a:avLst/>
              <a:gdLst/>
              <a:ahLst/>
              <a:cxnLst/>
              <a:rect l="0" t="0" r="0" b="0"/>
              <a:pathLst>
                <a:path w="5489" h="9526">
                  <a:moveTo>
                    <a:pt x="0" y="0"/>
                  </a:moveTo>
                  <a:lnTo>
                    <a:pt x="0" y="0"/>
                  </a:lnTo>
                  <a:lnTo>
                    <a:pt x="5057" y="5056"/>
                  </a:lnTo>
                  <a:lnTo>
                    <a:pt x="5488" y="6546"/>
                  </a:lnTo>
                  <a:lnTo>
                    <a:pt x="4717" y="7539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1662">
              <a:extLst>
                <a:ext uri="{FF2B5EF4-FFF2-40B4-BE49-F238E27FC236}">
                  <a16:creationId xmlns:a16="http://schemas.microsoft.com/office/drawing/2014/main" id="{5F9D70F4-5FDD-B894-6B20-9E2F0FE0DAB9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554090" y="2762285"/>
              <a:ext cx="126406" cy="183196"/>
            </a:xfrm>
            <a:custGeom>
              <a:avLst/>
              <a:gdLst/>
              <a:ahLst/>
              <a:cxnLst/>
              <a:rect l="0" t="0" r="0" b="0"/>
              <a:pathLst>
                <a:path w="126406" h="183196">
                  <a:moveTo>
                    <a:pt x="84085" y="9490"/>
                  </a:moveTo>
                  <a:lnTo>
                    <a:pt x="84085" y="9490"/>
                  </a:lnTo>
                  <a:lnTo>
                    <a:pt x="84085" y="4434"/>
                  </a:lnTo>
                  <a:lnTo>
                    <a:pt x="83027" y="2944"/>
                  </a:lnTo>
                  <a:lnTo>
                    <a:pt x="81263" y="1951"/>
                  </a:lnTo>
                  <a:lnTo>
                    <a:pt x="70828" y="357"/>
                  </a:lnTo>
                  <a:lnTo>
                    <a:pt x="52286" y="0"/>
                  </a:lnTo>
                  <a:lnTo>
                    <a:pt x="43141" y="8447"/>
                  </a:lnTo>
                  <a:lnTo>
                    <a:pt x="20023" y="34684"/>
                  </a:lnTo>
                  <a:lnTo>
                    <a:pt x="13280" y="53143"/>
                  </a:lnTo>
                  <a:lnTo>
                    <a:pt x="3894" y="99487"/>
                  </a:lnTo>
                  <a:lnTo>
                    <a:pt x="0" y="136815"/>
                  </a:lnTo>
                  <a:lnTo>
                    <a:pt x="3903" y="164573"/>
                  </a:lnTo>
                  <a:lnTo>
                    <a:pt x="11759" y="176488"/>
                  </a:lnTo>
                  <a:lnTo>
                    <a:pt x="16818" y="181147"/>
                  </a:lnTo>
                  <a:lnTo>
                    <a:pt x="24424" y="183195"/>
                  </a:lnTo>
                  <a:lnTo>
                    <a:pt x="53237" y="181020"/>
                  </a:lnTo>
                  <a:lnTo>
                    <a:pt x="75063" y="173673"/>
                  </a:lnTo>
                  <a:lnTo>
                    <a:pt x="96015" y="158594"/>
                  </a:lnTo>
                  <a:lnTo>
                    <a:pt x="106082" y="149154"/>
                  </a:lnTo>
                  <a:lnTo>
                    <a:pt x="118965" y="120216"/>
                  </a:lnTo>
                  <a:lnTo>
                    <a:pt x="126405" y="86865"/>
                  </a:lnTo>
                  <a:lnTo>
                    <a:pt x="120510" y="40492"/>
                  </a:lnTo>
                  <a:lnTo>
                    <a:pt x="114032" y="22210"/>
                  </a:lnTo>
                  <a:lnTo>
                    <a:pt x="104098" y="10557"/>
                  </a:lnTo>
                  <a:lnTo>
                    <a:pt x="92627" y="4673"/>
                  </a:lnTo>
                  <a:lnTo>
                    <a:pt x="73072" y="895"/>
                  </a:lnTo>
                  <a:lnTo>
                    <a:pt x="70393" y="1643"/>
                  </a:lnTo>
                  <a:lnTo>
                    <a:pt x="65035" y="94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6" name="SMARTInkShape-Group388">
            <a:extLst>
              <a:ext uri="{FF2B5EF4-FFF2-40B4-BE49-F238E27FC236}">
                <a16:creationId xmlns:a16="http://schemas.microsoft.com/office/drawing/2014/main" id="{E930EEAE-B0FC-946B-533B-669BCA711921}"/>
              </a:ext>
            </a:extLst>
          </p:cNvPr>
          <p:cNvGrpSpPr/>
          <p:nvPr/>
        </p:nvGrpSpPr>
        <p:grpSpPr>
          <a:xfrm>
            <a:off x="3268528" y="3962826"/>
            <a:ext cx="1132023" cy="523450"/>
            <a:chOff x="3268528" y="3962826"/>
            <a:chExt cx="1132023" cy="523450"/>
          </a:xfrm>
        </p:grpSpPr>
        <p:sp>
          <p:nvSpPr>
            <p:cNvPr id="185" name="SMARTInkShape-1663">
              <a:extLst>
                <a:ext uri="{FF2B5EF4-FFF2-40B4-BE49-F238E27FC236}">
                  <a16:creationId xmlns:a16="http://schemas.microsoft.com/office/drawing/2014/main" id="{4FD9C042-90D6-F929-355F-711819D1B778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3858178" y="4257675"/>
              <a:ext cx="46070" cy="110983"/>
            </a:xfrm>
            <a:custGeom>
              <a:avLst/>
              <a:gdLst/>
              <a:ahLst/>
              <a:cxnLst/>
              <a:rect l="0" t="0" r="0" b="0"/>
              <a:pathLst>
                <a:path w="46070" h="110983">
                  <a:moveTo>
                    <a:pt x="37547" y="38100"/>
                  </a:moveTo>
                  <a:lnTo>
                    <a:pt x="37547" y="38100"/>
                  </a:lnTo>
                  <a:lnTo>
                    <a:pt x="37547" y="28968"/>
                  </a:lnTo>
                  <a:lnTo>
                    <a:pt x="32491" y="23635"/>
                  </a:lnTo>
                  <a:lnTo>
                    <a:pt x="29943" y="23165"/>
                  </a:lnTo>
                  <a:lnTo>
                    <a:pt x="27186" y="23910"/>
                  </a:lnTo>
                  <a:lnTo>
                    <a:pt x="18249" y="30015"/>
                  </a:lnTo>
                  <a:lnTo>
                    <a:pt x="15157" y="32710"/>
                  </a:lnTo>
                  <a:lnTo>
                    <a:pt x="5749" y="51672"/>
                  </a:lnTo>
                  <a:lnTo>
                    <a:pt x="0" y="86816"/>
                  </a:lnTo>
                  <a:lnTo>
                    <a:pt x="4668" y="102864"/>
                  </a:lnTo>
                  <a:lnTo>
                    <a:pt x="7161" y="106676"/>
                  </a:lnTo>
                  <a:lnTo>
                    <a:pt x="12753" y="110911"/>
                  </a:lnTo>
                  <a:lnTo>
                    <a:pt x="16784" y="110982"/>
                  </a:lnTo>
                  <a:lnTo>
                    <a:pt x="26908" y="108240"/>
                  </a:lnTo>
                  <a:lnTo>
                    <a:pt x="35641" y="97848"/>
                  </a:lnTo>
                  <a:lnTo>
                    <a:pt x="41991" y="81588"/>
                  </a:lnTo>
                  <a:lnTo>
                    <a:pt x="46069" y="39478"/>
                  </a:lnTo>
                  <a:lnTo>
                    <a:pt x="45568" y="21779"/>
                  </a:lnTo>
                  <a:lnTo>
                    <a:pt x="41818" y="10385"/>
                  </a:lnTo>
                  <a:lnTo>
                    <a:pt x="39336" y="6923"/>
                  </a:lnTo>
                  <a:lnTo>
                    <a:pt x="2802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SMARTInkShape-1664">
              <a:extLst>
                <a:ext uri="{FF2B5EF4-FFF2-40B4-BE49-F238E27FC236}">
                  <a16:creationId xmlns:a16="http://schemas.microsoft.com/office/drawing/2014/main" id="{DAE35B7A-A5A1-1FC0-821B-7A00DE833579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3952875" y="4277233"/>
              <a:ext cx="65144" cy="113793"/>
            </a:xfrm>
            <a:custGeom>
              <a:avLst/>
              <a:gdLst/>
              <a:ahLst/>
              <a:cxnLst/>
              <a:rect l="0" t="0" r="0" b="0"/>
              <a:pathLst>
                <a:path w="65144" h="113793">
                  <a:moveTo>
                    <a:pt x="28575" y="18542"/>
                  </a:moveTo>
                  <a:lnTo>
                    <a:pt x="28575" y="18542"/>
                  </a:lnTo>
                  <a:lnTo>
                    <a:pt x="41832" y="5285"/>
                  </a:lnTo>
                  <a:lnTo>
                    <a:pt x="42705" y="3354"/>
                  </a:lnTo>
                  <a:lnTo>
                    <a:pt x="42228" y="2067"/>
                  </a:lnTo>
                  <a:lnTo>
                    <a:pt x="38916" y="0"/>
                  </a:lnTo>
                  <a:lnTo>
                    <a:pt x="24111" y="7197"/>
                  </a:lnTo>
                  <a:lnTo>
                    <a:pt x="6598" y="21896"/>
                  </a:lnTo>
                  <a:lnTo>
                    <a:pt x="2932" y="28146"/>
                  </a:lnTo>
                  <a:lnTo>
                    <a:pt x="579" y="40783"/>
                  </a:lnTo>
                  <a:lnTo>
                    <a:pt x="3079" y="47124"/>
                  </a:lnTo>
                  <a:lnTo>
                    <a:pt x="5228" y="50297"/>
                  </a:lnTo>
                  <a:lnTo>
                    <a:pt x="8777" y="52412"/>
                  </a:lnTo>
                  <a:lnTo>
                    <a:pt x="54776" y="65726"/>
                  </a:lnTo>
                  <a:lnTo>
                    <a:pt x="61503" y="71093"/>
                  </a:lnTo>
                  <a:lnTo>
                    <a:pt x="64376" y="76470"/>
                  </a:lnTo>
                  <a:lnTo>
                    <a:pt x="65143" y="79386"/>
                  </a:lnTo>
                  <a:lnTo>
                    <a:pt x="64595" y="82388"/>
                  </a:lnTo>
                  <a:lnTo>
                    <a:pt x="61164" y="88545"/>
                  </a:lnTo>
                  <a:lnTo>
                    <a:pt x="32496" y="109568"/>
                  </a:lnTo>
                  <a:lnTo>
                    <a:pt x="25731" y="111915"/>
                  </a:lnTo>
                  <a:lnTo>
                    <a:pt x="0" y="1137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SMARTInkShape-1665">
              <a:extLst>
                <a:ext uri="{FF2B5EF4-FFF2-40B4-BE49-F238E27FC236}">
                  <a16:creationId xmlns:a16="http://schemas.microsoft.com/office/drawing/2014/main" id="{C6D63E8A-DF01-C7D0-8F49-3D0D6E437840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3981450" y="4248576"/>
              <a:ext cx="57151" cy="18625"/>
            </a:xfrm>
            <a:custGeom>
              <a:avLst/>
              <a:gdLst/>
              <a:ahLst/>
              <a:cxnLst/>
              <a:rect l="0" t="0" r="0" b="0"/>
              <a:pathLst>
                <a:path w="57151" h="18625">
                  <a:moveTo>
                    <a:pt x="0" y="18624"/>
                  </a:moveTo>
                  <a:lnTo>
                    <a:pt x="0" y="18624"/>
                  </a:lnTo>
                  <a:lnTo>
                    <a:pt x="5056" y="18624"/>
                  </a:lnTo>
                  <a:lnTo>
                    <a:pt x="10361" y="15802"/>
                  </a:lnTo>
                  <a:lnTo>
                    <a:pt x="28654" y="4435"/>
                  </a:lnTo>
                  <a:lnTo>
                    <a:pt x="40358" y="1014"/>
                  </a:lnTo>
                  <a:lnTo>
                    <a:pt x="50528" y="0"/>
                  </a:lnTo>
                  <a:lnTo>
                    <a:pt x="52736" y="917"/>
                  </a:lnTo>
                  <a:lnTo>
                    <a:pt x="57150" y="90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1666">
              <a:extLst>
                <a:ext uri="{FF2B5EF4-FFF2-40B4-BE49-F238E27FC236}">
                  <a16:creationId xmlns:a16="http://schemas.microsoft.com/office/drawing/2014/main" id="{BB6E109F-8A7E-BEA0-87C4-A44AAB81C329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4086225" y="4391025"/>
              <a:ext cx="37985" cy="95251"/>
            </a:xfrm>
            <a:custGeom>
              <a:avLst/>
              <a:gdLst/>
              <a:ahLst/>
              <a:cxnLst/>
              <a:rect l="0" t="0" r="0" b="0"/>
              <a:pathLst>
                <a:path w="37985" h="95251">
                  <a:moveTo>
                    <a:pt x="28575" y="0"/>
                  </a:moveTo>
                  <a:lnTo>
                    <a:pt x="28575" y="0"/>
                  </a:lnTo>
                  <a:lnTo>
                    <a:pt x="33631" y="5057"/>
                  </a:lnTo>
                  <a:lnTo>
                    <a:pt x="36114" y="10361"/>
                  </a:lnTo>
                  <a:lnTo>
                    <a:pt x="37984" y="31798"/>
                  </a:lnTo>
                  <a:lnTo>
                    <a:pt x="33009" y="46346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SMARTInkShape-1667">
              <a:extLst>
                <a:ext uri="{FF2B5EF4-FFF2-40B4-BE49-F238E27FC236}">
                  <a16:creationId xmlns:a16="http://schemas.microsoft.com/office/drawing/2014/main" id="{26969191-71A6-5193-004A-1E3B236EF0F6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4210050" y="4286250"/>
              <a:ext cx="43589" cy="114301"/>
            </a:xfrm>
            <a:custGeom>
              <a:avLst/>
              <a:gdLst/>
              <a:ahLst/>
              <a:cxnLst/>
              <a:rect l="0" t="0" r="0" b="0"/>
              <a:pathLst>
                <a:path w="43589" h="114301">
                  <a:moveTo>
                    <a:pt x="38100" y="0"/>
                  </a:moveTo>
                  <a:lnTo>
                    <a:pt x="38100" y="0"/>
                  </a:lnTo>
                  <a:lnTo>
                    <a:pt x="43156" y="0"/>
                  </a:lnTo>
                  <a:lnTo>
                    <a:pt x="43588" y="2117"/>
                  </a:lnTo>
                  <a:lnTo>
                    <a:pt x="33853" y="26367"/>
                  </a:lnTo>
                  <a:lnTo>
                    <a:pt x="13396" y="69363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SMARTInkShape-1668">
              <a:extLst>
                <a:ext uri="{FF2B5EF4-FFF2-40B4-BE49-F238E27FC236}">
                  <a16:creationId xmlns:a16="http://schemas.microsoft.com/office/drawing/2014/main" id="{1812ADA5-11E0-684F-EA97-2E20A4DA453A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4272330" y="4286263"/>
              <a:ext cx="128221" cy="133338"/>
            </a:xfrm>
            <a:custGeom>
              <a:avLst/>
              <a:gdLst/>
              <a:ahLst/>
              <a:cxnLst/>
              <a:rect l="0" t="0" r="0" b="0"/>
              <a:pathLst>
                <a:path w="128221" h="133338">
                  <a:moveTo>
                    <a:pt x="4395" y="19037"/>
                  </a:moveTo>
                  <a:lnTo>
                    <a:pt x="4395" y="19037"/>
                  </a:lnTo>
                  <a:lnTo>
                    <a:pt x="13057" y="11432"/>
                  </a:lnTo>
                  <a:lnTo>
                    <a:pt x="29930" y="1704"/>
                  </a:lnTo>
                  <a:lnTo>
                    <a:pt x="39974" y="326"/>
                  </a:lnTo>
                  <a:lnTo>
                    <a:pt x="64745" y="0"/>
                  </a:lnTo>
                  <a:lnTo>
                    <a:pt x="66853" y="1054"/>
                  </a:lnTo>
                  <a:lnTo>
                    <a:pt x="68259" y="2815"/>
                  </a:lnTo>
                  <a:lnTo>
                    <a:pt x="69820" y="7594"/>
                  </a:lnTo>
                  <a:lnTo>
                    <a:pt x="70906" y="27434"/>
                  </a:lnTo>
                  <a:lnTo>
                    <a:pt x="68174" y="36175"/>
                  </a:lnTo>
                  <a:lnTo>
                    <a:pt x="37953" y="79658"/>
                  </a:lnTo>
                  <a:lnTo>
                    <a:pt x="9925" y="108715"/>
                  </a:lnTo>
                  <a:lnTo>
                    <a:pt x="4030" y="111811"/>
                  </a:lnTo>
                  <a:lnTo>
                    <a:pt x="977" y="112636"/>
                  </a:lnTo>
                  <a:lnTo>
                    <a:pt x="0" y="113186"/>
                  </a:lnTo>
                  <a:lnTo>
                    <a:pt x="407" y="113553"/>
                  </a:lnTo>
                  <a:lnTo>
                    <a:pt x="44846" y="120831"/>
                  </a:lnTo>
                  <a:lnTo>
                    <a:pt x="82639" y="124608"/>
                  </a:lnTo>
                  <a:lnTo>
                    <a:pt x="97311" y="130280"/>
                  </a:lnTo>
                  <a:lnTo>
                    <a:pt x="128220" y="1333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SMARTInkShape-1669">
              <a:extLst>
                <a:ext uri="{FF2B5EF4-FFF2-40B4-BE49-F238E27FC236}">
                  <a16:creationId xmlns:a16="http://schemas.microsoft.com/office/drawing/2014/main" id="{CEC81AC8-A8A3-F69C-0868-1CD61E5A47EF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3738800" y="4257675"/>
              <a:ext cx="59381" cy="104024"/>
            </a:xfrm>
            <a:custGeom>
              <a:avLst/>
              <a:gdLst/>
              <a:ahLst/>
              <a:cxnLst/>
              <a:rect l="0" t="0" r="0" b="0"/>
              <a:pathLst>
                <a:path w="59381" h="104024">
                  <a:moveTo>
                    <a:pt x="33100" y="38100"/>
                  </a:moveTo>
                  <a:lnTo>
                    <a:pt x="33100" y="38100"/>
                  </a:lnTo>
                  <a:lnTo>
                    <a:pt x="33100" y="29899"/>
                  </a:lnTo>
                  <a:lnTo>
                    <a:pt x="23968" y="19476"/>
                  </a:lnTo>
                  <a:lnTo>
                    <a:pt x="18635" y="19176"/>
                  </a:lnTo>
                  <a:lnTo>
                    <a:pt x="17106" y="20193"/>
                  </a:lnTo>
                  <a:lnTo>
                    <a:pt x="16087" y="21929"/>
                  </a:lnTo>
                  <a:lnTo>
                    <a:pt x="0" y="67355"/>
                  </a:lnTo>
                  <a:lnTo>
                    <a:pt x="3720" y="96215"/>
                  </a:lnTo>
                  <a:lnTo>
                    <a:pt x="6105" y="99068"/>
                  </a:lnTo>
                  <a:lnTo>
                    <a:pt x="14399" y="102239"/>
                  </a:lnTo>
                  <a:lnTo>
                    <a:pt x="25912" y="104023"/>
                  </a:lnTo>
                  <a:lnTo>
                    <a:pt x="41083" y="99496"/>
                  </a:lnTo>
                  <a:lnTo>
                    <a:pt x="50054" y="88671"/>
                  </a:lnTo>
                  <a:lnTo>
                    <a:pt x="56510" y="73276"/>
                  </a:lnTo>
                  <a:lnTo>
                    <a:pt x="59380" y="55850"/>
                  </a:lnTo>
                  <a:lnTo>
                    <a:pt x="53834" y="10281"/>
                  </a:lnTo>
                  <a:lnTo>
                    <a:pt x="53273" y="6854"/>
                  </a:lnTo>
                  <a:lnTo>
                    <a:pt x="50781" y="4569"/>
                  </a:lnTo>
                  <a:lnTo>
                    <a:pt x="235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SMARTInkShape-1670">
              <a:extLst>
                <a:ext uri="{FF2B5EF4-FFF2-40B4-BE49-F238E27FC236}">
                  <a16:creationId xmlns:a16="http://schemas.microsoft.com/office/drawing/2014/main" id="{5817DBEE-EEC0-5580-E5D7-716183864C6F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3667125" y="43624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SMARTInkShape-1671">
              <a:extLst>
                <a:ext uri="{FF2B5EF4-FFF2-40B4-BE49-F238E27FC236}">
                  <a16:creationId xmlns:a16="http://schemas.microsoft.com/office/drawing/2014/main" id="{B0A397F5-FEE7-DE44-7F0A-96D7E6AFF85B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3534216" y="4241705"/>
              <a:ext cx="73143" cy="112853"/>
            </a:xfrm>
            <a:custGeom>
              <a:avLst/>
              <a:gdLst/>
              <a:ahLst/>
              <a:cxnLst/>
              <a:rect l="0" t="0" r="0" b="0"/>
              <a:pathLst>
                <a:path w="73143" h="112853">
                  <a:moveTo>
                    <a:pt x="37659" y="54070"/>
                  </a:moveTo>
                  <a:lnTo>
                    <a:pt x="37659" y="54070"/>
                  </a:lnTo>
                  <a:lnTo>
                    <a:pt x="45860" y="45869"/>
                  </a:lnTo>
                  <a:lnTo>
                    <a:pt x="46791" y="39881"/>
                  </a:lnTo>
                  <a:lnTo>
                    <a:pt x="47174" y="17812"/>
                  </a:lnTo>
                  <a:lnTo>
                    <a:pt x="46119" y="17198"/>
                  </a:lnTo>
                  <a:lnTo>
                    <a:pt x="33926" y="16132"/>
                  </a:lnTo>
                  <a:lnTo>
                    <a:pt x="27886" y="18864"/>
                  </a:lnTo>
                  <a:lnTo>
                    <a:pt x="15386" y="29242"/>
                  </a:lnTo>
                  <a:lnTo>
                    <a:pt x="11884" y="35274"/>
                  </a:lnTo>
                  <a:lnTo>
                    <a:pt x="10951" y="38364"/>
                  </a:lnTo>
                  <a:lnTo>
                    <a:pt x="9270" y="40425"/>
                  </a:lnTo>
                  <a:lnTo>
                    <a:pt x="4581" y="42714"/>
                  </a:lnTo>
                  <a:lnTo>
                    <a:pt x="1791" y="52198"/>
                  </a:lnTo>
                  <a:lnTo>
                    <a:pt x="0" y="79100"/>
                  </a:lnTo>
                  <a:lnTo>
                    <a:pt x="2577" y="89183"/>
                  </a:lnTo>
                  <a:lnTo>
                    <a:pt x="4747" y="93353"/>
                  </a:lnTo>
                  <a:lnTo>
                    <a:pt x="22968" y="109337"/>
                  </a:lnTo>
                  <a:lnTo>
                    <a:pt x="28923" y="112081"/>
                  </a:lnTo>
                  <a:lnTo>
                    <a:pt x="33952" y="112852"/>
                  </a:lnTo>
                  <a:lnTo>
                    <a:pt x="43420" y="110887"/>
                  </a:lnTo>
                  <a:lnTo>
                    <a:pt x="54684" y="106487"/>
                  </a:lnTo>
                  <a:lnTo>
                    <a:pt x="63923" y="95359"/>
                  </a:lnTo>
                  <a:lnTo>
                    <a:pt x="70499" y="78770"/>
                  </a:lnTo>
                  <a:lnTo>
                    <a:pt x="73142" y="46689"/>
                  </a:lnTo>
                  <a:lnTo>
                    <a:pt x="67692" y="18722"/>
                  </a:lnTo>
                  <a:lnTo>
                    <a:pt x="62297" y="7315"/>
                  </a:lnTo>
                  <a:lnTo>
                    <a:pt x="58317" y="3850"/>
                  </a:lnTo>
                  <a:lnTo>
                    <a:pt x="48251" y="0"/>
                  </a:lnTo>
                  <a:lnTo>
                    <a:pt x="43663" y="32"/>
                  </a:lnTo>
                  <a:lnTo>
                    <a:pt x="28134" y="64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SMARTInkShape-1672">
              <a:extLst>
                <a:ext uri="{FF2B5EF4-FFF2-40B4-BE49-F238E27FC236}">
                  <a16:creationId xmlns:a16="http://schemas.microsoft.com/office/drawing/2014/main" id="{80D043B2-0082-5377-2F4C-48B4F9359BBF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3295650" y="4067175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5645" y="18214"/>
                  </a:lnTo>
                  <a:lnTo>
                    <a:pt x="31435" y="4123"/>
                  </a:lnTo>
                  <a:lnTo>
                    <a:pt x="44474" y="1222"/>
                  </a:lnTo>
                  <a:lnTo>
                    <a:pt x="90629" y="72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SMARTInkShape-1673">
              <a:extLst>
                <a:ext uri="{FF2B5EF4-FFF2-40B4-BE49-F238E27FC236}">
                  <a16:creationId xmlns:a16="http://schemas.microsoft.com/office/drawing/2014/main" id="{D0225C67-3D26-256F-7DA6-A6DDB61C2AB8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3268528" y="3962826"/>
              <a:ext cx="112848" cy="237637"/>
            </a:xfrm>
            <a:custGeom>
              <a:avLst/>
              <a:gdLst/>
              <a:ahLst/>
              <a:cxnLst/>
              <a:rect l="0" t="0" r="0" b="0"/>
              <a:pathLst>
                <a:path w="112848" h="237637">
                  <a:moveTo>
                    <a:pt x="36647" y="18624"/>
                  </a:moveTo>
                  <a:lnTo>
                    <a:pt x="36647" y="18624"/>
                  </a:lnTo>
                  <a:lnTo>
                    <a:pt x="42135" y="18624"/>
                  </a:lnTo>
                  <a:lnTo>
                    <a:pt x="39791" y="18624"/>
                  </a:lnTo>
                  <a:lnTo>
                    <a:pt x="45124" y="18624"/>
                  </a:lnTo>
                  <a:lnTo>
                    <a:pt x="45707" y="15802"/>
                  </a:lnTo>
                  <a:lnTo>
                    <a:pt x="46170" y="0"/>
                  </a:lnTo>
                  <a:lnTo>
                    <a:pt x="43350" y="37716"/>
                  </a:lnTo>
                  <a:lnTo>
                    <a:pt x="38633" y="75787"/>
                  </a:lnTo>
                  <a:lnTo>
                    <a:pt x="34413" y="113877"/>
                  </a:lnTo>
                  <a:lnTo>
                    <a:pt x="23506" y="159618"/>
                  </a:lnTo>
                  <a:lnTo>
                    <a:pt x="11397" y="203175"/>
                  </a:lnTo>
                  <a:lnTo>
                    <a:pt x="7998" y="220885"/>
                  </a:lnTo>
                  <a:lnTo>
                    <a:pt x="0" y="235276"/>
                  </a:lnTo>
                  <a:lnTo>
                    <a:pt x="574" y="236083"/>
                  </a:lnTo>
                  <a:lnTo>
                    <a:pt x="4035" y="236981"/>
                  </a:lnTo>
                  <a:lnTo>
                    <a:pt x="26031" y="237636"/>
                  </a:lnTo>
                  <a:lnTo>
                    <a:pt x="70112" y="228760"/>
                  </a:lnTo>
                  <a:lnTo>
                    <a:pt x="112847" y="2281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9" name="SMARTInkShape-Group389">
            <a:extLst>
              <a:ext uri="{FF2B5EF4-FFF2-40B4-BE49-F238E27FC236}">
                <a16:creationId xmlns:a16="http://schemas.microsoft.com/office/drawing/2014/main" id="{0D2BF3D2-577D-A813-1FB4-BE3151BD0242}"/>
              </a:ext>
            </a:extLst>
          </p:cNvPr>
          <p:cNvGrpSpPr/>
          <p:nvPr/>
        </p:nvGrpSpPr>
        <p:grpSpPr>
          <a:xfrm>
            <a:off x="4752975" y="4143375"/>
            <a:ext cx="142876" cy="95251"/>
            <a:chOff x="4752975" y="4143375"/>
            <a:chExt cx="142876" cy="95251"/>
          </a:xfrm>
        </p:grpSpPr>
        <p:sp>
          <p:nvSpPr>
            <p:cNvPr id="197" name="SMARTInkShape-1674">
              <a:extLst>
                <a:ext uri="{FF2B5EF4-FFF2-40B4-BE49-F238E27FC236}">
                  <a16:creationId xmlns:a16="http://schemas.microsoft.com/office/drawing/2014/main" id="{C83F8651-DE1E-5D72-C781-1C872F67E3B9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4752975" y="414337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0"/>
                  </a:moveTo>
                  <a:lnTo>
                    <a:pt x="0" y="0"/>
                  </a:lnTo>
                  <a:lnTo>
                    <a:pt x="45661" y="0"/>
                  </a:lnTo>
                  <a:lnTo>
                    <a:pt x="76333" y="1058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SMARTInkShape-1675">
              <a:extLst>
                <a:ext uri="{FF2B5EF4-FFF2-40B4-BE49-F238E27FC236}">
                  <a16:creationId xmlns:a16="http://schemas.microsoft.com/office/drawing/2014/main" id="{B54756E1-DB76-7007-F5FA-6E9A6A6AAEB0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4772025" y="4210050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0"/>
                  </a:moveTo>
                  <a:lnTo>
                    <a:pt x="0" y="0"/>
                  </a:lnTo>
                  <a:lnTo>
                    <a:pt x="36269" y="1058"/>
                  </a:lnTo>
                  <a:lnTo>
                    <a:pt x="77214" y="13257"/>
                  </a:lnTo>
                  <a:lnTo>
                    <a:pt x="123825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7" name="SMARTInkShape-Group390">
            <a:extLst>
              <a:ext uri="{FF2B5EF4-FFF2-40B4-BE49-F238E27FC236}">
                <a16:creationId xmlns:a16="http://schemas.microsoft.com/office/drawing/2014/main" id="{B7B4C6F7-3707-F816-14F1-F98448C4087D}"/>
              </a:ext>
            </a:extLst>
          </p:cNvPr>
          <p:cNvGrpSpPr/>
          <p:nvPr/>
        </p:nvGrpSpPr>
        <p:grpSpPr>
          <a:xfrm>
            <a:off x="5010150" y="4057650"/>
            <a:ext cx="800101" cy="228601"/>
            <a:chOff x="5010150" y="4057650"/>
            <a:chExt cx="800101" cy="228601"/>
          </a:xfrm>
        </p:grpSpPr>
        <p:sp>
          <p:nvSpPr>
            <p:cNvPr id="200" name="SMARTInkShape-1676">
              <a:extLst>
                <a:ext uri="{FF2B5EF4-FFF2-40B4-BE49-F238E27FC236}">
                  <a16:creationId xmlns:a16="http://schemas.microsoft.com/office/drawing/2014/main" id="{332A710E-CA6D-A5CD-DDCD-3DEA321771E2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5010150" y="4115319"/>
              <a:ext cx="159478" cy="170932"/>
            </a:xfrm>
            <a:custGeom>
              <a:avLst/>
              <a:gdLst/>
              <a:ahLst/>
              <a:cxnLst/>
              <a:rect l="0" t="0" r="0" b="0"/>
              <a:pathLst>
                <a:path w="159478" h="170932">
                  <a:moveTo>
                    <a:pt x="38100" y="28056"/>
                  </a:moveTo>
                  <a:lnTo>
                    <a:pt x="38100" y="28056"/>
                  </a:lnTo>
                  <a:lnTo>
                    <a:pt x="38100" y="19855"/>
                  </a:lnTo>
                  <a:lnTo>
                    <a:pt x="43156" y="13867"/>
                  </a:lnTo>
                  <a:lnTo>
                    <a:pt x="61470" y="5390"/>
                  </a:lnTo>
                  <a:lnTo>
                    <a:pt x="96366" y="0"/>
                  </a:lnTo>
                  <a:lnTo>
                    <a:pt x="112397" y="4692"/>
                  </a:lnTo>
                  <a:lnTo>
                    <a:pt x="116206" y="8246"/>
                  </a:lnTo>
                  <a:lnTo>
                    <a:pt x="120439" y="17841"/>
                  </a:lnTo>
                  <a:lnTo>
                    <a:pt x="119498" y="29160"/>
                  </a:lnTo>
                  <a:lnTo>
                    <a:pt x="110196" y="50255"/>
                  </a:lnTo>
                  <a:lnTo>
                    <a:pt x="83379" y="86633"/>
                  </a:lnTo>
                  <a:lnTo>
                    <a:pt x="73041" y="96424"/>
                  </a:lnTo>
                  <a:lnTo>
                    <a:pt x="39086" y="113298"/>
                  </a:lnTo>
                  <a:lnTo>
                    <a:pt x="43449" y="113638"/>
                  </a:lnTo>
                  <a:lnTo>
                    <a:pt x="86421" y="105131"/>
                  </a:lnTo>
                  <a:lnTo>
                    <a:pt x="107215" y="105573"/>
                  </a:lnTo>
                  <a:lnTo>
                    <a:pt x="139604" y="117548"/>
                  </a:lnTo>
                  <a:lnTo>
                    <a:pt x="153665" y="126657"/>
                  </a:lnTo>
                  <a:lnTo>
                    <a:pt x="158254" y="132909"/>
                  </a:lnTo>
                  <a:lnTo>
                    <a:pt x="159477" y="136058"/>
                  </a:lnTo>
                  <a:lnTo>
                    <a:pt x="159235" y="139215"/>
                  </a:lnTo>
                  <a:lnTo>
                    <a:pt x="156144" y="145546"/>
                  </a:lnTo>
                  <a:lnTo>
                    <a:pt x="114271" y="161408"/>
                  </a:lnTo>
                  <a:lnTo>
                    <a:pt x="75334" y="169677"/>
                  </a:lnTo>
                  <a:lnTo>
                    <a:pt x="31643" y="170821"/>
                  </a:lnTo>
                  <a:lnTo>
                    <a:pt x="0" y="1709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SMARTInkShape-1677">
              <a:extLst>
                <a:ext uri="{FF2B5EF4-FFF2-40B4-BE49-F238E27FC236}">
                  <a16:creationId xmlns:a16="http://schemas.microsoft.com/office/drawing/2014/main" id="{CE8AC3FC-42AC-03A4-6B05-28950289706E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200650" y="42672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SMARTInkShape-1678">
              <a:extLst>
                <a:ext uri="{FF2B5EF4-FFF2-40B4-BE49-F238E27FC236}">
                  <a16:creationId xmlns:a16="http://schemas.microsoft.com/office/drawing/2014/main" id="{C80C2753-7927-99E5-F6D3-EF28561BCD89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301185" y="4114800"/>
              <a:ext cx="89776" cy="145480"/>
            </a:xfrm>
            <a:custGeom>
              <a:avLst/>
              <a:gdLst/>
              <a:ahLst/>
              <a:cxnLst/>
              <a:rect l="0" t="0" r="0" b="0"/>
              <a:pathLst>
                <a:path w="89776" h="145480">
                  <a:moveTo>
                    <a:pt x="61390" y="38100"/>
                  </a:moveTo>
                  <a:lnTo>
                    <a:pt x="61390" y="38100"/>
                  </a:lnTo>
                  <a:lnTo>
                    <a:pt x="61390" y="33043"/>
                  </a:lnTo>
                  <a:lnTo>
                    <a:pt x="58568" y="27739"/>
                  </a:lnTo>
                  <a:lnTo>
                    <a:pt x="54845" y="21853"/>
                  </a:lnTo>
                  <a:lnTo>
                    <a:pt x="51689" y="12590"/>
                  </a:lnTo>
                  <a:lnTo>
                    <a:pt x="43780" y="1867"/>
                  </a:lnTo>
                  <a:lnTo>
                    <a:pt x="40158" y="830"/>
                  </a:lnTo>
                  <a:lnTo>
                    <a:pt x="37710" y="553"/>
                  </a:lnTo>
                  <a:lnTo>
                    <a:pt x="35020" y="2486"/>
                  </a:lnTo>
                  <a:lnTo>
                    <a:pt x="19987" y="26563"/>
                  </a:lnTo>
                  <a:lnTo>
                    <a:pt x="7390" y="66239"/>
                  </a:lnTo>
                  <a:lnTo>
                    <a:pt x="0" y="100294"/>
                  </a:lnTo>
                  <a:lnTo>
                    <a:pt x="1649" y="117247"/>
                  </a:lnTo>
                  <a:lnTo>
                    <a:pt x="8733" y="129016"/>
                  </a:lnTo>
                  <a:lnTo>
                    <a:pt x="30527" y="145193"/>
                  </a:lnTo>
                  <a:lnTo>
                    <a:pt x="37641" y="145479"/>
                  </a:lnTo>
                  <a:lnTo>
                    <a:pt x="54009" y="140152"/>
                  </a:lnTo>
                  <a:lnTo>
                    <a:pt x="66223" y="130729"/>
                  </a:lnTo>
                  <a:lnTo>
                    <a:pt x="75180" y="117368"/>
                  </a:lnTo>
                  <a:lnTo>
                    <a:pt x="85114" y="87104"/>
                  </a:lnTo>
                  <a:lnTo>
                    <a:pt x="89325" y="43338"/>
                  </a:lnTo>
                  <a:lnTo>
                    <a:pt x="89775" y="27893"/>
                  </a:lnTo>
                  <a:lnTo>
                    <a:pt x="84853" y="11557"/>
                  </a:lnTo>
                  <a:lnTo>
                    <a:pt x="82324" y="7705"/>
                  </a:lnTo>
                  <a:lnTo>
                    <a:pt x="76691" y="3425"/>
                  </a:lnTo>
                  <a:lnTo>
                    <a:pt x="4234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SMARTInkShape-1679">
              <a:extLst>
                <a:ext uri="{FF2B5EF4-FFF2-40B4-BE49-F238E27FC236}">
                  <a16:creationId xmlns:a16="http://schemas.microsoft.com/office/drawing/2014/main" id="{7158E30A-E1A4-4151-E8FD-01C6CA0BEB2E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457825" y="4107107"/>
              <a:ext cx="80360" cy="158205"/>
            </a:xfrm>
            <a:custGeom>
              <a:avLst/>
              <a:gdLst/>
              <a:ahLst/>
              <a:cxnLst/>
              <a:rect l="0" t="0" r="0" b="0"/>
              <a:pathLst>
                <a:path w="80360" h="158205">
                  <a:moveTo>
                    <a:pt x="47625" y="26743"/>
                  </a:moveTo>
                  <a:lnTo>
                    <a:pt x="47625" y="26743"/>
                  </a:lnTo>
                  <a:lnTo>
                    <a:pt x="52681" y="21686"/>
                  </a:lnTo>
                  <a:lnTo>
                    <a:pt x="55164" y="16382"/>
                  </a:lnTo>
                  <a:lnTo>
                    <a:pt x="55826" y="13486"/>
                  </a:lnTo>
                  <a:lnTo>
                    <a:pt x="55209" y="10496"/>
                  </a:lnTo>
                  <a:lnTo>
                    <a:pt x="48833" y="0"/>
                  </a:lnTo>
                  <a:lnTo>
                    <a:pt x="47372" y="448"/>
                  </a:lnTo>
                  <a:lnTo>
                    <a:pt x="34473" y="11587"/>
                  </a:lnTo>
                  <a:lnTo>
                    <a:pt x="25267" y="25662"/>
                  </a:lnTo>
                  <a:lnTo>
                    <a:pt x="20892" y="43239"/>
                  </a:lnTo>
                  <a:lnTo>
                    <a:pt x="19597" y="56795"/>
                  </a:lnTo>
                  <a:lnTo>
                    <a:pt x="24269" y="72571"/>
                  </a:lnTo>
                  <a:lnTo>
                    <a:pt x="32356" y="85595"/>
                  </a:lnTo>
                  <a:lnTo>
                    <a:pt x="46512" y="96157"/>
                  </a:lnTo>
                  <a:lnTo>
                    <a:pt x="62653" y="103719"/>
                  </a:lnTo>
                  <a:lnTo>
                    <a:pt x="79262" y="124225"/>
                  </a:lnTo>
                  <a:lnTo>
                    <a:pt x="80359" y="127715"/>
                  </a:lnTo>
                  <a:lnTo>
                    <a:pt x="80031" y="131099"/>
                  </a:lnTo>
                  <a:lnTo>
                    <a:pt x="78753" y="134414"/>
                  </a:lnTo>
                  <a:lnTo>
                    <a:pt x="71690" y="140919"/>
                  </a:lnTo>
                  <a:lnTo>
                    <a:pt x="49909" y="153719"/>
                  </a:lnTo>
                  <a:lnTo>
                    <a:pt x="31486" y="158204"/>
                  </a:lnTo>
                  <a:lnTo>
                    <a:pt x="0" y="1505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SMARTInkShape-1680">
              <a:extLst>
                <a:ext uri="{FF2B5EF4-FFF2-40B4-BE49-F238E27FC236}">
                  <a16:creationId xmlns:a16="http://schemas.microsoft.com/office/drawing/2014/main" id="{AEF2ABA3-A7A5-C263-AB03-0A69EA0DA4D1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486400" y="4095750"/>
              <a:ext cx="85726" cy="28576"/>
            </a:xfrm>
            <a:custGeom>
              <a:avLst/>
              <a:gdLst/>
              <a:ahLst/>
              <a:cxnLst/>
              <a:rect l="0" t="0" r="0" b="0"/>
              <a:pathLst>
                <a:path w="85726" h="28576">
                  <a:moveTo>
                    <a:pt x="0" y="28575"/>
                  </a:moveTo>
                  <a:lnTo>
                    <a:pt x="0" y="28575"/>
                  </a:lnTo>
                  <a:lnTo>
                    <a:pt x="43312" y="9277"/>
                  </a:lnTo>
                  <a:lnTo>
                    <a:pt x="53117" y="4123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SMARTInkShape-1681">
              <a:extLst>
                <a:ext uri="{FF2B5EF4-FFF2-40B4-BE49-F238E27FC236}">
                  <a16:creationId xmlns:a16="http://schemas.microsoft.com/office/drawing/2014/main" id="{9CA37601-C8DE-1ECF-22DD-4A7AC05C1A83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631177" y="4086733"/>
              <a:ext cx="83114" cy="180468"/>
            </a:xfrm>
            <a:custGeom>
              <a:avLst/>
              <a:gdLst/>
              <a:ahLst/>
              <a:cxnLst/>
              <a:rect l="0" t="0" r="0" b="0"/>
              <a:pathLst>
                <a:path w="83114" h="180468">
                  <a:moveTo>
                    <a:pt x="45723" y="18542"/>
                  </a:moveTo>
                  <a:lnTo>
                    <a:pt x="45723" y="18542"/>
                  </a:lnTo>
                  <a:lnTo>
                    <a:pt x="45723" y="1209"/>
                  </a:lnTo>
                  <a:lnTo>
                    <a:pt x="35610" y="0"/>
                  </a:lnTo>
                  <a:lnTo>
                    <a:pt x="27823" y="2540"/>
                  </a:lnTo>
                  <a:lnTo>
                    <a:pt x="4516" y="21896"/>
                  </a:lnTo>
                  <a:lnTo>
                    <a:pt x="950" y="30969"/>
                  </a:lnTo>
                  <a:lnTo>
                    <a:pt x="0" y="36351"/>
                  </a:lnTo>
                  <a:lnTo>
                    <a:pt x="1765" y="47977"/>
                  </a:lnTo>
                  <a:lnTo>
                    <a:pt x="7136" y="60199"/>
                  </a:lnTo>
                  <a:lnTo>
                    <a:pt x="28738" y="86561"/>
                  </a:lnTo>
                  <a:lnTo>
                    <a:pt x="67196" y="118114"/>
                  </a:lnTo>
                  <a:lnTo>
                    <a:pt x="78427" y="135298"/>
                  </a:lnTo>
                  <a:lnTo>
                    <a:pt x="82224" y="148622"/>
                  </a:lnTo>
                  <a:lnTo>
                    <a:pt x="83113" y="159611"/>
                  </a:lnTo>
                  <a:lnTo>
                    <a:pt x="81232" y="164446"/>
                  </a:lnTo>
                  <a:lnTo>
                    <a:pt x="73499" y="172641"/>
                  </a:lnTo>
                  <a:lnTo>
                    <a:pt x="60185" y="176989"/>
                  </a:lnTo>
                  <a:lnTo>
                    <a:pt x="7623" y="1804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SMARTInkShape-1682">
              <a:extLst>
                <a:ext uri="{FF2B5EF4-FFF2-40B4-BE49-F238E27FC236}">
                  <a16:creationId xmlns:a16="http://schemas.microsoft.com/office/drawing/2014/main" id="{EF59CC09-3A45-AD26-FB55-B60C635601A1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686425" y="4057650"/>
              <a:ext cx="123826" cy="47626"/>
            </a:xfrm>
            <a:custGeom>
              <a:avLst/>
              <a:gdLst/>
              <a:ahLst/>
              <a:cxnLst/>
              <a:rect l="0" t="0" r="0" b="0"/>
              <a:pathLst>
                <a:path w="123826" h="47626">
                  <a:moveTo>
                    <a:pt x="0" y="47625"/>
                  </a:moveTo>
                  <a:lnTo>
                    <a:pt x="0" y="47625"/>
                  </a:lnTo>
                  <a:lnTo>
                    <a:pt x="8662" y="40020"/>
                  </a:lnTo>
                  <a:lnTo>
                    <a:pt x="52663" y="18977"/>
                  </a:lnTo>
                  <a:lnTo>
                    <a:pt x="74020" y="6336"/>
                  </a:lnTo>
                  <a:lnTo>
                    <a:pt x="92370" y="187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4" name="SMARTInkShape-Group391">
            <a:extLst>
              <a:ext uri="{FF2B5EF4-FFF2-40B4-BE49-F238E27FC236}">
                <a16:creationId xmlns:a16="http://schemas.microsoft.com/office/drawing/2014/main" id="{1AD60D49-5008-F3FA-EE03-2E6D0BE6FEAA}"/>
              </a:ext>
            </a:extLst>
          </p:cNvPr>
          <p:cNvGrpSpPr/>
          <p:nvPr/>
        </p:nvGrpSpPr>
        <p:grpSpPr>
          <a:xfrm>
            <a:off x="248263" y="5012209"/>
            <a:ext cx="618513" cy="196849"/>
            <a:chOff x="248263" y="5012209"/>
            <a:chExt cx="618513" cy="196849"/>
          </a:xfrm>
        </p:grpSpPr>
        <p:sp>
          <p:nvSpPr>
            <p:cNvPr id="208" name="SMARTInkShape-1683">
              <a:extLst>
                <a:ext uri="{FF2B5EF4-FFF2-40B4-BE49-F238E27FC236}">
                  <a16:creationId xmlns:a16="http://schemas.microsoft.com/office/drawing/2014/main" id="{31288231-9467-A8DC-4D2E-BC5FDE66D665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248263" y="5029316"/>
              <a:ext cx="161313" cy="179742"/>
            </a:xfrm>
            <a:custGeom>
              <a:avLst/>
              <a:gdLst/>
              <a:ahLst/>
              <a:cxnLst/>
              <a:rect l="0" t="0" r="0" b="0"/>
              <a:pathLst>
                <a:path w="161313" h="179742">
                  <a:moveTo>
                    <a:pt x="132737" y="28459"/>
                  </a:moveTo>
                  <a:lnTo>
                    <a:pt x="132737" y="28459"/>
                  </a:lnTo>
                  <a:lnTo>
                    <a:pt x="132737" y="19326"/>
                  </a:lnTo>
                  <a:lnTo>
                    <a:pt x="142228" y="9445"/>
                  </a:lnTo>
                  <a:lnTo>
                    <a:pt x="137195" y="4363"/>
                  </a:lnTo>
                  <a:lnTo>
                    <a:pt x="131896" y="1875"/>
                  </a:lnTo>
                  <a:lnTo>
                    <a:pt x="102262" y="0"/>
                  </a:lnTo>
                  <a:lnTo>
                    <a:pt x="86783" y="4975"/>
                  </a:lnTo>
                  <a:lnTo>
                    <a:pt x="45845" y="33000"/>
                  </a:lnTo>
                  <a:lnTo>
                    <a:pt x="21656" y="57304"/>
                  </a:lnTo>
                  <a:lnTo>
                    <a:pt x="6373" y="87544"/>
                  </a:lnTo>
                  <a:lnTo>
                    <a:pt x="307" y="123128"/>
                  </a:lnTo>
                  <a:lnTo>
                    <a:pt x="0" y="129671"/>
                  </a:lnTo>
                  <a:lnTo>
                    <a:pt x="5304" y="142587"/>
                  </a:lnTo>
                  <a:lnTo>
                    <a:pt x="25956" y="168125"/>
                  </a:lnTo>
                  <a:lnTo>
                    <a:pt x="40829" y="175200"/>
                  </a:lnTo>
                  <a:lnTo>
                    <a:pt x="76247" y="179741"/>
                  </a:lnTo>
                  <a:lnTo>
                    <a:pt x="123299" y="170350"/>
                  </a:lnTo>
                  <a:lnTo>
                    <a:pt x="161312" y="161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SMARTInkShape-1684">
              <a:extLst>
                <a:ext uri="{FF2B5EF4-FFF2-40B4-BE49-F238E27FC236}">
                  <a16:creationId xmlns:a16="http://schemas.microsoft.com/office/drawing/2014/main" id="{B12221F2-34A3-FB2B-9AD8-407495A6DBAC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523875" y="5012209"/>
              <a:ext cx="152401" cy="64617"/>
            </a:xfrm>
            <a:custGeom>
              <a:avLst/>
              <a:gdLst/>
              <a:ahLst/>
              <a:cxnLst/>
              <a:rect l="0" t="0" r="0" b="0"/>
              <a:pathLst>
                <a:path w="152401" h="64617">
                  <a:moveTo>
                    <a:pt x="0" y="64616"/>
                  </a:moveTo>
                  <a:lnTo>
                    <a:pt x="0" y="64616"/>
                  </a:lnTo>
                  <a:lnTo>
                    <a:pt x="13183" y="43893"/>
                  </a:lnTo>
                  <a:lnTo>
                    <a:pt x="29659" y="28843"/>
                  </a:lnTo>
                  <a:lnTo>
                    <a:pt x="59246" y="14276"/>
                  </a:lnTo>
                  <a:lnTo>
                    <a:pt x="105198" y="192"/>
                  </a:lnTo>
                  <a:lnTo>
                    <a:pt x="118721" y="0"/>
                  </a:lnTo>
                  <a:lnTo>
                    <a:pt x="152400" y="74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SMARTInkShape-1685">
              <a:extLst>
                <a:ext uri="{FF2B5EF4-FFF2-40B4-BE49-F238E27FC236}">
                  <a16:creationId xmlns:a16="http://schemas.microsoft.com/office/drawing/2014/main" id="{E0A77C61-618D-28D3-DAA2-7FC7C7D0311C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04119" y="5029983"/>
              <a:ext cx="15007" cy="151618"/>
            </a:xfrm>
            <a:custGeom>
              <a:avLst/>
              <a:gdLst/>
              <a:ahLst/>
              <a:cxnLst/>
              <a:rect l="0" t="0" r="0" b="0"/>
              <a:pathLst>
                <a:path w="15007" h="151618">
                  <a:moveTo>
                    <a:pt x="15006" y="18267"/>
                  </a:moveTo>
                  <a:lnTo>
                    <a:pt x="15006" y="18267"/>
                  </a:lnTo>
                  <a:lnTo>
                    <a:pt x="15006" y="0"/>
                  </a:lnTo>
                  <a:lnTo>
                    <a:pt x="15006" y="4505"/>
                  </a:lnTo>
                  <a:lnTo>
                    <a:pt x="6805" y="39941"/>
                  </a:lnTo>
                  <a:lnTo>
                    <a:pt x="5533" y="86782"/>
                  </a:lnTo>
                  <a:lnTo>
                    <a:pt x="4446" y="97401"/>
                  </a:lnTo>
                  <a:lnTo>
                    <a:pt x="435" y="105649"/>
                  </a:lnTo>
                  <a:lnTo>
                    <a:pt x="0" y="109330"/>
                  </a:lnTo>
                  <a:lnTo>
                    <a:pt x="5481" y="15161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SMARTInkShape-1686">
              <a:extLst>
                <a:ext uri="{FF2B5EF4-FFF2-40B4-BE49-F238E27FC236}">
                  <a16:creationId xmlns:a16="http://schemas.microsoft.com/office/drawing/2014/main" id="{C68A7CFC-A299-D6B2-D115-805D94E8E70C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42925" y="5181600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10361" y="1986"/>
                  </a:lnTo>
                  <a:lnTo>
                    <a:pt x="57750" y="78"/>
                  </a:lnTo>
                  <a:lnTo>
                    <a:pt x="88039" y="2837"/>
                  </a:lnTo>
                  <a:lnTo>
                    <a:pt x="119225" y="8204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SMARTInkShape-1687">
              <a:extLst>
                <a:ext uri="{FF2B5EF4-FFF2-40B4-BE49-F238E27FC236}">
                  <a16:creationId xmlns:a16="http://schemas.microsoft.com/office/drawing/2014/main" id="{D4450008-5034-A4B1-F0B0-8BAF0A8B0205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866775" y="50292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SMARTInkShape-1688">
              <a:extLst>
                <a:ext uri="{FF2B5EF4-FFF2-40B4-BE49-F238E27FC236}">
                  <a16:creationId xmlns:a16="http://schemas.microsoft.com/office/drawing/2014/main" id="{493B014E-761C-EDB6-8ED5-82604E2453DF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857250" y="51625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5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5" name="SMARTInkShape-Group392">
            <a:extLst>
              <a:ext uri="{FF2B5EF4-FFF2-40B4-BE49-F238E27FC236}">
                <a16:creationId xmlns:a16="http://schemas.microsoft.com/office/drawing/2014/main" id="{6A435EB0-2404-F7DB-2446-7BCDBA017897}"/>
              </a:ext>
            </a:extLst>
          </p:cNvPr>
          <p:cNvGrpSpPr/>
          <p:nvPr/>
        </p:nvGrpSpPr>
        <p:grpSpPr>
          <a:xfrm>
            <a:off x="1390650" y="4935666"/>
            <a:ext cx="2162176" cy="284035"/>
            <a:chOff x="1390650" y="4935666"/>
            <a:chExt cx="2162176" cy="284035"/>
          </a:xfrm>
        </p:grpSpPr>
        <p:sp>
          <p:nvSpPr>
            <p:cNvPr id="215" name="SMARTInkShape-1689">
              <a:extLst>
                <a:ext uri="{FF2B5EF4-FFF2-40B4-BE49-F238E27FC236}">
                  <a16:creationId xmlns:a16="http://schemas.microsoft.com/office/drawing/2014/main" id="{FCA8FA65-6E82-46DD-0279-0617CFEF3BCD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390650" y="508635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0"/>
                  </a:moveTo>
                  <a:lnTo>
                    <a:pt x="0" y="0"/>
                  </a:lnTo>
                  <a:lnTo>
                    <a:pt x="9721" y="1058"/>
                  </a:lnTo>
                  <a:lnTo>
                    <a:pt x="23370" y="5056"/>
                  </a:lnTo>
                  <a:lnTo>
                    <a:pt x="64549" y="2096"/>
                  </a:lnTo>
                  <a:lnTo>
                    <a:pt x="104355" y="414"/>
                  </a:lnTo>
                  <a:lnTo>
                    <a:pt x="133226" y="2944"/>
                  </a:lnTo>
                  <a:lnTo>
                    <a:pt x="18097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SMARTInkShape-1690">
              <a:extLst>
                <a:ext uri="{FF2B5EF4-FFF2-40B4-BE49-F238E27FC236}">
                  <a16:creationId xmlns:a16="http://schemas.microsoft.com/office/drawing/2014/main" id="{1BCF0C9C-8D83-0A07-8612-7F449A74EA84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781175" y="4935666"/>
              <a:ext cx="19021" cy="274510"/>
            </a:xfrm>
            <a:custGeom>
              <a:avLst/>
              <a:gdLst/>
              <a:ahLst/>
              <a:cxnLst/>
              <a:rect l="0" t="0" r="0" b="0"/>
              <a:pathLst>
                <a:path w="19021" h="274510">
                  <a:moveTo>
                    <a:pt x="0" y="17334"/>
                  </a:moveTo>
                  <a:lnTo>
                    <a:pt x="0" y="17334"/>
                  </a:lnTo>
                  <a:lnTo>
                    <a:pt x="5057" y="17334"/>
                  </a:lnTo>
                  <a:lnTo>
                    <a:pt x="10361" y="14512"/>
                  </a:lnTo>
                  <a:lnTo>
                    <a:pt x="13257" y="12278"/>
                  </a:lnTo>
                  <a:lnTo>
                    <a:pt x="16476" y="6973"/>
                  </a:lnTo>
                  <a:lnTo>
                    <a:pt x="18542" y="0"/>
                  </a:lnTo>
                  <a:lnTo>
                    <a:pt x="18711" y="487"/>
                  </a:lnTo>
                  <a:lnTo>
                    <a:pt x="19020" y="37444"/>
                  </a:lnTo>
                  <a:lnTo>
                    <a:pt x="16222" y="82023"/>
                  </a:lnTo>
                  <a:lnTo>
                    <a:pt x="10848" y="121717"/>
                  </a:lnTo>
                  <a:lnTo>
                    <a:pt x="9917" y="160680"/>
                  </a:lnTo>
                  <a:lnTo>
                    <a:pt x="4115" y="199500"/>
                  </a:lnTo>
                  <a:lnTo>
                    <a:pt x="8604" y="246091"/>
                  </a:lnTo>
                  <a:lnTo>
                    <a:pt x="9525" y="2745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SMARTInkShape-1691">
              <a:extLst>
                <a:ext uri="{FF2B5EF4-FFF2-40B4-BE49-F238E27FC236}">
                  <a16:creationId xmlns:a16="http://schemas.microsoft.com/office/drawing/2014/main" id="{EBBA4E07-A9F6-44D6-167D-BC1DE6DCBC59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906503" y="4943478"/>
              <a:ext cx="169933" cy="276223"/>
            </a:xfrm>
            <a:custGeom>
              <a:avLst/>
              <a:gdLst/>
              <a:ahLst/>
              <a:cxnLst/>
              <a:rect l="0" t="0" r="0" b="0"/>
              <a:pathLst>
                <a:path w="169933" h="276223">
                  <a:moveTo>
                    <a:pt x="93747" y="28572"/>
                  </a:moveTo>
                  <a:lnTo>
                    <a:pt x="93747" y="28572"/>
                  </a:lnTo>
                  <a:lnTo>
                    <a:pt x="93747" y="0"/>
                  </a:lnTo>
                  <a:lnTo>
                    <a:pt x="92689" y="16264"/>
                  </a:lnTo>
                  <a:lnTo>
                    <a:pt x="82988" y="54172"/>
                  </a:lnTo>
                  <a:lnTo>
                    <a:pt x="57823" y="101166"/>
                  </a:lnTo>
                  <a:lnTo>
                    <a:pt x="21918" y="148443"/>
                  </a:lnTo>
                  <a:lnTo>
                    <a:pt x="3570" y="175482"/>
                  </a:lnTo>
                  <a:lnTo>
                    <a:pt x="1879" y="176254"/>
                  </a:lnTo>
                  <a:lnTo>
                    <a:pt x="752" y="175709"/>
                  </a:lnTo>
                  <a:lnTo>
                    <a:pt x="0" y="174289"/>
                  </a:lnTo>
                  <a:lnTo>
                    <a:pt x="557" y="173341"/>
                  </a:lnTo>
                  <a:lnTo>
                    <a:pt x="6830" y="171697"/>
                  </a:lnTo>
                  <a:lnTo>
                    <a:pt x="41504" y="172520"/>
                  </a:lnTo>
                  <a:lnTo>
                    <a:pt x="84868" y="179650"/>
                  </a:lnTo>
                  <a:lnTo>
                    <a:pt x="128171" y="172655"/>
                  </a:lnTo>
                  <a:lnTo>
                    <a:pt x="138327" y="169161"/>
                  </a:lnTo>
                  <a:lnTo>
                    <a:pt x="160155" y="155019"/>
                  </a:lnTo>
                  <a:lnTo>
                    <a:pt x="169777" y="152442"/>
                  </a:lnTo>
                  <a:lnTo>
                    <a:pt x="169932" y="165658"/>
                  </a:lnTo>
                  <a:lnTo>
                    <a:pt x="167118" y="171697"/>
                  </a:lnTo>
                  <a:lnTo>
                    <a:pt x="163398" y="177907"/>
                  </a:lnTo>
                  <a:lnTo>
                    <a:pt x="161304" y="188413"/>
                  </a:lnTo>
                  <a:lnTo>
                    <a:pt x="159625" y="204461"/>
                  </a:lnTo>
                  <a:lnTo>
                    <a:pt x="152255" y="240170"/>
                  </a:lnTo>
                  <a:lnTo>
                    <a:pt x="150897" y="2762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SMARTInkShape-1692">
              <a:extLst>
                <a:ext uri="{FF2B5EF4-FFF2-40B4-BE49-F238E27FC236}">
                  <a16:creationId xmlns:a16="http://schemas.microsoft.com/office/drawing/2014/main" id="{3021608F-10AD-F3B5-912A-3B2C1F537C69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324338" y="4962573"/>
              <a:ext cx="123588" cy="224513"/>
            </a:xfrm>
            <a:custGeom>
              <a:avLst/>
              <a:gdLst/>
              <a:ahLst/>
              <a:cxnLst/>
              <a:rect l="0" t="0" r="0" b="0"/>
              <a:pathLst>
                <a:path w="123588" h="224513">
                  <a:moveTo>
                    <a:pt x="18812" y="47577"/>
                  </a:moveTo>
                  <a:lnTo>
                    <a:pt x="18812" y="47577"/>
                  </a:lnTo>
                  <a:lnTo>
                    <a:pt x="23868" y="47577"/>
                  </a:lnTo>
                  <a:lnTo>
                    <a:pt x="25358" y="46519"/>
                  </a:lnTo>
                  <a:lnTo>
                    <a:pt x="26351" y="44755"/>
                  </a:lnTo>
                  <a:lnTo>
                    <a:pt x="27013" y="42521"/>
                  </a:lnTo>
                  <a:lnTo>
                    <a:pt x="38523" y="28279"/>
                  </a:lnTo>
                  <a:lnTo>
                    <a:pt x="52766" y="12619"/>
                  </a:lnTo>
                  <a:lnTo>
                    <a:pt x="55070" y="6288"/>
                  </a:lnTo>
                  <a:lnTo>
                    <a:pt x="57800" y="4175"/>
                  </a:lnTo>
                  <a:lnTo>
                    <a:pt x="66479" y="1829"/>
                  </a:lnTo>
                  <a:lnTo>
                    <a:pt x="102182" y="0"/>
                  </a:lnTo>
                  <a:lnTo>
                    <a:pt x="117588" y="21415"/>
                  </a:lnTo>
                  <a:lnTo>
                    <a:pt x="118529" y="26961"/>
                  </a:lnTo>
                  <a:lnTo>
                    <a:pt x="112436" y="64319"/>
                  </a:lnTo>
                  <a:lnTo>
                    <a:pt x="101233" y="101221"/>
                  </a:lnTo>
                  <a:lnTo>
                    <a:pt x="72352" y="145344"/>
                  </a:lnTo>
                  <a:lnTo>
                    <a:pt x="46037" y="180671"/>
                  </a:lnTo>
                  <a:lnTo>
                    <a:pt x="5868" y="206126"/>
                  </a:lnTo>
                  <a:lnTo>
                    <a:pt x="0" y="218462"/>
                  </a:lnTo>
                  <a:lnTo>
                    <a:pt x="45906" y="219005"/>
                  </a:lnTo>
                  <a:lnTo>
                    <a:pt x="59429" y="220075"/>
                  </a:lnTo>
                  <a:lnTo>
                    <a:pt x="78942" y="224512"/>
                  </a:lnTo>
                  <a:lnTo>
                    <a:pt x="123587" y="20950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SMARTInkShape-1693">
              <a:extLst>
                <a:ext uri="{FF2B5EF4-FFF2-40B4-BE49-F238E27FC236}">
                  <a16:creationId xmlns:a16="http://schemas.microsoft.com/office/drawing/2014/main" id="{2B067B66-28CE-D72F-CA60-C87AE70AC73D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2190750" y="4962525"/>
              <a:ext cx="24461" cy="221374"/>
            </a:xfrm>
            <a:custGeom>
              <a:avLst/>
              <a:gdLst/>
              <a:ahLst/>
              <a:cxnLst/>
              <a:rect l="0" t="0" r="0" b="0"/>
              <a:pathLst>
                <a:path w="24461" h="221374">
                  <a:moveTo>
                    <a:pt x="9525" y="0"/>
                  </a:moveTo>
                  <a:lnTo>
                    <a:pt x="9525" y="0"/>
                  </a:lnTo>
                  <a:lnTo>
                    <a:pt x="17726" y="0"/>
                  </a:lnTo>
                  <a:lnTo>
                    <a:pt x="18167" y="1058"/>
                  </a:lnTo>
                  <a:lnTo>
                    <a:pt x="24460" y="29338"/>
                  </a:lnTo>
                  <a:lnTo>
                    <a:pt x="19971" y="65234"/>
                  </a:lnTo>
                  <a:lnTo>
                    <a:pt x="14267" y="104935"/>
                  </a:lnTo>
                  <a:lnTo>
                    <a:pt x="9403" y="151609"/>
                  </a:lnTo>
                  <a:lnTo>
                    <a:pt x="2171" y="194852"/>
                  </a:lnTo>
                  <a:lnTo>
                    <a:pt x="286" y="221373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SMARTInkShape-1694">
              <a:extLst>
                <a:ext uri="{FF2B5EF4-FFF2-40B4-BE49-F238E27FC236}">
                  <a16:creationId xmlns:a16="http://schemas.microsoft.com/office/drawing/2014/main" id="{8DFB7DFD-BAA1-5C63-C9C1-619E12BA7345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2556737" y="5172075"/>
              <a:ext cx="15014" cy="9526"/>
            </a:xfrm>
            <a:custGeom>
              <a:avLst/>
              <a:gdLst/>
              <a:ahLst/>
              <a:cxnLst/>
              <a:rect l="0" t="0" r="0" b="0"/>
              <a:pathLst>
                <a:path w="15014" h="9526">
                  <a:moveTo>
                    <a:pt x="5488" y="9525"/>
                  </a:moveTo>
                  <a:lnTo>
                    <a:pt x="5488" y="9525"/>
                  </a:lnTo>
                  <a:lnTo>
                    <a:pt x="432" y="4469"/>
                  </a:lnTo>
                  <a:lnTo>
                    <a:pt x="0" y="2980"/>
                  </a:lnTo>
                  <a:lnTo>
                    <a:pt x="771" y="1986"/>
                  </a:lnTo>
                  <a:lnTo>
                    <a:pt x="4556" y="392"/>
                  </a:lnTo>
                  <a:lnTo>
                    <a:pt x="1501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SMARTInkShape-1695">
              <a:extLst>
                <a:ext uri="{FF2B5EF4-FFF2-40B4-BE49-F238E27FC236}">
                  <a16:creationId xmlns:a16="http://schemas.microsoft.com/office/drawing/2014/main" id="{9076736B-DF7B-C27F-0A0F-2FCBFB341337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2724150" y="4962964"/>
              <a:ext cx="171451" cy="227642"/>
            </a:xfrm>
            <a:custGeom>
              <a:avLst/>
              <a:gdLst/>
              <a:ahLst/>
              <a:cxnLst/>
              <a:rect l="0" t="0" r="0" b="0"/>
              <a:pathLst>
                <a:path w="171451" h="227642">
                  <a:moveTo>
                    <a:pt x="0" y="37661"/>
                  </a:moveTo>
                  <a:lnTo>
                    <a:pt x="0" y="37661"/>
                  </a:lnTo>
                  <a:lnTo>
                    <a:pt x="5056" y="37661"/>
                  </a:lnTo>
                  <a:lnTo>
                    <a:pt x="10361" y="34839"/>
                  </a:lnTo>
                  <a:lnTo>
                    <a:pt x="36856" y="15271"/>
                  </a:lnTo>
                  <a:lnTo>
                    <a:pt x="82978" y="1789"/>
                  </a:lnTo>
                  <a:lnTo>
                    <a:pt x="97882" y="0"/>
                  </a:lnTo>
                  <a:lnTo>
                    <a:pt x="104534" y="2579"/>
                  </a:lnTo>
                  <a:lnTo>
                    <a:pt x="107789" y="4748"/>
                  </a:lnTo>
                  <a:lnTo>
                    <a:pt x="109959" y="8310"/>
                  </a:lnTo>
                  <a:lnTo>
                    <a:pt x="112371" y="17915"/>
                  </a:lnTo>
                  <a:lnTo>
                    <a:pt x="106315" y="56534"/>
                  </a:lnTo>
                  <a:lnTo>
                    <a:pt x="92104" y="102106"/>
                  </a:lnTo>
                  <a:lnTo>
                    <a:pt x="64144" y="149550"/>
                  </a:lnTo>
                  <a:lnTo>
                    <a:pt x="50874" y="165240"/>
                  </a:lnTo>
                  <a:lnTo>
                    <a:pt x="12991" y="195285"/>
                  </a:lnTo>
                  <a:lnTo>
                    <a:pt x="5378" y="198312"/>
                  </a:lnTo>
                  <a:lnTo>
                    <a:pt x="5702" y="198736"/>
                  </a:lnTo>
                  <a:lnTo>
                    <a:pt x="6976" y="199020"/>
                  </a:lnTo>
                  <a:lnTo>
                    <a:pt x="13826" y="204474"/>
                  </a:lnTo>
                  <a:lnTo>
                    <a:pt x="58364" y="213761"/>
                  </a:lnTo>
                  <a:lnTo>
                    <a:pt x="104935" y="225533"/>
                  </a:lnTo>
                  <a:lnTo>
                    <a:pt x="137850" y="227641"/>
                  </a:lnTo>
                  <a:lnTo>
                    <a:pt x="148756" y="225108"/>
                  </a:lnTo>
                  <a:lnTo>
                    <a:pt x="171450" y="2186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SMARTInkShape-1696">
              <a:extLst>
                <a:ext uri="{FF2B5EF4-FFF2-40B4-BE49-F238E27FC236}">
                  <a16:creationId xmlns:a16="http://schemas.microsoft.com/office/drawing/2014/main" id="{AB7C2765-F46F-D6DD-72CE-672152BE4583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2924175" y="4963868"/>
              <a:ext cx="198759" cy="187795"/>
            </a:xfrm>
            <a:custGeom>
              <a:avLst/>
              <a:gdLst/>
              <a:ahLst/>
              <a:cxnLst/>
              <a:rect l="0" t="0" r="0" b="0"/>
              <a:pathLst>
                <a:path w="198759" h="187795">
                  <a:moveTo>
                    <a:pt x="47625" y="17707"/>
                  </a:moveTo>
                  <a:lnTo>
                    <a:pt x="47625" y="17707"/>
                  </a:lnTo>
                  <a:lnTo>
                    <a:pt x="52681" y="12651"/>
                  </a:lnTo>
                  <a:lnTo>
                    <a:pt x="57986" y="10168"/>
                  </a:lnTo>
                  <a:lnTo>
                    <a:pt x="102794" y="98"/>
                  </a:lnTo>
                  <a:lnTo>
                    <a:pt x="133821" y="0"/>
                  </a:lnTo>
                  <a:lnTo>
                    <a:pt x="143437" y="3840"/>
                  </a:lnTo>
                  <a:lnTo>
                    <a:pt x="154801" y="11951"/>
                  </a:lnTo>
                  <a:lnTo>
                    <a:pt x="155059" y="17045"/>
                  </a:lnTo>
                  <a:lnTo>
                    <a:pt x="149701" y="31171"/>
                  </a:lnTo>
                  <a:lnTo>
                    <a:pt x="140264" y="42389"/>
                  </a:lnTo>
                  <a:lnTo>
                    <a:pt x="103177" y="68190"/>
                  </a:lnTo>
                  <a:lnTo>
                    <a:pt x="72109" y="82041"/>
                  </a:lnTo>
                  <a:lnTo>
                    <a:pt x="70297" y="83880"/>
                  </a:lnTo>
                  <a:lnTo>
                    <a:pt x="68285" y="88745"/>
                  </a:lnTo>
                  <a:lnTo>
                    <a:pt x="68806" y="89407"/>
                  </a:lnTo>
                  <a:lnTo>
                    <a:pt x="76714" y="86343"/>
                  </a:lnTo>
                  <a:lnTo>
                    <a:pt x="97166" y="86021"/>
                  </a:lnTo>
                  <a:lnTo>
                    <a:pt x="144019" y="95192"/>
                  </a:lnTo>
                  <a:lnTo>
                    <a:pt x="170731" y="108869"/>
                  </a:lnTo>
                  <a:lnTo>
                    <a:pt x="185594" y="120313"/>
                  </a:lnTo>
                  <a:lnTo>
                    <a:pt x="193611" y="132454"/>
                  </a:lnTo>
                  <a:lnTo>
                    <a:pt x="198124" y="151189"/>
                  </a:lnTo>
                  <a:lnTo>
                    <a:pt x="198758" y="157495"/>
                  </a:lnTo>
                  <a:lnTo>
                    <a:pt x="197063" y="162757"/>
                  </a:lnTo>
                  <a:lnTo>
                    <a:pt x="189537" y="171427"/>
                  </a:lnTo>
                  <a:lnTo>
                    <a:pt x="173399" y="182257"/>
                  </a:lnTo>
                  <a:lnTo>
                    <a:pt x="133774" y="187794"/>
                  </a:lnTo>
                  <a:lnTo>
                    <a:pt x="90826" y="186065"/>
                  </a:lnTo>
                  <a:lnTo>
                    <a:pt x="51220" y="180902"/>
                  </a:lnTo>
                  <a:lnTo>
                    <a:pt x="3973" y="179706"/>
                  </a:lnTo>
                  <a:lnTo>
                    <a:pt x="0" y="1796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SMARTInkShape-1697">
              <a:extLst>
                <a:ext uri="{FF2B5EF4-FFF2-40B4-BE49-F238E27FC236}">
                  <a16:creationId xmlns:a16="http://schemas.microsoft.com/office/drawing/2014/main" id="{BC73C6DB-B1B7-2086-D762-93316A32B94C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3333750" y="4953175"/>
              <a:ext cx="200026" cy="9351"/>
            </a:xfrm>
            <a:custGeom>
              <a:avLst/>
              <a:gdLst/>
              <a:ahLst/>
              <a:cxnLst/>
              <a:rect l="0" t="0" r="0" b="0"/>
              <a:pathLst>
                <a:path w="200026" h="9351">
                  <a:moveTo>
                    <a:pt x="0" y="9350"/>
                  </a:moveTo>
                  <a:lnTo>
                    <a:pt x="0" y="9350"/>
                  </a:lnTo>
                  <a:lnTo>
                    <a:pt x="41156" y="8292"/>
                  </a:lnTo>
                  <a:lnTo>
                    <a:pt x="75930" y="2805"/>
                  </a:lnTo>
                  <a:lnTo>
                    <a:pt x="117160" y="708"/>
                  </a:lnTo>
                  <a:lnTo>
                    <a:pt x="157786" y="0"/>
                  </a:lnTo>
                  <a:lnTo>
                    <a:pt x="200025" y="9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SMARTInkShape-1698">
              <a:extLst>
                <a:ext uri="{FF2B5EF4-FFF2-40B4-BE49-F238E27FC236}">
                  <a16:creationId xmlns:a16="http://schemas.microsoft.com/office/drawing/2014/main" id="{3F30CF34-3441-2774-E11A-E1D64DEB4CCA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3343275" y="5105400"/>
              <a:ext cx="209551" cy="9519"/>
            </a:xfrm>
            <a:custGeom>
              <a:avLst/>
              <a:gdLst/>
              <a:ahLst/>
              <a:cxnLst/>
              <a:rect l="0" t="0" r="0" b="0"/>
              <a:pathLst>
                <a:path w="209551" h="9519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1289" y="7539"/>
                  </a:lnTo>
                  <a:lnTo>
                    <a:pt x="57383" y="9263"/>
                  </a:lnTo>
                  <a:lnTo>
                    <a:pt x="104806" y="9491"/>
                  </a:lnTo>
                  <a:lnTo>
                    <a:pt x="148369" y="9518"/>
                  </a:lnTo>
                  <a:lnTo>
                    <a:pt x="191984" y="8466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6" name="SMARTInkShape-1699">
            <a:extLst>
              <a:ext uri="{FF2B5EF4-FFF2-40B4-BE49-F238E27FC236}">
                <a16:creationId xmlns:a16="http://schemas.microsoft.com/office/drawing/2014/main" id="{2D2FC965-7D13-8541-CE7A-C3523124B534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438525" y="4850057"/>
            <a:ext cx="37824" cy="217244"/>
          </a:xfrm>
          <a:custGeom>
            <a:avLst/>
            <a:gdLst/>
            <a:ahLst/>
            <a:cxnLst/>
            <a:rect l="0" t="0" r="0" b="0"/>
            <a:pathLst>
              <a:path w="37824" h="217244">
                <a:moveTo>
                  <a:pt x="0" y="26743"/>
                </a:moveTo>
                <a:lnTo>
                  <a:pt x="0" y="26743"/>
                </a:lnTo>
                <a:lnTo>
                  <a:pt x="22120" y="7445"/>
                </a:lnTo>
                <a:lnTo>
                  <a:pt x="34943" y="0"/>
                </a:lnTo>
                <a:lnTo>
                  <a:pt x="35995" y="2565"/>
                </a:lnTo>
                <a:lnTo>
                  <a:pt x="37823" y="38101"/>
                </a:lnTo>
                <a:lnTo>
                  <a:pt x="32961" y="75499"/>
                </a:lnTo>
                <a:lnTo>
                  <a:pt x="24818" y="115037"/>
                </a:lnTo>
                <a:lnTo>
                  <a:pt x="16987" y="156446"/>
                </a:lnTo>
                <a:lnTo>
                  <a:pt x="9525" y="21724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2" name="SMARTInkShape-Group394">
            <a:extLst>
              <a:ext uri="{FF2B5EF4-FFF2-40B4-BE49-F238E27FC236}">
                <a16:creationId xmlns:a16="http://schemas.microsoft.com/office/drawing/2014/main" id="{6E902BC8-98E5-F4A4-9AFA-3C9F50A1A0D8}"/>
              </a:ext>
            </a:extLst>
          </p:cNvPr>
          <p:cNvGrpSpPr/>
          <p:nvPr/>
        </p:nvGrpSpPr>
        <p:grpSpPr>
          <a:xfrm>
            <a:off x="3952952" y="4876800"/>
            <a:ext cx="1847774" cy="247651"/>
            <a:chOff x="3952952" y="4876800"/>
            <a:chExt cx="1847774" cy="247651"/>
          </a:xfrm>
        </p:grpSpPr>
        <p:sp>
          <p:nvSpPr>
            <p:cNvPr id="227" name="SMARTInkShape-1700">
              <a:extLst>
                <a:ext uri="{FF2B5EF4-FFF2-40B4-BE49-F238E27FC236}">
                  <a16:creationId xmlns:a16="http://schemas.microsoft.com/office/drawing/2014/main" id="{3FB792C4-0437-6D4D-7919-8D5267DACC7F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4829175" y="5000625"/>
              <a:ext cx="95251" cy="57151"/>
            </a:xfrm>
            <a:custGeom>
              <a:avLst/>
              <a:gdLst/>
              <a:ahLst/>
              <a:cxnLst/>
              <a:rect l="0" t="0" r="0" b="0"/>
              <a:pathLst>
                <a:path w="95251" h="57151">
                  <a:moveTo>
                    <a:pt x="0" y="0"/>
                  </a:moveTo>
                  <a:lnTo>
                    <a:pt x="0" y="0"/>
                  </a:lnTo>
                  <a:lnTo>
                    <a:pt x="42378" y="25510"/>
                  </a:lnTo>
                  <a:lnTo>
                    <a:pt x="71867" y="44459"/>
                  </a:lnTo>
                  <a:lnTo>
                    <a:pt x="82207" y="52919"/>
                  </a:lnTo>
                  <a:lnTo>
                    <a:pt x="95250" y="57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SMARTInkShape-1701">
              <a:extLst>
                <a:ext uri="{FF2B5EF4-FFF2-40B4-BE49-F238E27FC236}">
                  <a16:creationId xmlns:a16="http://schemas.microsoft.com/office/drawing/2014/main" id="{88ED8C1C-A41B-360C-F4E1-5C95E4912923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838700" y="4981967"/>
              <a:ext cx="66676" cy="75809"/>
            </a:xfrm>
            <a:custGeom>
              <a:avLst/>
              <a:gdLst/>
              <a:ahLst/>
              <a:cxnLst/>
              <a:rect l="0" t="0" r="0" b="0"/>
              <a:pathLst>
                <a:path w="66676" h="75809">
                  <a:moveTo>
                    <a:pt x="66675" y="9133"/>
                  </a:moveTo>
                  <a:lnTo>
                    <a:pt x="66675" y="9133"/>
                  </a:lnTo>
                  <a:lnTo>
                    <a:pt x="66675" y="0"/>
                  </a:lnTo>
                  <a:lnTo>
                    <a:pt x="21551" y="44737"/>
                  </a:lnTo>
                  <a:lnTo>
                    <a:pt x="4563" y="62779"/>
                  </a:lnTo>
                  <a:lnTo>
                    <a:pt x="0" y="758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SMARTInkShape-1702">
              <a:extLst>
                <a:ext uri="{FF2B5EF4-FFF2-40B4-BE49-F238E27FC236}">
                  <a16:creationId xmlns:a16="http://schemas.microsoft.com/office/drawing/2014/main" id="{739312C4-338B-87E7-0710-21360FFB71B7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974098" y="4934342"/>
              <a:ext cx="36053" cy="161534"/>
            </a:xfrm>
            <a:custGeom>
              <a:avLst/>
              <a:gdLst/>
              <a:ahLst/>
              <a:cxnLst/>
              <a:rect l="0" t="0" r="0" b="0"/>
              <a:pathLst>
                <a:path w="36053" h="161534">
                  <a:moveTo>
                    <a:pt x="36052" y="9133"/>
                  </a:moveTo>
                  <a:lnTo>
                    <a:pt x="36052" y="9133"/>
                  </a:lnTo>
                  <a:lnTo>
                    <a:pt x="36052" y="0"/>
                  </a:lnTo>
                  <a:lnTo>
                    <a:pt x="36052" y="4781"/>
                  </a:lnTo>
                  <a:lnTo>
                    <a:pt x="22795" y="48523"/>
                  </a:lnTo>
                  <a:lnTo>
                    <a:pt x="10226" y="87489"/>
                  </a:lnTo>
                  <a:lnTo>
                    <a:pt x="5469" y="111724"/>
                  </a:lnTo>
                  <a:lnTo>
                    <a:pt x="180" y="132311"/>
                  </a:lnTo>
                  <a:lnTo>
                    <a:pt x="0" y="144312"/>
                  </a:lnTo>
                  <a:lnTo>
                    <a:pt x="7477" y="1615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SMARTInkShape-1703">
              <a:extLst>
                <a:ext uri="{FF2B5EF4-FFF2-40B4-BE49-F238E27FC236}">
                  <a16:creationId xmlns:a16="http://schemas.microsoft.com/office/drawing/2014/main" id="{BE88332E-2678-7919-6D5C-4DB33DEA3A7E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067300" y="4916351"/>
              <a:ext cx="102883" cy="131900"/>
            </a:xfrm>
            <a:custGeom>
              <a:avLst/>
              <a:gdLst/>
              <a:ahLst/>
              <a:cxnLst/>
              <a:rect l="0" t="0" r="0" b="0"/>
              <a:pathLst>
                <a:path w="102883" h="131900">
                  <a:moveTo>
                    <a:pt x="19050" y="36649"/>
                  </a:moveTo>
                  <a:lnTo>
                    <a:pt x="19050" y="36649"/>
                  </a:lnTo>
                  <a:lnTo>
                    <a:pt x="28182" y="27516"/>
                  </a:lnTo>
                  <a:lnTo>
                    <a:pt x="28541" y="18957"/>
                  </a:lnTo>
                  <a:lnTo>
                    <a:pt x="33621" y="12945"/>
                  </a:lnTo>
                  <a:lnTo>
                    <a:pt x="44576" y="10239"/>
                  </a:lnTo>
                  <a:lnTo>
                    <a:pt x="65772" y="5893"/>
                  </a:lnTo>
                  <a:lnTo>
                    <a:pt x="86840" y="0"/>
                  </a:lnTo>
                  <a:lnTo>
                    <a:pt x="90701" y="575"/>
                  </a:lnTo>
                  <a:lnTo>
                    <a:pt x="97814" y="4035"/>
                  </a:lnTo>
                  <a:lnTo>
                    <a:pt x="99077" y="6440"/>
                  </a:lnTo>
                  <a:lnTo>
                    <a:pt x="98859" y="9101"/>
                  </a:lnTo>
                  <a:lnTo>
                    <a:pt x="90906" y="26034"/>
                  </a:lnTo>
                  <a:lnTo>
                    <a:pt x="82384" y="34753"/>
                  </a:lnTo>
                  <a:lnTo>
                    <a:pt x="36911" y="60917"/>
                  </a:lnTo>
                  <a:lnTo>
                    <a:pt x="29987" y="65006"/>
                  </a:lnTo>
                  <a:lnTo>
                    <a:pt x="24616" y="69713"/>
                  </a:lnTo>
                  <a:lnTo>
                    <a:pt x="23819" y="71392"/>
                  </a:lnTo>
                  <a:lnTo>
                    <a:pt x="24346" y="72511"/>
                  </a:lnTo>
                  <a:lnTo>
                    <a:pt x="27740" y="74307"/>
                  </a:lnTo>
                  <a:lnTo>
                    <a:pt x="59961" y="75781"/>
                  </a:lnTo>
                  <a:lnTo>
                    <a:pt x="85518" y="86506"/>
                  </a:lnTo>
                  <a:lnTo>
                    <a:pt x="91984" y="92675"/>
                  </a:lnTo>
                  <a:lnTo>
                    <a:pt x="102882" y="109774"/>
                  </a:lnTo>
                  <a:lnTo>
                    <a:pt x="102454" y="111857"/>
                  </a:lnTo>
                  <a:lnTo>
                    <a:pt x="99157" y="116994"/>
                  </a:lnTo>
                  <a:lnTo>
                    <a:pt x="81238" y="125836"/>
                  </a:lnTo>
                  <a:lnTo>
                    <a:pt x="47870" y="131101"/>
                  </a:lnTo>
                  <a:lnTo>
                    <a:pt x="0" y="1318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SMARTInkShape-1704">
              <a:extLst>
                <a:ext uri="{FF2B5EF4-FFF2-40B4-BE49-F238E27FC236}">
                  <a16:creationId xmlns:a16="http://schemas.microsoft.com/office/drawing/2014/main" id="{BA277960-693C-105C-BA17-751FC7703DFB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267325" y="4905375"/>
              <a:ext cx="28183" cy="152401"/>
            </a:xfrm>
            <a:custGeom>
              <a:avLst/>
              <a:gdLst/>
              <a:ahLst/>
              <a:cxnLst/>
              <a:rect l="0" t="0" r="0" b="0"/>
              <a:pathLst>
                <a:path w="28183" h="152401">
                  <a:moveTo>
                    <a:pt x="19050" y="0"/>
                  </a:moveTo>
                  <a:lnTo>
                    <a:pt x="19050" y="0"/>
                  </a:lnTo>
                  <a:lnTo>
                    <a:pt x="27251" y="0"/>
                  </a:lnTo>
                  <a:lnTo>
                    <a:pt x="28182" y="10113"/>
                  </a:lnTo>
                  <a:lnTo>
                    <a:pt x="13363" y="57567"/>
                  </a:lnTo>
                  <a:lnTo>
                    <a:pt x="8804" y="90579"/>
                  </a:lnTo>
                  <a:lnTo>
                    <a:pt x="3079" y="103273"/>
                  </a:lnTo>
                  <a:lnTo>
                    <a:pt x="0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SMARTInkShape-1705">
              <a:extLst>
                <a:ext uri="{FF2B5EF4-FFF2-40B4-BE49-F238E27FC236}">
                  <a16:creationId xmlns:a16="http://schemas.microsoft.com/office/drawing/2014/main" id="{06805151-9504-6240-F400-55DF9EBF1C0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5343525" y="50196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SMARTInkShape-1706">
              <a:extLst>
                <a:ext uri="{FF2B5EF4-FFF2-40B4-BE49-F238E27FC236}">
                  <a16:creationId xmlns:a16="http://schemas.microsoft.com/office/drawing/2014/main" id="{C66FE9A0-529C-AD7F-10BE-FA9701CD7DF8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500424" y="4876800"/>
              <a:ext cx="146592" cy="161085"/>
            </a:xfrm>
            <a:custGeom>
              <a:avLst/>
              <a:gdLst/>
              <a:ahLst/>
              <a:cxnLst/>
              <a:rect l="0" t="0" r="0" b="0"/>
              <a:pathLst>
                <a:path w="146592" h="161085">
                  <a:moveTo>
                    <a:pt x="90751" y="38100"/>
                  </a:moveTo>
                  <a:lnTo>
                    <a:pt x="90751" y="38100"/>
                  </a:lnTo>
                  <a:lnTo>
                    <a:pt x="115203" y="12590"/>
                  </a:lnTo>
                  <a:lnTo>
                    <a:pt x="117493" y="6302"/>
                  </a:lnTo>
                  <a:lnTo>
                    <a:pt x="115987" y="4201"/>
                  </a:lnTo>
                  <a:lnTo>
                    <a:pt x="108670" y="1867"/>
                  </a:lnTo>
                  <a:lnTo>
                    <a:pt x="92650" y="553"/>
                  </a:lnTo>
                  <a:lnTo>
                    <a:pt x="48363" y="9733"/>
                  </a:lnTo>
                  <a:lnTo>
                    <a:pt x="34008" y="19718"/>
                  </a:lnTo>
                  <a:lnTo>
                    <a:pt x="30698" y="22670"/>
                  </a:lnTo>
                  <a:lnTo>
                    <a:pt x="27019" y="31595"/>
                  </a:lnTo>
                  <a:lnTo>
                    <a:pt x="24248" y="59945"/>
                  </a:lnTo>
                  <a:lnTo>
                    <a:pt x="26307" y="63247"/>
                  </a:lnTo>
                  <a:lnTo>
                    <a:pt x="39318" y="72949"/>
                  </a:lnTo>
                  <a:lnTo>
                    <a:pt x="71014" y="95246"/>
                  </a:lnTo>
                  <a:lnTo>
                    <a:pt x="92974" y="117671"/>
                  </a:lnTo>
                  <a:lnTo>
                    <a:pt x="97031" y="125676"/>
                  </a:lnTo>
                  <a:lnTo>
                    <a:pt x="99635" y="139438"/>
                  </a:lnTo>
                  <a:lnTo>
                    <a:pt x="99991" y="145934"/>
                  </a:lnTo>
                  <a:lnTo>
                    <a:pt x="97969" y="149147"/>
                  </a:lnTo>
                  <a:lnTo>
                    <a:pt x="90078" y="155541"/>
                  </a:lnTo>
                  <a:lnTo>
                    <a:pt x="82338" y="159088"/>
                  </a:lnTo>
                  <a:lnTo>
                    <a:pt x="66386" y="161084"/>
                  </a:lnTo>
                  <a:lnTo>
                    <a:pt x="51348" y="160493"/>
                  </a:lnTo>
                  <a:lnTo>
                    <a:pt x="29922" y="153152"/>
                  </a:lnTo>
                  <a:lnTo>
                    <a:pt x="7111" y="139099"/>
                  </a:lnTo>
                  <a:lnTo>
                    <a:pt x="662" y="131319"/>
                  </a:lnTo>
                  <a:lnTo>
                    <a:pt x="0" y="127763"/>
                  </a:lnTo>
                  <a:lnTo>
                    <a:pt x="617" y="124333"/>
                  </a:lnTo>
                  <a:lnTo>
                    <a:pt x="5183" y="116643"/>
                  </a:lnTo>
                  <a:lnTo>
                    <a:pt x="14268" y="106169"/>
                  </a:lnTo>
                  <a:lnTo>
                    <a:pt x="28184" y="100104"/>
                  </a:lnTo>
                  <a:lnTo>
                    <a:pt x="42835" y="96349"/>
                  </a:lnTo>
                  <a:lnTo>
                    <a:pt x="63686" y="88136"/>
                  </a:lnTo>
                  <a:lnTo>
                    <a:pt x="74490" y="85739"/>
                  </a:lnTo>
                  <a:lnTo>
                    <a:pt x="117484" y="69572"/>
                  </a:lnTo>
                  <a:lnTo>
                    <a:pt x="137948" y="60243"/>
                  </a:lnTo>
                  <a:lnTo>
                    <a:pt x="143478" y="53939"/>
                  </a:lnTo>
                  <a:lnTo>
                    <a:pt x="146591" y="39382"/>
                  </a:lnTo>
                  <a:lnTo>
                    <a:pt x="142456" y="21664"/>
                  </a:lnTo>
                  <a:lnTo>
                    <a:pt x="134545" y="12098"/>
                  </a:lnTo>
                  <a:lnTo>
                    <a:pt x="123973" y="5377"/>
                  </a:lnTo>
                  <a:lnTo>
                    <a:pt x="8122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SMARTInkShape-1707">
              <a:extLst>
                <a:ext uri="{FF2B5EF4-FFF2-40B4-BE49-F238E27FC236}">
                  <a16:creationId xmlns:a16="http://schemas.microsoft.com/office/drawing/2014/main" id="{3D0975F5-73D7-664D-7FEA-BEA337E18A88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5695950" y="4886325"/>
              <a:ext cx="104776" cy="228601"/>
            </a:xfrm>
            <a:custGeom>
              <a:avLst/>
              <a:gdLst/>
              <a:ahLst/>
              <a:cxnLst/>
              <a:rect l="0" t="0" r="0" b="0"/>
              <a:pathLst>
                <a:path w="104776" h="228601">
                  <a:moveTo>
                    <a:pt x="104775" y="0"/>
                  </a:moveTo>
                  <a:lnTo>
                    <a:pt x="104775" y="0"/>
                  </a:lnTo>
                  <a:lnTo>
                    <a:pt x="104775" y="5056"/>
                  </a:lnTo>
                  <a:lnTo>
                    <a:pt x="96113" y="24910"/>
                  </a:lnTo>
                  <a:lnTo>
                    <a:pt x="69564" y="71227"/>
                  </a:lnTo>
                  <a:lnTo>
                    <a:pt x="49764" y="113004"/>
                  </a:lnTo>
                  <a:lnTo>
                    <a:pt x="30291" y="152144"/>
                  </a:lnTo>
                  <a:lnTo>
                    <a:pt x="14980" y="196270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5" name="SMARTInkShape-1708">
              <a:extLst>
                <a:ext uri="{FF2B5EF4-FFF2-40B4-BE49-F238E27FC236}">
                  <a16:creationId xmlns:a16="http://schemas.microsoft.com/office/drawing/2014/main" id="{E924C988-9B18-B14F-425D-158C54E73BBC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4610100" y="4943591"/>
              <a:ext cx="83696" cy="152285"/>
            </a:xfrm>
            <a:custGeom>
              <a:avLst/>
              <a:gdLst/>
              <a:ahLst/>
              <a:cxnLst/>
              <a:rect l="0" t="0" r="0" b="0"/>
              <a:pathLst>
                <a:path w="83696" h="152285">
                  <a:moveTo>
                    <a:pt x="66675" y="9409"/>
                  </a:moveTo>
                  <a:lnTo>
                    <a:pt x="66675" y="9409"/>
                  </a:lnTo>
                  <a:lnTo>
                    <a:pt x="71731" y="4353"/>
                  </a:lnTo>
                  <a:lnTo>
                    <a:pt x="72163" y="2864"/>
                  </a:lnTo>
                  <a:lnTo>
                    <a:pt x="71391" y="1870"/>
                  </a:lnTo>
                  <a:lnTo>
                    <a:pt x="67713" y="767"/>
                  </a:lnTo>
                  <a:lnTo>
                    <a:pt x="53694" y="0"/>
                  </a:lnTo>
                  <a:lnTo>
                    <a:pt x="34254" y="10032"/>
                  </a:lnTo>
                  <a:lnTo>
                    <a:pt x="25807" y="17800"/>
                  </a:lnTo>
                  <a:lnTo>
                    <a:pt x="15328" y="36467"/>
                  </a:lnTo>
                  <a:lnTo>
                    <a:pt x="14452" y="41206"/>
                  </a:lnTo>
                  <a:lnTo>
                    <a:pt x="14926" y="45423"/>
                  </a:lnTo>
                  <a:lnTo>
                    <a:pt x="18276" y="52932"/>
                  </a:lnTo>
                  <a:lnTo>
                    <a:pt x="23292" y="59797"/>
                  </a:lnTo>
                  <a:lnTo>
                    <a:pt x="54626" y="79223"/>
                  </a:lnTo>
                  <a:lnTo>
                    <a:pt x="75448" y="87590"/>
                  </a:lnTo>
                  <a:lnTo>
                    <a:pt x="78875" y="90105"/>
                  </a:lnTo>
                  <a:lnTo>
                    <a:pt x="82680" y="95721"/>
                  </a:lnTo>
                  <a:lnTo>
                    <a:pt x="83695" y="98701"/>
                  </a:lnTo>
                  <a:lnTo>
                    <a:pt x="82255" y="102803"/>
                  </a:lnTo>
                  <a:lnTo>
                    <a:pt x="57294" y="132882"/>
                  </a:lnTo>
                  <a:lnTo>
                    <a:pt x="43456" y="138370"/>
                  </a:lnTo>
                  <a:lnTo>
                    <a:pt x="0" y="1522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6" name="SMARTInkShape-1709">
              <a:extLst>
                <a:ext uri="{FF2B5EF4-FFF2-40B4-BE49-F238E27FC236}">
                  <a16:creationId xmlns:a16="http://schemas.microsoft.com/office/drawing/2014/main" id="{74A9A2DF-3F5D-DE00-F44B-4CBB69236A9D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667250" y="4895850"/>
              <a:ext cx="123826" cy="38101"/>
            </a:xfrm>
            <a:custGeom>
              <a:avLst/>
              <a:gdLst/>
              <a:ahLst/>
              <a:cxnLst/>
              <a:rect l="0" t="0" r="0" b="0"/>
              <a:pathLst>
                <a:path w="12382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4"/>
                  </a:lnTo>
                  <a:lnTo>
                    <a:pt x="23370" y="24843"/>
                  </a:lnTo>
                  <a:lnTo>
                    <a:pt x="63322" y="14502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SMARTInkShape-1710">
              <a:extLst>
                <a:ext uri="{FF2B5EF4-FFF2-40B4-BE49-F238E27FC236}">
                  <a16:creationId xmlns:a16="http://schemas.microsoft.com/office/drawing/2014/main" id="{4FB6F24C-A7AE-5518-313E-66793B61F26D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952952" y="4906138"/>
              <a:ext cx="119866" cy="199087"/>
            </a:xfrm>
            <a:custGeom>
              <a:avLst/>
              <a:gdLst/>
              <a:ahLst/>
              <a:cxnLst/>
              <a:rect l="0" t="0" r="0" b="0"/>
              <a:pathLst>
                <a:path w="119866" h="199087">
                  <a:moveTo>
                    <a:pt x="18973" y="18287"/>
                  </a:moveTo>
                  <a:lnTo>
                    <a:pt x="18973" y="18287"/>
                  </a:lnTo>
                  <a:lnTo>
                    <a:pt x="18973" y="26488"/>
                  </a:lnTo>
                  <a:lnTo>
                    <a:pt x="18973" y="13233"/>
                  </a:lnTo>
                  <a:lnTo>
                    <a:pt x="21795" y="7927"/>
                  </a:lnTo>
                  <a:lnTo>
                    <a:pt x="24029" y="5031"/>
                  </a:lnTo>
                  <a:lnTo>
                    <a:pt x="29334" y="1812"/>
                  </a:lnTo>
                  <a:lnTo>
                    <a:pt x="41093" y="0"/>
                  </a:lnTo>
                  <a:lnTo>
                    <a:pt x="76723" y="395"/>
                  </a:lnTo>
                  <a:lnTo>
                    <a:pt x="90853" y="4339"/>
                  </a:lnTo>
                  <a:lnTo>
                    <a:pt x="95468" y="6872"/>
                  </a:lnTo>
                  <a:lnTo>
                    <a:pt x="98545" y="9618"/>
                  </a:lnTo>
                  <a:lnTo>
                    <a:pt x="101963" y="15492"/>
                  </a:lnTo>
                  <a:lnTo>
                    <a:pt x="103483" y="21631"/>
                  </a:lnTo>
                  <a:lnTo>
                    <a:pt x="99282" y="41150"/>
                  </a:lnTo>
                  <a:lnTo>
                    <a:pt x="94736" y="47288"/>
                  </a:lnTo>
                  <a:lnTo>
                    <a:pt x="55761" y="73363"/>
                  </a:lnTo>
                  <a:lnTo>
                    <a:pt x="9920" y="97202"/>
                  </a:lnTo>
                  <a:lnTo>
                    <a:pt x="0" y="103960"/>
                  </a:lnTo>
                  <a:lnTo>
                    <a:pt x="9659" y="105060"/>
                  </a:lnTo>
                  <a:lnTo>
                    <a:pt x="51381" y="113712"/>
                  </a:lnTo>
                  <a:lnTo>
                    <a:pt x="90622" y="126678"/>
                  </a:lnTo>
                  <a:lnTo>
                    <a:pt x="110640" y="140949"/>
                  </a:lnTo>
                  <a:lnTo>
                    <a:pt x="117923" y="149710"/>
                  </a:lnTo>
                  <a:lnTo>
                    <a:pt x="119865" y="153526"/>
                  </a:lnTo>
                  <a:lnTo>
                    <a:pt x="119200" y="163413"/>
                  </a:lnTo>
                  <a:lnTo>
                    <a:pt x="117541" y="169013"/>
                  </a:lnTo>
                  <a:lnTo>
                    <a:pt x="110053" y="178056"/>
                  </a:lnTo>
                  <a:lnTo>
                    <a:pt x="87999" y="192486"/>
                  </a:lnTo>
                  <a:lnTo>
                    <a:pt x="69528" y="197254"/>
                  </a:lnTo>
                  <a:lnTo>
                    <a:pt x="23451" y="199086"/>
                  </a:lnTo>
                  <a:lnTo>
                    <a:pt x="18783" y="198086"/>
                  </a:lnTo>
                  <a:lnTo>
                    <a:pt x="9448" y="1897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SMARTInkShape-1711">
              <a:extLst>
                <a:ext uri="{FF2B5EF4-FFF2-40B4-BE49-F238E27FC236}">
                  <a16:creationId xmlns:a16="http://schemas.microsoft.com/office/drawing/2014/main" id="{E9B1C826-1A91-5FCC-C790-74ADF0723BB1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4156937" y="5095875"/>
              <a:ext cx="5489" cy="1"/>
            </a:xfrm>
            <a:custGeom>
              <a:avLst/>
              <a:gdLst/>
              <a:ahLst/>
              <a:cxnLst/>
              <a:rect l="0" t="0" r="0" b="0"/>
              <a:pathLst>
                <a:path w="5489" h="1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SMARTInkShape-1712">
              <a:extLst>
                <a:ext uri="{FF2B5EF4-FFF2-40B4-BE49-F238E27FC236}">
                  <a16:creationId xmlns:a16="http://schemas.microsoft.com/office/drawing/2014/main" id="{EDD994AC-2CAC-FD5B-3D74-993633B7ED15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4277323" y="4962563"/>
              <a:ext cx="101718" cy="137469"/>
            </a:xfrm>
            <a:custGeom>
              <a:avLst/>
              <a:gdLst/>
              <a:ahLst/>
              <a:cxnLst/>
              <a:rect l="0" t="0" r="0" b="0"/>
              <a:pathLst>
                <a:path w="101718" h="137469">
                  <a:moveTo>
                    <a:pt x="56552" y="28537"/>
                  </a:moveTo>
                  <a:lnTo>
                    <a:pt x="56552" y="28537"/>
                  </a:lnTo>
                  <a:lnTo>
                    <a:pt x="56552" y="92"/>
                  </a:lnTo>
                  <a:lnTo>
                    <a:pt x="46439" y="0"/>
                  </a:lnTo>
                  <a:lnTo>
                    <a:pt x="35830" y="5625"/>
                  </a:lnTo>
                  <a:lnTo>
                    <a:pt x="25117" y="15179"/>
                  </a:lnTo>
                  <a:lnTo>
                    <a:pt x="6212" y="44744"/>
                  </a:lnTo>
                  <a:lnTo>
                    <a:pt x="1419" y="68617"/>
                  </a:lnTo>
                  <a:lnTo>
                    <a:pt x="0" y="95798"/>
                  </a:lnTo>
                  <a:lnTo>
                    <a:pt x="5312" y="111701"/>
                  </a:lnTo>
                  <a:lnTo>
                    <a:pt x="13671" y="123708"/>
                  </a:lnTo>
                  <a:lnTo>
                    <a:pt x="20913" y="129043"/>
                  </a:lnTo>
                  <a:lnTo>
                    <a:pt x="41053" y="137104"/>
                  </a:lnTo>
                  <a:lnTo>
                    <a:pt x="55308" y="137468"/>
                  </a:lnTo>
                  <a:lnTo>
                    <a:pt x="62073" y="136082"/>
                  </a:lnTo>
                  <a:lnTo>
                    <a:pt x="75233" y="126076"/>
                  </a:lnTo>
                  <a:lnTo>
                    <a:pt x="87080" y="111046"/>
                  </a:lnTo>
                  <a:lnTo>
                    <a:pt x="95872" y="93783"/>
                  </a:lnTo>
                  <a:lnTo>
                    <a:pt x="101717" y="61157"/>
                  </a:lnTo>
                  <a:lnTo>
                    <a:pt x="97439" y="42682"/>
                  </a:lnTo>
                  <a:lnTo>
                    <a:pt x="84632" y="14524"/>
                  </a:lnTo>
                  <a:lnTo>
                    <a:pt x="68938" y="2089"/>
                  </a:lnTo>
                  <a:lnTo>
                    <a:pt x="61868" y="593"/>
                  </a:lnTo>
                  <a:lnTo>
                    <a:pt x="60096" y="1441"/>
                  </a:lnTo>
                  <a:lnTo>
                    <a:pt x="56552" y="94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SMARTInkShape-1713">
              <a:extLst>
                <a:ext uri="{FF2B5EF4-FFF2-40B4-BE49-F238E27FC236}">
                  <a16:creationId xmlns:a16="http://schemas.microsoft.com/office/drawing/2014/main" id="{CB46E211-877C-45A5-E03F-907CD508B148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4429125" y="4962641"/>
              <a:ext cx="93326" cy="161810"/>
            </a:xfrm>
            <a:custGeom>
              <a:avLst/>
              <a:gdLst/>
              <a:ahLst/>
              <a:cxnLst/>
              <a:rect l="0" t="0" r="0" b="0"/>
              <a:pathLst>
                <a:path w="93326" h="161810">
                  <a:moveTo>
                    <a:pt x="57150" y="9409"/>
                  </a:moveTo>
                  <a:lnTo>
                    <a:pt x="57150" y="9409"/>
                  </a:lnTo>
                  <a:lnTo>
                    <a:pt x="66559" y="0"/>
                  </a:lnTo>
                  <a:lnTo>
                    <a:pt x="51443" y="8570"/>
                  </a:lnTo>
                  <a:lnTo>
                    <a:pt x="24535" y="32616"/>
                  </a:lnTo>
                  <a:lnTo>
                    <a:pt x="21487" y="38420"/>
                  </a:lnTo>
                  <a:lnTo>
                    <a:pt x="19371" y="53916"/>
                  </a:lnTo>
                  <a:lnTo>
                    <a:pt x="19193" y="60234"/>
                  </a:lnTo>
                  <a:lnTo>
                    <a:pt x="21935" y="66570"/>
                  </a:lnTo>
                  <a:lnTo>
                    <a:pt x="24149" y="69741"/>
                  </a:lnTo>
                  <a:lnTo>
                    <a:pt x="27741" y="71856"/>
                  </a:lnTo>
                  <a:lnTo>
                    <a:pt x="59751" y="83317"/>
                  </a:lnTo>
                  <a:lnTo>
                    <a:pt x="88754" y="107868"/>
                  </a:lnTo>
                  <a:lnTo>
                    <a:pt x="92363" y="114201"/>
                  </a:lnTo>
                  <a:lnTo>
                    <a:pt x="93325" y="117369"/>
                  </a:lnTo>
                  <a:lnTo>
                    <a:pt x="92908" y="120541"/>
                  </a:lnTo>
                  <a:lnTo>
                    <a:pt x="89624" y="126887"/>
                  </a:lnTo>
                  <a:lnTo>
                    <a:pt x="51363" y="148051"/>
                  </a:lnTo>
                  <a:lnTo>
                    <a:pt x="0" y="161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1" name="SMARTInkShape-1714">
              <a:extLst>
                <a:ext uri="{FF2B5EF4-FFF2-40B4-BE49-F238E27FC236}">
                  <a16:creationId xmlns:a16="http://schemas.microsoft.com/office/drawing/2014/main" id="{EA9F11BC-5C02-A2B1-F0FB-BD57533749FF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4514850" y="4926141"/>
              <a:ext cx="85726" cy="17335"/>
            </a:xfrm>
            <a:custGeom>
              <a:avLst/>
              <a:gdLst/>
              <a:ahLst/>
              <a:cxnLst/>
              <a:rect l="0" t="0" r="0" b="0"/>
              <a:pathLst>
                <a:path w="85726" h="17335">
                  <a:moveTo>
                    <a:pt x="0" y="17334"/>
                  </a:moveTo>
                  <a:lnTo>
                    <a:pt x="0" y="17334"/>
                  </a:lnTo>
                  <a:lnTo>
                    <a:pt x="31057" y="859"/>
                  </a:lnTo>
                  <a:lnTo>
                    <a:pt x="36579" y="0"/>
                  </a:lnTo>
                  <a:lnTo>
                    <a:pt x="85725" y="7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5" name="SMARTInkShape-Group395">
            <a:extLst>
              <a:ext uri="{FF2B5EF4-FFF2-40B4-BE49-F238E27FC236}">
                <a16:creationId xmlns:a16="http://schemas.microsoft.com/office/drawing/2014/main" id="{EEF17017-65B2-518D-EF5C-9E910ABEFAD2}"/>
              </a:ext>
            </a:extLst>
          </p:cNvPr>
          <p:cNvGrpSpPr/>
          <p:nvPr/>
        </p:nvGrpSpPr>
        <p:grpSpPr>
          <a:xfrm>
            <a:off x="771641" y="5305435"/>
            <a:ext cx="2532099" cy="571491"/>
            <a:chOff x="771641" y="5305435"/>
            <a:chExt cx="2532099" cy="571491"/>
          </a:xfrm>
        </p:grpSpPr>
        <p:sp>
          <p:nvSpPr>
            <p:cNvPr id="243" name="SMARTInkShape-1715">
              <a:extLst>
                <a:ext uri="{FF2B5EF4-FFF2-40B4-BE49-F238E27FC236}">
                  <a16:creationId xmlns:a16="http://schemas.microsoft.com/office/drawing/2014/main" id="{B9A50231-CD38-EB85-E92D-6F0E1D2D4BB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71641" y="5572234"/>
              <a:ext cx="95135" cy="9417"/>
            </a:xfrm>
            <a:custGeom>
              <a:avLst/>
              <a:gdLst/>
              <a:ahLst/>
              <a:cxnLst/>
              <a:rect l="0" t="0" r="0" b="0"/>
              <a:pathLst>
                <a:path w="95135" h="9417">
                  <a:moveTo>
                    <a:pt x="9409" y="9416"/>
                  </a:moveTo>
                  <a:lnTo>
                    <a:pt x="9409" y="9416"/>
                  </a:lnTo>
                  <a:lnTo>
                    <a:pt x="9409" y="4360"/>
                  </a:lnTo>
                  <a:lnTo>
                    <a:pt x="8351" y="3928"/>
                  </a:lnTo>
                  <a:lnTo>
                    <a:pt x="1208" y="8484"/>
                  </a:lnTo>
                  <a:lnTo>
                    <a:pt x="767" y="7737"/>
                  </a:lnTo>
                  <a:lnTo>
                    <a:pt x="0" y="1133"/>
                  </a:lnTo>
                  <a:lnTo>
                    <a:pt x="1020" y="719"/>
                  </a:lnTo>
                  <a:lnTo>
                    <a:pt x="13152" y="0"/>
                  </a:lnTo>
                  <a:lnTo>
                    <a:pt x="31942" y="5401"/>
                  </a:lnTo>
                  <a:lnTo>
                    <a:pt x="44543" y="3052"/>
                  </a:lnTo>
                  <a:lnTo>
                    <a:pt x="95134" y="94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SMARTInkShape-1716">
              <a:extLst>
                <a:ext uri="{FF2B5EF4-FFF2-40B4-BE49-F238E27FC236}">
                  <a16:creationId xmlns:a16="http://schemas.microsoft.com/office/drawing/2014/main" id="{8E14B894-B59C-ACBC-2370-52EF2444851B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85087" y="5633312"/>
              <a:ext cx="91214" cy="5489"/>
            </a:xfrm>
            <a:custGeom>
              <a:avLst/>
              <a:gdLst/>
              <a:ahLst/>
              <a:cxnLst/>
              <a:rect l="0" t="0" r="0" b="0"/>
              <a:pathLst>
                <a:path w="91214" h="5489">
                  <a:moveTo>
                    <a:pt x="5488" y="5488"/>
                  </a:moveTo>
                  <a:lnTo>
                    <a:pt x="5488" y="5488"/>
                  </a:lnTo>
                  <a:lnTo>
                    <a:pt x="431" y="5488"/>
                  </a:lnTo>
                  <a:lnTo>
                    <a:pt x="0" y="4430"/>
                  </a:lnTo>
                  <a:lnTo>
                    <a:pt x="2343" y="432"/>
                  </a:lnTo>
                  <a:lnTo>
                    <a:pt x="4450" y="0"/>
                  </a:lnTo>
                  <a:lnTo>
                    <a:pt x="23526" y="4556"/>
                  </a:lnTo>
                  <a:lnTo>
                    <a:pt x="65940" y="5434"/>
                  </a:lnTo>
                  <a:lnTo>
                    <a:pt x="91213" y="5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5" name="SMARTInkShape-1717">
              <a:extLst>
                <a:ext uri="{FF2B5EF4-FFF2-40B4-BE49-F238E27FC236}">
                  <a16:creationId xmlns:a16="http://schemas.microsoft.com/office/drawing/2014/main" id="{AD0ED6AE-F7BB-98FE-8892-38E96A8097C8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087220" y="5305435"/>
              <a:ext cx="217706" cy="540934"/>
            </a:xfrm>
            <a:custGeom>
              <a:avLst/>
              <a:gdLst/>
              <a:ahLst/>
              <a:cxnLst/>
              <a:rect l="0" t="0" r="0" b="0"/>
              <a:pathLst>
                <a:path w="217706" h="540934">
                  <a:moveTo>
                    <a:pt x="217705" y="9515"/>
                  </a:moveTo>
                  <a:lnTo>
                    <a:pt x="217705" y="9515"/>
                  </a:lnTo>
                  <a:lnTo>
                    <a:pt x="175873" y="9515"/>
                  </a:lnTo>
                  <a:lnTo>
                    <a:pt x="135711" y="9515"/>
                  </a:lnTo>
                  <a:lnTo>
                    <a:pt x="91560" y="9515"/>
                  </a:lnTo>
                  <a:lnTo>
                    <a:pt x="46321" y="0"/>
                  </a:lnTo>
                  <a:lnTo>
                    <a:pt x="46256" y="37550"/>
                  </a:lnTo>
                  <a:lnTo>
                    <a:pt x="46255" y="76618"/>
                  </a:lnTo>
                  <a:lnTo>
                    <a:pt x="46255" y="109188"/>
                  </a:lnTo>
                  <a:lnTo>
                    <a:pt x="46255" y="142715"/>
                  </a:lnTo>
                  <a:lnTo>
                    <a:pt x="45197" y="188564"/>
                  </a:lnTo>
                  <a:lnTo>
                    <a:pt x="41198" y="227028"/>
                  </a:lnTo>
                  <a:lnTo>
                    <a:pt x="35894" y="268819"/>
                  </a:lnTo>
                  <a:lnTo>
                    <a:pt x="31067" y="311028"/>
                  </a:lnTo>
                  <a:lnTo>
                    <a:pt x="28921" y="350954"/>
                  </a:lnTo>
                  <a:lnTo>
                    <a:pt x="25146" y="384221"/>
                  </a:lnTo>
                  <a:lnTo>
                    <a:pt x="17070" y="423928"/>
                  </a:lnTo>
                  <a:lnTo>
                    <a:pt x="9916" y="465789"/>
                  </a:lnTo>
                  <a:lnTo>
                    <a:pt x="7444" y="502516"/>
                  </a:lnTo>
                  <a:lnTo>
                    <a:pt x="0" y="525901"/>
                  </a:lnTo>
                  <a:lnTo>
                    <a:pt x="601" y="529455"/>
                  </a:lnTo>
                  <a:lnTo>
                    <a:pt x="4092" y="536227"/>
                  </a:lnTo>
                  <a:lnTo>
                    <a:pt x="7563" y="538456"/>
                  </a:lnTo>
                  <a:lnTo>
                    <a:pt x="17064" y="540933"/>
                  </a:lnTo>
                  <a:lnTo>
                    <a:pt x="61031" y="534539"/>
                  </a:lnTo>
                  <a:lnTo>
                    <a:pt x="106919" y="526002"/>
                  </a:lnTo>
                  <a:lnTo>
                    <a:pt x="142546" y="524498"/>
                  </a:lnTo>
                  <a:lnTo>
                    <a:pt x="188875" y="523949"/>
                  </a:lnTo>
                  <a:lnTo>
                    <a:pt x="208180" y="5238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6" name="SMARTInkShape-1718">
              <a:extLst>
                <a:ext uri="{FF2B5EF4-FFF2-40B4-BE49-F238E27FC236}">
                  <a16:creationId xmlns:a16="http://schemas.microsoft.com/office/drawing/2014/main" id="{334F8864-92F6-6675-FF44-CAC961FFABF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1476375" y="561022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0"/>
                  </a:moveTo>
                  <a:lnTo>
                    <a:pt x="0" y="0"/>
                  </a:lnTo>
                  <a:lnTo>
                    <a:pt x="0" y="9491"/>
                  </a:lnTo>
                  <a:lnTo>
                    <a:pt x="5057" y="9515"/>
                  </a:lnTo>
                  <a:lnTo>
                    <a:pt x="6546" y="8460"/>
                  </a:lnTo>
                  <a:lnTo>
                    <a:pt x="7539" y="6698"/>
                  </a:lnTo>
                  <a:lnTo>
                    <a:pt x="9525" y="3"/>
                  </a:lnTo>
                  <a:lnTo>
                    <a:pt x="9525" y="0"/>
                  </a:lnTo>
                  <a:lnTo>
                    <a:pt x="52340" y="0"/>
                  </a:lnTo>
                  <a:lnTo>
                    <a:pt x="96527" y="0"/>
                  </a:lnTo>
                  <a:lnTo>
                    <a:pt x="114280" y="0"/>
                  </a:lnTo>
                  <a:lnTo>
                    <a:pt x="114299" y="8201"/>
                  </a:lnTo>
                  <a:lnTo>
                    <a:pt x="114300" y="3776"/>
                  </a:lnTo>
                  <a:lnTo>
                    <a:pt x="114300" y="8559"/>
                  </a:lnTo>
                  <a:lnTo>
                    <a:pt x="111478" y="9096"/>
                  </a:lnTo>
                  <a:lnTo>
                    <a:pt x="10477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7" name="SMARTInkShape-1719">
              <a:extLst>
                <a:ext uri="{FF2B5EF4-FFF2-40B4-BE49-F238E27FC236}">
                  <a16:creationId xmlns:a16="http://schemas.microsoft.com/office/drawing/2014/main" id="{A70A6CC1-F866-7EDA-5551-238D57BE1A27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1809750" y="5515091"/>
              <a:ext cx="9526" cy="285342"/>
            </a:xfrm>
            <a:custGeom>
              <a:avLst/>
              <a:gdLst/>
              <a:ahLst/>
              <a:cxnLst/>
              <a:rect l="0" t="0" r="0" b="0"/>
              <a:pathLst>
                <a:path w="9526" h="285342">
                  <a:moveTo>
                    <a:pt x="9525" y="9409"/>
                  </a:moveTo>
                  <a:lnTo>
                    <a:pt x="9525" y="9409"/>
                  </a:lnTo>
                  <a:lnTo>
                    <a:pt x="9525" y="0"/>
                  </a:lnTo>
                  <a:lnTo>
                    <a:pt x="8467" y="41922"/>
                  </a:lnTo>
                  <a:lnTo>
                    <a:pt x="1986" y="87014"/>
                  </a:lnTo>
                  <a:lnTo>
                    <a:pt x="589" y="124126"/>
                  </a:lnTo>
                  <a:lnTo>
                    <a:pt x="175" y="161932"/>
                  </a:lnTo>
                  <a:lnTo>
                    <a:pt x="5091" y="207577"/>
                  </a:lnTo>
                  <a:lnTo>
                    <a:pt x="9136" y="253163"/>
                  </a:lnTo>
                  <a:lnTo>
                    <a:pt x="6530" y="263442"/>
                  </a:lnTo>
                  <a:lnTo>
                    <a:pt x="1935" y="275178"/>
                  </a:lnTo>
                  <a:lnTo>
                    <a:pt x="383" y="283569"/>
                  </a:lnTo>
                  <a:lnTo>
                    <a:pt x="1313" y="283198"/>
                  </a:lnTo>
                  <a:lnTo>
                    <a:pt x="5170" y="279965"/>
                  </a:lnTo>
                  <a:lnTo>
                    <a:pt x="6621" y="279738"/>
                  </a:lnTo>
                  <a:lnTo>
                    <a:pt x="7589" y="280645"/>
                  </a:lnTo>
                  <a:lnTo>
                    <a:pt x="8234" y="282307"/>
                  </a:lnTo>
                  <a:lnTo>
                    <a:pt x="7606" y="283416"/>
                  </a:lnTo>
                  <a:lnTo>
                    <a:pt x="6129" y="284155"/>
                  </a:lnTo>
                  <a:lnTo>
                    <a:pt x="1211" y="285341"/>
                  </a:lnTo>
                  <a:lnTo>
                    <a:pt x="807" y="284381"/>
                  </a:lnTo>
                  <a:lnTo>
                    <a:pt x="0" y="2665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8" name="SMARTInkShape-1720">
              <a:extLst>
                <a:ext uri="{FF2B5EF4-FFF2-40B4-BE49-F238E27FC236}">
                  <a16:creationId xmlns:a16="http://schemas.microsoft.com/office/drawing/2014/main" id="{9852CADE-D85A-3D22-88A2-B8AF3CAC7A91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960523" y="5564467"/>
              <a:ext cx="142424" cy="205765"/>
            </a:xfrm>
            <a:custGeom>
              <a:avLst/>
              <a:gdLst/>
              <a:ahLst/>
              <a:cxnLst/>
              <a:rect l="0" t="0" r="0" b="0"/>
              <a:pathLst>
                <a:path w="142424" h="205765">
                  <a:moveTo>
                    <a:pt x="87352" y="36233"/>
                  </a:moveTo>
                  <a:lnTo>
                    <a:pt x="87352" y="36233"/>
                  </a:lnTo>
                  <a:lnTo>
                    <a:pt x="102540" y="19986"/>
                  </a:lnTo>
                  <a:lnTo>
                    <a:pt x="104686" y="13843"/>
                  </a:lnTo>
                  <a:lnTo>
                    <a:pt x="104200" y="10723"/>
                  </a:lnTo>
                  <a:lnTo>
                    <a:pt x="100837" y="4435"/>
                  </a:lnTo>
                  <a:lnTo>
                    <a:pt x="97400" y="2334"/>
                  </a:lnTo>
                  <a:lnTo>
                    <a:pt x="87937" y="0"/>
                  </a:lnTo>
                  <a:lnTo>
                    <a:pt x="65653" y="3742"/>
                  </a:lnTo>
                  <a:lnTo>
                    <a:pt x="43999" y="16611"/>
                  </a:lnTo>
                  <a:lnTo>
                    <a:pt x="29233" y="33829"/>
                  </a:lnTo>
                  <a:lnTo>
                    <a:pt x="23212" y="47280"/>
                  </a:lnTo>
                  <a:lnTo>
                    <a:pt x="24484" y="52065"/>
                  </a:lnTo>
                  <a:lnTo>
                    <a:pt x="40227" y="79704"/>
                  </a:lnTo>
                  <a:lnTo>
                    <a:pt x="81050" y="105673"/>
                  </a:lnTo>
                  <a:lnTo>
                    <a:pt x="117214" y="128477"/>
                  </a:lnTo>
                  <a:lnTo>
                    <a:pt x="137485" y="152267"/>
                  </a:lnTo>
                  <a:lnTo>
                    <a:pt x="141383" y="162240"/>
                  </a:lnTo>
                  <a:lnTo>
                    <a:pt x="142423" y="167863"/>
                  </a:lnTo>
                  <a:lnTo>
                    <a:pt x="140756" y="176933"/>
                  </a:lnTo>
                  <a:lnTo>
                    <a:pt x="138829" y="180833"/>
                  </a:lnTo>
                  <a:lnTo>
                    <a:pt x="125400" y="187989"/>
                  </a:lnTo>
                  <a:lnTo>
                    <a:pt x="78878" y="203365"/>
                  </a:lnTo>
                  <a:lnTo>
                    <a:pt x="63830" y="205764"/>
                  </a:lnTo>
                  <a:lnTo>
                    <a:pt x="38402" y="202059"/>
                  </a:lnTo>
                  <a:lnTo>
                    <a:pt x="15816" y="194257"/>
                  </a:lnTo>
                  <a:lnTo>
                    <a:pt x="5111" y="185488"/>
                  </a:lnTo>
                  <a:lnTo>
                    <a:pt x="775" y="180187"/>
                  </a:lnTo>
                  <a:lnTo>
                    <a:pt x="0" y="174535"/>
                  </a:lnTo>
                  <a:lnTo>
                    <a:pt x="4785" y="162611"/>
                  </a:lnTo>
                  <a:lnTo>
                    <a:pt x="26161" y="137710"/>
                  </a:lnTo>
                  <a:lnTo>
                    <a:pt x="59860" y="115231"/>
                  </a:lnTo>
                  <a:lnTo>
                    <a:pt x="86978" y="100286"/>
                  </a:lnTo>
                  <a:lnTo>
                    <a:pt x="109072" y="79538"/>
                  </a:lnTo>
                  <a:lnTo>
                    <a:pt x="117466" y="67474"/>
                  </a:lnTo>
                  <a:lnTo>
                    <a:pt x="119070" y="61294"/>
                  </a:lnTo>
                  <a:lnTo>
                    <a:pt x="118029" y="48782"/>
                  </a:lnTo>
                  <a:lnTo>
                    <a:pt x="111217" y="36166"/>
                  </a:lnTo>
                  <a:lnTo>
                    <a:pt x="102192" y="25620"/>
                  </a:lnTo>
                  <a:lnTo>
                    <a:pt x="94653" y="20933"/>
                  </a:lnTo>
                  <a:lnTo>
                    <a:pt x="68302" y="76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9" name="SMARTInkShape-1721">
              <a:extLst>
                <a:ext uri="{FF2B5EF4-FFF2-40B4-BE49-F238E27FC236}">
                  <a16:creationId xmlns:a16="http://schemas.microsoft.com/office/drawing/2014/main" id="{6BBA49E3-EE3E-A021-5513-17C0C9177BC2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247900" y="5543550"/>
              <a:ext cx="37709" cy="209551"/>
            </a:xfrm>
            <a:custGeom>
              <a:avLst/>
              <a:gdLst/>
              <a:ahLst/>
              <a:cxnLst/>
              <a:rect l="0" t="0" r="0" b="0"/>
              <a:pathLst>
                <a:path w="37709" h="209551">
                  <a:moveTo>
                    <a:pt x="28575" y="0"/>
                  </a:moveTo>
                  <a:lnTo>
                    <a:pt x="28575" y="0"/>
                  </a:lnTo>
                  <a:lnTo>
                    <a:pt x="33631" y="0"/>
                  </a:lnTo>
                  <a:lnTo>
                    <a:pt x="35121" y="1058"/>
                  </a:lnTo>
                  <a:lnTo>
                    <a:pt x="36114" y="2822"/>
                  </a:lnTo>
                  <a:lnTo>
                    <a:pt x="37708" y="13257"/>
                  </a:lnTo>
                  <a:lnTo>
                    <a:pt x="35226" y="52193"/>
                  </a:lnTo>
                  <a:lnTo>
                    <a:pt x="28393" y="97576"/>
                  </a:lnTo>
                  <a:lnTo>
                    <a:pt x="18951" y="139512"/>
                  </a:lnTo>
                  <a:lnTo>
                    <a:pt x="3946" y="183437"/>
                  </a:lnTo>
                  <a:lnTo>
                    <a:pt x="0" y="2095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0" name="SMARTInkShape-1722">
              <a:extLst>
                <a:ext uri="{FF2B5EF4-FFF2-40B4-BE49-F238E27FC236}">
                  <a16:creationId xmlns:a16="http://schemas.microsoft.com/office/drawing/2014/main" id="{BC8FB565-1DC4-B667-D663-27B8E54C1DC3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2353705" y="5514978"/>
              <a:ext cx="160727" cy="266698"/>
            </a:xfrm>
            <a:custGeom>
              <a:avLst/>
              <a:gdLst/>
              <a:ahLst/>
              <a:cxnLst/>
              <a:rect l="0" t="0" r="0" b="0"/>
              <a:pathLst>
                <a:path w="160727" h="266698">
                  <a:moveTo>
                    <a:pt x="103745" y="28572"/>
                  </a:moveTo>
                  <a:lnTo>
                    <a:pt x="103745" y="28572"/>
                  </a:lnTo>
                  <a:lnTo>
                    <a:pt x="108801" y="28572"/>
                  </a:lnTo>
                  <a:lnTo>
                    <a:pt x="110291" y="27514"/>
                  </a:lnTo>
                  <a:lnTo>
                    <a:pt x="111284" y="25750"/>
                  </a:lnTo>
                  <a:lnTo>
                    <a:pt x="113008" y="18871"/>
                  </a:lnTo>
                  <a:lnTo>
                    <a:pt x="113270" y="31"/>
                  </a:lnTo>
                  <a:lnTo>
                    <a:pt x="118758" y="4"/>
                  </a:lnTo>
                  <a:lnTo>
                    <a:pt x="116415" y="0"/>
                  </a:lnTo>
                  <a:lnTo>
                    <a:pt x="115367" y="1057"/>
                  </a:lnTo>
                  <a:lnTo>
                    <a:pt x="114202" y="5054"/>
                  </a:lnTo>
                  <a:lnTo>
                    <a:pt x="110570" y="29656"/>
                  </a:lnTo>
                  <a:lnTo>
                    <a:pt x="104662" y="41754"/>
                  </a:lnTo>
                  <a:lnTo>
                    <a:pt x="67284" y="88945"/>
                  </a:lnTo>
                  <a:lnTo>
                    <a:pt x="22183" y="128734"/>
                  </a:lnTo>
                  <a:lnTo>
                    <a:pt x="0" y="142258"/>
                  </a:lnTo>
                  <a:lnTo>
                    <a:pt x="4331" y="147747"/>
                  </a:lnTo>
                  <a:lnTo>
                    <a:pt x="12289" y="150330"/>
                  </a:lnTo>
                  <a:lnTo>
                    <a:pt x="58224" y="157333"/>
                  </a:lnTo>
                  <a:lnTo>
                    <a:pt x="85318" y="160562"/>
                  </a:lnTo>
                  <a:lnTo>
                    <a:pt x="98377" y="158495"/>
                  </a:lnTo>
                  <a:lnTo>
                    <a:pt x="108767" y="155107"/>
                  </a:lnTo>
                  <a:lnTo>
                    <a:pt x="125459" y="152142"/>
                  </a:lnTo>
                  <a:lnTo>
                    <a:pt x="141117" y="145017"/>
                  </a:lnTo>
                  <a:lnTo>
                    <a:pt x="160726" y="142883"/>
                  </a:lnTo>
                  <a:lnTo>
                    <a:pt x="150512" y="160774"/>
                  </a:lnTo>
                  <a:lnTo>
                    <a:pt x="129095" y="197337"/>
                  </a:lnTo>
                  <a:lnTo>
                    <a:pt x="124039" y="221286"/>
                  </a:lnTo>
                  <a:lnTo>
                    <a:pt x="122795" y="2666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1" name="SMARTInkShape-1723">
              <a:extLst>
                <a:ext uri="{FF2B5EF4-FFF2-40B4-BE49-F238E27FC236}">
                  <a16:creationId xmlns:a16="http://schemas.microsoft.com/office/drawing/2014/main" id="{06F4B489-9646-C00C-3366-E713820C7634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2581275" y="57435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80"/>
                  </a:lnTo>
                  <a:lnTo>
                    <a:pt x="2822" y="198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2" name="SMARTInkShape-1724">
              <a:extLst>
                <a:ext uri="{FF2B5EF4-FFF2-40B4-BE49-F238E27FC236}">
                  <a16:creationId xmlns:a16="http://schemas.microsoft.com/office/drawing/2014/main" id="{FFA9EFD5-ED32-58D4-4049-030EE0342410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716407" y="5553075"/>
              <a:ext cx="129839" cy="197621"/>
            </a:xfrm>
            <a:custGeom>
              <a:avLst/>
              <a:gdLst/>
              <a:ahLst/>
              <a:cxnLst/>
              <a:rect l="0" t="0" r="0" b="0"/>
              <a:pathLst>
                <a:path w="129839" h="197621">
                  <a:moveTo>
                    <a:pt x="83943" y="28575"/>
                  </a:moveTo>
                  <a:lnTo>
                    <a:pt x="83943" y="28575"/>
                  </a:lnTo>
                  <a:lnTo>
                    <a:pt x="83943" y="23519"/>
                  </a:lnTo>
                  <a:lnTo>
                    <a:pt x="86765" y="18214"/>
                  </a:lnTo>
                  <a:lnTo>
                    <a:pt x="90489" y="12328"/>
                  </a:lnTo>
                  <a:lnTo>
                    <a:pt x="92144" y="6185"/>
                  </a:lnTo>
                  <a:lnTo>
                    <a:pt x="91527" y="4123"/>
                  </a:lnTo>
                  <a:lnTo>
                    <a:pt x="90057" y="2749"/>
                  </a:lnTo>
                  <a:lnTo>
                    <a:pt x="88019" y="1832"/>
                  </a:lnTo>
                  <a:lnTo>
                    <a:pt x="54641" y="161"/>
                  </a:lnTo>
                  <a:lnTo>
                    <a:pt x="44109" y="5716"/>
                  </a:lnTo>
                  <a:lnTo>
                    <a:pt x="25157" y="21473"/>
                  </a:lnTo>
                  <a:lnTo>
                    <a:pt x="23586" y="25957"/>
                  </a:lnTo>
                  <a:lnTo>
                    <a:pt x="24662" y="36583"/>
                  </a:lnTo>
                  <a:lnTo>
                    <a:pt x="28668" y="45540"/>
                  </a:lnTo>
                  <a:lnTo>
                    <a:pt x="69344" y="90130"/>
                  </a:lnTo>
                  <a:lnTo>
                    <a:pt x="110717" y="136604"/>
                  </a:lnTo>
                  <a:lnTo>
                    <a:pt x="118687" y="152776"/>
                  </a:lnTo>
                  <a:lnTo>
                    <a:pt x="121049" y="169327"/>
                  </a:lnTo>
                  <a:lnTo>
                    <a:pt x="118779" y="178620"/>
                  </a:lnTo>
                  <a:lnTo>
                    <a:pt x="116692" y="182580"/>
                  </a:lnTo>
                  <a:lnTo>
                    <a:pt x="105907" y="189802"/>
                  </a:lnTo>
                  <a:lnTo>
                    <a:pt x="90529" y="195481"/>
                  </a:lnTo>
                  <a:lnTo>
                    <a:pt x="65081" y="197620"/>
                  </a:lnTo>
                  <a:lnTo>
                    <a:pt x="19484" y="184719"/>
                  </a:lnTo>
                  <a:lnTo>
                    <a:pt x="12961" y="182639"/>
                  </a:lnTo>
                  <a:lnTo>
                    <a:pt x="7240" y="176071"/>
                  </a:lnTo>
                  <a:lnTo>
                    <a:pt x="2228" y="166095"/>
                  </a:lnTo>
                  <a:lnTo>
                    <a:pt x="0" y="154606"/>
                  </a:lnTo>
                  <a:lnTo>
                    <a:pt x="1832" y="145267"/>
                  </a:lnTo>
                  <a:lnTo>
                    <a:pt x="3803" y="141294"/>
                  </a:lnTo>
                  <a:lnTo>
                    <a:pt x="26801" y="125591"/>
                  </a:lnTo>
                  <a:lnTo>
                    <a:pt x="73831" y="102034"/>
                  </a:lnTo>
                  <a:lnTo>
                    <a:pt x="98617" y="85782"/>
                  </a:lnTo>
                  <a:lnTo>
                    <a:pt x="111631" y="79400"/>
                  </a:lnTo>
                  <a:lnTo>
                    <a:pt x="117416" y="73036"/>
                  </a:lnTo>
                  <a:lnTo>
                    <a:pt x="127675" y="46177"/>
                  </a:lnTo>
                  <a:lnTo>
                    <a:pt x="129838" y="32518"/>
                  </a:lnTo>
                  <a:lnTo>
                    <a:pt x="127977" y="19391"/>
                  </a:lnTo>
                  <a:lnTo>
                    <a:pt x="125999" y="12928"/>
                  </a:lnTo>
                  <a:lnTo>
                    <a:pt x="122563" y="8618"/>
                  </a:lnTo>
                  <a:lnTo>
                    <a:pt x="113102" y="3830"/>
                  </a:lnTo>
                  <a:lnTo>
                    <a:pt x="8394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3" name="SMARTInkShape-1725">
              <a:extLst>
                <a:ext uri="{FF2B5EF4-FFF2-40B4-BE49-F238E27FC236}">
                  <a16:creationId xmlns:a16="http://schemas.microsoft.com/office/drawing/2014/main" id="{66EAB3E7-556F-F193-F711-EA692DA264E4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2905125" y="5524534"/>
              <a:ext cx="171280" cy="228567"/>
            </a:xfrm>
            <a:custGeom>
              <a:avLst/>
              <a:gdLst/>
              <a:ahLst/>
              <a:cxnLst/>
              <a:rect l="0" t="0" r="0" b="0"/>
              <a:pathLst>
                <a:path w="171280" h="228567">
                  <a:moveTo>
                    <a:pt x="0" y="9491"/>
                  </a:moveTo>
                  <a:lnTo>
                    <a:pt x="0" y="9491"/>
                  </a:lnTo>
                  <a:lnTo>
                    <a:pt x="0" y="1290"/>
                  </a:lnTo>
                  <a:lnTo>
                    <a:pt x="1058" y="849"/>
                  </a:lnTo>
                  <a:lnTo>
                    <a:pt x="13257" y="82"/>
                  </a:lnTo>
                  <a:lnTo>
                    <a:pt x="55169" y="8178"/>
                  </a:lnTo>
                  <a:lnTo>
                    <a:pt x="96975" y="9318"/>
                  </a:lnTo>
                  <a:lnTo>
                    <a:pt x="134439" y="8410"/>
                  </a:lnTo>
                  <a:lnTo>
                    <a:pt x="158288" y="847"/>
                  </a:lnTo>
                  <a:lnTo>
                    <a:pt x="170874" y="0"/>
                  </a:lnTo>
                  <a:lnTo>
                    <a:pt x="171279" y="5032"/>
                  </a:lnTo>
                  <a:lnTo>
                    <a:pt x="168552" y="10332"/>
                  </a:lnTo>
                  <a:lnTo>
                    <a:pt x="164871" y="16215"/>
                  </a:lnTo>
                  <a:lnTo>
                    <a:pt x="154579" y="41470"/>
                  </a:lnTo>
                  <a:lnTo>
                    <a:pt x="129891" y="86021"/>
                  </a:lnTo>
                  <a:lnTo>
                    <a:pt x="112049" y="131186"/>
                  </a:lnTo>
                  <a:lnTo>
                    <a:pt x="102716" y="152478"/>
                  </a:lnTo>
                  <a:lnTo>
                    <a:pt x="96725" y="194996"/>
                  </a:lnTo>
                  <a:lnTo>
                    <a:pt x="96233" y="203011"/>
                  </a:lnTo>
                  <a:lnTo>
                    <a:pt x="98022" y="209413"/>
                  </a:lnTo>
                  <a:lnTo>
                    <a:pt x="114300" y="2285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4" name="SMARTInkShape-1726">
              <a:extLst>
                <a:ext uri="{FF2B5EF4-FFF2-40B4-BE49-F238E27FC236}">
                  <a16:creationId xmlns:a16="http://schemas.microsoft.com/office/drawing/2014/main" id="{EE7D7E11-C5D5-26E4-BFD6-A75C7575F773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190875" y="5696885"/>
              <a:ext cx="112865" cy="180041"/>
            </a:xfrm>
            <a:custGeom>
              <a:avLst/>
              <a:gdLst/>
              <a:ahLst/>
              <a:cxnLst/>
              <a:rect l="0" t="0" r="0" b="0"/>
              <a:pathLst>
                <a:path w="112865" h="180041">
                  <a:moveTo>
                    <a:pt x="85725" y="18115"/>
                  </a:moveTo>
                  <a:lnTo>
                    <a:pt x="85725" y="18115"/>
                  </a:lnTo>
                  <a:lnTo>
                    <a:pt x="85725" y="26316"/>
                  </a:lnTo>
                  <a:lnTo>
                    <a:pt x="86783" y="26757"/>
                  </a:lnTo>
                  <a:lnTo>
                    <a:pt x="90781" y="27248"/>
                  </a:lnTo>
                  <a:lnTo>
                    <a:pt x="92271" y="28436"/>
                  </a:lnTo>
                  <a:lnTo>
                    <a:pt x="93926" y="32580"/>
                  </a:lnTo>
                  <a:lnTo>
                    <a:pt x="93309" y="35167"/>
                  </a:lnTo>
                  <a:lnTo>
                    <a:pt x="87384" y="43863"/>
                  </a:lnTo>
                  <a:lnTo>
                    <a:pt x="81876" y="50020"/>
                  </a:lnTo>
                  <a:lnTo>
                    <a:pt x="73078" y="53461"/>
                  </a:lnTo>
                  <a:lnTo>
                    <a:pt x="60296" y="55671"/>
                  </a:lnTo>
                  <a:lnTo>
                    <a:pt x="59247" y="54793"/>
                  </a:lnTo>
                  <a:lnTo>
                    <a:pt x="58082" y="50997"/>
                  </a:lnTo>
                  <a:lnTo>
                    <a:pt x="57427" y="42910"/>
                  </a:lnTo>
                  <a:lnTo>
                    <a:pt x="60095" y="36896"/>
                  </a:lnTo>
                  <a:lnTo>
                    <a:pt x="62288" y="33811"/>
                  </a:lnTo>
                  <a:lnTo>
                    <a:pt x="67548" y="30382"/>
                  </a:lnTo>
                  <a:lnTo>
                    <a:pt x="74491" y="28181"/>
                  </a:lnTo>
                  <a:lnTo>
                    <a:pt x="80750" y="22744"/>
                  </a:lnTo>
                  <a:lnTo>
                    <a:pt x="82409" y="22259"/>
                  </a:lnTo>
                  <a:lnTo>
                    <a:pt x="83514" y="22994"/>
                  </a:lnTo>
                  <a:lnTo>
                    <a:pt x="85288" y="26722"/>
                  </a:lnTo>
                  <a:lnTo>
                    <a:pt x="85595" y="32425"/>
                  </a:lnTo>
                  <a:lnTo>
                    <a:pt x="84580" y="34004"/>
                  </a:lnTo>
                  <a:lnTo>
                    <a:pt x="82845" y="35058"/>
                  </a:lnTo>
                  <a:lnTo>
                    <a:pt x="75347" y="36541"/>
                  </a:lnTo>
                  <a:lnTo>
                    <a:pt x="58982" y="37128"/>
                  </a:lnTo>
                  <a:lnTo>
                    <a:pt x="58371" y="36082"/>
                  </a:lnTo>
                  <a:lnTo>
                    <a:pt x="57693" y="32097"/>
                  </a:lnTo>
                  <a:lnTo>
                    <a:pt x="60213" y="26799"/>
                  </a:lnTo>
                  <a:lnTo>
                    <a:pt x="75512" y="9717"/>
                  </a:lnTo>
                  <a:lnTo>
                    <a:pt x="84008" y="3799"/>
                  </a:lnTo>
                  <a:lnTo>
                    <a:pt x="94741" y="468"/>
                  </a:lnTo>
                  <a:lnTo>
                    <a:pt x="98085" y="0"/>
                  </a:lnTo>
                  <a:lnTo>
                    <a:pt x="101374" y="1805"/>
                  </a:lnTo>
                  <a:lnTo>
                    <a:pt x="107850" y="9455"/>
                  </a:lnTo>
                  <a:lnTo>
                    <a:pt x="112389" y="30718"/>
                  </a:lnTo>
                  <a:lnTo>
                    <a:pt x="112864" y="66348"/>
                  </a:lnTo>
                  <a:lnTo>
                    <a:pt x="106584" y="92379"/>
                  </a:lnTo>
                  <a:lnTo>
                    <a:pt x="86839" y="125562"/>
                  </a:lnTo>
                  <a:lnTo>
                    <a:pt x="45388" y="162715"/>
                  </a:lnTo>
                  <a:lnTo>
                    <a:pt x="16040" y="176376"/>
                  </a:lnTo>
                  <a:lnTo>
                    <a:pt x="0" y="1800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2" name="SMARTInkShape-Group396">
            <a:extLst>
              <a:ext uri="{FF2B5EF4-FFF2-40B4-BE49-F238E27FC236}">
                <a16:creationId xmlns:a16="http://schemas.microsoft.com/office/drawing/2014/main" id="{C1711A24-65FB-C227-DB74-8864B9D06DB0}"/>
              </a:ext>
            </a:extLst>
          </p:cNvPr>
          <p:cNvGrpSpPr/>
          <p:nvPr/>
        </p:nvGrpSpPr>
        <p:grpSpPr>
          <a:xfrm>
            <a:off x="3629141" y="5478316"/>
            <a:ext cx="1171460" cy="284310"/>
            <a:chOff x="3629141" y="5478316"/>
            <a:chExt cx="1171460" cy="284310"/>
          </a:xfrm>
        </p:grpSpPr>
        <p:sp>
          <p:nvSpPr>
            <p:cNvPr id="256" name="SMARTInkShape-1727">
              <a:extLst>
                <a:ext uri="{FF2B5EF4-FFF2-40B4-BE49-F238E27FC236}">
                  <a16:creationId xmlns:a16="http://schemas.microsoft.com/office/drawing/2014/main" id="{079430F9-107C-4500-F446-26B1FAC3EA55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3629141" y="5657850"/>
              <a:ext cx="228485" cy="9516"/>
            </a:xfrm>
            <a:custGeom>
              <a:avLst/>
              <a:gdLst/>
              <a:ahLst/>
              <a:cxnLst/>
              <a:rect l="0" t="0" r="0" b="0"/>
              <a:pathLst>
                <a:path w="228485" h="9516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  <a:lnTo>
                    <a:pt x="42503" y="0"/>
                  </a:lnTo>
                  <a:lnTo>
                    <a:pt x="79658" y="0"/>
                  </a:lnTo>
                  <a:lnTo>
                    <a:pt x="117477" y="0"/>
                  </a:lnTo>
                  <a:lnTo>
                    <a:pt x="159520" y="6545"/>
                  </a:lnTo>
                  <a:lnTo>
                    <a:pt x="201575" y="9350"/>
                  </a:lnTo>
                  <a:lnTo>
                    <a:pt x="217942" y="9515"/>
                  </a:lnTo>
                  <a:lnTo>
                    <a:pt x="22848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7" name="SMARTInkShape-1728">
              <a:extLst>
                <a:ext uri="{FF2B5EF4-FFF2-40B4-BE49-F238E27FC236}">
                  <a16:creationId xmlns:a16="http://schemas.microsoft.com/office/drawing/2014/main" id="{372CA140-992B-9F3B-1405-FE46CF16FC58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038600" y="5478316"/>
              <a:ext cx="66249" cy="227160"/>
            </a:xfrm>
            <a:custGeom>
              <a:avLst/>
              <a:gdLst/>
              <a:ahLst/>
              <a:cxnLst/>
              <a:rect l="0" t="0" r="0" b="0"/>
              <a:pathLst>
                <a:path w="66249" h="227160">
                  <a:moveTo>
                    <a:pt x="47625" y="17609"/>
                  </a:moveTo>
                  <a:lnTo>
                    <a:pt x="47625" y="17609"/>
                  </a:lnTo>
                  <a:lnTo>
                    <a:pt x="65234" y="0"/>
                  </a:lnTo>
                  <a:lnTo>
                    <a:pt x="65715" y="577"/>
                  </a:lnTo>
                  <a:lnTo>
                    <a:pt x="66248" y="4042"/>
                  </a:lnTo>
                  <a:lnTo>
                    <a:pt x="57928" y="38761"/>
                  </a:lnTo>
                  <a:lnTo>
                    <a:pt x="42799" y="80438"/>
                  </a:lnTo>
                  <a:lnTo>
                    <a:pt x="24910" y="125243"/>
                  </a:lnTo>
                  <a:lnTo>
                    <a:pt x="8322" y="165800"/>
                  </a:lnTo>
                  <a:lnTo>
                    <a:pt x="0" y="2271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8" name="SMARTInkShape-1729">
              <a:extLst>
                <a:ext uri="{FF2B5EF4-FFF2-40B4-BE49-F238E27FC236}">
                  <a16:creationId xmlns:a16="http://schemas.microsoft.com/office/drawing/2014/main" id="{AEC7686D-92A7-21E1-4372-513561CA6CC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4201532" y="5515947"/>
              <a:ext cx="123940" cy="166298"/>
            </a:xfrm>
            <a:custGeom>
              <a:avLst/>
              <a:gdLst/>
              <a:ahLst/>
              <a:cxnLst/>
              <a:rect l="0" t="0" r="0" b="0"/>
              <a:pathLst>
                <a:path w="123940" h="166298">
                  <a:moveTo>
                    <a:pt x="84718" y="46653"/>
                  </a:moveTo>
                  <a:lnTo>
                    <a:pt x="84718" y="46653"/>
                  </a:lnTo>
                  <a:lnTo>
                    <a:pt x="89774" y="41597"/>
                  </a:lnTo>
                  <a:lnTo>
                    <a:pt x="95079" y="39114"/>
                  </a:lnTo>
                  <a:lnTo>
                    <a:pt x="97975" y="38452"/>
                  </a:lnTo>
                  <a:lnTo>
                    <a:pt x="107108" y="32464"/>
                  </a:lnTo>
                  <a:lnTo>
                    <a:pt x="107053" y="29785"/>
                  </a:lnTo>
                  <a:lnTo>
                    <a:pt x="104900" y="26941"/>
                  </a:lnTo>
                  <a:lnTo>
                    <a:pt x="101347" y="23987"/>
                  </a:lnTo>
                  <a:lnTo>
                    <a:pt x="96863" y="23076"/>
                  </a:lnTo>
                  <a:lnTo>
                    <a:pt x="63295" y="31854"/>
                  </a:lnTo>
                  <a:lnTo>
                    <a:pt x="48385" y="43250"/>
                  </a:lnTo>
                  <a:lnTo>
                    <a:pt x="10473" y="87759"/>
                  </a:lnTo>
                  <a:lnTo>
                    <a:pt x="4095" y="102317"/>
                  </a:lnTo>
                  <a:lnTo>
                    <a:pt x="0" y="133966"/>
                  </a:lnTo>
                  <a:lnTo>
                    <a:pt x="2839" y="141903"/>
                  </a:lnTo>
                  <a:lnTo>
                    <a:pt x="14461" y="156367"/>
                  </a:lnTo>
                  <a:lnTo>
                    <a:pt x="27387" y="164207"/>
                  </a:lnTo>
                  <a:lnTo>
                    <a:pt x="33797" y="166297"/>
                  </a:lnTo>
                  <a:lnTo>
                    <a:pt x="49386" y="165798"/>
                  </a:lnTo>
                  <a:lnTo>
                    <a:pt x="64782" y="162049"/>
                  </a:lnTo>
                  <a:lnTo>
                    <a:pt x="80457" y="152929"/>
                  </a:lnTo>
                  <a:lnTo>
                    <a:pt x="91997" y="142922"/>
                  </a:lnTo>
                  <a:lnTo>
                    <a:pt x="110105" y="96439"/>
                  </a:lnTo>
                  <a:lnTo>
                    <a:pt x="123755" y="53879"/>
                  </a:lnTo>
                  <a:lnTo>
                    <a:pt x="123939" y="30814"/>
                  </a:lnTo>
                  <a:lnTo>
                    <a:pt x="120494" y="15624"/>
                  </a:lnTo>
                  <a:lnTo>
                    <a:pt x="118094" y="10092"/>
                  </a:lnTo>
                  <a:lnTo>
                    <a:pt x="114377" y="6404"/>
                  </a:lnTo>
                  <a:lnTo>
                    <a:pt x="104603" y="2306"/>
                  </a:lnTo>
                  <a:lnTo>
                    <a:pt x="92256" y="0"/>
                  </a:lnTo>
                  <a:lnTo>
                    <a:pt x="89743" y="734"/>
                  </a:lnTo>
                  <a:lnTo>
                    <a:pt x="84718" y="85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9" name="SMARTInkShape-1730">
              <a:extLst>
                <a:ext uri="{FF2B5EF4-FFF2-40B4-BE49-F238E27FC236}">
                  <a16:creationId xmlns:a16="http://schemas.microsoft.com/office/drawing/2014/main" id="{7CFF6A6C-CE23-C664-473B-E552044650B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4413164" y="5543550"/>
              <a:ext cx="97650" cy="135128"/>
            </a:xfrm>
            <a:custGeom>
              <a:avLst/>
              <a:gdLst/>
              <a:ahLst/>
              <a:cxnLst/>
              <a:rect l="0" t="0" r="0" b="0"/>
              <a:pathLst>
                <a:path w="97650" h="135128">
                  <a:moveTo>
                    <a:pt x="92161" y="38100"/>
                  </a:moveTo>
                  <a:lnTo>
                    <a:pt x="92161" y="38100"/>
                  </a:lnTo>
                  <a:lnTo>
                    <a:pt x="92161" y="33044"/>
                  </a:lnTo>
                  <a:lnTo>
                    <a:pt x="94983" y="27739"/>
                  </a:lnTo>
                  <a:lnTo>
                    <a:pt x="97217" y="24843"/>
                  </a:lnTo>
                  <a:lnTo>
                    <a:pt x="97649" y="20795"/>
                  </a:lnTo>
                  <a:lnTo>
                    <a:pt x="95305" y="10654"/>
                  </a:lnTo>
                  <a:lnTo>
                    <a:pt x="93199" y="7102"/>
                  </a:lnTo>
                  <a:lnTo>
                    <a:pt x="90736" y="4735"/>
                  </a:lnTo>
                  <a:lnTo>
                    <a:pt x="88036" y="3157"/>
                  </a:lnTo>
                  <a:lnTo>
                    <a:pt x="74123" y="935"/>
                  </a:lnTo>
                  <a:lnTo>
                    <a:pt x="56595" y="5334"/>
                  </a:lnTo>
                  <a:lnTo>
                    <a:pt x="32940" y="23453"/>
                  </a:lnTo>
                  <a:lnTo>
                    <a:pt x="23507" y="34412"/>
                  </a:lnTo>
                  <a:lnTo>
                    <a:pt x="3863" y="68698"/>
                  </a:lnTo>
                  <a:lnTo>
                    <a:pt x="0" y="86624"/>
                  </a:lnTo>
                  <a:lnTo>
                    <a:pt x="3929" y="105175"/>
                  </a:lnTo>
                  <a:lnTo>
                    <a:pt x="12730" y="121886"/>
                  </a:lnTo>
                  <a:lnTo>
                    <a:pt x="23697" y="132840"/>
                  </a:lnTo>
                  <a:lnTo>
                    <a:pt x="29585" y="135127"/>
                  </a:lnTo>
                  <a:lnTo>
                    <a:pt x="41772" y="134846"/>
                  </a:lnTo>
                  <a:lnTo>
                    <a:pt x="54244" y="125548"/>
                  </a:lnTo>
                  <a:lnTo>
                    <a:pt x="65783" y="110832"/>
                  </a:lnTo>
                  <a:lnTo>
                    <a:pt x="85264" y="66219"/>
                  </a:lnTo>
                  <a:lnTo>
                    <a:pt x="91757" y="23825"/>
                  </a:lnTo>
                  <a:lnTo>
                    <a:pt x="92108" y="11618"/>
                  </a:lnTo>
                  <a:lnTo>
                    <a:pt x="8263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0" name="SMARTInkShape-1731">
              <a:extLst>
                <a:ext uri="{FF2B5EF4-FFF2-40B4-BE49-F238E27FC236}">
                  <a16:creationId xmlns:a16="http://schemas.microsoft.com/office/drawing/2014/main" id="{D195C8BC-D43E-4BE8-E69F-FD9FFC269091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4606241" y="5520289"/>
              <a:ext cx="118160" cy="242337"/>
            </a:xfrm>
            <a:custGeom>
              <a:avLst/>
              <a:gdLst/>
              <a:ahLst/>
              <a:cxnLst/>
              <a:rect l="0" t="0" r="0" b="0"/>
              <a:pathLst>
                <a:path w="118160" h="242337">
                  <a:moveTo>
                    <a:pt x="118159" y="42311"/>
                  </a:moveTo>
                  <a:lnTo>
                    <a:pt x="118159" y="42311"/>
                  </a:lnTo>
                  <a:lnTo>
                    <a:pt x="118159" y="37255"/>
                  </a:lnTo>
                  <a:lnTo>
                    <a:pt x="115337" y="31950"/>
                  </a:lnTo>
                  <a:lnTo>
                    <a:pt x="103970" y="18713"/>
                  </a:lnTo>
                  <a:lnTo>
                    <a:pt x="85380" y="10154"/>
                  </a:lnTo>
                  <a:lnTo>
                    <a:pt x="51766" y="4994"/>
                  </a:lnTo>
                  <a:lnTo>
                    <a:pt x="38909" y="5617"/>
                  </a:lnTo>
                  <a:lnTo>
                    <a:pt x="26139" y="9422"/>
                  </a:lnTo>
                  <a:lnTo>
                    <a:pt x="16231" y="17464"/>
                  </a:lnTo>
                  <a:lnTo>
                    <a:pt x="1246" y="34816"/>
                  </a:lnTo>
                  <a:lnTo>
                    <a:pt x="0" y="39431"/>
                  </a:lnTo>
                  <a:lnTo>
                    <a:pt x="3142" y="58055"/>
                  </a:lnTo>
                  <a:lnTo>
                    <a:pt x="14126" y="71286"/>
                  </a:lnTo>
                  <a:lnTo>
                    <a:pt x="20064" y="76356"/>
                  </a:lnTo>
                  <a:lnTo>
                    <a:pt x="26230" y="78608"/>
                  </a:lnTo>
                  <a:lnTo>
                    <a:pt x="45765" y="74820"/>
                  </a:lnTo>
                  <a:lnTo>
                    <a:pt x="61549" y="66995"/>
                  </a:lnTo>
                  <a:lnTo>
                    <a:pt x="98289" y="38898"/>
                  </a:lnTo>
                  <a:lnTo>
                    <a:pt x="114272" y="17169"/>
                  </a:lnTo>
                  <a:lnTo>
                    <a:pt x="117007" y="7462"/>
                  </a:lnTo>
                  <a:lnTo>
                    <a:pt x="117818" y="0"/>
                  </a:lnTo>
                  <a:lnTo>
                    <a:pt x="117931" y="345"/>
                  </a:lnTo>
                  <a:lnTo>
                    <a:pt x="118114" y="3448"/>
                  </a:lnTo>
                  <a:lnTo>
                    <a:pt x="101909" y="46361"/>
                  </a:lnTo>
                  <a:lnTo>
                    <a:pt x="89510" y="84033"/>
                  </a:lnTo>
                  <a:lnTo>
                    <a:pt x="80037" y="111117"/>
                  </a:lnTo>
                  <a:lnTo>
                    <a:pt x="74757" y="123692"/>
                  </a:lnTo>
                  <a:lnTo>
                    <a:pt x="71090" y="166818"/>
                  </a:lnTo>
                  <a:lnTo>
                    <a:pt x="75755" y="194914"/>
                  </a:lnTo>
                  <a:lnTo>
                    <a:pt x="86613" y="211028"/>
                  </a:lnTo>
                  <a:lnTo>
                    <a:pt x="108634" y="2423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1" name="SMARTInkShape-1732">
              <a:extLst>
                <a:ext uri="{FF2B5EF4-FFF2-40B4-BE49-F238E27FC236}">
                  <a16:creationId xmlns:a16="http://schemas.microsoft.com/office/drawing/2014/main" id="{EA0691A8-E316-4204-622D-7EBEB6E57C90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781550" y="57054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7" name="SMARTInkShape-Group397">
            <a:extLst>
              <a:ext uri="{FF2B5EF4-FFF2-40B4-BE49-F238E27FC236}">
                <a16:creationId xmlns:a16="http://schemas.microsoft.com/office/drawing/2014/main" id="{E00FA881-3E5D-2A6B-01B4-FE85FFDC7F5A}"/>
              </a:ext>
            </a:extLst>
          </p:cNvPr>
          <p:cNvGrpSpPr/>
          <p:nvPr/>
        </p:nvGrpSpPr>
        <p:grpSpPr>
          <a:xfrm>
            <a:off x="5067300" y="5286375"/>
            <a:ext cx="474916" cy="476251"/>
            <a:chOff x="5067300" y="5286375"/>
            <a:chExt cx="474916" cy="476251"/>
          </a:xfrm>
        </p:grpSpPr>
        <p:sp>
          <p:nvSpPr>
            <p:cNvPr id="263" name="SMARTInkShape-1733">
              <a:extLst>
                <a:ext uri="{FF2B5EF4-FFF2-40B4-BE49-F238E27FC236}">
                  <a16:creationId xmlns:a16="http://schemas.microsoft.com/office/drawing/2014/main" id="{561BBF6C-E142-02A5-0725-88C7D5810F3F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5067300" y="5534141"/>
              <a:ext cx="102756" cy="123710"/>
            </a:xfrm>
            <a:custGeom>
              <a:avLst/>
              <a:gdLst/>
              <a:ahLst/>
              <a:cxnLst/>
              <a:rect l="0" t="0" r="0" b="0"/>
              <a:pathLst>
                <a:path w="102756" h="123710">
                  <a:moveTo>
                    <a:pt x="28575" y="9409"/>
                  </a:moveTo>
                  <a:lnTo>
                    <a:pt x="28575" y="9409"/>
                  </a:lnTo>
                  <a:lnTo>
                    <a:pt x="33631" y="9409"/>
                  </a:lnTo>
                  <a:lnTo>
                    <a:pt x="35120" y="8351"/>
                  </a:lnTo>
                  <a:lnTo>
                    <a:pt x="36114" y="6587"/>
                  </a:lnTo>
                  <a:lnTo>
                    <a:pt x="37984" y="276"/>
                  </a:lnTo>
                  <a:lnTo>
                    <a:pt x="33010" y="0"/>
                  </a:lnTo>
                  <a:lnTo>
                    <a:pt x="19776" y="4975"/>
                  </a:lnTo>
                  <a:lnTo>
                    <a:pt x="7506" y="13151"/>
                  </a:lnTo>
                  <a:lnTo>
                    <a:pt x="3336" y="19186"/>
                  </a:lnTo>
                  <a:lnTo>
                    <a:pt x="988" y="28534"/>
                  </a:lnTo>
                  <a:lnTo>
                    <a:pt x="659" y="31684"/>
                  </a:lnTo>
                  <a:lnTo>
                    <a:pt x="3115" y="38006"/>
                  </a:lnTo>
                  <a:lnTo>
                    <a:pt x="5251" y="41174"/>
                  </a:lnTo>
                  <a:lnTo>
                    <a:pt x="18372" y="50689"/>
                  </a:lnTo>
                  <a:lnTo>
                    <a:pt x="62568" y="63209"/>
                  </a:lnTo>
                  <a:lnTo>
                    <a:pt x="78981" y="66624"/>
                  </a:lnTo>
                  <a:lnTo>
                    <a:pt x="94545" y="73902"/>
                  </a:lnTo>
                  <a:lnTo>
                    <a:pt x="97955" y="74629"/>
                  </a:lnTo>
                  <a:lnTo>
                    <a:pt x="100228" y="76172"/>
                  </a:lnTo>
                  <a:lnTo>
                    <a:pt x="101744" y="78259"/>
                  </a:lnTo>
                  <a:lnTo>
                    <a:pt x="102755" y="80709"/>
                  </a:lnTo>
                  <a:lnTo>
                    <a:pt x="102370" y="83401"/>
                  </a:lnTo>
                  <a:lnTo>
                    <a:pt x="99120" y="89213"/>
                  </a:lnTo>
                  <a:lnTo>
                    <a:pt x="81227" y="98437"/>
                  </a:lnTo>
                  <a:lnTo>
                    <a:pt x="38293" y="117370"/>
                  </a:lnTo>
                  <a:lnTo>
                    <a:pt x="0" y="1237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4" name="SMARTInkShape-1734">
              <a:extLst>
                <a:ext uri="{FF2B5EF4-FFF2-40B4-BE49-F238E27FC236}">
                  <a16:creationId xmlns:a16="http://schemas.microsoft.com/office/drawing/2014/main" id="{8DDE3523-CED5-1B0E-3355-A09F2FF715B2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5143500" y="5486400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5645" y="18214"/>
                  </a:lnTo>
                  <a:lnTo>
                    <a:pt x="14151" y="13387"/>
                  </a:lnTo>
                  <a:lnTo>
                    <a:pt x="51183" y="2212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5" name="SMARTInkShape-1735">
              <a:extLst>
                <a:ext uri="{FF2B5EF4-FFF2-40B4-BE49-F238E27FC236}">
                  <a16:creationId xmlns:a16="http://schemas.microsoft.com/office/drawing/2014/main" id="{58CA4E33-9E19-3DC2-9F0F-DACF14545E70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248915" y="5468962"/>
              <a:ext cx="123176" cy="198414"/>
            </a:xfrm>
            <a:custGeom>
              <a:avLst/>
              <a:gdLst/>
              <a:ahLst/>
              <a:cxnLst/>
              <a:rect l="0" t="0" r="0" b="0"/>
              <a:pathLst>
                <a:path w="123176" h="198414">
                  <a:moveTo>
                    <a:pt x="113660" y="55538"/>
                  </a:moveTo>
                  <a:lnTo>
                    <a:pt x="113660" y="55538"/>
                  </a:lnTo>
                  <a:lnTo>
                    <a:pt x="121861" y="55538"/>
                  </a:lnTo>
                  <a:lnTo>
                    <a:pt x="122302" y="54480"/>
                  </a:lnTo>
                  <a:lnTo>
                    <a:pt x="123175" y="31940"/>
                  </a:lnTo>
                  <a:lnTo>
                    <a:pt x="120358" y="26353"/>
                  </a:lnTo>
                  <a:lnTo>
                    <a:pt x="118125" y="23381"/>
                  </a:lnTo>
                  <a:lnTo>
                    <a:pt x="112822" y="20080"/>
                  </a:lnTo>
                  <a:lnTo>
                    <a:pt x="109927" y="19199"/>
                  </a:lnTo>
                  <a:lnTo>
                    <a:pt x="90071" y="4694"/>
                  </a:lnTo>
                  <a:lnTo>
                    <a:pt x="71980" y="256"/>
                  </a:lnTo>
                  <a:lnTo>
                    <a:pt x="52157" y="0"/>
                  </a:lnTo>
                  <a:lnTo>
                    <a:pt x="35525" y="3690"/>
                  </a:lnTo>
                  <a:lnTo>
                    <a:pt x="23195" y="11681"/>
                  </a:lnTo>
                  <a:lnTo>
                    <a:pt x="6656" y="34057"/>
                  </a:lnTo>
                  <a:lnTo>
                    <a:pt x="1521" y="52584"/>
                  </a:lnTo>
                  <a:lnTo>
                    <a:pt x="0" y="71478"/>
                  </a:lnTo>
                  <a:lnTo>
                    <a:pt x="1904" y="75690"/>
                  </a:lnTo>
                  <a:lnTo>
                    <a:pt x="5289" y="78498"/>
                  </a:lnTo>
                  <a:lnTo>
                    <a:pt x="17345" y="85271"/>
                  </a:lnTo>
                  <a:lnTo>
                    <a:pt x="20875" y="88060"/>
                  </a:lnTo>
                  <a:lnTo>
                    <a:pt x="33263" y="88336"/>
                  </a:lnTo>
                  <a:lnTo>
                    <a:pt x="47237" y="84932"/>
                  </a:lnTo>
                  <a:lnTo>
                    <a:pt x="67652" y="76945"/>
                  </a:lnTo>
                  <a:lnTo>
                    <a:pt x="73463" y="76160"/>
                  </a:lnTo>
                  <a:lnTo>
                    <a:pt x="85564" y="69641"/>
                  </a:lnTo>
                  <a:lnTo>
                    <a:pt x="105523" y="53267"/>
                  </a:lnTo>
                  <a:lnTo>
                    <a:pt x="110044" y="46415"/>
                  </a:lnTo>
                  <a:lnTo>
                    <a:pt x="111250" y="43106"/>
                  </a:lnTo>
                  <a:lnTo>
                    <a:pt x="113112" y="40899"/>
                  </a:lnTo>
                  <a:lnTo>
                    <a:pt x="119730" y="36737"/>
                  </a:lnTo>
                  <a:lnTo>
                    <a:pt x="122730" y="28459"/>
                  </a:lnTo>
                  <a:lnTo>
                    <a:pt x="123050" y="37519"/>
                  </a:lnTo>
                  <a:lnTo>
                    <a:pt x="113476" y="79067"/>
                  </a:lnTo>
                  <a:lnTo>
                    <a:pt x="100649" y="113573"/>
                  </a:lnTo>
                  <a:lnTo>
                    <a:pt x="92002" y="132131"/>
                  </a:lnTo>
                  <a:lnTo>
                    <a:pt x="85490" y="177713"/>
                  </a:lnTo>
                  <a:lnTo>
                    <a:pt x="85355" y="181438"/>
                  </a:lnTo>
                  <a:lnTo>
                    <a:pt x="94610" y="1984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6" name="SMARTInkShape-1736">
              <a:extLst>
                <a:ext uri="{FF2B5EF4-FFF2-40B4-BE49-F238E27FC236}">
                  <a16:creationId xmlns:a16="http://schemas.microsoft.com/office/drawing/2014/main" id="{92D3F9B4-36F5-73F9-6050-7C066F299EE7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5324475" y="5286375"/>
              <a:ext cx="217741" cy="476251"/>
            </a:xfrm>
            <a:custGeom>
              <a:avLst/>
              <a:gdLst/>
              <a:ahLst/>
              <a:cxnLst/>
              <a:rect l="0" t="0" r="0" b="0"/>
              <a:pathLst>
                <a:path w="217741" h="476251">
                  <a:moveTo>
                    <a:pt x="66675" y="19050"/>
                  </a:moveTo>
                  <a:lnTo>
                    <a:pt x="66675" y="19050"/>
                  </a:lnTo>
                  <a:lnTo>
                    <a:pt x="76788" y="13994"/>
                  </a:lnTo>
                  <a:lnTo>
                    <a:pt x="115632" y="10113"/>
                  </a:lnTo>
                  <a:lnTo>
                    <a:pt x="155554" y="8544"/>
                  </a:lnTo>
                  <a:lnTo>
                    <a:pt x="202469" y="52"/>
                  </a:lnTo>
                  <a:lnTo>
                    <a:pt x="209428" y="0"/>
                  </a:lnTo>
                  <a:lnTo>
                    <a:pt x="214570" y="5056"/>
                  </a:lnTo>
                  <a:lnTo>
                    <a:pt x="217073" y="10361"/>
                  </a:lnTo>
                  <a:lnTo>
                    <a:pt x="217740" y="13257"/>
                  </a:lnTo>
                  <a:lnTo>
                    <a:pt x="211360" y="55015"/>
                  </a:lnTo>
                  <a:lnTo>
                    <a:pt x="207264" y="97439"/>
                  </a:lnTo>
                  <a:lnTo>
                    <a:pt x="202170" y="143524"/>
                  </a:lnTo>
                  <a:lnTo>
                    <a:pt x="200661" y="190692"/>
                  </a:lnTo>
                  <a:lnTo>
                    <a:pt x="200213" y="235360"/>
                  </a:lnTo>
                  <a:lnTo>
                    <a:pt x="197259" y="269761"/>
                  </a:lnTo>
                  <a:lnTo>
                    <a:pt x="191390" y="314728"/>
                  </a:lnTo>
                  <a:lnTo>
                    <a:pt x="185561" y="362003"/>
                  </a:lnTo>
                  <a:lnTo>
                    <a:pt x="181010" y="407596"/>
                  </a:lnTo>
                  <a:lnTo>
                    <a:pt x="190384" y="418969"/>
                  </a:lnTo>
                  <a:lnTo>
                    <a:pt x="185410" y="424118"/>
                  </a:lnTo>
                  <a:lnTo>
                    <a:pt x="167120" y="432346"/>
                  </a:lnTo>
                  <a:lnTo>
                    <a:pt x="131479" y="436430"/>
                  </a:lnTo>
                  <a:lnTo>
                    <a:pt x="86179" y="445415"/>
                  </a:lnTo>
                  <a:lnTo>
                    <a:pt x="40761" y="457084"/>
                  </a:lnTo>
                  <a:lnTo>
                    <a:pt x="0" y="4762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8" name="SMARTInkShape-1737">
            <a:extLst>
              <a:ext uri="{FF2B5EF4-FFF2-40B4-BE49-F238E27FC236}">
                <a16:creationId xmlns:a16="http://schemas.microsoft.com/office/drawing/2014/main" id="{EA3ACEA4-994D-6612-33DF-01549C01D900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752967" y="4752975"/>
            <a:ext cx="98854" cy="419101"/>
          </a:xfrm>
          <a:custGeom>
            <a:avLst/>
            <a:gdLst/>
            <a:ahLst/>
            <a:cxnLst/>
            <a:rect l="0" t="0" r="0" b="0"/>
            <a:pathLst>
              <a:path w="98854" h="419101">
                <a:moveTo>
                  <a:pt x="47508" y="19050"/>
                </a:moveTo>
                <a:lnTo>
                  <a:pt x="47508" y="19050"/>
                </a:lnTo>
                <a:lnTo>
                  <a:pt x="38017" y="19050"/>
                </a:lnTo>
                <a:lnTo>
                  <a:pt x="37983" y="9642"/>
                </a:lnTo>
                <a:lnTo>
                  <a:pt x="28851" y="9528"/>
                </a:lnTo>
                <a:lnTo>
                  <a:pt x="28458" y="0"/>
                </a:lnTo>
                <a:lnTo>
                  <a:pt x="36659" y="8201"/>
                </a:lnTo>
                <a:lnTo>
                  <a:pt x="38779" y="16868"/>
                </a:lnTo>
                <a:lnTo>
                  <a:pt x="44452" y="25694"/>
                </a:lnTo>
                <a:lnTo>
                  <a:pt x="46904" y="38159"/>
                </a:lnTo>
                <a:lnTo>
                  <a:pt x="47498" y="74907"/>
                </a:lnTo>
                <a:lnTo>
                  <a:pt x="44681" y="83739"/>
                </a:lnTo>
                <a:lnTo>
                  <a:pt x="40960" y="91193"/>
                </a:lnTo>
                <a:lnTo>
                  <a:pt x="37807" y="101338"/>
                </a:lnTo>
                <a:lnTo>
                  <a:pt x="21559" y="123809"/>
                </a:lnTo>
                <a:lnTo>
                  <a:pt x="19042" y="130168"/>
                </a:lnTo>
                <a:lnTo>
                  <a:pt x="12733" y="139698"/>
                </a:lnTo>
                <a:lnTo>
                  <a:pt x="9538" y="151842"/>
                </a:lnTo>
                <a:lnTo>
                  <a:pt x="0" y="152396"/>
                </a:lnTo>
                <a:lnTo>
                  <a:pt x="8094" y="152400"/>
                </a:lnTo>
                <a:lnTo>
                  <a:pt x="16753" y="158945"/>
                </a:lnTo>
                <a:lnTo>
                  <a:pt x="22550" y="160601"/>
                </a:lnTo>
                <a:lnTo>
                  <a:pt x="28654" y="166981"/>
                </a:lnTo>
                <a:lnTo>
                  <a:pt x="54216" y="199909"/>
                </a:lnTo>
                <a:lnTo>
                  <a:pt x="55154" y="203122"/>
                </a:lnTo>
                <a:lnTo>
                  <a:pt x="54723" y="206323"/>
                </a:lnTo>
                <a:lnTo>
                  <a:pt x="45201" y="228597"/>
                </a:lnTo>
                <a:lnTo>
                  <a:pt x="41191" y="234948"/>
                </a:lnTo>
                <a:lnTo>
                  <a:pt x="38934" y="244475"/>
                </a:lnTo>
                <a:lnTo>
                  <a:pt x="38109" y="255294"/>
                </a:lnTo>
                <a:lnTo>
                  <a:pt x="43076" y="261674"/>
                </a:lnTo>
                <a:lnTo>
                  <a:pt x="48361" y="264466"/>
                </a:lnTo>
                <a:lnTo>
                  <a:pt x="70489" y="271315"/>
                </a:lnTo>
                <a:lnTo>
                  <a:pt x="81711" y="279687"/>
                </a:lnTo>
                <a:lnTo>
                  <a:pt x="97538" y="297252"/>
                </a:lnTo>
                <a:lnTo>
                  <a:pt x="98853" y="302943"/>
                </a:lnTo>
                <a:lnTo>
                  <a:pt x="97492" y="317734"/>
                </a:lnTo>
                <a:lnTo>
                  <a:pt x="93359" y="329245"/>
                </a:lnTo>
                <a:lnTo>
                  <a:pt x="59547" y="373672"/>
                </a:lnTo>
                <a:lnTo>
                  <a:pt x="35736" y="400288"/>
                </a:lnTo>
                <a:lnTo>
                  <a:pt x="24382" y="407882"/>
                </a:lnTo>
                <a:lnTo>
                  <a:pt x="18933" y="41910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SMARTInkShape-1738">
            <a:extLst>
              <a:ext uri="{FF2B5EF4-FFF2-40B4-BE49-F238E27FC236}">
                <a16:creationId xmlns:a16="http://schemas.microsoft.com/office/drawing/2014/main" id="{FBA13FC4-AF10-CDAB-30BB-84354214601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762375" y="4669165"/>
            <a:ext cx="1085846" cy="578961"/>
          </a:xfrm>
          <a:custGeom>
            <a:avLst/>
            <a:gdLst/>
            <a:ahLst/>
            <a:cxnLst/>
            <a:rect l="0" t="0" r="0" b="0"/>
            <a:pathLst>
              <a:path w="1085846" h="578961">
                <a:moveTo>
                  <a:pt x="47625" y="36185"/>
                </a:moveTo>
                <a:lnTo>
                  <a:pt x="47625" y="36185"/>
                </a:lnTo>
                <a:lnTo>
                  <a:pt x="47625" y="18852"/>
                </a:lnTo>
                <a:lnTo>
                  <a:pt x="52681" y="12587"/>
                </a:lnTo>
                <a:lnTo>
                  <a:pt x="60808" y="9822"/>
                </a:lnTo>
                <a:lnTo>
                  <a:pt x="65939" y="9085"/>
                </a:lnTo>
                <a:lnTo>
                  <a:pt x="83273" y="13103"/>
                </a:lnTo>
                <a:lnTo>
                  <a:pt x="127042" y="33145"/>
                </a:lnTo>
                <a:lnTo>
                  <a:pt x="149586" y="42915"/>
                </a:lnTo>
                <a:lnTo>
                  <a:pt x="159616" y="46585"/>
                </a:lnTo>
                <a:lnTo>
                  <a:pt x="183113" y="58434"/>
                </a:lnTo>
                <a:lnTo>
                  <a:pt x="228882" y="63927"/>
                </a:lnTo>
                <a:lnTo>
                  <a:pt x="265697" y="56991"/>
                </a:lnTo>
                <a:lnTo>
                  <a:pt x="306131" y="37292"/>
                </a:lnTo>
                <a:lnTo>
                  <a:pt x="349778" y="17699"/>
                </a:lnTo>
                <a:lnTo>
                  <a:pt x="384885" y="2393"/>
                </a:lnTo>
                <a:lnTo>
                  <a:pt x="401777" y="0"/>
                </a:lnTo>
                <a:lnTo>
                  <a:pt x="414223" y="1758"/>
                </a:lnTo>
                <a:lnTo>
                  <a:pt x="455622" y="24997"/>
                </a:lnTo>
                <a:lnTo>
                  <a:pt x="498413" y="48787"/>
                </a:lnTo>
                <a:lnTo>
                  <a:pt x="536321" y="59726"/>
                </a:lnTo>
                <a:lnTo>
                  <a:pt x="550926" y="59700"/>
                </a:lnTo>
                <a:lnTo>
                  <a:pt x="592662" y="53706"/>
                </a:lnTo>
                <a:lnTo>
                  <a:pt x="636397" y="37451"/>
                </a:lnTo>
                <a:lnTo>
                  <a:pt x="679020" y="27023"/>
                </a:lnTo>
                <a:lnTo>
                  <a:pt x="703547" y="21594"/>
                </a:lnTo>
                <a:lnTo>
                  <a:pt x="726068" y="25784"/>
                </a:lnTo>
                <a:lnTo>
                  <a:pt x="729579" y="28193"/>
                </a:lnTo>
                <a:lnTo>
                  <a:pt x="745640" y="44445"/>
                </a:lnTo>
                <a:lnTo>
                  <a:pt x="759974" y="52038"/>
                </a:lnTo>
                <a:lnTo>
                  <a:pt x="802421" y="63249"/>
                </a:lnTo>
                <a:lnTo>
                  <a:pt x="849606" y="64672"/>
                </a:lnTo>
                <a:lnTo>
                  <a:pt x="892370" y="63694"/>
                </a:lnTo>
                <a:lnTo>
                  <a:pt x="916346" y="56558"/>
                </a:lnTo>
                <a:lnTo>
                  <a:pt x="918873" y="57176"/>
                </a:lnTo>
                <a:lnTo>
                  <a:pt x="920556" y="58645"/>
                </a:lnTo>
                <a:lnTo>
                  <a:pt x="921679" y="60684"/>
                </a:lnTo>
                <a:lnTo>
                  <a:pt x="923486" y="62042"/>
                </a:lnTo>
                <a:lnTo>
                  <a:pt x="931929" y="64402"/>
                </a:lnTo>
                <a:lnTo>
                  <a:pt x="940753" y="71235"/>
                </a:lnTo>
                <a:lnTo>
                  <a:pt x="946574" y="72929"/>
                </a:lnTo>
                <a:lnTo>
                  <a:pt x="948549" y="74440"/>
                </a:lnTo>
                <a:lnTo>
                  <a:pt x="950744" y="78939"/>
                </a:lnTo>
                <a:lnTo>
                  <a:pt x="960186" y="81646"/>
                </a:lnTo>
                <a:lnTo>
                  <a:pt x="1002785" y="83620"/>
                </a:lnTo>
                <a:lnTo>
                  <a:pt x="1047147" y="83793"/>
                </a:lnTo>
                <a:lnTo>
                  <a:pt x="1078907" y="83810"/>
                </a:lnTo>
                <a:lnTo>
                  <a:pt x="1081222" y="82751"/>
                </a:lnTo>
                <a:lnTo>
                  <a:pt x="1082764" y="80987"/>
                </a:lnTo>
                <a:lnTo>
                  <a:pt x="1085834" y="74319"/>
                </a:lnTo>
                <a:lnTo>
                  <a:pt x="1085845" y="79352"/>
                </a:lnTo>
                <a:lnTo>
                  <a:pt x="1083025" y="84651"/>
                </a:lnTo>
                <a:lnTo>
                  <a:pt x="1053794" y="126547"/>
                </a:lnTo>
                <a:lnTo>
                  <a:pt x="1033185" y="172921"/>
                </a:lnTo>
                <a:lnTo>
                  <a:pt x="1029291" y="217606"/>
                </a:lnTo>
                <a:lnTo>
                  <a:pt x="1033931" y="240810"/>
                </a:lnTo>
                <a:lnTo>
                  <a:pt x="1057355" y="284355"/>
                </a:lnTo>
                <a:lnTo>
                  <a:pt x="1065556" y="301503"/>
                </a:lnTo>
                <a:lnTo>
                  <a:pt x="1066752" y="328324"/>
                </a:lnTo>
                <a:lnTo>
                  <a:pt x="1063956" y="332888"/>
                </a:lnTo>
                <a:lnTo>
                  <a:pt x="1029215" y="379370"/>
                </a:lnTo>
                <a:lnTo>
                  <a:pt x="1023637" y="391912"/>
                </a:lnTo>
                <a:lnTo>
                  <a:pt x="1019762" y="433665"/>
                </a:lnTo>
                <a:lnTo>
                  <a:pt x="1026792" y="477877"/>
                </a:lnTo>
                <a:lnTo>
                  <a:pt x="1028588" y="500678"/>
                </a:lnTo>
                <a:lnTo>
                  <a:pt x="1023611" y="507305"/>
                </a:lnTo>
                <a:lnTo>
                  <a:pt x="1015502" y="510155"/>
                </a:lnTo>
                <a:lnTo>
                  <a:pt x="1010376" y="510915"/>
                </a:lnTo>
                <a:lnTo>
                  <a:pt x="999037" y="508937"/>
                </a:lnTo>
                <a:lnTo>
                  <a:pt x="993049" y="506928"/>
                </a:lnTo>
                <a:lnTo>
                  <a:pt x="980753" y="507518"/>
                </a:lnTo>
                <a:lnTo>
                  <a:pt x="955611" y="516520"/>
                </a:lnTo>
                <a:lnTo>
                  <a:pt x="920922" y="538947"/>
                </a:lnTo>
                <a:lnTo>
                  <a:pt x="892306" y="572370"/>
                </a:lnTo>
                <a:lnTo>
                  <a:pt x="885883" y="576114"/>
                </a:lnTo>
                <a:lnTo>
                  <a:pt x="873495" y="578223"/>
                </a:lnTo>
                <a:lnTo>
                  <a:pt x="861295" y="577658"/>
                </a:lnTo>
                <a:lnTo>
                  <a:pt x="815690" y="562829"/>
                </a:lnTo>
                <a:lnTo>
                  <a:pt x="777544" y="553277"/>
                </a:lnTo>
                <a:lnTo>
                  <a:pt x="732091" y="550606"/>
                </a:lnTo>
                <a:lnTo>
                  <a:pt x="719323" y="550539"/>
                </a:lnTo>
                <a:lnTo>
                  <a:pt x="717674" y="551596"/>
                </a:lnTo>
                <a:lnTo>
                  <a:pt x="716574" y="553359"/>
                </a:lnTo>
                <a:lnTo>
                  <a:pt x="715841" y="555593"/>
                </a:lnTo>
                <a:lnTo>
                  <a:pt x="709753" y="563793"/>
                </a:lnTo>
                <a:lnTo>
                  <a:pt x="701385" y="567010"/>
                </a:lnTo>
                <a:lnTo>
                  <a:pt x="658285" y="569435"/>
                </a:lnTo>
                <a:lnTo>
                  <a:pt x="616570" y="569571"/>
                </a:lnTo>
                <a:lnTo>
                  <a:pt x="571864" y="561383"/>
                </a:lnTo>
                <a:lnTo>
                  <a:pt x="527108" y="560070"/>
                </a:lnTo>
                <a:lnTo>
                  <a:pt x="522489" y="562887"/>
                </a:lnTo>
                <a:lnTo>
                  <a:pt x="519777" y="565120"/>
                </a:lnTo>
                <a:lnTo>
                  <a:pt x="516761" y="570423"/>
                </a:lnTo>
                <a:lnTo>
                  <a:pt x="515958" y="573318"/>
                </a:lnTo>
                <a:lnTo>
                  <a:pt x="514364" y="575249"/>
                </a:lnTo>
                <a:lnTo>
                  <a:pt x="509770" y="577394"/>
                </a:lnTo>
                <a:lnTo>
                  <a:pt x="486945" y="578960"/>
                </a:lnTo>
                <a:lnTo>
                  <a:pt x="449398" y="568729"/>
                </a:lnTo>
                <a:lnTo>
                  <a:pt x="408547" y="547051"/>
                </a:lnTo>
                <a:lnTo>
                  <a:pt x="366485" y="526445"/>
                </a:lnTo>
                <a:lnTo>
                  <a:pt x="334105" y="522222"/>
                </a:lnTo>
                <a:lnTo>
                  <a:pt x="330687" y="522135"/>
                </a:lnTo>
                <a:lnTo>
                  <a:pt x="324066" y="524860"/>
                </a:lnTo>
                <a:lnTo>
                  <a:pt x="316249" y="530177"/>
                </a:lnTo>
                <a:lnTo>
                  <a:pt x="304217" y="531313"/>
                </a:lnTo>
                <a:lnTo>
                  <a:pt x="263026" y="531480"/>
                </a:lnTo>
                <a:lnTo>
                  <a:pt x="247076" y="530425"/>
                </a:lnTo>
                <a:lnTo>
                  <a:pt x="213067" y="523284"/>
                </a:lnTo>
                <a:lnTo>
                  <a:pt x="177042" y="531127"/>
                </a:lnTo>
                <a:lnTo>
                  <a:pt x="175178" y="532305"/>
                </a:lnTo>
                <a:lnTo>
                  <a:pt x="173936" y="534147"/>
                </a:lnTo>
                <a:lnTo>
                  <a:pt x="173107" y="536435"/>
                </a:lnTo>
                <a:lnTo>
                  <a:pt x="171496" y="537960"/>
                </a:lnTo>
                <a:lnTo>
                  <a:pt x="166884" y="539654"/>
                </a:lnTo>
                <a:lnTo>
                  <a:pt x="147865" y="540975"/>
                </a:lnTo>
                <a:lnTo>
                  <a:pt x="142270" y="538172"/>
                </a:lnTo>
                <a:lnTo>
                  <a:pt x="117451" y="516557"/>
                </a:lnTo>
                <a:lnTo>
                  <a:pt x="107943" y="513657"/>
                </a:lnTo>
                <a:lnTo>
                  <a:pt x="62568" y="512439"/>
                </a:lnTo>
                <a:lnTo>
                  <a:pt x="56736" y="515259"/>
                </a:lnTo>
                <a:lnTo>
                  <a:pt x="50616" y="518982"/>
                </a:lnTo>
                <a:lnTo>
                  <a:pt x="25188" y="529303"/>
                </a:lnTo>
                <a:lnTo>
                  <a:pt x="13578" y="537071"/>
                </a:lnTo>
                <a:lnTo>
                  <a:pt x="0" y="541010"/>
                </a:lnTo>
              </a:path>
            </a:pathLst>
          </a:custGeom>
          <a:ln w="19050">
            <a:solidFill>
              <a:srgbClr val="009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Inference Concerning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Simple linear regression model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Estimated from the sampl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99"/>
                <a:stretch>
                  <a:fillRect l="-1481" t="-21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0" name="SMARTInkShape-Group39">
            <a:extLst>
              <a:ext uri="{FF2B5EF4-FFF2-40B4-BE49-F238E27FC236}">
                <a16:creationId xmlns:a16="http://schemas.microsoft.com/office/drawing/2014/main" id="{85CBDEBE-236F-66E4-B7EB-EAC5B7BB73DB}"/>
              </a:ext>
            </a:extLst>
          </p:cNvPr>
          <p:cNvGrpSpPr/>
          <p:nvPr/>
        </p:nvGrpSpPr>
        <p:grpSpPr>
          <a:xfrm>
            <a:off x="6383024" y="3933825"/>
            <a:ext cx="948985" cy="552451"/>
            <a:chOff x="6383024" y="3933825"/>
            <a:chExt cx="948985" cy="552451"/>
          </a:xfrm>
        </p:grpSpPr>
        <p:sp>
          <p:nvSpPr>
            <p:cNvPr id="125" name="SMARTInkShape-143">
              <a:extLst>
                <a:ext uri="{FF2B5EF4-FFF2-40B4-BE49-F238E27FC236}">
                  <a16:creationId xmlns:a16="http://schemas.microsoft.com/office/drawing/2014/main" id="{77C45D64-275E-713C-075C-1848E93E53ED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6383024" y="4239189"/>
              <a:ext cx="170177" cy="122535"/>
            </a:xfrm>
            <a:custGeom>
              <a:avLst/>
              <a:gdLst/>
              <a:ahLst/>
              <a:cxnLst/>
              <a:rect l="0" t="0" r="0" b="0"/>
              <a:pathLst>
                <a:path w="170177" h="122535">
                  <a:moveTo>
                    <a:pt x="36826" y="47061"/>
                  </a:moveTo>
                  <a:lnTo>
                    <a:pt x="36826" y="47061"/>
                  </a:lnTo>
                  <a:lnTo>
                    <a:pt x="41882" y="52118"/>
                  </a:lnTo>
                  <a:lnTo>
                    <a:pt x="47187" y="54600"/>
                  </a:lnTo>
                  <a:lnTo>
                    <a:pt x="81883" y="56469"/>
                  </a:lnTo>
                  <a:lnTo>
                    <a:pt x="114373" y="48375"/>
                  </a:lnTo>
                  <a:lnTo>
                    <a:pt x="121738" y="42000"/>
                  </a:lnTo>
                  <a:lnTo>
                    <a:pt x="127482" y="33170"/>
                  </a:lnTo>
                  <a:lnTo>
                    <a:pt x="130033" y="25718"/>
                  </a:lnTo>
                  <a:lnTo>
                    <a:pt x="129657" y="22249"/>
                  </a:lnTo>
                  <a:lnTo>
                    <a:pt x="126414" y="15572"/>
                  </a:lnTo>
                  <a:lnTo>
                    <a:pt x="113583" y="5863"/>
                  </a:lnTo>
                  <a:lnTo>
                    <a:pt x="91319" y="1341"/>
                  </a:lnTo>
                  <a:lnTo>
                    <a:pt x="64615" y="0"/>
                  </a:lnTo>
                  <a:lnTo>
                    <a:pt x="46001" y="5331"/>
                  </a:lnTo>
                  <a:lnTo>
                    <a:pt x="36593" y="9716"/>
                  </a:lnTo>
                  <a:lnTo>
                    <a:pt x="20494" y="25877"/>
                  </a:lnTo>
                  <a:lnTo>
                    <a:pt x="8401" y="45055"/>
                  </a:lnTo>
                  <a:lnTo>
                    <a:pt x="1592" y="67751"/>
                  </a:lnTo>
                  <a:lnTo>
                    <a:pt x="0" y="81304"/>
                  </a:lnTo>
                  <a:lnTo>
                    <a:pt x="4936" y="94383"/>
                  </a:lnTo>
                  <a:lnTo>
                    <a:pt x="9216" y="100834"/>
                  </a:lnTo>
                  <a:lnTo>
                    <a:pt x="22438" y="110824"/>
                  </a:lnTo>
                  <a:lnTo>
                    <a:pt x="37840" y="117733"/>
                  </a:lnTo>
                  <a:lnTo>
                    <a:pt x="81579" y="122534"/>
                  </a:lnTo>
                  <a:lnTo>
                    <a:pt x="123042" y="122059"/>
                  </a:lnTo>
                  <a:lnTo>
                    <a:pt x="170176" y="1137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44">
              <a:extLst>
                <a:ext uri="{FF2B5EF4-FFF2-40B4-BE49-F238E27FC236}">
                  <a16:creationId xmlns:a16="http://schemas.microsoft.com/office/drawing/2014/main" id="{0F023E19-C76A-3856-B2EE-414CE9F12977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6592409" y="4239063"/>
              <a:ext cx="341792" cy="217544"/>
            </a:xfrm>
            <a:custGeom>
              <a:avLst/>
              <a:gdLst/>
              <a:ahLst/>
              <a:cxnLst/>
              <a:rect l="0" t="0" r="0" b="0"/>
              <a:pathLst>
                <a:path w="341792" h="217544">
                  <a:moveTo>
                    <a:pt x="94141" y="47187"/>
                  </a:moveTo>
                  <a:lnTo>
                    <a:pt x="94141" y="47187"/>
                  </a:lnTo>
                  <a:lnTo>
                    <a:pt x="99197" y="42130"/>
                  </a:lnTo>
                  <a:lnTo>
                    <a:pt x="101679" y="36826"/>
                  </a:lnTo>
                  <a:lnTo>
                    <a:pt x="102341" y="33930"/>
                  </a:lnTo>
                  <a:lnTo>
                    <a:pt x="101725" y="31999"/>
                  </a:lnTo>
                  <a:lnTo>
                    <a:pt x="100255" y="30712"/>
                  </a:lnTo>
                  <a:lnTo>
                    <a:pt x="95349" y="28645"/>
                  </a:lnTo>
                  <a:lnTo>
                    <a:pt x="94677" y="25541"/>
                  </a:lnTo>
                  <a:lnTo>
                    <a:pt x="94498" y="23231"/>
                  </a:lnTo>
                  <a:lnTo>
                    <a:pt x="91478" y="17843"/>
                  </a:lnTo>
                  <a:lnTo>
                    <a:pt x="79961" y="4543"/>
                  </a:lnTo>
                  <a:lnTo>
                    <a:pt x="71611" y="1776"/>
                  </a:lnTo>
                  <a:lnTo>
                    <a:pt x="49003" y="0"/>
                  </a:lnTo>
                  <a:lnTo>
                    <a:pt x="36686" y="5401"/>
                  </a:lnTo>
                  <a:lnTo>
                    <a:pt x="11531" y="26115"/>
                  </a:lnTo>
                  <a:lnTo>
                    <a:pt x="4508" y="35352"/>
                  </a:lnTo>
                  <a:lnTo>
                    <a:pt x="1388" y="44043"/>
                  </a:lnTo>
                  <a:lnTo>
                    <a:pt x="0" y="54962"/>
                  </a:lnTo>
                  <a:lnTo>
                    <a:pt x="2206" y="64048"/>
                  </a:lnTo>
                  <a:lnTo>
                    <a:pt x="4276" y="67953"/>
                  </a:lnTo>
                  <a:lnTo>
                    <a:pt x="7773" y="70556"/>
                  </a:lnTo>
                  <a:lnTo>
                    <a:pt x="17302" y="73448"/>
                  </a:lnTo>
                  <a:lnTo>
                    <a:pt x="21749" y="73161"/>
                  </a:lnTo>
                  <a:lnTo>
                    <a:pt x="43118" y="65926"/>
                  </a:lnTo>
                  <a:lnTo>
                    <a:pt x="52800" y="59913"/>
                  </a:lnTo>
                  <a:lnTo>
                    <a:pt x="65553" y="57344"/>
                  </a:lnTo>
                  <a:lnTo>
                    <a:pt x="74533" y="56749"/>
                  </a:lnTo>
                  <a:lnTo>
                    <a:pt x="67377" y="66440"/>
                  </a:lnTo>
                  <a:lnTo>
                    <a:pt x="49572" y="108170"/>
                  </a:lnTo>
                  <a:lnTo>
                    <a:pt x="33801" y="152466"/>
                  </a:lnTo>
                  <a:lnTo>
                    <a:pt x="28300" y="181754"/>
                  </a:lnTo>
                  <a:lnTo>
                    <a:pt x="28895" y="193778"/>
                  </a:lnTo>
                  <a:lnTo>
                    <a:pt x="32687" y="206177"/>
                  </a:lnTo>
                  <a:lnTo>
                    <a:pt x="35180" y="210330"/>
                  </a:lnTo>
                  <a:lnTo>
                    <a:pt x="40772" y="214945"/>
                  </a:lnTo>
                  <a:lnTo>
                    <a:pt x="54928" y="217543"/>
                  </a:lnTo>
                  <a:lnTo>
                    <a:pt x="63660" y="215329"/>
                  </a:lnTo>
                  <a:lnTo>
                    <a:pt x="77349" y="205310"/>
                  </a:lnTo>
                  <a:lnTo>
                    <a:pt x="110567" y="170678"/>
                  </a:lnTo>
                  <a:lnTo>
                    <a:pt x="117317" y="158164"/>
                  </a:lnTo>
                  <a:lnTo>
                    <a:pt x="127294" y="130061"/>
                  </a:lnTo>
                  <a:lnTo>
                    <a:pt x="153147" y="85708"/>
                  </a:lnTo>
                  <a:lnTo>
                    <a:pt x="164358" y="67614"/>
                  </a:lnTo>
                  <a:lnTo>
                    <a:pt x="169816" y="49468"/>
                  </a:lnTo>
                  <a:lnTo>
                    <a:pt x="169991" y="49766"/>
                  </a:lnTo>
                  <a:lnTo>
                    <a:pt x="170338" y="90198"/>
                  </a:lnTo>
                  <a:lnTo>
                    <a:pt x="171399" y="134205"/>
                  </a:lnTo>
                  <a:lnTo>
                    <a:pt x="175397" y="143365"/>
                  </a:lnTo>
                  <a:lnTo>
                    <a:pt x="177945" y="146231"/>
                  </a:lnTo>
                  <a:lnTo>
                    <a:pt x="183598" y="149415"/>
                  </a:lnTo>
                  <a:lnTo>
                    <a:pt x="186587" y="149206"/>
                  </a:lnTo>
                  <a:lnTo>
                    <a:pt x="192731" y="146150"/>
                  </a:lnTo>
                  <a:lnTo>
                    <a:pt x="202140" y="138481"/>
                  </a:lnTo>
                  <a:lnTo>
                    <a:pt x="232209" y="92639"/>
                  </a:lnTo>
                  <a:lnTo>
                    <a:pt x="256188" y="46883"/>
                  </a:lnTo>
                  <a:lnTo>
                    <a:pt x="263734" y="31839"/>
                  </a:lnTo>
                  <a:lnTo>
                    <a:pt x="264353" y="31664"/>
                  </a:lnTo>
                  <a:lnTo>
                    <a:pt x="264765" y="32605"/>
                  </a:lnTo>
                  <a:lnTo>
                    <a:pt x="266617" y="75466"/>
                  </a:lnTo>
                  <a:lnTo>
                    <a:pt x="274231" y="118736"/>
                  </a:lnTo>
                  <a:lnTo>
                    <a:pt x="274721" y="130492"/>
                  </a:lnTo>
                  <a:lnTo>
                    <a:pt x="276970" y="134474"/>
                  </a:lnTo>
                  <a:lnTo>
                    <a:pt x="280585" y="137128"/>
                  </a:lnTo>
                  <a:lnTo>
                    <a:pt x="292965" y="140864"/>
                  </a:lnTo>
                  <a:lnTo>
                    <a:pt x="296540" y="141388"/>
                  </a:lnTo>
                  <a:lnTo>
                    <a:pt x="311685" y="137070"/>
                  </a:lnTo>
                  <a:lnTo>
                    <a:pt x="341791" y="1233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45">
              <a:extLst>
                <a:ext uri="{FF2B5EF4-FFF2-40B4-BE49-F238E27FC236}">
                  <a16:creationId xmlns:a16="http://schemas.microsoft.com/office/drawing/2014/main" id="{AA071464-9162-7851-B929-F0D0CDF81FFF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6963459" y="4239146"/>
              <a:ext cx="170767" cy="112773"/>
            </a:xfrm>
            <a:custGeom>
              <a:avLst/>
              <a:gdLst/>
              <a:ahLst/>
              <a:cxnLst/>
              <a:rect l="0" t="0" r="0" b="0"/>
              <a:pathLst>
                <a:path w="170767" h="112773">
                  <a:moveTo>
                    <a:pt x="85041" y="47104"/>
                  </a:moveTo>
                  <a:lnTo>
                    <a:pt x="85041" y="47104"/>
                  </a:lnTo>
                  <a:lnTo>
                    <a:pt x="90097" y="47104"/>
                  </a:lnTo>
                  <a:lnTo>
                    <a:pt x="91586" y="46046"/>
                  </a:lnTo>
                  <a:lnTo>
                    <a:pt x="92579" y="44282"/>
                  </a:lnTo>
                  <a:lnTo>
                    <a:pt x="94450" y="29771"/>
                  </a:lnTo>
                  <a:lnTo>
                    <a:pt x="94556" y="20004"/>
                  </a:lnTo>
                  <a:lnTo>
                    <a:pt x="81308" y="5401"/>
                  </a:lnTo>
                  <a:lnTo>
                    <a:pt x="75268" y="2111"/>
                  </a:lnTo>
                  <a:lnTo>
                    <a:pt x="62767" y="0"/>
                  </a:lnTo>
                  <a:lnTo>
                    <a:pt x="48220" y="4690"/>
                  </a:lnTo>
                  <a:lnTo>
                    <a:pt x="30888" y="16814"/>
                  </a:lnTo>
                  <a:lnTo>
                    <a:pt x="15255" y="33661"/>
                  </a:lnTo>
                  <a:lnTo>
                    <a:pt x="4509" y="57232"/>
                  </a:lnTo>
                  <a:lnTo>
                    <a:pt x="0" y="86159"/>
                  </a:lnTo>
                  <a:lnTo>
                    <a:pt x="7577" y="110379"/>
                  </a:lnTo>
                  <a:lnTo>
                    <a:pt x="13924" y="112268"/>
                  </a:lnTo>
                  <a:lnTo>
                    <a:pt x="18579" y="112772"/>
                  </a:lnTo>
                  <a:lnTo>
                    <a:pt x="26575" y="110509"/>
                  </a:lnTo>
                  <a:lnTo>
                    <a:pt x="40331" y="100433"/>
                  </a:lnTo>
                  <a:lnTo>
                    <a:pt x="65981" y="54959"/>
                  </a:lnTo>
                  <a:lnTo>
                    <a:pt x="84483" y="28748"/>
                  </a:lnTo>
                  <a:lnTo>
                    <a:pt x="79820" y="28259"/>
                  </a:lnTo>
                  <a:lnTo>
                    <a:pt x="78385" y="29249"/>
                  </a:lnTo>
                  <a:lnTo>
                    <a:pt x="77428" y="30967"/>
                  </a:lnTo>
                  <a:lnTo>
                    <a:pt x="66393" y="78477"/>
                  </a:lnTo>
                  <a:lnTo>
                    <a:pt x="67317" y="80719"/>
                  </a:lnTo>
                  <a:lnTo>
                    <a:pt x="68992" y="82214"/>
                  </a:lnTo>
                  <a:lnTo>
                    <a:pt x="71167" y="83211"/>
                  </a:lnTo>
                  <a:lnTo>
                    <a:pt x="72617" y="84933"/>
                  </a:lnTo>
                  <a:lnTo>
                    <a:pt x="74228" y="89670"/>
                  </a:lnTo>
                  <a:lnTo>
                    <a:pt x="75715" y="91357"/>
                  </a:lnTo>
                  <a:lnTo>
                    <a:pt x="80190" y="93230"/>
                  </a:lnTo>
                  <a:lnTo>
                    <a:pt x="111130" y="94597"/>
                  </a:lnTo>
                  <a:lnTo>
                    <a:pt x="148601" y="86517"/>
                  </a:lnTo>
                  <a:lnTo>
                    <a:pt x="153873" y="83963"/>
                  </a:lnTo>
                  <a:lnTo>
                    <a:pt x="170766" y="661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146">
              <a:extLst>
                <a:ext uri="{FF2B5EF4-FFF2-40B4-BE49-F238E27FC236}">
                  <a16:creationId xmlns:a16="http://schemas.microsoft.com/office/drawing/2014/main" id="{BA08B93B-EC11-C14B-7B4D-D77DFD56FE4D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7181850" y="4081168"/>
              <a:ext cx="24459" cy="262233"/>
            </a:xfrm>
            <a:custGeom>
              <a:avLst/>
              <a:gdLst/>
              <a:ahLst/>
              <a:cxnLst/>
              <a:rect l="0" t="0" r="0" b="0"/>
              <a:pathLst>
                <a:path w="24459" h="262233">
                  <a:moveTo>
                    <a:pt x="0" y="5057"/>
                  </a:moveTo>
                  <a:lnTo>
                    <a:pt x="0" y="5057"/>
                  </a:lnTo>
                  <a:lnTo>
                    <a:pt x="8201" y="5057"/>
                  </a:lnTo>
                  <a:lnTo>
                    <a:pt x="8643" y="3999"/>
                  </a:lnTo>
                  <a:lnTo>
                    <a:pt x="9134" y="0"/>
                  </a:lnTo>
                  <a:lnTo>
                    <a:pt x="10323" y="627"/>
                  </a:lnTo>
                  <a:lnTo>
                    <a:pt x="14465" y="6969"/>
                  </a:lnTo>
                  <a:lnTo>
                    <a:pt x="17691" y="22439"/>
                  </a:lnTo>
                  <a:lnTo>
                    <a:pt x="19840" y="62897"/>
                  </a:lnTo>
                  <a:lnTo>
                    <a:pt x="24458" y="104509"/>
                  </a:lnTo>
                  <a:lnTo>
                    <a:pt x="20432" y="151388"/>
                  </a:lnTo>
                  <a:lnTo>
                    <a:pt x="18173" y="196012"/>
                  </a:lnTo>
                  <a:lnTo>
                    <a:pt x="10423" y="243026"/>
                  </a:lnTo>
                  <a:lnTo>
                    <a:pt x="9924" y="248404"/>
                  </a:lnTo>
                  <a:lnTo>
                    <a:pt x="19050" y="2622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47">
              <a:extLst>
                <a:ext uri="{FF2B5EF4-FFF2-40B4-BE49-F238E27FC236}">
                  <a16:creationId xmlns:a16="http://schemas.microsoft.com/office/drawing/2014/main" id="{F19FE82C-EB2E-6C09-6A4E-BEC3C902BDD4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7181850" y="3933825"/>
              <a:ext cx="150159" cy="552451"/>
            </a:xfrm>
            <a:custGeom>
              <a:avLst/>
              <a:gdLst/>
              <a:ahLst/>
              <a:cxnLst/>
              <a:rect l="0" t="0" r="0" b="0"/>
              <a:pathLst>
                <a:path w="150159" h="552451">
                  <a:moveTo>
                    <a:pt x="85725" y="0"/>
                  </a:moveTo>
                  <a:lnTo>
                    <a:pt x="85725" y="0"/>
                  </a:lnTo>
                  <a:lnTo>
                    <a:pt x="90781" y="0"/>
                  </a:lnTo>
                  <a:lnTo>
                    <a:pt x="96086" y="8467"/>
                  </a:lnTo>
                  <a:lnTo>
                    <a:pt x="113171" y="49885"/>
                  </a:lnTo>
                  <a:lnTo>
                    <a:pt x="128266" y="94873"/>
                  </a:lnTo>
                  <a:lnTo>
                    <a:pt x="132902" y="131004"/>
                  </a:lnTo>
                  <a:lnTo>
                    <a:pt x="140508" y="168521"/>
                  </a:lnTo>
                  <a:lnTo>
                    <a:pt x="148406" y="207506"/>
                  </a:lnTo>
                  <a:lnTo>
                    <a:pt x="150158" y="254217"/>
                  </a:lnTo>
                  <a:lnTo>
                    <a:pt x="146818" y="293255"/>
                  </a:lnTo>
                  <a:lnTo>
                    <a:pt x="144043" y="336657"/>
                  </a:lnTo>
                  <a:lnTo>
                    <a:pt x="138164" y="369625"/>
                  </a:lnTo>
                  <a:lnTo>
                    <a:pt x="118034" y="410268"/>
                  </a:lnTo>
                  <a:lnTo>
                    <a:pt x="93534" y="445646"/>
                  </a:lnTo>
                  <a:lnTo>
                    <a:pt x="59633" y="489882"/>
                  </a:lnTo>
                  <a:lnTo>
                    <a:pt x="19268" y="530102"/>
                  </a:lnTo>
                  <a:lnTo>
                    <a:pt x="8564" y="538285"/>
                  </a:lnTo>
                  <a:lnTo>
                    <a:pt x="0" y="552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5" name="SMARTInkShape-Group40">
            <a:extLst>
              <a:ext uri="{FF2B5EF4-FFF2-40B4-BE49-F238E27FC236}">
                <a16:creationId xmlns:a16="http://schemas.microsoft.com/office/drawing/2014/main" id="{E10861D6-99F4-4C1D-BEC8-9A2E414C248D}"/>
              </a:ext>
            </a:extLst>
          </p:cNvPr>
          <p:cNvGrpSpPr/>
          <p:nvPr/>
        </p:nvGrpSpPr>
        <p:grpSpPr>
          <a:xfrm>
            <a:off x="5568316" y="4124718"/>
            <a:ext cx="527685" cy="266308"/>
            <a:chOff x="5568316" y="4124718"/>
            <a:chExt cx="527685" cy="266308"/>
          </a:xfrm>
        </p:grpSpPr>
        <p:sp>
          <p:nvSpPr>
            <p:cNvPr id="131" name="SMARTInkShape-148">
              <a:extLst>
                <a:ext uri="{FF2B5EF4-FFF2-40B4-BE49-F238E27FC236}">
                  <a16:creationId xmlns:a16="http://schemas.microsoft.com/office/drawing/2014/main" id="{7893CF22-77F4-8F6B-91F8-D728F71ED555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5568316" y="4257733"/>
              <a:ext cx="156210" cy="113429"/>
            </a:xfrm>
            <a:custGeom>
              <a:avLst/>
              <a:gdLst/>
              <a:ahLst/>
              <a:cxnLst/>
              <a:rect l="0" t="0" r="0" b="0"/>
              <a:pathLst>
                <a:path w="156210" h="113429">
                  <a:moveTo>
                    <a:pt x="32384" y="57092"/>
                  </a:moveTo>
                  <a:lnTo>
                    <a:pt x="32384" y="57092"/>
                  </a:lnTo>
                  <a:lnTo>
                    <a:pt x="74296" y="57092"/>
                  </a:lnTo>
                  <a:lnTo>
                    <a:pt x="101733" y="56034"/>
                  </a:lnTo>
                  <a:lnTo>
                    <a:pt x="142900" y="39759"/>
                  </a:lnTo>
                  <a:lnTo>
                    <a:pt x="144162" y="38128"/>
                  </a:lnTo>
                  <a:lnTo>
                    <a:pt x="145564" y="33494"/>
                  </a:lnTo>
                  <a:lnTo>
                    <a:pt x="146351" y="19879"/>
                  </a:lnTo>
                  <a:lnTo>
                    <a:pt x="143288" y="15350"/>
                  </a:lnTo>
                  <a:lnTo>
                    <a:pt x="131416" y="7495"/>
                  </a:lnTo>
                  <a:lnTo>
                    <a:pt x="111938" y="2180"/>
                  </a:lnTo>
                  <a:lnTo>
                    <a:pt x="68802" y="0"/>
                  </a:lnTo>
                  <a:lnTo>
                    <a:pt x="48114" y="10072"/>
                  </a:lnTo>
                  <a:lnTo>
                    <a:pt x="26931" y="26462"/>
                  </a:lnTo>
                  <a:lnTo>
                    <a:pt x="1271" y="66684"/>
                  </a:lnTo>
                  <a:lnTo>
                    <a:pt x="0" y="73012"/>
                  </a:lnTo>
                  <a:lnTo>
                    <a:pt x="1410" y="88509"/>
                  </a:lnTo>
                  <a:lnTo>
                    <a:pt x="8387" y="100336"/>
                  </a:lnTo>
                  <a:lnTo>
                    <a:pt x="13212" y="104971"/>
                  </a:lnTo>
                  <a:lnTo>
                    <a:pt x="24216" y="110122"/>
                  </a:lnTo>
                  <a:lnTo>
                    <a:pt x="63696" y="113428"/>
                  </a:lnTo>
                  <a:lnTo>
                    <a:pt x="109677" y="103774"/>
                  </a:lnTo>
                  <a:lnTo>
                    <a:pt x="156209" y="856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149">
              <a:extLst>
                <a:ext uri="{FF2B5EF4-FFF2-40B4-BE49-F238E27FC236}">
                  <a16:creationId xmlns:a16="http://schemas.microsoft.com/office/drawing/2014/main" id="{5646C587-3CF3-9772-84F2-0CA5396FA607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5762625" y="4124718"/>
              <a:ext cx="1" cy="266308"/>
            </a:xfrm>
            <a:custGeom>
              <a:avLst/>
              <a:gdLst/>
              <a:ahLst/>
              <a:cxnLst/>
              <a:rect l="0" t="0" r="0" b="0"/>
              <a:pathLst>
                <a:path w="1" h="266308">
                  <a:moveTo>
                    <a:pt x="0" y="9132"/>
                  </a:moveTo>
                  <a:lnTo>
                    <a:pt x="0" y="9132"/>
                  </a:lnTo>
                  <a:lnTo>
                    <a:pt x="0" y="0"/>
                  </a:lnTo>
                  <a:lnTo>
                    <a:pt x="0" y="44471"/>
                  </a:lnTo>
                  <a:lnTo>
                    <a:pt x="0" y="85102"/>
                  </a:lnTo>
                  <a:lnTo>
                    <a:pt x="0" y="130654"/>
                  </a:lnTo>
                  <a:lnTo>
                    <a:pt x="0" y="172758"/>
                  </a:lnTo>
                  <a:lnTo>
                    <a:pt x="0" y="216823"/>
                  </a:lnTo>
                  <a:lnTo>
                    <a:pt x="0" y="2663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50">
              <a:extLst>
                <a:ext uri="{FF2B5EF4-FFF2-40B4-BE49-F238E27FC236}">
                  <a16:creationId xmlns:a16="http://schemas.microsoft.com/office/drawing/2014/main" id="{A4C62555-8725-F90C-917D-283C9C71A77E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5819775" y="4258610"/>
              <a:ext cx="95251" cy="122891"/>
            </a:xfrm>
            <a:custGeom>
              <a:avLst/>
              <a:gdLst/>
              <a:ahLst/>
              <a:cxnLst/>
              <a:rect l="0" t="0" r="0" b="0"/>
              <a:pathLst>
                <a:path w="95251" h="122891">
                  <a:moveTo>
                    <a:pt x="95250" y="37165"/>
                  </a:moveTo>
                  <a:lnTo>
                    <a:pt x="95250" y="37165"/>
                  </a:lnTo>
                  <a:lnTo>
                    <a:pt x="95250" y="2221"/>
                  </a:lnTo>
                  <a:lnTo>
                    <a:pt x="94192" y="1169"/>
                  </a:lnTo>
                  <a:lnTo>
                    <a:pt x="90194" y="0"/>
                  </a:lnTo>
                  <a:lnTo>
                    <a:pt x="58052" y="9549"/>
                  </a:lnTo>
                  <a:lnTo>
                    <a:pt x="41189" y="18399"/>
                  </a:lnTo>
                  <a:lnTo>
                    <a:pt x="26011" y="30871"/>
                  </a:lnTo>
                  <a:lnTo>
                    <a:pt x="22143" y="37190"/>
                  </a:lnTo>
                  <a:lnTo>
                    <a:pt x="19660" y="44813"/>
                  </a:lnTo>
                  <a:lnTo>
                    <a:pt x="20515" y="45439"/>
                  </a:lnTo>
                  <a:lnTo>
                    <a:pt x="24287" y="46134"/>
                  </a:lnTo>
                  <a:lnTo>
                    <a:pt x="25716" y="47378"/>
                  </a:lnTo>
                  <a:lnTo>
                    <a:pt x="30833" y="56978"/>
                  </a:lnTo>
                  <a:lnTo>
                    <a:pt x="36664" y="64009"/>
                  </a:lnTo>
                  <a:lnTo>
                    <a:pt x="51967" y="71944"/>
                  </a:lnTo>
                  <a:lnTo>
                    <a:pt x="74642" y="79884"/>
                  </a:lnTo>
                  <a:lnTo>
                    <a:pt x="92953" y="92560"/>
                  </a:lnTo>
                  <a:lnTo>
                    <a:pt x="94229" y="96358"/>
                  </a:lnTo>
                  <a:lnTo>
                    <a:pt x="94569" y="98852"/>
                  </a:lnTo>
                  <a:lnTo>
                    <a:pt x="92678" y="101572"/>
                  </a:lnTo>
                  <a:lnTo>
                    <a:pt x="84936" y="107418"/>
                  </a:lnTo>
                  <a:lnTo>
                    <a:pt x="55113" y="118736"/>
                  </a:lnTo>
                  <a:lnTo>
                    <a:pt x="0" y="1228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51">
              <a:extLst>
                <a:ext uri="{FF2B5EF4-FFF2-40B4-BE49-F238E27FC236}">
                  <a16:creationId xmlns:a16="http://schemas.microsoft.com/office/drawing/2014/main" id="{3E98C572-50F9-FF75-B5F3-97B13730B456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5956054" y="4269077"/>
              <a:ext cx="139947" cy="83849"/>
            </a:xfrm>
            <a:custGeom>
              <a:avLst/>
              <a:gdLst/>
              <a:ahLst/>
              <a:cxnLst/>
              <a:rect l="0" t="0" r="0" b="0"/>
              <a:pathLst>
                <a:path w="139947" h="83849">
                  <a:moveTo>
                    <a:pt x="16121" y="55273"/>
                  </a:moveTo>
                  <a:lnTo>
                    <a:pt x="16121" y="55273"/>
                  </a:lnTo>
                  <a:lnTo>
                    <a:pt x="21177" y="55273"/>
                  </a:lnTo>
                  <a:lnTo>
                    <a:pt x="53706" y="46337"/>
                  </a:lnTo>
                  <a:lnTo>
                    <a:pt x="57053" y="46141"/>
                  </a:lnTo>
                  <a:lnTo>
                    <a:pt x="63594" y="43100"/>
                  </a:lnTo>
                  <a:lnTo>
                    <a:pt x="85089" y="29524"/>
                  </a:lnTo>
                  <a:lnTo>
                    <a:pt x="89107" y="23368"/>
                  </a:lnTo>
                  <a:lnTo>
                    <a:pt x="91369" y="13952"/>
                  </a:lnTo>
                  <a:lnTo>
                    <a:pt x="90628" y="10792"/>
                  </a:lnTo>
                  <a:lnTo>
                    <a:pt x="86982" y="4459"/>
                  </a:lnTo>
                  <a:lnTo>
                    <a:pt x="83470" y="2347"/>
                  </a:lnTo>
                  <a:lnTo>
                    <a:pt x="73923" y="0"/>
                  </a:lnTo>
                  <a:lnTo>
                    <a:pt x="51593" y="3736"/>
                  </a:lnTo>
                  <a:lnTo>
                    <a:pt x="24868" y="16602"/>
                  </a:lnTo>
                  <a:lnTo>
                    <a:pt x="11895" y="27855"/>
                  </a:lnTo>
                  <a:lnTo>
                    <a:pt x="3659" y="39913"/>
                  </a:lnTo>
                  <a:lnTo>
                    <a:pt x="0" y="52327"/>
                  </a:lnTo>
                  <a:lnTo>
                    <a:pt x="81" y="57542"/>
                  </a:lnTo>
                  <a:lnTo>
                    <a:pt x="2995" y="66160"/>
                  </a:lnTo>
                  <a:lnTo>
                    <a:pt x="6312" y="68880"/>
                  </a:lnTo>
                  <a:lnTo>
                    <a:pt x="39937" y="80391"/>
                  </a:lnTo>
                  <a:lnTo>
                    <a:pt x="87252" y="83545"/>
                  </a:lnTo>
                  <a:lnTo>
                    <a:pt x="132620" y="83821"/>
                  </a:lnTo>
                  <a:lnTo>
                    <a:pt x="139946" y="838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0" name="SMARTInkShape-Group41">
            <a:extLst>
              <a:ext uri="{FF2B5EF4-FFF2-40B4-BE49-F238E27FC236}">
                <a16:creationId xmlns:a16="http://schemas.microsoft.com/office/drawing/2014/main" id="{D561E868-4D7E-C7EB-BAEC-7B9706CE9991}"/>
              </a:ext>
            </a:extLst>
          </p:cNvPr>
          <p:cNvGrpSpPr/>
          <p:nvPr/>
        </p:nvGrpSpPr>
        <p:grpSpPr>
          <a:xfrm>
            <a:off x="4781995" y="4038600"/>
            <a:ext cx="475806" cy="409576"/>
            <a:chOff x="4781995" y="4038600"/>
            <a:chExt cx="475806" cy="409576"/>
          </a:xfrm>
        </p:grpSpPr>
        <p:sp>
          <p:nvSpPr>
            <p:cNvPr id="136" name="SMARTInkShape-152">
              <a:extLst>
                <a:ext uri="{FF2B5EF4-FFF2-40B4-BE49-F238E27FC236}">
                  <a16:creationId xmlns:a16="http://schemas.microsoft.com/office/drawing/2014/main" id="{604584D7-A050-FABC-FAA7-DC7F0B38DDCE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4781995" y="4038600"/>
              <a:ext cx="161481" cy="409576"/>
            </a:xfrm>
            <a:custGeom>
              <a:avLst/>
              <a:gdLst/>
              <a:ahLst/>
              <a:cxnLst/>
              <a:rect l="0" t="0" r="0" b="0"/>
              <a:pathLst>
                <a:path w="161481" h="409576">
                  <a:moveTo>
                    <a:pt x="161480" y="0"/>
                  </a:moveTo>
                  <a:lnTo>
                    <a:pt x="161480" y="0"/>
                  </a:lnTo>
                  <a:lnTo>
                    <a:pt x="155992" y="0"/>
                  </a:lnTo>
                  <a:lnTo>
                    <a:pt x="161204" y="0"/>
                  </a:lnTo>
                  <a:lnTo>
                    <a:pt x="152341" y="0"/>
                  </a:lnTo>
                  <a:lnTo>
                    <a:pt x="143788" y="8201"/>
                  </a:lnTo>
                  <a:lnTo>
                    <a:pt x="135094" y="10321"/>
                  </a:lnTo>
                  <a:lnTo>
                    <a:pt x="129292" y="14465"/>
                  </a:lnTo>
                  <a:lnTo>
                    <a:pt x="126007" y="19834"/>
                  </a:lnTo>
                  <a:lnTo>
                    <a:pt x="125132" y="22748"/>
                  </a:lnTo>
                  <a:lnTo>
                    <a:pt x="84853" y="69766"/>
                  </a:lnTo>
                  <a:lnTo>
                    <a:pt x="59796" y="115498"/>
                  </a:lnTo>
                  <a:lnTo>
                    <a:pt x="40805" y="160046"/>
                  </a:lnTo>
                  <a:lnTo>
                    <a:pt x="23029" y="207297"/>
                  </a:lnTo>
                  <a:lnTo>
                    <a:pt x="11126" y="251822"/>
                  </a:lnTo>
                  <a:lnTo>
                    <a:pt x="2939" y="294179"/>
                  </a:lnTo>
                  <a:lnTo>
                    <a:pt x="0" y="340704"/>
                  </a:lnTo>
                  <a:lnTo>
                    <a:pt x="7247" y="371865"/>
                  </a:lnTo>
                  <a:lnTo>
                    <a:pt x="18870" y="396678"/>
                  </a:lnTo>
                  <a:lnTo>
                    <a:pt x="28130" y="409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53">
              <a:extLst>
                <a:ext uri="{FF2B5EF4-FFF2-40B4-BE49-F238E27FC236}">
                  <a16:creationId xmlns:a16="http://schemas.microsoft.com/office/drawing/2014/main" id="{B7D843D3-A2DF-EFAC-EA0B-6AB987559F1D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4929124" y="4249594"/>
              <a:ext cx="204852" cy="159755"/>
            </a:xfrm>
            <a:custGeom>
              <a:avLst/>
              <a:gdLst/>
              <a:ahLst/>
              <a:cxnLst/>
              <a:rect l="0" t="0" r="0" b="0"/>
              <a:pathLst>
                <a:path w="204852" h="159755">
                  <a:moveTo>
                    <a:pt x="119126" y="46181"/>
                  </a:moveTo>
                  <a:lnTo>
                    <a:pt x="119126" y="46181"/>
                  </a:lnTo>
                  <a:lnTo>
                    <a:pt x="119126" y="27257"/>
                  </a:lnTo>
                  <a:lnTo>
                    <a:pt x="110925" y="18941"/>
                  </a:lnTo>
                  <a:lnTo>
                    <a:pt x="102258" y="16811"/>
                  </a:lnTo>
                  <a:lnTo>
                    <a:pt x="80420" y="721"/>
                  </a:lnTo>
                  <a:lnTo>
                    <a:pt x="77447" y="0"/>
                  </a:lnTo>
                  <a:lnTo>
                    <a:pt x="63150" y="4040"/>
                  </a:lnTo>
                  <a:lnTo>
                    <a:pt x="45508" y="11940"/>
                  </a:lnTo>
                  <a:lnTo>
                    <a:pt x="35960" y="20733"/>
                  </a:lnTo>
                  <a:lnTo>
                    <a:pt x="12376" y="56314"/>
                  </a:lnTo>
                  <a:lnTo>
                    <a:pt x="0" y="96756"/>
                  </a:lnTo>
                  <a:lnTo>
                    <a:pt x="3984" y="115964"/>
                  </a:lnTo>
                  <a:lnTo>
                    <a:pt x="14811" y="138596"/>
                  </a:lnTo>
                  <a:lnTo>
                    <a:pt x="20907" y="145462"/>
                  </a:lnTo>
                  <a:lnTo>
                    <a:pt x="27142" y="148515"/>
                  </a:lnTo>
                  <a:lnTo>
                    <a:pt x="30286" y="148270"/>
                  </a:lnTo>
                  <a:lnTo>
                    <a:pt x="51165" y="137484"/>
                  </a:lnTo>
                  <a:lnTo>
                    <a:pt x="54769" y="133508"/>
                  </a:lnTo>
                  <a:lnTo>
                    <a:pt x="74952" y="90415"/>
                  </a:lnTo>
                  <a:lnTo>
                    <a:pt x="90001" y="48697"/>
                  </a:lnTo>
                  <a:lnTo>
                    <a:pt x="90503" y="38200"/>
                  </a:lnTo>
                  <a:lnTo>
                    <a:pt x="90537" y="42170"/>
                  </a:lnTo>
                  <a:lnTo>
                    <a:pt x="87723" y="47221"/>
                  </a:lnTo>
                  <a:lnTo>
                    <a:pt x="85491" y="50049"/>
                  </a:lnTo>
                  <a:lnTo>
                    <a:pt x="81614" y="90761"/>
                  </a:lnTo>
                  <a:lnTo>
                    <a:pt x="82161" y="125155"/>
                  </a:lnTo>
                  <a:lnTo>
                    <a:pt x="86116" y="138078"/>
                  </a:lnTo>
                  <a:lnTo>
                    <a:pt x="97047" y="148055"/>
                  </a:lnTo>
                  <a:lnTo>
                    <a:pt x="112488" y="154958"/>
                  </a:lnTo>
                  <a:lnTo>
                    <a:pt x="152549" y="159754"/>
                  </a:lnTo>
                  <a:lnTo>
                    <a:pt x="166083" y="154514"/>
                  </a:lnTo>
                  <a:lnTo>
                    <a:pt x="182781" y="145307"/>
                  </a:lnTo>
                  <a:lnTo>
                    <a:pt x="186963" y="144015"/>
                  </a:lnTo>
                  <a:lnTo>
                    <a:pt x="204851" y="1223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54">
              <a:extLst>
                <a:ext uri="{FF2B5EF4-FFF2-40B4-BE49-F238E27FC236}">
                  <a16:creationId xmlns:a16="http://schemas.microsoft.com/office/drawing/2014/main" id="{36D5DB79-1DB7-5BEE-093E-86867BD9CF2F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5153025" y="4164533"/>
              <a:ext cx="9264" cy="226493"/>
            </a:xfrm>
            <a:custGeom>
              <a:avLst/>
              <a:gdLst/>
              <a:ahLst/>
              <a:cxnLst/>
              <a:rect l="0" t="0" r="0" b="0"/>
              <a:pathLst>
                <a:path w="9264" h="226493">
                  <a:moveTo>
                    <a:pt x="0" y="26467"/>
                  </a:moveTo>
                  <a:lnTo>
                    <a:pt x="0" y="26467"/>
                  </a:lnTo>
                  <a:lnTo>
                    <a:pt x="7539" y="8567"/>
                  </a:lnTo>
                  <a:lnTo>
                    <a:pt x="9132" y="0"/>
                  </a:lnTo>
                  <a:lnTo>
                    <a:pt x="9263" y="356"/>
                  </a:lnTo>
                  <a:lnTo>
                    <a:pt x="8444" y="23983"/>
                  </a:lnTo>
                  <a:lnTo>
                    <a:pt x="1981" y="66585"/>
                  </a:lnTo>
                  <a:lnTo>
                    <a:pt x="391" y="105652"/>
                  </a:lnTo>
                  <a:lnTo>
                    <a:pt x="78" y="148961"/>
                  </a:lnTo>
                  <a:lnTo>
                    <a:pt x="0" y="2264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55">
              <a:extLst>
                <a:ext uri="{FF2B5EF4-FFF2-40B4-BE49-F238E27FC236}">
                  <a16:creationId xmlns:a16="http://schemas.microsoft.com/office/drawing/2014/main" id="{4B5BB274-CB52-0303-D0E9-01ACCC74C619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5229259" y="4215843"/>
              <a:ext cx="28542" cy="203758"/>
            </a:xfrm>
            <a:custGeom>
              <a:avLst/>
              <a:gdLst/>
              <a:ahLst/>
              <a:cxnLst/>
              <a:rect l="0" t="0" r="0" b="0"/>
              <a:pathLst>
                <a:path w="28542" h="203758">
                  <a:moveTo>
                    <a:pt x="9491" y="13257"/>
                  </a:moveTo>
                  <a:lnTo>
                    <a:pt x="9491" y="13257"/>
                  </a:lnTo>
                  <a:lnTo>
                    <a:pt x="9491" y="0"/>
                  </a:lnTo>
                  <a:lnTo>
                    <a:pt x="8433" y="185"/>
                  </a:lnTo>
                  <a:lnTo>
                    <a:pt x="4435" y="6036"/>
                  </a:lnTo>
                  <a:lnTo>
                    <a:pt x="849" y="35702"/>
                  </a:lnTo>
                  <a:lnTo>
                    <a:pt x="141" y="81230"/>
                  </a:lnTo>
                  <a:lnTo>
                    <a:pt x="0" y="120876"/>
                  </a:lnTo>
                  <a:lnTo>
                    <a:pt x="2793" y="166032"/>
                  </a:lnTo>
                  <a:lnTo>
                    <a:pt x="8168" y="193718"/>
                  </a:lnTo>
                  <a:lnTo>
                    <a:pt x="10726" y="197064"/>
                  </a:lnTo>
                  <a:lnTo>
                    <a:pt x="28541" y="2037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4" name="SMARTInkShape-Group42">
            <a:extLst>
              <a:ext uri="{FF2B5EF4-FFF2-40B4-BE49-F238E27FC236}">
                <a16:creationId xmlns:a16="http://schemas.microsoft.com/office/drawing/2014/main" id="{DD6EB07A-7C9C-B9D8-5F3C-97BA5738FA48}"/>
              </a:ext>
            </a:extLst>
          </p:cNvPr>
          <p:cNvGrpSpPr/>
          <p:nvPr/>
        </p:nvGrpSpPr>
        <p:grpSpPr>
          <a:xfrm>
            <a:off x="5429250" y="5021716"/>
            <a:ext cx="227277" cy="464685"/>
            <a:chOff x="5429250" y="5021716"/>
            <a:chExt cx="227277" cy="464685"/>
          </a:xfrm>
        </p:grpSpPr>
        <p:sp>
          <p:nvSpPr>
            <p:cNvPr id="141" name="SMARTInkShape-156">
              <a:extLst>
                <a:ext uri="{FF2B5EF4-FFF2-40B4-BE49-F238E27FC236}">
                  <a16:creationId xmlns:a16="http://schemas.microsoft.com/office/drawing/2014/main" id="{995B8DA9-D0D4-9299-77FC-2C861EFB5EAE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5429250" y="5078183"/>
              <a:ext cx="72141" cy="408218"/>
            </a:xfrm>
            <a:custGeom>
              <a:avLst/>
              <a:gdLst/>
              <a:ahLst/>
              <a:cxnLst/>
              <a:rect l="0" t="0" r="0" b="0"/>
              <a:pathLst>
                <a:path w="72141" h="408218">
                  <a:moveTo>
                    <a:pt x="57150" y="17692"/>
                  </a:moveTo>
                  <a:lnTo>
                    <a:pt x="57150" y="17692"/>
                  </a:lnTo>
                  <a:lnTo>
                    <a:pt x="62206" y="17692"/>
                  </a:lnTo>
                  <a:lnTo>
                    <a:pt x="63695" y="16634"/>
                  </a:lnTo>
                  <a:lnTo>
                    <a:pt x="64689" y="14870"/>
                  </a:lnTo>
                  <a:lnTo>
                    <a:pt x="66559" y="8559"/>
                  </a:lnTo>
                  <a:lnTo>
                    <a:pt x="71698" y="3227"/>
                  </a:lnTo>
                  <a:lnTo>
                    <a:pt x="72140" y="1698"/>
                  </a:lnTo>
                  <a:lnTo>
                    <a:pt x="71376" y="679"/>
                  </a:lnTo>
                  <a:lnTo>
                    <a:pt x="69809" y="0"/>
                  </a:lnTo>
                  <a:lnTo>
                    <a:pt x="68764" y="1665"/>
                  </a:lnTo>
                  <a:lnTo>
                    <a:pt x="65801" y="41994"/>
                  </a:lnTo>
                  <a:lnTo>
                    <a:pt x="60184" y="86629"/>
                  </a:lnTo>
                  <a:lnTo>
                    <a:pt x="56990" y="126547"/>
                  </a:lnTo>
                  <a:lnTo>
                    <a:pt x="46966" y="169016"/>
                  </a:lnTo>
                  <a:lnTo>
                    <a:pt x="39852" y="213036"/>
                  </a:lnTo>
                  <a:lnTo>
                    <a:pt x="30841" y="258068"/>
                  </a:lnTo>
                  <a:lnTo>
                    <a:pt x="21956" y="303756"/>
                  </a:lnTo>
                  <a:lnTo>
                    <a:pt x="12621" y="339871"/>
                  </a:lnTo>
                  <a:lnTo>
                    <a:pt x="0" y="4082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57">
              <a:extLst>
                <a:ext uri="{FF2B5EF4-FFF2-40B4-BE49-F238E27FC236}">
                  <a16:creationId xmlns:a16="http://schemas.microsoft.com/office/drawing/2014/main" id="{604C9ABA-867C-E3B0-CB1B-93DC78BA4CED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5467350" y="5021716"/>
              <a:ext cx="149690" cy="150360"/>
            </a:xfrm>
            <a:custGeom>
              <a:avLst/>
              <a:gdLst/>
              <a:ahLst/>
              <a:cxnLst/>
              <a:rect l="0" t="0" r="0" b="0"/>
              <a:pathLst>
                <a:path w="149690" h="150360">
                  <a:moveTo>
                    <a:pt x="19050" y="36059"/>
                  </a:moveTo>
                  <a:lnTo>
                    <a:pt x="19050" y="36059"/>
                  </a:lnTo>
                  <a:lnTo>
                    <a:pt x="19050" y="26568"/>
                  </a:lnTo>
                  <a:lnTo>
                    <a:pt x="27712" y="18936"/>
                  </a:lnTo>
                  <a:lnTo>
                    <a:pt x="41844" y="11348"/>
                  </a:lnTo>
                  <a:lnTo>
                    <a:pt x="84423" y="171"/>
                  </a:lnTo>
                  <a:lnTo>
                    <a:pt x="96788" y="0"/>
                  </a:lnTo>
                  <a:lnTo>
                    <a:pt x="105812" y="3452"/>
                  </a:lnTo>
                  <a:lnTo>
                    <a:pt x="108641" y="5855"/>
                  </a:lnTo>
                  <a:lnTo>
                    <a:pt x="111785" y="11345"/>
                  </a:lnTo>
                  <a:lnTo>
                    <a:pt x="110360" y="20136"/>
                  </a:lnTo>
                  <a:lnTo>
                    <a:pt x="108499" y="25444"/>
                  </a:lnTo>
                  <a:lnTo>
                    <a:pt x="90709" y="43026"/>
                  </a:lnTo>
                  <a:lnTo>
                    <a:pt x="65974" y="60327"/>
                  </a:lnTo>
                  <a:lnTo>
                    <a:pt x="58705" y="69590"/>
                  </a:lnTo>
                  <a:lnTo>
                    <a:pt x="49294" y="73556"/>
                  </a:lnTo>
                  <a:lnTo>
                    <a:pt x="49797" y="73758"/>
                  </a:lnTo>
                  <a:lnTo>
                    <a:pt x="92694" y="74154"/>
                  </a:lnTo>
                  <a:lnTo>
                    <a:pt x="102228" y="76979"/>
                  </a:lnTo>
                  <a:lnTo>
                    <a:pt x="133407" y="91465"/>
                  </a:lnTo>
                  <a:lnTo>
                    <a:pt x="143252" y="101605"/>
                  </a:lnTo>
                  <a:lnTo>
                    <a:pt x="148335" y="110346"/>
                  </a:lnTo>
                  <a:lnTo>
                    <a:pt x="149689" y="114158"/>
                  </a:lnTo>
                  <a:lnTo>
                    <a:pt x="149535" y="117758"/>
                  </a:lnTo>
                  <a:lnTo>
                    <a:pt x="146540" y="124582"/>
                  </a:lnTo>
                  <a:lnTo>
                    <a:pt x="133848" y="134371"/>
                  </a:lnTo>
                  <a:lnTo>
                    <a:pt x="89345" y="142806"/>
                  </a:lnTo>
                  <a:lnTo>
                    <a:pt x="64925" y="148122"/>
                  </a:lnTo>
                  <a:lnTo>
                    <a:pt x="20936" y="150063"/>
                  </a:lnTo>
                  <a:lnTo>
                    <a:pt x="0" y="1503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158">
              <a:extLst>
                <a:ext uri="{FF2B5EF4-FFF2-40B4-BE49-F238E27FC236}">
                  <a16:creationId xmlns:a16="http://schemas.microsoft.com/office/drawing/2014/main" id="{9B0A3873-A780-5D38-7594-7D7838D3C541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5629275" y="5200650"/>
              <a:ext cx="27252" cy="161926"/>
            </a:xfrm>
            <a:custGeom>
              <a:avLst/>
              <a:gdLst/>
              <a:ahLst/>
              <a:cxnLst/>
              <a:rect l="0" t="0" r="0" b="0"/>
              <a:pathLst>
                <a:path w="27252" h="161926">
                  <a:moveTo>
                    <a:pt x="19050" y="0"/>
                  </a:moveTo>
                  <a:lnTo>
                    <a:pt x="19050" y="0"/>
                  </a:lnTo>
                  <a:lnTo>
                    <a:pt x="20108" y="9721"/>
                  </a:lnTo>
                  <a:lnTo>
                    <a:pt x="27251" y="48905"/>
                  </a:lnTo>
                  <a:lnTo>
                    <a:pt x="18038" y="95419"/>
                  </a:lnTo>
                  <a:lnTo>
                    <a:pt x="7450" y="137337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8" name="SMARTInkShape-Group43">
            <a:extLst>
              <a:ext uri="{FF2B5EF4-FFF2-40B4-BE49-F238E27FC236}">
                <a16:creationId xmlns:a16="http://schemas.microsoft.com/office/drawing/2014/main" id="{8FC540BD-7367-D0FC-9D79-ACA04FDDC978}"/>
              </a:ext>
            </a:extLst>
          </p:cNvPr>
          <p:cNvGrpSpPr/>
          <p:nvPr/>
        </p:nvGrpSpPr>
        <p:grpSpPr>
          <a:xfrm>
            <a:off x="4882438" y="5019806"/>
            <a:ext cx="250214" cy="438020"/>
            <a:chOff x="4882438" y="5019806"/>
            <a:chExt cx="250214" cy="438020"/>
          </a:xfrm>
        </p:grpSpPr>
        <p:sp>
          <p:nvSpPr>
            <p:cNvPr id="145" name="SMARTInkShape-159">
              <a:extLst>
                <a:ext uri="{FF2B5EF4-FFF2-40B4-BE49-F238E27FC236}">
                  <a16:creationId xmlns:a16="http://schemas.microsoft.com/office/drawing/2014/main" id="{8D21FF66-C6F3-83EE-D919-CD8705E919FB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4882438" y="5153025"/>
              <a:ext cx="96817" cy="113853"/>
            </a:xfrm>
            <a:custGeom>
              <a:avLst/>
              <a:gdLst/>
              <a:ahLst/>
              <a:cxnLst/>
              <a:rect l="0" t="0" r="0" b="0"/>
              <a:pathLst>
                <a:path w="96817" h="113853">
                  <a:moveTo>
                    <a:pt x="32462" y="38100"/>
                  </a:moveTo>
                  <a:lnTo>
                    <a:pt x="32462" y="38100"/>
                  </a:lnTo>
                  <a:lnTo>
                    <a:pt x="32462" y="33044"/>
                  </a:lnTo>
                  <a:lnTo>
                    <a:pt x="33520" y="31555"/>
                  </a:lnTo>
                  <a:lnTo>
                    <a:pt x="35284" y="30561"/>
                  </a:lnTo>
                  <a:lnTo>
                    <a:pt x="41871" y="28609"/>
                  </a:lnTo>
                  <a:lnTo>
                    <a:pt x="41953" y="23529"/>
                  </a:lnTo>
                  <a:lnTo>
                    <a:pt x="39150" y="18219"/>
                  </a:lnTo>
                  <a:lnTo>
                    <a:pt x="36919" y="15320"/>
                  </a:lnTo>
                  <a:lnTo>
                    <a:pt x="31621" y="12100"/>
                  </a:lnTo>
                  <a:lnTo>
                    <a:pt x="28726" y="11242"/>
                  </a:lnTo>
                  <a:lnTo>
                    <a:pt x="25738" y="11728"/>
                  </a:lnTo>
                  <a:lnTo>
                    <a:pt x="19596" y="15091"/>
                  </a:lnTo>
                  <a:lnTo>
                    <a:pt x="697" y="53418"/>
                  </a:lnTo>
                  <a:lnTo>
                    <a:pt x="0" y="66427"/>
                  </a:lnTo>
                  <a:lnTo>
                    <a:pt x="4276" y="80323"/>
                  </a:lnTo>
                  <a:lnTo>
                    <a:pt x="13233" y="97082"/>
                  </a:lnTo>
                  <a:lnTo>
                    <a:pt x="18584" y="102822"/>
                  </a:lnTo>
                  <a:lnTo>
                    <a:pt x="30174" y="109198"/>
                  </a:lnTo>
                  <a:lnTo>
                    <a:pt x="62409" y="113852"/>
                  </a:lnTo>
                  <a:lnTo>
                    <a:pt x="72582" y="108457"/>
                  </a:lnTo>
                  <a:lnTo>
                    <a:pt x="78259" y="104054"/>
                  </a:lnTo>
                  <a:lnTo>
                    <a:pt x="91305" y="82689"/>
                  </a:lnTo>
                  <a:lnTo>
                    <a:pt x="96816" y="56251"/>
                  </a:lnTo>
                  <a:lnTo>
                    <a:pt x="93393" y="33365"/>
                  </a:lnTo>
                  <a:lnTo>
                    <a:pt x="85676" y="13179"/>
                  </a:lnTo>
                  <a:lnTo>
                    <a:pt x="79749" y="5857"/>
                  </a:lnTo>
                  <a:lnTo>
                    <a:pt x="73587" y="2603"/>
                  </a:lnTo>
                  <a:lnTo>
                    <a:pt x="6103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60">
              <a:extLst>
                <a:ext uri="{FF2B5EF4-FFF2-40B4-BE49-F238E27FC236}">
                  <a16:creationId xmlns:a16="http://schemas.microsoft.com/office/drawing/2014/main" id="{EB8086B7-F116-D1A8-9142-C9EDDD73C9FC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5010150" y="5019806"/>
              <a:ext cx="122502" cy="438020"/>
            </a:xfrm>
            <a:custGeom>
              <a:avLst/>
              <a:gdLst/>
              <a:ahLst/>
              <a:cxnLst/>
              <a:rect l="0" t="0" r="0" b="0"/>
              <a:pathLst>
                <a:path w="122502" h="438020">
                  <a:moveTo>
                    <a:pt x="114300" y="57019"/>
                  </a:moveTo>
                  <a:lnTo>
                    <a:pt x="114300" y="57019"/>
                  </a:lnTo>
                  <a:lnTo>
                    <a:pt x="119356" y="51963"/>
                  </a:lnTo>
                  <a:lnTo>
                    <a:pt x="121839" y="46658"/>
                  </a:lnTo>
                  <a:lnTo>
                    <a:pt x="122501" y="43762"/>
                  </a:lnTo>
                  <a:lnTo>
                    <a:pt x="121884" y="40772"/>
                  </a:lnTo>
                  <a:lnTo>
                    <a:pt x="116112" y="28371"/>
                  </a:lnTo>
                  <a:lnTo>
                    <a:pt x="114407" y="11271"/>
                  </a:lnTo>
                  <a:lnTo>
                    <a:pt x="97907" y="1358"/>
                  </a:lnTo>
                  <a:lnTo>
                    <a:pt x="85239" y="65"/>
                  </a:lnTo>
                  <a:lnTo>
                    <a:pt x="82226" y="0"/>
                  </a:lnTo>
                  <a:lnTo>
                    <a:pt x="79159" y="2073"/>
                  </a:lnTo>
                  <a:lnTo>
                    <a:pt x="58415" y="31452"/>
                  </a:lnTo>
                  <a:lnTo>
                    <a:pt x="38685" y="76465"/>
                  </a:lnTo>
                  <a:lnTo>
                    <a:pt x="33068" y="98471"/>
                  </a:lnTo>
                  <a:lnTo>
                    <a:pt x="28848" y="143384"/>
                  </a:lnTo>
                  <a:lnTo>
                    <a:pt x="22423" y="179270"/>
                  </a:lnTo>
                  <a:lnTo>
                    <a:pt x="16894" y="225963"/>
                  </a:lnTo>
                  <a:lnTo>
                    <a:pt x="11709" y="264769"/>
                  </a:lnTo>
                  <a:lnTo>
                    <a:pt x="7350" y="308016"/>
                  </a:lnTo>
                  <a:lnTo>
                    <a:pt x="4325" y="330498"/>
                  </a:lnTo>
                  <a:lnTo>
                    <a:pt x="5362" y="370801"/>
                  </a:lnTo>
                  <a:lnTo>
                    <a:pt x="470" y="418085"/>
                  </a:lnTo>
                  <a:lnTo>
                    <a:pt x="0" y="4380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61">
              <a:extLst>
                <a:ext uri="{FF2B5EF4-FFF2-40B4-BE49-F238E27FC236}">
                  <a16:creationId xmlns:a16="http://schemas.microsoft.com/office/drawing/2014/main" id="{69E96460-083A-C5C5-AA33-94F450250526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4991100" y="521017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33551" y="3862"/>
                  </a:lnTo>
                  <a:lnTo>
                    <a:pt x="77499" y="339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0" name="SMARTInkShape-Group44">
            <a:extLst>
              <a:ext uri="{FF2B5EF4-FFF2-40B4-BE49-F238E27FC236}">
                <a16:creationId xmlns:a16="http://schemas.microsoft.com/office/drawing/2014/main" id="{FC3B00B7-A218-4D63-C096-E2FAB02AC8FC}"/>
              </a:ext>
            </a:extLst>
          </p:cNvPr>
          <p:cNvGrpSpPr/>
          <p:nvPr/>
        </p:nvGrpSpPr>
        <p:grpSpPr>
          <a:xfrm>
            <a:off x="3029962" y="4972050"/>
            <a:ext cx="1551564" cy="366671"/>
            <a:chOff x="3029962" y="4972050"/>
            <a:chExt cx="1551564" cy="366671"/>
          </a:xfrm>
        </p:grpSpPr>
        <p:sp>
          <p:nvSpPr>
            <p:cNvPr id="149" name="SMARTInkShape-162">
              <a:extLst>
                <a:ext uri="{FF2B5EF4-FFF2-40B4-BE49-F238E27FC236}">
                  <a16:creationId xmlns:a16="http://schemas.microsoft.com/office/drawing/2014/main" id="{8FC791FC-9192-2A68-F291-9A266877A60A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3029962" y="5184818"/>
              <a:ext cx="141864" cy="153903"/>
            </a:xfrm>
            <a:custGeom>
              <a:avLst/>
              <a:gdLst/>
              <a:ahLst/>
              <a:cxnLst/>
              <a:rect l="0" t="0" r="0" b="0"/>
              <a:pathLst>
                <a:path w="141864" h="153903">
                  <a:moveTo>
                    <a:pt x="18038" y="63457"/>
                  </a:moveTo>
                  <a:lnTo>
                    <a:pt x="18038" y="63457"/>
                  </a:lnTo>
                  <a:lnTo>
                    <a:pt x="18038" y="53935"/>
                  </a:lnTo>
                  <a:lnTo>
                    <a:pt x="18038" y="58989"/>
                  </a:lnTo>
                  <a:lnTo>
                    <a:pt x="23683" y="64294"/>
                  </a:lnTo>
                  <a:lnTo>
                    <a:pt x="39497" y="76322"/>
                  </a:lnTo>
                  <a:lnTo>
                    <a:pt x="64730" y="80675"/>
                  </a:lnTo>
                  <a:lnTo>
                    <a:pt x="88905" y="76907"/>
                  </a:lnTo>
                  <a:lnTo>
                    <a:pt x="114978" y="66153"/>
                  </a:lnTo>
                  <a:lnTo>
                    <a:pt x="123917" y="60069"/>
                  </a:lnTo>
                  <a:lnTo>
                    <a:pt x="134900" y="45637"/>
                  </a:lnTo>
                  <a:lnTo>
                    <a:pt x="136163" y="40994"/>
                  </a:lnTo>
                  <a:lnTo>
                    <a:pt x="135946" y="36840"/>
                  </a:lnTo>
                  <a:lnTo>
                    <a:pt x="133051" y="22568"/>
                  </a:lnTo>
                  <a:lnTo>
                    <a:pt x="124188" y="13181"/>
                  </a:lnTo>
                  <a:lnTo>
                    <a:pt x="117380" y="7715"/>
                  </a:lnTo>
                  <a:lnTo>
                    <a:pt x="101348" y="1641"/>
                  </a:lnTo>
                  <a:lnTo>
                    <a:pt x="83640" y="0"/>
                  </a:lnTo>
                  <a:lnTo>
                    <a:pt x="65186" y="2799"/>
                  </a:lnTo>
                  <a:lnTo>
                    <a:pt x="49223" y="10392"/>
                  </a:lnTo>
                  <a:lnTo>
                    <a:pt x="26785" y="27458"/>
                  </a:lnTo>
                  <a:lnTo>
                    <a:pt x="10517" y="47852"/>
                  </a:lnTo>
                  <a:lnTo>
                    <a:pt x="4112" y="62166"/>
                  </a:lnTo>
                  <a:lnTo>
                    <a:pt x="0" y="93659"/>
                  </a:lnTo>
                  <a:lnTo>
                    <a:pt x="5082" y="108982"/>
                  </a:lnTo>
                  <a:lnTo>
                    <a:pt x="25592" y="136067"/>
                  </a:lnTo>
                  <a:lnTo>
                    <a:pt x="37623" y="143353"/>
                  </a:lnTo>
                  <a:lnTo>
                    <a:pt x="75455" y="153902"/>
                  </a:lnTo>
                  <a:lnTo>
                    <a:pt x="96551" y="149992"/>
                  </a:lnTo>
                  <a:lnTo>
                    <a:pt x="141863" y="1301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163">
              <a:extLst>
                <a:ext uri="{FF2B5EF4-FFF2-40B4-BE49-F238E27FC236}">
                  <a16:creationId xmlns:a16="http://schemas.microsoft.com/office/drawing/2014/main" id="{6FFBC836-48BE-6195-A206-01A69222EA1A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3248025" y="5173516"/>
              <a:ext cx="126959" cy="141435"/>
            </a:xfrm>
            <a:custGeom>
              <a:avLst/>
              <a:gdLst/>
              <a:ahLst/>
              <a:cxnLst/>
              <a:rect l="0" t="0" r="0" b="0"/>
              <a:pathLst>
                <a:path w="126959" h="141435">
                  <a:moveTo>
                    <a:pt x="76200" y="17609"/>
                  </a:moveTo>
                  <a:lnTo>
                    <a:pt x="76200" y="17609"/>
                  </a:lnTo>
                  <a:lnTo>
                    <a:pt x="81256" y="17609"/>
                  </a:lnTo>
                  <a:lnTo>
                    <a:pt x="82746" y="16551"/>
                  </a:lnTo>
                  <a:lnTo>
                    <a:pt x="83739" y="14787"/>
                  </a:lnTo>
                  <a:lnTo>
                    <a:pt x="85332" y="9408"/>
                  </a:lnTo>
                  <a:lnTo>
                    <a:pt x="80552" y="3420"/>
                  </a:lnTo>
                  <a:lnTo>
                    <a:pt x="75312" y="719"/>
                  </a:lnTo>
                  <a:lnTo>
                    <a:pt x="72433" y="0"/>
                  </a:lnTo>
                  <a:lnTo>
                    <a:pt x="32465" y="20144"/>
                  </a:lnTo>
                  <a:lnTo>
                    <a:pt x="17968" y="30119"/>
                  </a:lnTo>
                  <a:lnTo>
                    <a:pt x="13278" y="36574"/>
                  </a:lnTo>
                  <a:lnTo>
                    <a:pt x="12027" y="39777"/>
                  </a:lnTo>
                  <a:lnTo>
                    <a:pt x="12251" y="42971"/>
                  </a:lnTo>
                  <a:lnTo>
                    <a:pt x="15323" y="49342"/>
                  </a:lnTo>
                  <a:lnTo>
                    <a:pt x="28058" y="58879"/>
                  </a:lnTo>
                  <a:lnTo>
                    <a:pt x="74435" y="80051"/>
                  </a:lnTo>
                  <a:lnTo>
                    <a:pt x="94351" y="88783"/>
                  </a:lnTo>
                  <a:lnTo>
                    <a:pt x="125318" y="114826"/>
                  </a:lnTo>
                  <a:lnTo>
                    <a:pt x="126938" y="118404"/>
                  </a:lnTo>
                  <a:lnTo>
                    <a:pt x="126958" y="121848"/>
                  </a:lnTo>
                  <a:lnTo>
                    <a:pt x="125914" y="125201"/>
                  </a:lnTo>
                  <a:lnTo>
                    <a:pt x="123101" y="127437"/>
                  </a:lnTo>
                  <a:lnTo>
                    <a:pt x="75955" y="139935"/>
                  </a:lnTo>
                  <a:lnTo>
                    <a:pt x="0" y="1414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64">
              <a:extLst>
                <a:ext uri="{FF2B5EF4-FFF2-40B4-BE49-F238E27FC236}">
                  <a16:creationId xmlns:a16="http://schemas.microsoft.com/office/drawing/2014/main" id="{22AC4939-4AA3-466A-C6E4-5AC984638740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3495836" y="5086350"/>
              <a:ext cx="114140" cy="207928"/>
            </a:xfrm>
            <a:custGeom>
              <a:avLst/>
              <a:gdLst/>
              <a:ahLst/>
              <a:cxnLst/>
              <a:rect l="0" t="0" r="0" b="0"/>
              <a:pathLst>
                <a:path w="114140" h="207928">
                  <a:moveTo>
                    <a:pt x="28414" y="0"/>
                  </a:moveTo>
                  <a:lnTo>
                    <a:pt x="28414" y="0"/>
                  </a:lnTo>
                  <a:lnTo>
                    <a:pt x="28414" y="40020"/>
                  </a:lnTo>
                  <a:lnTo>
                    <a:pt x="23358" y="81636"/>
                  </a:lnTo>
                  <a:lnTo>
                    <a:pt x="9116" y="125273"/>
                  </a:lnTo>
                  <a:lnTo>
                    <a:pt x="1671" y="157154"/>
                  </a:lnTo>
                  <a:lnTo>
                    <a:pt x="0" y="188509"/>
                  </a:lnTo>
                  <a:lnTo>
                    <a:pt x="1004" y="192348"/>
                  </a:lnTo>
                  <a:lnTo>
                    <a:pt x="2733" y="194907"/>
                  </a:lnTo>
                  <a:lnTo>
                    <a:pt x="13110" y="204071"/>
                  </a:lnTo>
                  <a:lnTo>
                    <a:pt x="21966" y="207115"/>
                  </a:lnTo>
                  <a:lnTo>
                    <a:pt x="27290" y="207927"/>
                  </a:lnTo>
                  <a:lnTo>
                    <a:pt x="38851" y="206006"/>
                  </a:lnTo>
                  <a:lnTo>
                    <a:pt x="57259" y="201797"/>
                  </a:lnTo>
                  <a:lnTo>
                    <a:pt x="76119" y="197729"/>
                  </a:lnTo>
                  <a:lnTo>
                    <a:pt x="114139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65">
              <a:extLst>
                <a:ext uri="{FF2B5EF4-FFF2-40B4-BE49-F238E27FC236}">
                  <a16:creationId xmlns:a16="http://schemas.microsoft.com/office/drawing/2014/main" id="{57977B75-EAEB-4C14-4814-A973D0164B74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3486150" y="519112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0"/>
                  </a:moveTo>
                  <a:lnTo>
                    <a:pt x="0" y="0"/>
                  </a:lnTo>
                  <a:lnTo>
                    <a:pt x="44781" y="0"/>
                  </a:lnTo>
                  <a:lnTo>
                    <a:pt x="74790" y="1058"/>
                  </a:lnTo>
                  <a:lnTo>
                    <a:pt x="11430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SMARTInkShape-166">
              <a:extLst>
                <a:ext uri="{FF2B5EF4-FFF2-40B4-BE49-F238E27FC236}">
                  <a16:creationId xmlns:a16="http://schemas.microsoft.com/office/drawing/2014/main" id="{73B93304-4693-055C-74CB-7E25B33E2020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3648075" y="5181750"/>
              <a:ext cx="28576" cy="133201"/>
            </a:xfrm>
            <a:custGeom>
              <a:avLst/>
              <a:gdLst/>
              <a:ahLst/>
              <a:cxnLst/>
              <a:rect l="0" t="0" r="0" b="0"/>
              <a:pathLst>
                <a:path w="28576" h="133201">
                  <a:moveTo>
                    <a:pt x="0" y="18900"/>
                  </a:moveTo>
                  <a:lnTo>
                    <a:pt x="0" y="18900"/>
                  </a:lnTo>
                  <a:lnTo>
                    <a:pt x="0" y="13844"/>
                  </a:lnTo>
                  <a:lnTo>
                    <a:pt x="2822" y="8539"/>
                  </a:lnTo>
                  <a:lnTo>
                    <a:pt x="8201" y="1567"/>
                  </a:lnTo>
                  <a:lnTo>
                    <a:pt x="11759" y="613"/>
                  </a:lnTo>
                  <a:lnTo>
                    <a:pt x="17609" y="0"/>
                  </a:lnTo>
                  <a:lnTo>
                    <a:pt x="18623" y="15063"/>
                  </a:lnTo>
                  <a:lnTo>
                    <a:pt x="10383" y="62254"/>
                  </a:lnTo>
                  <a:lnTo>
                    <a:pt x="9638" y="108322"/>
                  </a:lnTo>
                  <a:lnTo>
                    <a:pt x="28575" y="133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167">
              <a:extLst>
                <a:ext uri="{FF2B5EF4-FFF2-40B4-BE49-F238E27FC236}">
                  <a16:creationId xmlns:a16="http://schemas.microsoft.com/office/drawing/2014/main" id="{5A0EC917-2040-1DFF-E399-0A38C6323CCA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3664394" y="5069249"/>
              <a:ext cx="31307" cy="36152"/>
            </a:xfrm>
            <a:custGeom>
              <a:avLst/>
              <a:gdLst/>
              <a:ahLst/>
              <a:cxnLst/>
              <a:rect l="0" t="0" r="0" b="0"/>
              <a:pathLst>
                <a:path w="31307" h="36152">
                  <a:moveTo>
                    <a:pt x="12256" y="36151"/>
                  </a:moveTo>
                  <a:lnTo>
                    <a:pt x="12256" y="36151"/>
                  </a:lnTo>
                  <a:lnTo>
                    <a:pt x="2143" y="26038"/>
                  </a:lnTo>
                  <a:lnTo>
                    <a:pt x="222" y="22000"/>
                  </a:lnTo>
                  <a:lnTo>
                    <a:pt x="0" y="18251"/>
                  </a:lnTo>
                  <a:lnTo>
                    <a:pt x="2191" y="4629"/>
                  </a:lnTo>
                  <a:lnTo>
                    <a:pt x="3430" y="2436"/>
                  </a:lnTo>
                  <a:lnTo>
                    <a:pt x="5313" y="974"/>
                  </a:lnTo>
                  <a:lnTo>
                    <a:pt x="7628" y="0"/>
                  </a:lnTo>
                  <a:lnTo>
                    <a:pt x="31306" y="171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68">
              <a:extLst>
                <a:ext uri="{FF2B5EF4-FFF2-40B4-BE49-F238E27FC236}">
                  <a16:creationId xmlns:a16="http://schemas.microsoft.com/office/drawing/2014/main" id="{63FB7723-6BCE-59C9-FE54-7973C1F7540D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3762375" y="5183432"/>
              <a:ext cx="247182" cy="135902"/>
            </a:xfrm>
            <a:custGeom>
              <a:avLst/>
              <a:gdLst/>
              <a:ahLst/>
              <a:cxnLst/>
              <a:rect l="0" t="0" r="0" b="0"/>
              <a:pathLst>
                <a:path w="247182" h="135902">
                  <a:moveTo>
                    <a:pt x="0" y="26743"/>
                  </a:moveTo>
                  <a:lnTo>
                    <a:pt x="0" y="26743"/>
                  </a:lnTo>
                  <a:lnTo>
                    <a:pt x="0" y="21687"/>
                  </a:lnTo>
                  <a:lnTo>
                    <a:pt x="2822" y="16382"/>
                  </a:lnTo>
                  <a:lnTo>
                    <a:pt x="8662" y="10496"/>
                  </a:lnTo>
                  <a:lnTo>
                    <a:pt x="22793" y="2291"/>
                  </a:lnTo>
                  <a:lnTo>
                    <a:pt x="30591" y="0"/>
                  </a:lnTo>
                  <a:lnTo>
                    <a:pt x="34153" y="448"/>
                  </a:lnTo>
                  <a:lnTo>
                    <a:pt x="40932" y="3768"/>
                  </a:lnTo>
                  <a:lnTo>
                    <a:pt x="50699" y="16643"/>
                  </a:lnTo>
                  <a:lnTo>
                    <a:pt x="55238" y="33863"/>
                  </a:lnTo>
                  <a:lnTo>
                    <a:pt x="56898" y="75306"/>
                  </a:lnTo>
                  <a:lnTo>
                    <a:pt x="57117" y="118942"/>
                  </a:lnTo>
                  <a:lnTo>
                    <a:pt x="57147" y="135901"/>
                  </a:lnTo>
                  <a:lnTo>
                    <a:pt x="57150" y="122190"/>
                  </a:lnTo>
                  <a:lnTo>
                    <a:pt x="59972" y="113967"/>
                  </a:lnTo>
                  <a:lnTo>
                    <a:pt x="82660" y="69842"/>
                  </a:lnTo>
                  <a:lnTo>
                    <a:pt x="123465" y="27126"/>
                  </a:lnTo>
                  <a:lnTo>
                    <a:pt x="131778" y="21621"/>
                  </a:lnTo>
                  <a:lnTo>
                    <a:pt x="142410" y="18522"/>
                  </a:lnTo>
                  <a:lnTo>
                    <a:pt x="145740" y="18088"/>
                  </a:lnTo>
                  <a:lnTo>
                    <a:pt x="147960" y="18856"/>
                  </a:lnTo>
                  <a:lnTo>
                    <a:pt x="149440" y="20427"/>
                  </a:lnTo>
                  <a:lnTo>
                    <a:pt x="158556" y="41119"/>
                  </a:lnTo>
                  <a:lnTo>
                    <a:pt x="161727" y="83991"/>
                  </a:lnTo>
                  <a:lnTo>
                    <a:pt x="161925" y="102846"/>
                  </a:lnTo>
                  <a:lnTo>
                    <a:pt x="188762" y="73280"/>
                  </a:lnTo>
                  <a:lnTo>
                    <a:pt x="215768" y="39967"/>
                  </a:lnTo>
                  <a:lnTo>
                    <a:pt x="231514" y="29394"/>
                  </a:lnTo>
                  <a:lnTo>
                    <a:pt x="237225" y="21296"/>
                  </a:lnTo>
                  <a:lnTo>
                    <a:pt x="242311" y="19031"/>
                  </a:lnTo>
                  <a:lnTo>
                    <a:pt x="244091" y="20543"/>
                  </a:lnTo>
                  <a:lnTo>
                    <a:pt x="246068" y="27868"/>
                  </a:lnTo>
                  <a:lnTo>
                    <a:pt x="247181" y="43892"/>
                  </a:lnTo>
                  <a:lnTo>
                    <a:pt x="238980" y="88181"/>
                  </a:lnTo>
                  <a:lnTo>
                    <a:pt x="238125" y="1219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169">
              <a:extLst>
                <a:ext uri="{FF2B5EF4-FFF2-40B4-BE49-F238E27FC236}">
                  <a16:creationId xmlns:a16="http://schemas.microsoft.com/office/drawing/2014/main" id="{1B30A65A-03D8-9012-5500-BC09BA9921D2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4090896" y="5172478"/>
              <a:ext cx="138205" cy="113446"/>
            </a:xfrm>
            <a:custGeom>
              <a:avLst/>
              <a:gdLst/>
              <a:ahLst/>
              <a:cxnLst/>
              <a:rect l="0" t="0" r="0" b="0"/>
              <a:pathLst>
                <a:path w="138205" h="113446">
                  <a:moveTo>
                    <a:pt x="81054" y="37697"/>
                  </a:moveTo>
                  <a:lnTo>
                    <a:pt x="81054" y="37697"/>
                  </a:lnTo>
                  <a:lnTo>
                    <a:pt x="86110" y="32641"/>
                  </a:lnTo>
                  <a:lnTo>
                    <a:pt x="88593" y="27336"/>
                  </a:lnTo>
                  <a:lnTo>
                    <a:pt x="89255" y="24440"/>
                  </a:lnTo>
                  <a:lnTo>
                    <a:pt x="90755" y="22509"/>
                  </a:lnTo>
                  <a:lnTo>
                    <a:pt x="95243" y="20364"/>
                  </a:lnTo>
                  <a:lnTo>
                    <a:pt x="96864" y="18734"/>
                  </a:lnTo>
                  <a:lnTo>
                    <a:pt x="98663" y="14099"/>
                  </a:lnTo>
                  <a:lnTo>
                    <a:pt x="98086" y="12441"/>
                  </a:lnTo>
                  <a:lnTo>
                    <a:pt x="96641" y="11334"/>
                  </a:lnTo>
                  <a:lnTo>
                    <a:pt x="91777" y="9559"/>
                  </a:lnTo>
                  <a:lnTo>
                    <a:pt x="83211" y="2662"/>
                  </a:lnTo>
                  <a:lnTo>
                    <a:pt x="74403" y="505"/>
                  </a:lnTo>
                  <a:lnTo>
                    <a:pt x="68220" y="0"/>
                  </a:lnTo>
                  <a:lnTo>
                    <a:pt x="61945" y="2600"/>
                  </a:lnTo>
                  <a:lnTo>
                    <a:pt x="30253" y="31399"/>
                  </a:lnTo>
                  <a:lnTo>
                    <a:pt x="12067" y="58209"/>
                  </a:lnTo>
                  <a:lnTo>
                    <a:pt x="0" y="102301"/>
                  </a:lnTo>
                  <a:lnTo>
                    <a:pt x="559" y="106167"/>
                  </a:lnTo>
                  <a:lnTo>
                    <a:pt x="4602" y="113445"/>
                  </a:lnTo>
                  <a:lnTo>
                    <a:pt x="26559" y="105145"/>
                  </a:lnTo>
                  <a:lnTo>
                    <a:pt x="44916" y="90021"/>
                  </a:lnTo>
                  <a:lnTo>
                    <a:pt x="78811" y="42409"/>
                  </a:lnTo>
                  <a:lnTo>
                    <a:pt x="85349" y="33441"/>
                  </a:lnTo>
                  <a:lnTo>
                    <a:pt x="89029" y="24559"/>
                  </a:lnTo>
                  <a:lnTo>
                    <a:pt x="89546" y="24706"/>
                  </a:lnTo>
                  <a:lnTo>
                    <a:pt x="90120" y="28748"/>
                  </a:lnTo>
                  <a:lnTo>
                    <a:pt x="91625" y="70510"/>
                  </a:lnTo>
                  <a:lnTo>
                    <a:pt x="99711" y="93773"/>
                  </a:lnTo>
                  <a:lnTo>
                    <a:pt x="110101" y="99586"/>
                  </a:lnTo>
                  <a:lnTo>
                    <a:pt x="115235" y="100123"/>
                  </a:lnTo>
                  <a:lnTo>
                    <a:pt x="138204" y="948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170">
              <a:extLst>
                <a:ext uri="{FF2B5EF4-FFF2-40B4-BE49-F238E27FC236}">
                  <a16:creationId xmlns:a16="http://schemas.microsoft.com/office/drawing/2014/main" id="{7904DEB2-C303-C594-7DEC-7DF154B5FED9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4267757" y="4972050"/>
              <a:ext cx="94694" cy="303760"/>
            </a:xfrm>
            <a:custGeom>
              <a:avLst/>
              <a:gdLst/>
              <a:ahLst/>
              <a:cxnLst/>
              <a:rect l="0" t="0" r="0" b="0"/>
              <a:pathLst>
                <a:path w="94694" h="303760">
                  <a:moveTo>
                    <a:pt x="56593" y="0"/>
                  </a:moveTo>
                  <a:lnTo>
                    <a:pt x="56593" y="0"/>
                  </a:lnTo>
                  <a:lnTo>
                    <a:pt x="55535" y="16267"/>
                  </a:lnTo>
                  <a:lnTo>
                    <a:pt x="48392" y="58038"/>
                  </a:lnTo>
                  <a:lnTo>
                    <a:pt x="36881" y="102070"/>
                  </a:lnTo>
                  <a:lnTo>
                    <a:pt x="27822" y="134312"/>
                  </a:lnTo>
                  <a:lnTo>
                    <a:pt x="18435" y="178438"/>
                  </a:lnTo>
                  <a:lnTo>
                    <a:pt x="8951" y="215501"/>
                  </a:lnTo>
                  <a:lnTo>
                    <a:pt x="278" y="262728"/>
                  </a:lnTo>
                  <a:lnTo>
                    <a:pt x="0" y="267227"/>
                  </a:lnTo>
                  <a:lnTo>
                    <a:pt x="4664" y="283671"/>
                  </a:lnTo>
                  <a:lnTo>
                    <a:pt x="12700" y="292940"/>
                  </a:lnTo>
                  <a:lnTo>
                    <a:pt x="23326" y="299529"/>
                  </a:lnTo>
                  <a:lnTo>
                    <a:pt x="47396" y="303759"/>
                  </a:lnTo>
                  <a:lnTo>
                    <a:pt x="58855" y="303279"/>
                  </a:lnTo>
                  <a:lnTo>
                    <a:pt x="94693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171">
              <a:extLst>
                <a:ext uri="{FF2B5EF4-FFF2-40B4-BE49-F238E27FC236}">
                  <a16:creationId xmlns:a16="http://schemas.microsoft.com/office/drawing/2014/main" id="{DACAA148-685D-3B23-6BDF-5DB87B76CD22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4276725" y="515302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18828" y="16228"/>
                  </a:lnTo>
                  <a:lnTo>
                    <a:pt x="65587" y="934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72">
              <a:extLst>
                <a:ext uri="{FF2B5EF4-FFF2-40B4-BE49-F238E27FC236}">
                  <a16:creationId xmlns:a16="http://schemas.microsoft.com/office/drawing/2014/main" id="{A52010EA-8749-CDD0-6923-3DF4A3E5BED4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4421251" y="5149931"/>
              <a:ext cx="160275" cy="155495"/>
            </a:xfrm>
            <a:custGeom>
              <a:avLst/>
              <a:gdLst/>
              <a:ahLst/>
              <a:cxnLst/>
              <a:rect l="0" t="0" r="0" b="0"/>
              <a:pathLst>
                <a:path w="160275" h="155495">
                  <a:moveTo>
                    <a:pt x="45974" y="60244"/>
                  </a:moveTo>
                  <a:lnTo>
                    <a:pt x="45974" y="60244"/>
                  </a:lnTo>
                  <a:lnTo>
                    <a:pt x="51030" y="60244"/>
                  </a:lnTo>
                  <a:lnTo>
                    <a:pt x="56335" y="63066"/>
                  </a:lnTo>
                  <a:lnTo>
                    <a:pt x="59231" y="65300"/>
                  </a:lnTo>
                  <a:lnTo>
                    <a:pt x="70916" y="64960"/>
                  </a:lnTo>
                  <a:lnTo>
                    <a:pt x="112331" y="50297"/>
                  </a:lnTo>
                  <a:lnTo>
                    <a:pt x="124149" y="43124"/>
                  </a:lnTo>
                  <a:lnTo>
                    <a:pt x="132930" y="32879"/>
                  </a:lnTo>
                  <a:lnTo>
                    <a:pt x="137537" y="21271"/>
                  </a:lnTo>
                  <a:lnTo>
                    <a:pt x="138766" y="15212"/>
                  </a:lnTo>
                  <a:lnTo>
                    <a:pt x="137469" y="10115"/>
                  </a:lnTo>
                  <a:lnTo>
                    <a:pt x="130383" y="1629"/>
                  </a:lnTo>
                  <a:lnTo>
                    <a:pt x="124472" y="0"/>
                  </a:lnTo>
                  <a:lnTo>
                    <a:pt x="89349" y="4992"/>
                  </a:lnTo>
                  <a:lnTo>
                    <a:pt x="69485" y="11346"/>
                  </a:lnTo>
                  <a:lnTo>
                    <a:pt x="26721" y="43477"/>
                  </a:lnTo>
                  <a:lnTo>
                    <a:pt x="20439" y="49065"/>
                  </a:lnTo>
                  <a:lnTo>
                    <a:pt x="13459" y="63743"/>
                  </a:lnTo>
                  <a:lnTo>
                    <a:pt x="2064" y="106213"/>
                  </a:lnTo>
                  <a:lnTo>
                    <a:pt x="0" y="117011"/>
                  </a:lnTo>
                  <a:lnTo>
                    <a:pt x="1904" y="125338"/>
                  </a:lnTo>
                  <a:lnTo>
                    <a:pt x="3894" y="129040"/>
                  </a:lnTo>
                  <a:lnTo>
                    <a:pt x="14572" y="135975"/>
                  </a:lnTo>
                  <a:lnTo>
                    <a:pt x="52353" y="149051"/>
                  </a:lnTo>
                  <a:lnTo>
                    <a:pt x="99524" y="154221"/>
                  </a:lnTo>
                  <a:lnTo>
                    <a:pt x="160274" y="1554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7" name="SMARTInkShape-Group45">
            <a:extLst>
              <a:ext uri="{FF2B5EF4-FFF2-40B4-BE49-F238E27FC236}">
                <a16:creationId xmlns:a16="http://schemas.microsoft.com/office/drawing/2014/main" id="{6CE8B712-6864-D1F4-9192-1B13976887F0}"/>
              </a:ext>
            </a:extLst>
          </p:cNvPr>
          <p:cNvGrpSpPr/>
          <p:nvPr/>
        </p:nvGrpSpPr>
        <p:grpSpPr>
          <a:xfrm>
            <a:off x="1390650" y="5058167"/>
            <a:ext cx="1181101" cy="371084"/>
            <a:chOff x="1390650" y="5058167"/>
            <a:chExt cx="1181101" cy="371084"/>
          </a:xfrm>
        </p:grpSpPr>
        <p:sp>
          <p:nvSpPr>
            <p:cNvPr id="161" name="SMARTInkShape-173">
              <a:extLst>
                <a:ext uri="{FF2B5EF4-FFF2-40B4-BE49-F238E27FC236}">
                  <a16:creationId xmlns:a16="http://schemas.microsoft.com/office/drawing/2014/main" id="{5CE6DE48-7D46-F934-82C1-66D42310E741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1390650" y="5162666"/>
              <a:ext cx="142866" cy="169882"/>
            </a:xfrm>
            <a:custGeom>
              <a:avLst/>
              <a:gdLst/>
              <a:ahLst/>
              <a:cxnLst/>
              <a:rect l="0" t="0" r="0" b="0"/>
              <a:pathLst>
                <a:path w="142866" h="169882">
                  <a:moveTo>
                    <a:pt x="133350" y="9409"/>
                  </a:moveTo>
                  <a:lnTo>
                    <a:pt x="133350" y="9409"/>
                  </a:lnTo>
                  <a:lnTo>
                    <a:pt x="141551" y="9409"/>
                  </a:lnTo>
                  <a:lnTo>
                    <a:pt x="141992" y="8351"/>
                  </a:lnTo>
                  <a:lnTo>
                    <a:pt x="142865" y="0"/>
                  </a:lnTo>
                  <a:lnTo>
                    <a:pt x="112477" y="949"/>
                  </a:lnTo>
                  <a:lnTo>
                    <a:pt x="66754" y="19182"/>
                  </a:lnTo>
                  <a:lnTo>
                    <a:pt x="55068" y="26453"/>
                  </a:lnTo>
                  <a:lnTo>
                    <a:pt x="43598" y="41388"/>
                  </a:lnTo>
                  <a:lnTo>
                    <a:pt x="40543" y="49374"/>
                  </a:lnTo>
                  <a:lnTo>
                    <a:pt x="40787" y="52986"/>
                  </a:lnTo>
                  <a:lnTo>
                    <a:pt x="43880" y="59821"/>
                  </a:lnTo>
                  <a:lnTo>
                    <a:pt x="56629" y="69619"/>
                  </a:lnTo>
                  <a:lnTo>
                    <a:pt x="98580" y="93010"/>
                  </a:lnTo>
                  <a:lnTo>
                    <a:pt x="135974" y="126491"/>
                  </a:lnTo>
                  <a:lnTo>
                    <a:pt x="139808" y="135882"/>
                  </a:lnTo>
                  <a:lnTo>
                    <a:pt x="140830" y="141349"/>
                  </a:lnTo>
                  <a:lnTo>
                    <a:pt x="139395" y="146052"/>
                  </a:lnTo>
                  <a:lnTo>
                    <a:pt x="132156" y="154101"/>
                  </a:lnTo>
                  <a:lnTo>
                    <a:pt x="116180" y="164581"/>
                  </a:lnTo>
                  <a:lnTo>
                    <a:pt x="92985" y="169334"/>
                  </a:lnTo>
                  <a:lnTo>
                    <a:pt x="50157" y="169881"/>
                  </a:lnTo>
                  <a:lnTo>
                    <a:pt x="10446" y="163081"/>
                  </a:lnTo>
                  <a:lnTo>
                    <a:pt x="6964" y="161599"/>
                  </a:lnTo>
                  <a:lnTo>
                    <a:pt x="0" y="1522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74">
              <a:extLst>
                <a:ext uri="{FF2B5EF4-FFF2-40B4-BE49-F238E27FC236}">
                  <a16:creationId xmlns:a16="http://schemas.microsoft.com/office/drawing/2014/main" id="{ADB07FC7-E072-3140-9B7B-07DBC82EEA6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1634239" y="5182031"/>
              <a:ext cx="451737" cy="165465"/>
            </a:xfrm>
            <a:custGeom>
              <a:avLst/>
              <a:gdLst/>
              <a:ahLst/>
              <a:cxnLst/>
              <a:rect l="0" t="0" r="0" b="0"/>
              <a:pathLst>
                <a:path w="451737" h="165465">
                  <a:moveTo>
                    <a:pt x="108836" y="56719"/>
                  </a:moveTo>
                  <a:lnTo>
                    <a:pt x="108836" y="56719"/>
                  </a:lnTo>
                  <a:lnTo>
                    <a:pt x="113893" y="51663"/>
                  </a:lnTo>
                  <a:lnTo>
                    <a:pt x="116375" y="46358"/>
                  </a:lnTo>
                  <a:lnTo>
                    <a:pt x="117037" y="43462"/>
                  </a:lnTo>
                  <a:lnTo>
                    <a:pt x="123025" y="34329"/>
                  </a:lnTo>
                  <a:lnTo>
                    <a:pt x="123587" y="31209"/>
                  </a:lnTo>
                  <a:lnTo>
                    <a:pt x="122904" y="28071"/>
                  </a:lnTo>
                  <a:lnTo>
                    <a:pt x="119258" y="20487"/>
                  </a:lnTo>
                  <a:lnTo>
                    <a:pt x="113570" y="14116"/>
                  </a:lnTo>
                  <a:lnTo>
                    <a:pt x="108118" y="11326"/>
                  </a:lnTo>
                  <a:lnTo>
                    <a:pt x="62885" y="0"/>
                  </a:lnTo>
                  <a:lnTo>
                    <a:pt x="57035" y="3031"/>
                  </a:lnTo>
                  <a:lnTo>
                    <a:pt x="21066" y="42402"/>
                  </a:lnTo>
                  <a:lnTo>
                    <a:pt x="11619" y="58822"/>
                  </a:lnTo>
                  <a:lnTo>
                    <a:pt x="0" y="104621"/>
                  </a:lnTo>
                  <a:lnTo>
                    <a:pt x="2609" y="123517"/>
                  </a:lnTo>
                  <a:lnTo>
                    <a:pt x="10824" y="140382"/>
                  </a:lnTo>
                  <a:lnTo>
                    <a:pt x="27349" y="155826"/>
                  </a:lnTo>
                  <a:lnTo>
                    <a:pt x="39459" y="163561"/>
                  </a:lnTo>
                  <a:lnTo>
                    <a:pt x="54718" y="164882"/>
                  </a:lnTo>
                  <a:lnTo>
                    <a:pt x="71026" y="160883"/>
                  </a:lnTo>
                  <a:lnTo>
                    <a:pt x="85329" y="152051"/>
                  </a:lnTo>
                  <a:lnTo>
                    <a:pt x="100225" y="135177"/>
                  </a:lnTo>
                  <a:lnTo>
                    <a:pt x="124579" y="91591"/>
                  </a:lnTo>
                  <a:lnTo>
                    <a:pt x="134563" y="69055"/>
                  </a:lnTo>
                  <a:lnTo>
                    <a:pt x="137361" y="47800"/>
                  </a:lnTo>
                  <a:lnTo>
                    <a:pt x="136343" y="62522"/>
                  </a:lnTo>
                  <a:lnTo>
                    <a:pt x="132350" y="73762"/>
                  </a:lnTo>
                  <a:lnTo>
                    <a:pt x="132692" y="85813"/>
                  </a:lnTo>
                  <a:lnTo>
                    <a:pt x="144394" y="129146"/>
                  </a:lnTo>
                  <a:lnTo>
                    <a:pt x="160984" y="164274"/>
                  </a:lnTo>
                  <a:lnTo>
                    <a:pt x="163710" y="165464"/>
                  </a:lnTo>
                  <a:lnTo>
                    <a:pt x="166585" y="165198"/>
                  </a:lnTo>
                  <a:lnTo>
                    <a:pt x="169560" y="163964"/>
                  </a:lnTo>
                  <a:lnTo>
                    <a:pt x="175689" y="156947"/>
                  </a:lnTo>
                  <a:lnTo>
                    <a:pt x="206406" y="112613"/>
                  </a:lnTo>
                  <a:lnTo>
                    <a:pt x="215010" y="88495"/>
                  </a:lnTo>
                  <a:lnTo>
                    <a:pt x="229670" y="64354"/>
                  </a:lnTo>
                  <a:lnTo>
                    <a:pt x="240329" y="57724"/>
                  </a:lnTo>
                  <a:lnTo>
                    <a:pt x="244182" y="59989"/>
                  </a:lnTo>
                  <a:lnTo>
                    <a:pt x="249423" y="65580"/>
                  </a:lnTo>
                  <a:lnTo>
                    <a:pt x="255281" y="75121"/>
                  </a:lnTo>
                  <a:lnTo>
                    <a:pt x="267433" y="117192"/>
                  </a:lnTo>
                  <a:lnTo>
                    <a:pt x="270722" y="151248"/>
                  </a:lnTo>
                  <a:lnTo>
                    <a:pt x="284015" y="138648"/>
                  </a:lnTo>
                  <a:lnTo>
                    <a:pt x="308883" y="94547"/>
                  </a:lnTo>
                  <a:lnTo>
                    <a:pt x="321215" y="75687"/>
                  </a:lnTo>
                  <a:lnTo>
                    <a:pt x="346287" y="47915"/>
                  </a:lnTo>
                  <a:lnTo>
                    <a:pt x="355103" y="47258"/>
                  </a:lnTo>
                  <a:lnTo>
                    <a:pt x="355564" y="48295"/>
                  </a:lnTo>
                  <a:lnTo>
                    <a:pt x="356076" y="52268"/>
                  </a:lnTo>
                  <a:lnTo>
                    <a:pt x="359126" y="57564"/>
                  </a:lnTo>
                  <a:lnTo>
                    <a:pt x="364651" y="64529"/>
                  </a:lnTo>
                  <a:lnTo>
                    <a:pt x="365892" y="74295"/>
                  </a:lnTo>
                  <a:lnTo>
                    <a:pt x="365976" y="80388"/>
                  </a:lnTo>
                  <a:lnTo>
                    <a:pt x="367046" y="82023"/>
                  </a:lnTo>
                  <a:lnTo>
                    <a:pt x="368818" y="83114"/>
                  </a:lnTo>
                  <a:lnTo>
                    <a:pt x="375143" y="85167"/>
                  </a:lnTo>
                  <a:lnTo>
                    <a:pt x="380476" y="80200"/>
                  </a:lnTo>
                  <a:lnTo>
                    <a:pt x="383023" y="74915"/>
                  </a:lnTo>
                  <a:lnTo>
                    <a:pt x="383703" y="72025"/>
                  </a:lnTo>
                  <a:lnTo>
                    <a:pt x="389714" y="62900"/>
                  </a:lnTo>
                  <a:lnTo>
                    <a:pt x="420926" y="30412"/>
                  </a:lnTo>
                  <a:lnTo>
                    <a:pt x="424990" y="29153"/>
                  </a:lnTo>
                  <a:lnTo>
                    <a:pt x="427555" y="28817"/>
                  </a:lnTo>
                  <a:lnTo>
                    <a:pt x="433228" y="31265"/>
                  </a:lnTo>
                  <a:lnTo>
                    <a:pt x="436222" y="33400"/>
                  </a:lnTo>
                  <a:lnTo>
                    <a:pt x="438218" y="36939"/>
                  </a:lnTo>
                  <a:lnTo>
                    <a:pt x="441422" y="57829"/>
                  </a:lnTo>
                  <a:lnTo>
                    <a:pt x="442919" y="69912"/>
                  </a:lnTo>
                  <a:lnTo>
                    <a:pt x="451127" y="103537"/>
                  </a:lnTo>
                  <a:lnTo>
                    <a:pt x="451465" y="108219"/>
                  </a:lnTo>
                  <a:lnTo>
                    <a:pt x="451736" y="1043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75">
              <a:extLst>
                <a:ext uri="{FF2B5EF4-FFF2-40B4-BE49-F238E27FC236}">
                  <a16:creationId xmlns:a16="http://schemas.microsoft.com/office/drawing/2014/main" id="{CE0BD1EC-B5B6-F05C-6F3D-B96AB694009C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2209800" y="5220092"/>
              <a:ext cx="14190" cy="209159"/>
            </a:xfrm>
            <a:custGeom>
              <a:avLst/>
              <a:gdLst/>
              <a:ahLst/>
              <a:cxnLst/>
              <a:rect l="0" t="0" r="0" b="0"/>
              <a:pathLst>
                <a:path w="14190" h="209159">
                  <a:moveTo>
                    <a:pt x="0" y="9133"/>
                  </a:moveTo>
                  <a:lnTo>
                    <a:pt x="0" y="9133"/>
                  </a:lnTo>
                  <a:lnTo>
                    <a:pt x="0" y="4077"/>
                  </a:lnTo>
                  <a:lnTo>
                    <a:pt x="1058" y="2588"/>
                  </a:lnTo>
                  <a:lnTo>
                    <a:pt x="2822" y="1594"/>
                  </a:lnTo>
                  <a:lnTo>
                    <a:pt x="8201" y="0"/>
                  </a:lnTo>
                  <a:lnTo>
                    <a:pt x="14189" y="9837"/>
                  </a:lnTo>
                  <a:lnTo>
                    <a:pt x="14067" y="23205"/>
                  </a:lnTo>
                  <a:lnTo>
                    <a:pt x="10123" y="67940"/>
                  </a:lnTo>
                  <a:lnTo>
                    <a:pt x="9643" y="109218"/>
                  </a:lnTo>
                  <a:lnTo>
                    <a:pt x="6738" y="134390"/>
                  </a:lnTo>
                  <a:lnTo>
                    <a:pt x="395" y="181403"/>
                  </a:lnTo>
                  <a:lnTo>
                    <a:pt x="0" y="2091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176">
              <a:extLst>
                <a:ext uri="{FF2B5EF4-FFF2-40B4-BE49-F238E27FC236}">
                  <a16:creationId xmlns:a16="http://schemas.microsoft.com/office/drawing/2014/main" id="{0DC48EB7-570F-4C12-7B95-E58E92B9D662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219325" y="5157538"/>
              <a:ext cx="99469" cy="106273"/>
            </a:xfrm>
            <a:custGeom>
              <a:avLst/>
              <a:gdLst/>
              <a:ahLst/>
              <a:cxnLst/>
              <a:rect l="0" t="0" r="0" b="0"/>
              <a:pathLst>
                <a:path w="99469" h="106273">
                  <a:moveTo>
                    <a:pt x="19050" y="71687"/>
                  </a:moveTo>
                  <a:lnTo>
                    <a:pt x="19050" y="71687"/>
                  </a:lnTo>
                  <a:lnTo>
                    <a:pt x="25596" y="56477"/>
                  </a:lnTo>
                  <a:lnTo>
                    <a:pt x="27251" y="45172"/>
                  </a:lnTo>
                  <a:lnTo>
                    <a:pt x="36453" y="33092"/>
                  </a:lnTo>
                  <a:lnTo>
                    <a:pt x="62029" y="10435"/>
                  </a:lnTo>
                  <a:lnTo>
                    <a:pt x="71531" y="5560"/>
                  </a:lnTo>
                  <a:lnTo>
                    <a:pt x="74125" y="670"/>
                  </a:lnTo>
                  <a:lnTo>
                    <a:pt x="76933" y="0"/>
                  </a:lnTo>
                  <a:lnTo>
                    <a:pt x="85698" y="2079"/>
                  </a:lnTo>
                  <a:lnTo>
                    <a:pt x="88882" y="5174"/>
                  </a:lnTo>
                  <a:lnTo>
                    <a:pt x="99468" y="36326"/>
                  </a:lnTo>
                  <a:lnTo>
                    <a:pt x="96772" y="53854"/>
                  </a:lnTo>
                  <a:lnTo>
                    <a:pt x="82851" y="80864"/>
                  </a:lnTo>
                  <a:lnTo>
                    <a:pt x="68057" y="97925"/>
                  </a:lnTo>
                  <a:lnTo>
                    <a:pt x="53531" y="104515"/>
                  </a:lnTo>
                  <a:lnTo>
                    <a:pt x="45212" y="106272"/>
                  </a:lnTo>
                  <a:lnTo>
                    <a:pt x="0" y="907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177">
              <a:extLst>
                <a:ext uri="{FF2B5EF4-FFF2-40B4-BE49-F238E27FC236}">
                  <a16:creationId xmlns:a16="http://schemas.microsoft.com/office/drawing/2014/main" id="{3BF4D3E0-4EEC-B03B-68BD-E0D4A816263C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333625" y="5058167"/>
              <a:ext cx="52591" cy="228209"/>
            </a:xfrm>
            <a:custGeom>
              <a:avLst/>
              <a:gdLst/>
              <a:ahLst/>
              <a:cxnLst/>
              <a:rect l="0" t="0" r="0" b="0"/>
              <a:pathLst>
                <a:path w="52591" h="228209">
                  <a:moveTo>
                    <a:pt x="28575" y="9133"/>
                  </a:moveTo>
                  <a:lnTo>
                    <a:pt x="28575" y="9133"/>
                  </a:lnTo>
                  <a:lnTo>
                    <a:pt x="44977" y="932"/>
                  </a:lnTo>
                  <a:lnTo>
                    <a:pt x="51897" y="0"/>
                  </a:lnTo>
                  <a:lnTo>
                    <a:pt x="52590" y="928"/>
                  </a:lnTo>
                  <a:lnTo>
                    <a:pt x="51993" y="2605"/>
                  </a:lnTo>
                  <a:lnTo>
                    <a:pt x="50537" y="4781"/>
                  </a:lnTo>
                  <a:lnTo>
                    <a:pt x="37647" y="50005"/>
                  </a:lnTo>
                  <a:lnTo>
                    <a:pt x="28441" y="86153"/>
                  </a:lnTo>
                  <a:lnTo>
                    <a:pt x="20905" y="126182"/>
                  </a:lnTo>
                  <a:lnTo>
                    <a:pt x="12871" y="167564"/>
                  </a:lnTo>
                  <a:lnTo>
                    <a:pt x="3273" y="210689"/>
                  </a:lnTo>
                  <a:lnTo>
                    <a:pt x="0" y="2282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178">
              <a:extLst>
                <a:ext uri="{FF2B5EF4-FFF2-40B4-BE49-F238E27FC236}">
                  <a16:creationId xmlns:a16="http://schemas.microsoft.com/office/drawing/2014/main" id="{F79F2DBF-5794-EDD3-9CA9-A433E0686524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430980" y="5159996"/>
              <a:ext cx="140771" cy="126380"/>
            </a:xfrm>
            <a:custGeom>
              <a:avLst/>
              <a:gdLst/>
              <a:ahLst/>
              <a:cxnLst/>
              <a:rect l="0" t="0" r="0" b="0"/>
              <a:pathLst>
                <a:path w="140771" h="126380">
                  <a:moveTo>
                    <a:pt x="16945" y="78754"/>
                  </a:moveTo>
                  <a:lnTo>
                    <a:pt x="16945" y="78754"/>
                  </a:lnTo>
                  <a:lnTo>
                    <a:pt x="60588" y="78754"/>
                  </a:lnTo>
                  <a:lnTo>
                    <a:pt x="75501" y="77696"/>
                  </a:lnTo>
                  <a:lnTo>
                    <a:pt x="108787" y="65497"/>
                  </a:lnTo>
                  <a:lnTo>
                    <a:pt x="128001" y="46252"/>
                  </a:lnTo>
                  <a:lnTo>
                    <a:pt x="135095" y="32206"/>
                  </a:lnTo>
                  <a:lnTo>
                    <a:pt x="139649" y="10998"/>
                  </a:lnTo>
                  <a:lnTo>
                    <a:pt x="135789" y="7125"/>
                  </a:lnTo>
                  <a:lnTo>
                    <a:pt x="120212" y="0"/>
                  </a:lnTo>
                  <a:lnTo>
                    <a:pt x="99177" y="1771"/>
                  </a:lnTo>
                  <a:lnTo>
                    <a:pt x="56237" y="20156"/>
                  </a:lnTo>
                  <a:lnTo>
                    <a:pt x="31880" y="37992"/>
                  </a:lnTo>
                  <a:lnTo>
                    <a:pt x="8551" y="76836"/>
                  </a:lnTo>
                  <a:lnTo>
                    <a:pt x="1052" y="94414"/>
                  </a:lnTo>
                  <a:lnTo>
                    <a:pt x="0" y="98719"/>
                  </a:lnTo>
                  <a:lnTo>
                    <a:pt x="1415" y="103706"/>
                  </a:lnTo>
                  <a:lnTo>
                    <a:pt x="8632" y="114891"/>
                  </a:lnTo>
                  <a:lnTo>
                    <a:pt x="16072" y="121273"/>
                  </a:lnTo>
                  <a:lnTo>
                    <a:pt x="23966" y="124111"/>
                  </a:lnTo>
                  <a:lnTo>
                    <a:pt x="62489" y="126080"/>
                  </a:lnTo>
                  <a:lnTo>
                    <a:pt x="104382" y="126340"/>
                  </a:lnTo>
                  <a:lnTo>
                    <a:pt x="140770" y="1263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6" name="SMARTInkShape-Group46">
            <a:extLst>
              <a:ext uri="{FF2B5EF4-FFF2-40B4-BE49-F238E27FC236}">
                <a16:creationId xmlns:a16="http://schemas.microsoft.com/office/drawing/2014/main" id="{C43FB0D9-8E77-2663-36CC-D4745EA98D3B}"/>
              </a:ext>
            </a:extLst>
          </p:cNvPr>
          <p:cNvGrpSpPr/>
          <p:nvPr/>
        </p:nvGrpSpPr>
        <p:grpSpPr>
          <a:xfrm>
            <a:off x="1157760" y="394562"/>
            <a:ext cx="989065" cy="567464"/>
            <a:chOff x="1157760" y="394562"/>
            <a:chExt cx="989065" cy="567464"/>
          </a:xfrm>
        </p:grpSpPr>
        <p:sp>
          <p:nvSpPr>
            <p:cNvPr id="168" name="SMARTInkShape-179">
              <a:extLst>
                <a:ext uri="{FF2B5EF4-FFF2-40B4-BE49-F238E27FC236}">
                  <a16:creationId xmlns:a16="http://schemas.microsoft.com/office/drawing/2014/main" id="{36AB9894-70DD-21D0-7CEF-80F74ACFEE19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1157760" y="476250"/>
              <a:ext cx="166216" cy="132360"/>
            </a:xfrm>
            <a:custGeom>
              <a:avLst/>
              <a:gdLst/>
              <a:ahLst/>
              <a:cxnLst/>
              <a:rect l="0" t="0" r="0" b="0"/>
              <a:pathLst>
                <a:path w="166216" h="132360">
                  <a:moveTo>
                    <a:pt x="118590" y="0"/>
                  </a:moveTo>
                  <a:lnTo>
                    <a:pt x="118590" y="0"/>
                  </a:lnTo>
                  <a:lnTo>
                    <a:pt x="127998" y="0"/>
                  </a:lnTo>
                  <a:lnTo>
                    <a:pt x="112883" y="1058"/>
                  </a:lnTo>
                  <a:lnTo>
                    <a:pt x="86693" y="13183"/>
                  </a:lnTo>
                  <a:lnTo>
                    <a:pt x="43011" y="42815"/>
                  </a:lnTo>
                  <a:lnTo>
                    <a:pt x="13021" y="76233"/>
                  </a:lnTo>
                  <a:lnTo>
                    <a:pt x="8171" y="87151"/>
                  </a:lnTo>
                  <a:lnTo>
                    <a:pt x="4957" y="98000"/>
                  </a:lnTo>
                  <a:lnTo>
                    <a:pt x="0" y="106350"/>
                  </a:lnTo>
                  <a:lnTo>
                    <a:pt x="372" y="111117"/>
                  </a:lnTo>
                  <a:lnTo>
                    <a:pt x="6429" y="122057"/>
                  </a:lnTo>
                  <a:lnTo>
                    <a:pt x="11008" y="125822"/>
                  </a:lnTo>
                  <a:lnTo>
                    <a:pt x="21740" y="130004"/>
                  </a:lnTo>
                  <a:lnTo>
                    <a:pt x="44738" y="132359"/>
                  </a:lnTo>
                  <a:lnTo>
                    <a:pt x="82012" y="126608"/>
                  </a:lnTo>
                  <a:lnTo>
                    <a:pt x="120576" y="121553"/>
                  </a:lnTo>
                  <a:lnTo>
                    <a:pt x="166215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80">
              <a:extLst>
                <a:ext uri="{FF2B5EF4-FFF2-40B4-BE49-F238E27FC236}">
                  <a16:creationId xmlns:a16="http://schemas.microsoft.com/office/drawing/2014/main" id="{11F2FCD7-10C9-8626-12FA-B271545C0F5B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1400175" y="394562"/>
              <a:ext cx="104776" cy="195989"/>
            </a:xfrm>
            <a:custGeom>
              <a:avLst/>
              <a:gdLst/>
              <a:ahLst/>
              <a:cxnLst/>
              <a:rect l="0" t="0" r="0" b="0"/>
              <a:pathLst>
                <a:path w="104776" h="195989">
                  <a:moveTo>
                    <a:pt x="0" y="5488"/>
                  </a:moveTo>
                  <a:lnTo>
                    <a:pt x="0" y="5488"/>
                  </a:lnTo>
                  <a:lnTo>
                    <a:pt x="0" y="0"/>
                  </a:lnTo>
                  <a:lnTo>
                    <a:pt x="0" y="4556"/>
                  </a:lnTo>
                  <a:lnTo>
                    <a:pt x="5057" y="5212"/>
                  </a:lnTo>
                  <a:lnTo>
                    <a:pt x="6546" y="6362"/>
                  </a:lnTo>
                  <a:lnTo>
                    <a:pt x="8201" y="10463"/>
                  </a:lnTo>
                  <a:lnTo>
                    <a:pt x="9350" y="55859"/>
                  </a:lnTo>
                  <a:lnTo>
                    <a:pt x="6651" y="92027"/>
                  </a:lnTo>
                  <a:lnTo>
                    <a:pt x="4014" y="115916"/>
                  </a:lnTo>
                  <a:lnTo>
                    <a:pt x="8902" y="162448"/>
                  </a:lnTo>
                  <a:lnTo>
                    <a:pt x="9501" y="185402"/>
                  </a:lnTo>
                  <a:lnTo>
                    <a:pt x="31644" y="155365"/>
                  </a:lnTo>
                  <a:lnTo>
                    <a:pt x="59405" y="129928"/>
                  </a:lnTo>
                  <a:lnTo>
                    <a:pt x="90733" y="106054"/>
                  </a:lnTo>
                  <a:lnTo>
                    <a:pt x="92239" y="106398"/>
                  </a:lnTo>
                  <a:lnTo>
                    <a:pt x="99711" y="114556"/>
                  </a:lnTo>
                  <a:lnTo>
                    <a:pt x="100341" y="118417"/>
                  </a:lnTo>
                  <a:lnTo>
                    <a:pt x="98287" y="135022"/>
                  </a:lnTo>
                  <a:lnTo>
                    <a:pt x="104302" y="178422"/>
                  </a:lnTo>
                  <a:lnTo>
                    <a:pt x="104775" y="1959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181">
              <a:extLst>
                <a:ext uri="{FF2B5EF4-FFF2-40B4-BE49-F238E27FC236}">
                  <a16:creationId xmlns:a16="http://schemas.microsoft.com/office/drawing/2014/main" id="{EDD9BC00-2205-BC80-47E8-5E2A2AE80052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1557073" y="476677"/>
              <a:ext cx="281253" cy="132924"/>
            </a:xfrm>
            <a:custGeom>
              <a:avLst/>
              <a:gdLst/>
              <a:ahLst/>
              <a:cxnLst/>
              <a:rect l="0" t="0" r="0" b="0"/>
              <a:pathLst>
                <a:path w="281253" h="132924">
                  <a:moveTo>
                    <a:pt x="90752" y="28148"/>
                  </a:moveTo>
                  <a:lnTo>
                    <a:pt x="90752" y="28148"/>
                  </a:lnTo>
                  <a:lnTo>
                    <a:pt x="90752" y="10432"/>
                  </a:lnTo>
                  <a:lnTo>
                    <a:pt x="85695" y="4437"/>
                  </a:lnTo>
                  <a:lnTo>
                    <a:pt x="80391" y="1735"/>
                  </a:lnTo>
                  <a:lnTo>
                    <a:pt x="73418" y="0"/>
                  </a:lnTo>
                  <a:lnTo>
                    <a:pt x="57041" y="9813"/>
                  </a:lnTo>
                  <a:lnTo>
                    <a:pt x="26035" y="44365"/>
                  </a:lnTo>
                  <a:lnTo>
                    <a:pt x="10274" y="74978"/>
                  </a:lnTo>
                  <a:lnTo>
                    <a:pt x="0" y="107092"/>
                  </a:lnTo>
                  <a:lnTo>
                    <a:pt x="2087" y="115445"/>
                  </a:lnTo>
                  <a:lnTo>
                    <a:pt x="9212" y="126098"/>
                  </a:lnTo>
                  <a:lnTo>
                    <a:pt x="15001" y="129890"/>
                  </a:lnTo>
                  <a:lnTo>
                    <a:pt x="18026" y="130901"/>
                  </a:lnTo>
                  <a:lnTo>
                    <a:pt x="27032" y="129202"/>
                  </a:lnTo>
                  <a:lnTo>
                    <a:pt x="32397" y="127267"/>
                  </a:lnTo>
                  <a:lnTo>
                    <a:pt x="41180" y="119473"/>
                  </a:lnTo>
                  <a:lnTo>
                    <a:pt x="67393" y="88692"/>
                  </a:lnTo>
                  <a:lnTo>
                    <a:pt x="78989" y="58722"/>
                  </a:lnTo>
                  <a:lnTo>
                    <a:pt x="80785" y="49474"/>
                  </a:lnTo>
                  <a:lnTo>
                    <a:pt x="80932" y="49774"/>
                  </a:lnTo>
                  <a:lnTo>
                    <a:pt x="84048" y="95275"/>
                  </a:lnTo>
                  <a:lnTo>
                    <a:pt x="90928" y="117970"/>
                  </a:lnTo>
                  <a:lnTo>
                    <a:pt x="92986" y="119779"/>
                  </a:lnTo>
                  <a:lnTo>
                    <a:pt x="95416" y="120985"/>
                  </a:lnTo>
                  <a:lnTo>
                    <a:pt x="97036" y="120731"/>
                  </a:lnTo>
                  <a:lnTo>
                    <a:pt x="98117" y="119504"/>
                  </a:lnTo>
                  <a:lnTo>
                    <a:pt x="98837" y="117627"/>
                  </a:lnTo>
                  <a:lnTo>
                    <a:pt x="100375" y="116375"/>
                  </a:lnTo>
                  <a:lnTo>
                    <a:pt x="104907" y="114985"/>
                  </a:lnTo>
                  <a:lnTo>
                    <a:pt x="106538" y="113556"/>
                  </a:lnTo>
                  <a:lnTo>
                    <a:pt x="114429" y="100713"/>
                  </a:lnTo>
                  <a:lnTo>
                    <a:pt x="122932" y="91512"/>
                  </a:lnTo>
                  <a:lnTo>
                    <a:pt x="129043" y="88060"/>
                  </a:lnTo>
                  <a:lnTo>
                    <a:pt x="132154" y="87139"/>
                  </a:lnTo>
                  <a:lnTo>
                    <a:pt x="134229" y="85467"/>
                  </a:lnTo>
                  <a:lnTo>
                    <a:pt x="155663" y="58570"/>
                  </a:lnTo>
                  <a:lnTo>
                    <a:pt x="156251" y="59012"/>
                  </a:lnTo>
                  <a:lnTo>
                    <a:pt x="156904" y="62327"/>
                  </a:lnTo>
                  <a:lnTo>
                    <a:pt x="158137" y="63634"/>
                  </a:lnTo>
                  <a:lnTo>
                    <a:pt x="162329" y="65086"/>
                  </a:lnTo>
                  <a:lnTo>
                    <a:pt x="163870" y="66532"/>
                  </a:lnTo>
                  <a:lnTo>
                    <a:pt x="165582" y="70960"/>
                  </a:lnTo>
                  <a:lnTo>
                    <a:pt x="175118" y="114440"/>
                  </a:lnTo>
                  <a:lnTo>
                    <a:pt x="176629" y="117426"/>
                  </a:lnTo>
                  <a:lnTo>
                    <a:pt x="178695" y="119417"/>
                  </a:lnTo>
                  <a:lnTo>
                    <a:pt x="184558" y="122612"/>
                  </a:lnTo>
                  <a:lnTo>
                    <a:pt x="190631" y="123165"/>
                  </a:lnTo>
                  <a:lnTo>
                    <a:pt x="196173" y="120472"/>
                  </a:lnTo>
                  <a:lnTo>
                    <a:pt x="240594" y="78271"/>
                  </a:lnTo>
                  <a:lnTo>
                    <a:pt x="247307" y="70533"/>
                  </a:lnTo>
                  <a:lnTo>
                    <a:pt x="257026" y="53694"/>
                  </a:lnTo>
                  <a:lnTo>
                    <a:pt x="259810" y="52587"/>
                  </a:lnTo>
                  <a:lnTo>
                    <a:pt x="262724" y="52907"/>
                  </a:lnTo>
                  <a:lnTo>
                    <a:pt x="269949" y="55969"/>
                  </a:lnTo>
                  <a:lnTo>
                    <a:pt x="279032" y="82063"/>
                  </a:lnTo>
                  <a:lnTo>
                    <a:pt x="281252" y="1329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182">
              <a:extLst>
                <a:ext uri="{FF2B5EF4-FFF2-40B4-BE49-F238E27FC236}">
                  <a16:creationId xmlns:a16="http://schemas.microsoft.com/office/drawing/2014/main" id="{F25A8AF9-0653-6C5D-66A8-F7DF5D01C006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1886509" y="534875"/>
              <a:ext cx="104217" cy="195006"/>
            </a:xfrm>
            <a:custGeom>
              <a:avLst/>
              <a:gdLst/>
              <a:ahLst/>
              <a:cxnLst/>
              <a:rect l="0" t="0" r="0" b="0"/>
              <a:pathLst>
                <a:path w="104217" h="195006">
                  <a:moveTo>
                    <a:pt x="47066" y="27100"/>
                  </a:moveTo>
                  <a:lnTo>
                    <a:pt x="47066" y="27100"/>
                  </a:lnTo>
                  <a:lnTo>
                    <a:pt x="52123" y="27100"/>
                  </a:lnTo>
                  <a:lnTo>
                    <a:pt x="53612" y="26042"/>
                  </a:lnTo>
                  <a:lnTo>
                    <a:pt x="54605" y="24278"/>
                  </a:lnTo>
                  <a:lnTo>
                    <a:pt x="56475" y="9766"/>
                  </a:lnTo>
                  <a:lnTo>
                    <a:pt x="56556" y="3502"/>
                  </a:lnTo>
                  <a:lnTo>
                    <a:pt x="54451" y="1843"/>
                  </a:lnTo>
                  <a:lnTo>
                    <a:pt x="46468" y="0"/>
                  </a:lnTo>
                  <a:lnTo>
                    <a:pt x="42434" y="566"/>
                  </a:lnTo>
                  <a:lnTo>
                    <a:pt x="35130" y="4018"/>
                  </a:lnTo>
                  <a:lnTo>
                    <a:pt x="15383" y="29155"/>
                  </a:lnTo>
                  <a:lnTo>
                    <a:pt x="3687" y="55846"/>
                  </a:lnTo>
                  <a:lnTo>
                    <a:pt x="0" y="72030"/>
                  </a:lnTo>
                  <a:lnTo>
                    <a:pt x="872" y="72928"/>
                  </a:lnTo>
                  <a:lnTo>
                    <a:pt x="4663" y="73926"/>
                  </a:lnTo>
                  <a:lnTo>
                    <a:pt x="12747" y="74488"/>
                  </a:lnTo>
                  <a:lnTo>
                    <a:pt x="18761" y="71798"/>
                  </a:lnTo>
                  <a:lnTo>
                    <a:pt x="40948" y="56348"/>
                  </a:lnTo>
                  <a:lnTo>
                    <a:pt x="65524" y="18360"/>
                  </a:lnTo>
                  <a:lnTo>
                    <a:pt x="70997" y="22864"/>
                  </a:lnTo>
                  <a:lnTo>
                    <a:pt x="73577" y="33684"/>
                  </a:lnTo>
                  <a:lnTo>
                    <a:pt x="74311" y="75592"/>
                  </a:lnTo>
                  <a:lnTo>
                    <a:pt x="68048" y="115818"/>
                  </a:lnTo>
                  <a:lnTo>
                    <a:pt x="65312" y="154965"/>
                  </a:lnTo>
                  <a:lnTo>
                    <a:pt x="52892" y="185964"/>
                  </a:lnTo>
                  <a:lnTo>
                    <a:pt x="47775" y="190159"/>
                  </a:lnTo>
                  <a:lnTo>
                    <a:pt x="33623" y="194821"/>
                  </a:lnTo>
                  <a:lnTo>
                    <a:pt x="28579" y="195005"/>
                  </a:lnTo>
                  <a:lnTo>
                    <a:pt x="25216" y="194070"/>
                  </a:lnTo>
                  <a:lnTo>
                    <a:pt x="22974" y="192389"/>
                  </a:lnTo>
                  <a:lnTo>
                    <a:pt x="14763" y="179909"/>
                  </a:lnTo>
                  <a:lnTo>
                    <a:pt x="10684" y="152692"/>
                  </a:lnTo>
                  <a:lnTo>
                    <a:pt x="14531" y="127930"/>
                  </a:lnTo>
                  <a:lnTo>
                    <a:pt x="27431" y="107188"/>
                  </a:lnTo>
                  <a:lnTo>
                    <a:pt x="74832" y="74819"/>
                  </a:lnTo>
                  <a:lnTo>
                    <a:pt x="104216" y="55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183">
              <a:extLst>
                <a:ext uri="{FF2B5EF4-FFF2-40B4-BE49-F238E27FC236}">
                  <a16:creationId xmlns:a16="http://schemas.microsoft.com/office/drawing/2014/main" id="{1EAE688D-52E0-468B-A3D8-01A29C218D29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2040851" y="508417"/>
              <a:ext cx="105974" cy="119369"/>
            </a:xfrm>
            <a:custGeom>
              <a:avLst/>
              <a:gdLst/>
              <a:ahLst/>
              <a:cxnLst/>
              <a:rect l="0" t="0" r="0" b="0"/>
              <a:pathLst>
                <a:path w="105974" h="119369">
                  <a:moveTo>
                    <a:pt x="45124" y="44033"/>
                  </a:moveTo>
                  <a:lnTo>
                    <a:pt x="45124" y="44033"/>
                  </a:lnTo>
                  <a:lnTo>
                    <a:pt x="40067" y="49089"/>
                  </a:lnTo>
                  <a:lnTo>
                    <a:pt x="37585" y="54394"/>
                  </a:lnTo>
                  <a:lnTo>
                    <a:pt x="36923" y="57291"/>
                  </a:lnTo>
                  <a:lnTo>
                    <a:pt x="38598" y="59221"/>
                  </a:lnTo>
                  <a:lnTo>
                    <a:pt x="46104" y="61367"/>
                  </a:lnTo>
                  <a:lnTo>
                    <a:pt x="50011" y="60880"/>
                  </a:lnTo>
                  <a:lnTo>
                    <a:pt x="88691" y="43718"/>
                  </a:lnTo>
                  <a:lnTo>
                    <a:pt x="97295" y="36485"/>
                  </a:lnTo>
                  <a:lnTo>
                    <a:pt x="104648" y="26214"/>
                  </a:lnTo>
                  <a:lnTo>
                    <a:pt x="105973" y="20512"/>
                  </a:lnTo>
                  <a:lnTo>
                    <a:pt x="104624" y="8532"/>
                  </a:lnTo>
                  <a:lnTo>
                    <a:pt x="101724" y="4491"/>
                  </a:lnTo>
                  <a:lnTo>
                    <a:pt x="97674" y="1797"/>
                  </a:lnTo>
                  <a:lnTo>
                    <a:pt x="92857" y="0"/>
                  </a:lnTo>
                  <a:lnTo>
                    <a:pt x="76216" y="3649"/>
                  </a:lnTo>
                  <a:lnTo>
                    <a:pt x="56826" y="13385"/>
                  </a:lnTo>
                  <a:lnTo>
                    <a:pt x="14902" y="50645"/>
                  </a:lnTo>
                  <a:lnTo>
                    <a:pt x="5939" y="66022"/>
                  </a:lnTo>
                  <a:lnTo>
                    <a:pt x="0" y="92529"/>
                  </a:lnTo>
                  <a:lnTo>
                    <a:pt x="1433" y="105451"/>
                  </a:lnTo>
                  <a:lnTo>
                    <a:pt x="5919" y="117313"/>
                  </a:lnTo>
                  <a:lnTo>
                    <a:pt x="7346" y="118286"/>
                  </a:lnTo>
                  <a:lnTo>
                    <a:pt x="11753" y="119368"/>
                  </a:lnTo>
                  <a:lnTo>
                    <a:pt x="31869" y="119004"/>
                  </a:lnTo>
                  <a:lnTo>
                    <a:pt x="78010" y="111286"/>
                  </a:lnTo>
                  <a:lnTo>
                    <a:pt x="102274" y="110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184">
              <a:extLst>
                <a:ext uri="{FF2B5EF4-FFF2-40B4-BE49-F238E27FC236}">
                  <a16:creationId xmlns:a16="http://schemas.microsoft.com/office/drawing/2014/main" id="{324FABB5-CA06-B5D3-1CE6-392BCA849D1D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1743110" y="838200"/>
              <a:ext cx="95216" cy="114119"/>
            </a:xfrm>
            <a:custGeom>
              <a:avLst/>
              <a:gdLst/>
              <a:ahLst/>
              <a:cxnLst/>
              <a:rect l="0" t="0" r="0" b="0"/>
              <a:pathLst>
                <a:path w="95216" h="114119">
                  <a:moveTo>
                    <a:pt x="9490" y="0"/>
                  </a:moveTo>
                  <a:lnTo>
                    <a:pt x="9490" y="0"/>
                  </a:lnTo>
                  <a:lnTo>
                    <a:pt x="18623" y="0"/>
                  </a:lnTo>
                  <a:lnTo>
                    <a:pt x="18899" y="10113"/>
                  </a:lnTo>
                  <a:lnTo>
                    <a:pt x="16141" y="17900"/>
                  </a:lnTo>
                  <a:lnTo>
                    <a:pt x="13924" y="21458"/>
                  </a:lnTo>
                  <a:lnTo>
                    <a:pt x="10804" y="36579"/>
                  </a:lnTo>
                  <a:lnTo>
                    <a:pt x="6841" y="74432"/>
                  </a:lnTo>
                  <a:lnTo>
                    <a:pt x="871" y="100113"/>
                  </a:lnTo>
                  <a:lnTo>
                    <a:pt x="0" y="113685"/>
                  </a:lnTo>
                  <a:lnTo>
                    <a:pt x="10089" y="114118"/>
                  </a:lnTo>
                  <a:lnTo>
                    <a:pt x="55362" y="100106"/>
                  </a:lnTo>
                  <a:lnTo>
                    <a:pt x="83055" y="93067"/>
                  </a:lnTo>
                  <a:lnTo>
                    <a:pt x="95215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85">
              <a:extLst>
                <a:ext uri="{FF2B5EF4-FFF2-40B4-BE49-F238E27FC236}">
                  <a16:creationId xmlns:a16="http://schemas.microsoft.com/office/drawing/2014/main" id="{9300B8B4-A9EE-9E24-4D40-76317CF372D9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1744399" y="771525"/>
              <a:ext cx="8202" cy="19051"/>
            </a:xfrm>
            <a:custGeom>
              <a:avLst/>
              <a:gdLst/>
              <a:ahLst/>
              <a:cxnLst/>
              <a:rect l="0" t="0" r="0" b="0"/>
              <a:pathLst>
                <a:path w="8202" h="19051">
                  <a:moveTo>
                    <a:pt x="8201" y="19050"/>
                  </a:moveTo>
                  <a:lnTo>
                    <a:pt x="8201" y="19050"/>
                  </a:lnTo>
                  <a:lnTo>
                    <a:pt x="3144" y="13993"/>
                  </a:lnTo>
                  <a:lnTo>
                    <a:pt x="662" y="8689"/>
                  </a:lnTo>
                  <a:lnTo>
                    <a:pt x="0" y="5793"/>
                  </a:lnTo>
                  <a:lnTo>
                    <a:pt x="617" y="3862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186">
              <a:extLst>
                <a:ext uri="{FF2B5EF4-FFF2-40B4-BE49-F238E27FC236}">
                  <a16:creationId xmlns:a16="http://schemas.microsoft.com/office/drawing/2014/main" id="{0A06F3CE-BB2E-A06B-7AB7-4A4AB3B062B7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1857375" y="828801"/>
              <a:ext cx="176905" cy="133225"/>
            </a:xfrm>
            <a:custGeom>
              <a:avLst/>
              <a:gdLst/>
              <a:ahLst/>
              <a:cxnLst/>
              <a:rect l="0" t="0" r="0" b="0"/>
              <a:pathLst>
                <a:path w="176905" h="133225">
                  <a:moveTo>
                    <a:pt x="0" y="18924"/>
                  </a:moveTo>
                  <a:lnTo>
                    <a:pt x="0" y="18924"/>
                  </a:lnTo>
                  <a:lnTo>
                    <a:pt x="0" y="13867"/>
                  </a:lnTo>
                  <a:lnTo>
                    <a:pt x="1058" y="12378"/>
                  </a:lnTo>
                  <a:lnTo>
                    <a:pt x="2822" y="11385"/>
                  </a:lnTo>
                  <a:lnTo>
                    <a:pt x="5057" y="10723"/>
                  </a:lnTo>
                  <a:lnTo>
                    <a:pt x="19298" y="2034"/>
                  </a:lnTo>
                  <a:lnTo>
                    <a:pt x="41289" y="0"/>
                  </a:lnTo>
                  <a:lnTo>
                    <a:pt x="47631" y="2752"/>
                  </a:lnTo>
                  <a:lnTo>
                    <a:pt x="50804" y="4968"/>
                  </a:lnTo>
                  <a:lnTo>
                    <a:pt x="52919" y="8562"/>
                  </a:lnTo>
                  <a:lnTo>
                    <a:pt x="55897" y="23732"/>
                  </a:lnTo>
                  <a:lnTo>
                    <a:pt x="57040" y="66888"/>
                  </a:lnTo>
                  <a:lnTo>
                    <a:pt x="57149" y="103894"/>
                  </a:lnTo>
                  <a:lnTo>
                    <a:pt x="71300" y="89291"/>
                  </a:lnTo>
                  <a:lnTo>
                    <a:pt x="93729" y="59849"/>
                  </a:lnTo>
                  <a:lnTo>
                    <a:pt x="124043" y="38764"/>
                  </a:lnTo>
                  <a:lnTo>
                    <a:pt x="140117" y="31505"/>
                  </a:lnTo>
                  <a:lnTo>
                    <a:pt x="155030" y="29053"/>
                  </a:lnTo>
                  <a:lnTo>
                    <a:pt x="158387" y="30968"/>
                  </a:lnTo>
                  <a:lnTo>
                    <a:pt x="164939" y="38741"/>
                  </a:lnTo>
                  <a:lnTo>
                    <a:pt x="168556" y="49251"/>
                  </a:lnTo>
                  <a:lnTo>
                    <a:pt x="171196" y="93292"/>
                  </a:lnTo>
                  <a:lnTo>
                    <a:pt x="172395" y="105951"/>
                  </a:lnTo>
                  <a:lnTo>
                    <a:pt x="176456" y="115106"/>
                  </a:lnTo>
                  <a:lnTo>
                    <a:pt x="176904" y="119028"/>
                  </a:lnTo>
                  <a:lnTo>
                    <a:pt x="171450" y="1332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9" name="SMARTInkShape-Group47">
            <a:extLst>
              <a:ext uri="{FF2B5EF4-FFF2-40B4-BE49-F238E27FC236}">
                <a16:creationId xmlns:a16="http://schemas.microsoft.com/office/drawing/2014/main" id="{29206C4E-EF93-A615-33A8-58F8AE983449}"/>
              </a:ext>
            </a:extLst>
          </p:cNvPr>
          <p:cNvGrpSpPr/>
          <p:nvPr/>
        </p:nvGrpSpPr>
        <p:grpSpPr>
          <a:xfrm>
            <a:off x="828675" y="400050"/>
            <a:ext cx="9526" cy="95251"/>
            <a:chOff x="828675" y="400050"/>
            <a:chExt cx="9526" cy="95251"/>
          </a:xfrm>
        </p:grpSpPr>
        <p:sp>
          <p:nvSpPr>
            <p:cNvPr id="177" name="SMARTInkShape-187">
              <a:extLst>
                <a:ext uri="{FF2B5EF4-FFF2-40B4-BE49-F238E27FC236}">
                  <a16:creationId xmlns:a16="http://schemas.microsoft.com/office/drawing/2014/main" id="{4A2853D3-ADCE-79D1-0814-048C1735AF86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838200" y="4762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0"/>
                  </a:moveTo>
                  <a:lnTo>
                    <a:pt x="0" y="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188">
              <a:extLst>
                <a:ext uri="{FF2B5EF4-FFF2-40B4-BE49-F238E27FC236}">
                  <a16:creationId xmlns:a16="http://schemas.microsoft.com/office/drawing/2014/main" id="{9A53F74E-84AD-8E19-045E-DF8B058FEC8C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828675" y="400050"/>
              <a:ext cx="5489" cy="1"/>
            </a:xfrm>
            <a:custGeom>
              <a:avLst/>
              <a:gdLst/>
              <a:ahLst/>
              <a:cxnLst/>
              <a:rect l="0" t="0" r="0" b="0"/>
              <a:pathLst>
                <a:path w="5489" h="1">
                  <a:moveTo>
                    <a:pt x="0" y="0"/>
                  </a:moveTo>
                  <a:lnTo>
                    <a:pt x="0" y="0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2" name="SMARTInkShape-Group48">
            <a:extLst>
              <a:ext uri="{FF2B5EF4-FFF2-40B4-BE49-F238E27FC236}">
                <a16:creationId xmlns:a16="http://schemas.microsoft.com/office/drawing/2014/main" id="{0C4E5C8D-4384-8AA7-ADDD-F274B4E509AC}"/>
              </a:ext>
            </a:extLst>
          </p:cNvPr>
          <p:cNvGrpSpPr/>
          <p:nvPr/>
        </p:nvGrpSpPr>
        <p:grpSpPr>
          <a:xfrm>
            <a:off x="314325" y="334427"/>
            <a:ext cx="266697" cy="275174"/>
            <a:chOff x="314325" y="334427"/>
            <a:chExt cx="266697" cy="275174"/>
          </a:xfrm>
        </p:grpSpPr>
        <p:sp>
          <p:nvSpPr>
            <p:cNvPr id="180" name="SMARTInkShape-189">
              <a:extLst>
                <a:ext uri="{FF2B5EF4-FFF2-40B4-BE49-F238E27FC236}">
                  <a16:creationId xmlns:a16="http://schemas.microsoft.com/office/drawing/2014/main" id="{5C7E1F27-346D-7354-5585-63697D84208E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314829" y="334427"/>
              <a:ext cx="266193" cy="256005"/>
            </a:xfrm>
            <a:custGeom>
              <a:avLst/>
              <a:gdLst/>
              <a:ahLst/>
              <a:cxnLst/>
              <a:rect l="0" t="0" r="0" b="0"/>
              <a:pathLst>
                <a:path w="266193" h="256005">
                  <a:moveTo>
                    <a:pt x="113796" y="27523"/>
                  </a:moveTo>
                  <a:lnTo>
                    <a:pt x="113796" y="27523"/>
                  </a:lnTo>
                  <a:lnTo>
                    <a:pt x="113796" y="22467"/>
                  </a:lnTo>
                  <a:lnTo>
                    <a:pt x="116618" y="17162"/>
                  </a:lnTo>
                  <a:lnTo>
                    <a:pt x="122929" y="8982"/>
                  </a:lnTo>
                  <a:lnTo>
                    <a:pt x="123243" y="3086"/>
                  </a:lnTo>
                  <a:lnTo>
                    <a:pt x="123287" y="5373"/>
                  </a:lnTo>
                  <a:lnTo>
                    <a:pt x="123298" y="5348"/>
                  </a:lnTo>
                  <a:lnTo>
                    <a:pt x="123318" y="0"/>
                  </a:lnTo>
                  <a:lnTo>
                    <a:pt x="123320" y="4316"/>
                  </a:lnTo>
                  <a:lnTo>
                    <a:pt x="128377" y="22411"/>
                  </a:lnTo>
                  <a:lnTo>
                    <a:pt x="157697" y="69026"/>
                  </a:lnTo>
                  <a:lnTo>
                    <a:pt x="173385" y="101926"/>
                  </a:lnTo>
                  <a:lnTo>
                    <a:pt x="200826" y="140370"/>
                  </a:lnTo>
                  <a:lnTo>
                    <a:pt x="234200" y="184200"/>
                  </a:lnTo>
                  <a:lnTo>
                    <a:pt x="262110" y="231811"/>
                  </a:lnTo>
                  <a:lnTo>
                    <a:pt x="264380" y="234734"/>
                  </a:lnTo>
                  <a:lnTo>
                    <a:pt x="266192" y="246558"/>
                  </a:lnTo>
                  <a:lnTo>
                    <a:pt x="261138" y="246586"/>
                  </a:lnTo>
                  <a:lnTo>
                    <a:pt x="255834" y="243771"/>
                  </a:lnTo>
                  <a:lnTo>
                    <a:pt x="252938" y="241538"/>
                  </a:lnTo>
                  <a:lnTo>
                    <a:pt x="233693" y="238396"/>
                  </a:lnTo>
                  <a:lnTo>
                    <a:pt x="196628" y="237334"/>
                  </a:lnTo>
                  <a:lnTo>
                    <a:pt x="156566" y="237150"/>
                  </a:lnTo>
                  <a:lnTo>
                    <a:pt x="110211" y="237088"/>
                  </a:lnTo>
                  <a:lnTo>
                    <a:pt x="84159" y="239900"/>
                  </a:lnTo>
                  <a:lnTo>
                    <a:pt x="38514" y="245716"/>
                  </a:lnTo>
                  <a:lnTo>
                    <a:pt x="18701" y="247395"/>
                  </a:lnTo>
                  <a:lnTo>
                    <a:pt x="15474" y="249246"/>
                  </a:lnTo>
                  <a:lnTo>
                    <a:pt x="13323" y="251538"/>
                  </a:lnTo>
                  <a:lnTo>
                    <a:pt x="8111" y="254085"/>
                  </a:lnTo>
                  <a:lnTo>
                    <a:pt x="0" y="256004"/>
                  </a:lnTo>
                  <a:lnTo>
                    <a:pt x="4702" y="251031"/>
                  </a:lnTo>
                  <a:lnTo>
                    <a:pt x="18546" y="2465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190">
              <a:extLst>
                <a:ext uri="{FF2B5EF4-FFF2-40B4-BE49-F238E27FC236}">
                  <a16:creationId xmlns:a16="http://schemas.microsoft.com/office/drawing/2014/main" id="{1FE24BF2-932E-5110-7A48-F33C81891E1B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314325" y="371475"/>
              <a:ext cx="114301" cy="238126"/>
            </a:xfrm>
            <a:custGeom>
              <a:avLst/>
              <a:gdLst/>
              <a:ahLst/>
              <a:cxnLst/>
              <a:rect l="0" t="0" r="0" b="0"/>
              <a:pathLst>
                <a:path w="114301" h="238126">
                  <a:moveTo>
                    <a:pt x="114300" y="0"/>
                  </a:moveTo>
                  <a:lnTo>
                    <a:pt x="114300" y="0"/>
                  </a:lnTo>
                  <a:lnTo>
                    <a:pt x="95986" y="44829"/>
                  </a:lnTo>
                  <a:lnTo>
                    <a:pt x="67056" y="90660"/>
                  </a:lnTo>
                  <a:lnTo>
                    <a:pt x="36378" y="135843"/>
                  </a:lnTo>
                  <a:lnTo>
                    <a:pt x="19490" y="178298"/>
                  </a:lnTo>
                  <a:lnTo>
                    <a:pt x="3298" y="222603"/>
                  </a:lnTo>
                  <a:lnTo>
                    <a:pt x="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9" name="SMARTInkShape-Group49">
            <a:extLst>
              <a:ext uri="{FF2B5EF4-FFF2-40B4-BE49-F238E27FC236}">
                <a16:creationId xmlns:a16="http://schemas.microsoft.com/office/drawing/2014/main" id="{79D4D610-F0D4-E5BC-1B51-66B55BF13DC8}"/>
              </a:ext>
            </a:extLst>
          </p:cNvPr>
          <p:cNvGrpSpPr/>
          <p:nvPr/>
        </p:nvGrpSpPr>
        <p:grpSpPr>
          <a:xfrm>
            <a:off x="3124200" y="4125661"/>
            <a:ext cx="1009651" cy="289802"/>
            <a:chOff x="3124200" y="4125661"/>
            <a:chExt cx="1009651" cy="289802"/>
          </a:xfrm>
        </p:grpSpPr>
        <p:sp>
          <p:nvSpPr>
            <p:cNvPr id="183" name="SMARTInkShape-191">
              <a:extLst>
                <a:ext uri="{FF2B5EF4-FFF2-40B4-BE49-F238E27FC236}">
                  <a16:creationId xmlns:a16="http://schemas.microsoft.com/office/drawing/2014/main" id="{1D0DB99C-8709-7A38-D93C-D46604349F23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4105275" y="4171950"/>
              <a:ext cx="28576" cy="228601"/>
            </a:xfrm>
            <a:custGeom>
              <a:avLst/>
              <a:gdLst/>
              <a:ahLst/>
              <a:cxnLst/>
              <a:rect l="0" t="0" r="0" b="0"/>
              <a:pathLst>
                <a:path w="28576" h="228601">
                  <a:moveTo>
                    <a:pt x="0" y="0"/>
                  </a:moveTo>
                  <a:lnTo>
                    <a:pt x="0" y="0"/>
                  </a:lnTo>
                  <a:lnTo>
                    <a:pt x="9132" y="0"/>
                  </a:lnTo>
                  <a:lnTo>
                    <a:pt x="17013" y="28261"/>
                  </a:lnTo>
                  <a:lnTo>
                    <a:pt x="18871" y="72292"/>
                  </a:lnTo>
                  <a:lnTo>
                    <a:pt x="19015" y="118584"/>
                  </a:lnTo>
                  <a:lnTo>
                    <a:pt x="19040" y="155904"/>
                  </a:lnTo>
                  <a:lnTo>
                    <a:pt x="19049" y="198396"/>
                  </a:lnTo>
                  <a:lnTo>
                    <a:pt x="19050" y="226066"/>
                  </a:lnTo>
                  <a:lnTo>
                    <a:pt x="20108" y="226911"/>
                  </a:lnTo>
                  <a:lnTo>
                    <a:pt x="28575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192">
              <a:extLst>
                <a:ext uri="{FF2B5EF4-FFF2-40B4-BE49-F238E27FC236}">
                  <a16:creationId xmlns:a16="http://schemas.microsoft.com/office/drawing/2014/main" id="{7F0CE29E-1935-CCFB-E574-5210225E34FC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3857625" y="4314825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47181" y="9525"/>
                  </a:lnTo>
                  <a:lnTo>
                    <a:pt x="93557" y="9525"/>
                  </a:lnTo>
                  <a:lnTo>
                    <a:pt x="116709" y="846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193">
              <a:extLst>
                <a:ext uri="{FF2B5EF4-FFF2-40B4-BE49-F238E27FC236}">
                  <a16:creationId xmlns:a16="http://schemas.microsoft.com/office/drawing/2014/main" id="{082BC0F4-5B3F-C233-BED0-DCE8FA4C04A5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3867150" y="4252265"/>
              <a:ext cx="133351" cy="14936"/>
            </a:xfrm>
            <a:custGeom>
              <a:avLst/>
              <a:gdLst/>
              <a:ahLst/>
              <a:cxnLst/>
              <a:rect l="0" t="0" r="0" b="0"/>
              <a:pathLst>
                <a:path w="133351" h="14936">
                  <a:moveTo>
                    <a:pt x="0" y="14935"/>
                  </a:moveTo>
                  <a:lnTo>
                    <a:pt x="0" y="14935"/>
                  </a:lnTo>
                  <a:lnTo>
                    <a:pt x="8201" y="14935"/>
                  </a:lnTo>
                  <a:lnTo>
                    <a:pt x="25531" y="8389"/>
                  </a:lnTo>
                  <a:lnTo>
                    <a:pt x="69164" y="4614"/>
                  </a:lnTo>
                  <a:lnTo>
                    <a:pt x="89755" y="0"/>
                  </a:lnTo>
                  <a:lnTo>
                    <a:pt x="133350" y="54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SMARTInkShape-194">
              <a:extLst>
                <a:ext uri="{FF2B5EF4-FFF2-40B4-BE49-F238E27FC236}">
                  <a16:creationId xmlns:a16="http://schemas.microsoft.com/office/drawing/2014/main" id="{5D828748-7B5D-7F57-1219-BD911AB0CFEF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3438525" y="4233508"/>
              <a:ext cx="257176" cy="147255"/>
            </a:xfrm>
            <a:custGeom>
              <a:avLst/>
              <a:gdLst/>
              <a:ahLst/>
              <a:cxnLst/>
              <a:rect l="0" t="0" r="0" b="0"/>
              <a:pathLst>
                <a:path w="257176" h="147255">
                  <a:moveTo>
                    <a:pt x="0" y="52742"/>
                  </a:moveTo>
                  <a:lnTo>
                    <a:pt x="0" y="52742"/>
                  </a:lnTo>
                  <a:lnTo>
                    <a:pt x="8201" y="52742"/>
                  </a:lnTo>
                  <a:lnTo>
                    <a:pt x="8642" y="51684"/>
                  </a:lnTo>
                  <a:lnTo>
                    <a:pt x="9132" y="47685"/>
                  </a:lnTo>
                  <a:lnTo>
                    <a:pt x="12173" y="42381"/>
                  </a:lnTo>
                  <a:lnTo>
                    <a:pt x="22748" y="30352"/>
                  </a:lnTo>
                  <a:lnTo>
                    <a:pt x="54578" y="11453"/>
                  </a:lnTo>
                  <a:lnTo>
                    <a:pt x="90856" y="0"/>
                  </a:lnTo>
                  <a:lnTo>
                    <a:pt x="94437" y="647"/>
                  </a:lnTo>
                  <a:lnTo>
                    <a:pt x="104534" y="3793"/>
                  </a:lnTo>
                  <a:lnTo>
                    <a:pt x="107789" y="4234"/>
                  </a:lnTo>
                  <a:lnTo>
                    <a:pt x="114228" y="10369"/>
                  </a:lnTo>
                  <a:lnTo>
                    <a:pt x="119560" y="19093"/>
                  </a:lnTo>
                  <a:lnTo>
                    <a:pt x="121930" y="26498"/>
                  </a:lnTo>
                  <a:lnTo>
                    <a:pt x="116037" y="71367"/>
                  </a:lnTo>
                  <a:lnTo>
                    <a:pt x="115458" y="81034"/>
                  </a:lnTo>
                  <a:lnTo>
                    <a:pt x="109170" y="97419"/>
                  </a:lnTo>
                  <a:lnTo>
                    <a:pt x="82807" y="139588"/>
                  </a:lnTo>
                  <a:lnTo>
                    <a:pt x="76314" y="144257"/>
                  </a:lnTo>
                  <a:lnTo>
                    <a:pt x="68579" y="147254"/>
                  </a:lnTo>
                  <a:lnTo>
                    <a:pt x="67521" y="142020"/>
                  </a:lnTo>
                  <a:lnTo>
                    <a:pt x="67240" y="137660"/>
                  </a:lnTo>
                  <a:lnTo>
                    <a:pt x="69748" y="129995"/>
                  </a:lnTo>
                  <a:lnTo>
                    <a:pt x="71898" y="126469"/>
                  </a:lnTo>
                  <a:lnTo>
                    <a:pt x="119344" y="92855"/>
                  </a:lnTo>
                  <a:lnTo>
                    <a:pt x="160382" y="64430"/>
                  </a:lnTo>
                  <a:lnTo>
                    <a:pt x="204606" y="43407"/>
                  </a:lnTo>
                  <a:lnTo>
                    <a:pt x="212644" y="36951"/>
                  </a:lnTo>
                  <a:lnTo>
                    <a:pt x="218228" y="28425"/>
                  </a:lnTo>
                  <a:lnTo>
                    <a:pt x="223284" y="26060"/>
                  </a:lnTo>
                  <a:lnTo>
                    <a:pt x="225056" y="24370"/>
                  </a:lnTo>
                  <a:lnTo>
                    <a:pt x="227025" y="19671"/>
                  </a:lnTo>
                  <a:lnTo>
                    <a:pt x="226491" y="16936"/>
                  </a:lnTo>
                  <a:lnTo>
                    <a:pt x="223077" y="11076"/>
                  </a:lnTo>
                  <a:lnTo>
                    <a:pt x="220685" y="9089"/>
                  </a:lnTo>
                  <a:lnTo>
                    <a:pt x="215204" y="6882"/>
                  </a:lnTo>
                  <a:lnTo>
                    <a:pt x="196056" y="15753"/>
                  </a:lnTo>
                  <a:lnTo>
                    <a:pt x="154700" y="43781"/>
                  </a:lnTo>
                  <a:lnTo>
                    <a:pt x="136854" y="62434"/>
                  </a:lnTo>
                  <a:lnTo>
                    <a:pt x="129615" y="75041"/>
                  </a:lnTo>
                  <a:lnTo>
                    <a:pt x="124587" y="101670"/>
                  </a:lnTo>
                  <a:lnTo>
                    <a:pt x="126986" y="109061"/>
                  </a:lnTo>
                  <a:lnTo>
                    <a:pt x="129107" y="112513"/>
                  </a:lnTo>
                  <a:lnTo>
                    <a:pt x="131580" y="114814"/>
                  </a:lnTo>
                  <a:lnTo>
                    <a:pt x="137149" y="117371"/>
                  </a:lnTo>
                  <a:lnTo>
                    <a:pt x="180521" y="119407"/>
                  </a:lnTo>
                  <a:lnTo>
                    <a:pt x="224765" y="119417"/>
                  </a:lnTo>
                  <a:lnTo>
                    <a:pt x="257175" y="1289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SMARTInkShape-195">
              <a:extLst>
                <a:ext uri="{FF2B5EF4-FFF2-40B4-BE49-F238E27FC236}">
                  <a16:creationId xmlns:a16="http://schemas.microsoft.com/office/drawing/2014/main" id="{916C79A1-8122-0A38-143D-0D430CDEB41D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3143250" y="4125661"/>
              <a:ext cx="228467" cy="289802"/>
            </a:xfrm>
            <a:custGeom>
              <a:avLst/>
              <a:gdLst/>
              <a:ahLst/>
              <a:cxnLst/>
              <a:rect l="0" t="0" r="0" b="0"/>
              <a:pathLst>
                <a:path w="228467" h="289802">
                  <a:moveTo>
                    <a:pt x="114300" y="55814"/>
                  </a:moveTo>
                  <a:lnTo>
                    <a:pt x="114300" y="55814"/>
                  </a:lnTo>
                  <a:lnTo>
                    <a:pt x="114300" y="28368"/>
                  </a:lnTo>
                  <a:lnTo>
                    <a:pt x="115358" y="24816"/>
                  </a:lnTo>
                  <a:lnTo>
                    <a:pt x="117122" y="22449"/>
                  </a:lnTo>
                  <a:lnTo>
                    <a:pt x="119356" y="20870"/>
                  </a:lnTo>
                  <a:lnTo>
                    <a:pt x="120846" y="18760"/>
                  </a:lnTo>
                  <a:lnTo>
                    <a:pt x="123791" y="8330"/>
                  </a:lnTo>
                  <a:lnTo>
                    <a:pt x="123815" y="3174"/>
                  </a:lnTo>
                  <a:lnTo>
                    <a:pt x="124876" y="1671"/>
                  </a:lnTo>
                  <a:lnTo>
                    <a:pt x="126642" y="669"/>
                  </a:lnTo>
                  <a:lnTo>
                    <a:pt x="128878" y="0"/>
                  </a:lnTo>
                  <a:lnTo>
                    <a:pt x="130369" y="613"/>
                  </a:lnTo>
                  <a:lnTo>
                    <a:pt x="131363" y="2080"/>
                  </a:lnTo>
                  <a:lnTo>
                    <a:pt x="132957" y="6982"/>
                  </a:lnTo>
                  <a:lnTo>
                    <a:pt x="139819" y="15555"/>
                  </a:lnTo>
                  <a:lnTo>
                    <a:pt x="143028" y="24365"/>
                  </a:lnTo>
                  <a:lnTo>
                    <a:pt x="147529" y="30548"/>
                  </a:lnTo>
                  <a:lnTo>
                    <a:pt x="157029" y="75991"/>
                  </a:lnTo>
                  <a:lnTo>
                    <a:pt x="171641" y="122637"/>
                  </a:lnTo>
                  <a:lnTo>
                    <a:pt x="184188" y="165675"/>
                  </a:lnTo>
                  <a:lnTo>
                    <a:pt x="203403" y="211767"/>
                  </a:lnTo>
                  <a:lnTo>
                    <a:pt x="215666" y="234355"/>
                  </a:lnTo>
                  <a:lnTo>
                    <a:pt x="218619" y="242057"/>
                  </a:lnTo>
                  <a:lnTo>
                    <a:pt x="228466" y="255661"/>
                  </a:lnTo>
                  <a:lnTo>
                    <a:pt x="189409" y="256896"/>
                  </a:lnTo>
                  <a:lnTo>
                    <a:pt x="142346" y="263378"/>
                  </a:lnTo>
                  <a:lnTo>
                    <a:pt x="97027" y="264972"/>
                  </a:lnTo>
                  <a:lnTo>
                    <a:pt x="57501" y="272891"/>
                  </a:lnTo>
                  <a:lnTo>
                    <a:pt x="11218" y="283647"/>
                  </a:lnTo>
                  <a:lnTo>
                    <a:pt x="7479" y="283902"/>
                  </a:lnTo>
                  <a:lnTo>
                    <a:pt x="4986" y="285131"/>
                  </a:lnTo>
                  <a:lnTo>
                    <a:pt x="3324" y="287009"/>
                  </a:lnTo>
                  <a:lnTo>
                    <a:pt x="2216" y="289319"/>
                  </a:lnTo>
                  <a:lnTo>
                    <a:pt x="1477" y="289801"/>
                  </a:lnTo>
                  <a:lnTo>
                    <a:pt x="985" y="289063"/>
                  </a:lnTo>
                  <a:lnTo>
                    <a:pt x="0" y="2844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196">
              <a:extLst>
                <a:ext uri="{FF2B5EF4-FFF2-40B4-BE49-F238E27FC236}">
                  <a16:creationId xmlns:a16="http://schemas.microsoft.com/office/drawing/2014/main" id="{88BB5C11-31AE-E082-0135-C42A278ACD6D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3124200" y="4173541"/>
              <a:ext cx="142828" cy="236535"/>
            </a:xfrm>
            <a:custGeom>
              <a:avLst/>
              <a:gdLst/>
              <a:ahLst/>
              <a:cxnLst/>
              <a:rect l="0" t="0" r="0" b="0"/>
              <a:pathLst>
                <a:path w="142828" h="236535">
                  <a:moveTo>
                    <a:pt x="114300" y="36509"/>
                  </a:moveTo>
                  <a:lnTo>
                    <a:pt x="114300" y="36509"/>
                  </a:lnTo>
                  <a:lnTo>
                    <a:pt x="121904" y="27846"/>
                  </a:lnTo>
                  <a:lnTo>
                    <a:pt x="130547" y="14775"/>
                  </a:lnTo>
                  <a:lnTo>
                    <a:pt x="138752" y="8902"/>
                  </a:lnTo>
                  <a:lnTo>
                    <a:pt x="142332" y="0"/>
                  </a:lnTo>
                  <a:lnTo>
                    <a:pt x="142513" y="528"/>
                  </a:lnTo>
                  <a:lnTo>
                    <a:pt x="142827" y="11806"/>
                  </a:lnTo>
                  <a:lnTo>
                    <a:pt x="119324" y="50621"/>
                  </a:lnTo>
                  <a:lnTo>
                    <a:pt x="89758" y="94929"/>
                  </a:lnTo>
                  <a:lnTo>
                    <a:pt x="60317" y="136883"/>
                  </a:lnTo>
                  <a:lnTo>
                    <a:pt x="37472" y="178201"/>
                  </a:lnTo>
                  <a:lnTo>
                    <a:pt x="6870" y="224530"/>
                  </a:lnTo>
                  <a:lnTo>
                    <a:pt x="0" y="2365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4" name="SMARTInkShape-Group50">
            <a:extLst>
              <a:ext uri="{FF2B5EF4-FFF2-40B4-BE49-F238E27FC236}">
                <a16:creationId xmlns:a16="http://schemas.microsoft.com/office/drawing/2014/main" id="{E82E8FC7-EDBF-3F90-6A81-FD8B4B712F80}"/>
              </a:ext>
            </a:extLst>
          </p:cNvPr>
          <p:cNvGrpSpPr/>
          <p:nvPr/>
        </p:nvGrpSpPr>
        <p:grpSpPr>
          <a:xfrm>
            <a:off x="2381250" y="4105437"/>
            <a:ext cx="504826" cy="383847"/>
            <a:chOff x="2381250" y="4105437"/>
            <a:chExt cx="504826" cy="383847"/>
          </a:xfrm>
        </p:grpSpPr>
        <p:sp>
          <p:nvSpPr>
            <p:cNvPr id="190" name="SMARTInkShape-197">
              <a:extLst>
                <a:ext uri="{FF2B5EF4-FFF2-40B4-BE49-F238E27FC236}">
                  <a16:creationId xmlns:a16="http://schemas.microsoft.com/office/drawing/2014/main" id="{016A81B3-29F8-C1FF-A062-01AAC232397A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695575" y="4249078"/>
              <a:ext cx="190501" cy="112675"/>
            </a:xfrm>
            <a:custGeom>
              <a:avLst/>
              <a:gdLst/>
              <a:ahLst/>
              <a:cxnLst/>
              <a:rect l="0" t="0" r="0" b="0"/>
              <a:pathLst>
                <a:path w="190501" h="112675">
                  <a:moveTo>
                    <a:pt x="0" y="46697"/>
                  </a:moveTo>
                  <a:lnTo>
                    <a:pt x="0" y="46697"/>
                  </a:lnTo>
                  <a:lnTo>
                    <a:pt x="10113" y="41640"/>
                  </a:lnTo>
                  <a:lnTo>
                    <a:pt x="13092" y="38034"/>
                  </a:lnTo>
                  <a:lnTo>
                    <a:pt x="19401" y="23904"/>
                  </a:lnTo>
                  <a:lnTo>
                    <a:pt x="28379" y="16106"/>
                  </a:lnTo>
                  <a:lnTo>
                    <a:pt x="36602" y="11934"/>
                  </a:lnTo>
                  <a:lnTo>
                    <a:pt x="50504" y="9256"/>
                  </a:lnTo>
                  <a:lnTo>
                    <a:pt x="53778" y="11153"/>
                  </a:lnTo>
                  <a:lnTo>
                    <a:pt x="60237" y="18905"/>
                  </a:lnTo>
                  <a:lnTo>
                    <a:pt x="63814" y="29406"/>
                  </a:lnTo>
                  <a:lnTo>
                    <a:pt x="74708" y="75344"/>
                  </a:lnTo>
                  <a:lnTo>
                    <a:pt x="76069" y="105426"/>
                  </a:lnTo>
                  <a:lnTo>
                    <a:pt x="75054" y="108074"/>
                  </a:lnTo>
                  <a:lnTo>
                    <a:pt x="73320" y="109840"/>
                  </a:lnTo>
                  <a:lnTo>
                    <a:pt x="68570" y="111802"/>
                  </a:lnTo>
                  <a:lnTo>
                    <a:pt x="62931" y="112674"/>
                  </a:lnTo>
                  <a:lnTo>
                    <a:pt x="61004" y="110790"/>
                  </a:lnTo>
                  <a:lnTo>
                    <a:pt x="58863" y="103053"/>
                  </a:lnTo>
                  <a:lnTo>
                    <a:pt x="58546" y="73233"/>
                  </a:lnTo>
                  <a:lnTo>
                    <a:pt x="70452" y="32435"/>
                  </a:lnTo>
                  <a:lnTo>
                    <a:pt x="82112" y="21661"/>
                  </a:lnTo>
                  <a:lnTo>
                    <a:pt x="115468" y="6121"/>
                  </a:lnTo>
                  <a:lnTo>
                    <a:pt x="151718" y="0"/>
                  </a:lnTo>
                  <a:lnTo>
                    <a:pt x="163739" y="543"/>
                  </a:lnTo>
                  <a:lnTo>
                    <a:pt x="190500" y="85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SMARTInkShape-198">
              <a:extLst>
                <a:ext uri="{FF2B5EF4-FFF2-40B4-BE49-F238E27FC236}">
                  <a16:creationId xmlns:a16="http://schemas.microsoft.com/office/drawing/2014/main" id="{CAFB5E5D-2382-3807-A5BA-D482B70BD41E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2555079" y="4248150"/>
              <a:ext cx="64297" cy="130399"/>
            </a:xfrm>
            <a:custGeom>
              <a:avLst/>
              <a:gdLst/>
              <a:ahLst/>
              <a:cxnLst/>
              <a:rect l="0" t="0" r="0" b="0"/>
              <a:pathLst>
                <a:path w="64297" h="130399">
                  <a:moveTo>
                    <a:pt x="64296" y="38100"/>
                  </a:moveTo>
                  <a:lnTo>
                    <a:pt x="64296" y="38100"/>
                  </a:lnTo>
                  <a:lnTo>
                    <a:pt x="64296" y="14144"/>
                  </a:lnTo>
                  <a:lnTo>
                    <a:pt x="63238" y="12604"/>
                  </a:lnTo>
                  <a:lnTo>
                    <a:pt x="61474" y="11578"/>
                  </a:lnTo>
                  <a:lnTo>
                    <a:pt x="54595" y="9795"/>
                  </a:lnTo>
                  <a:lnTo>
                    <a:pt x="50107" y="9645"/>
                  </a:lnTo>
                  <a:lnTo>
                    <a:pt x="36573" y="14617"/>
                  </a:lnTo>
                  <a:lnTo>
                    <a:pt x="19158" y="32906"/>
                  </a:lnTo>
                  <a:lnTo>
                    <a:pt x="5649" y="53377"/>
                  </a:lnTo>
                  <a:lnTo>
                    <a:pt x="0" y="77904"/>
                  </a:lnTo>
                  <a:lnTo>
                    <a:pt x="4323" y="96008"/>
                  </a:lnTo>
                  <a:lnTo>
                    <a:pt x="19288" y="123387"/>
                  </a:lnTo>
                  <a:lnTo>
                    <a:pt x="23707" y="126708"/>
                  </a:lnTo>
                  <a:lnTo>
                    <a:pt x="34262" y="130398"/>
                  </a:lnTo>
                  <a:lnTo>
                    <a:pt x="40040" y="129265"/>
                  </a:lnTo>
                  <a:lnTo>
                    <a:pt x="52104" y="122363"/>
                  </a:lnTo>
                  <a:lnTo>
                    <a:pt x="58878" y="115061"/>
                  </a:lnTo>
                  <a:lnTo>
                    <a:pt x="60683" y="111632"/>
                  </a:lnTo>
                  <a:lnTo>
                    <a:pt x="63979" y="65604"/>
                  </a:lnTo>
                  <a:lnTo>
                    <a:pt x="64254" y="21731"/>
                  </a:lnTo>
                  <a:lnTo>
                    <a:pt x="6429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SMARTInkShape-199">
              <a:extLst>
                <a:ext uri="{FF2B5EF4-FFF2-40B4-BE49-F238E27FC236}">
                  <a16:creationId xmlns:a16="http://schemas.microsoft.com/office/drawing/2014/main" id="{C3D92711-BABF-34B4-F37D-F72A53D02CC7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381250" y="4286250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35211" y="883"/>
                  </a:lnTo>
                  <a:lnTo>
                    <a:pt x="74069" y="11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SMARTInkShape-200">
              <a:extLst>
                <a:ext uri="{FF2B5EF4-FFF2-40B4-BE49-F238E27FC236}">
                  <a16:creationId xmlns:a16="http://schemas.microsoft.com/office/drawing/2014/main" id="{990B276B-5A70-D222-93FD-611161C26CCB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410395" y="4105437"/>
              <a:ext cx="151831" cy="383847"/>
            </a:xfrm>
            <a:custGeom>
              <a:avLst/>
              <a:gdLst/>
              <a:ahLst/>
              <a:cxnLst/>
              <a:rect l="0" t="0" r="0" b="0"/>
              <a:pathLst>
                <a:path w="151831" h="383847">
                  <a:moveTo>
                    <a:pt x="151830" y="56988"/>
                  </a:moveTo>
                  <a:lnTo>
                    <a:pt x="151830" y="56988"/>
                  </a:lnTo>
                  <a:lnTo>
                    <a:pt x="151830" y="33284"/>
                  </a:lnTo>
                  <a:lnTo>
                    <a:pt x="150772" y="31660"/>
                  </a:lnTo>
                  <a:lnTo>
                    <a:pt x="149008" y="30578"/>
                  </a:lnTo>
                  <a:lnTo>
                    <a:pt x="146774" y="29857"/>
                  </a:lnTo>
                  <a:lnTo>
                    <a:pt x="129440" y="15282"/>
                  </a:lnTo>
                  <a:lnTo>
                    <a:pt x="116872" y="3986"/>
                  </a:lnTo>
                  <a:lnTo>
                    <a:pt x="107370" y="1067"/>
                  </a:lnTo>
                  <a:lnTo>
                    <a:pt x="91504" y="0"/>
                  </a:lnTo>
                  <a:lnTo>
                    <a:pt x="82332" y="5554"/>
                  </a:lnTo>
                  <a:lnTo>
                    <a:pt x="76923" y="9999"/>
                  </a:lnTo>
                  <a:lnTo>
                    <a:pt x="70913" y="20582"/>
                  </a:lnTo>
                  <a:lnTo>
                    <a:pt x="56942" y="59792"/>
                  </a:lnTo>
                  <a:lnTo>
                    <a:pt x="45805" y="91043"/>
                  </a:lnTo>
                  <a:lnTo>
                    <a:pt x="34857" y="125040"/>
                  </a:lnTo>
                  <a:lnTo>
                    <a:pt x="22745" y="171814"/>
                  </a:lnTo>
                  <a:lnTo>
                    <a:pt x="12453" y="209896"/>
                  </a:lnTo>
                  <a:lnTo>
                    <a:pt x="5923" y="242422"/>
                  </a:lnTo>
                  <a:lnTo>
                    <a:pt x="1354" y="286321"/>
                  </a:lnTo>
                  <a:lnTo>
                    <a:pt x="0" y="326139"/>
                  </a:lnTo>
                  <a:lnTo>
                    <a:pt x="521" y="373527"/>
                  </a:lnTo>
                  <a:lnTo>
                    <a:pt x="4501" y="382176"/>
                  </a:lnTo>
                  <a:lnTo>
                    <a:pt x="5986" y="383846"/>
                  </a:lnTo>
                  <a:lnTo>
                    <a:pt x="8955" y="3808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8" name="SMARTInkShape-Group51">
            <a:extLst>
              <a:ext uri="{FF2B5EF4-FFF2-40B4-BE49-F238E27FC236}">
                <a16:creationId xmlns:a16="http://schemas.microsoft.com/office/drawing/2014/main" id="{CB5EF5CE-0929-56E0-9503-D92191546AB9}"/>
              </a:ext>
            </a:extLst>
          </p:cNvPr>
          <p:cNvGrpSpPr/>
          <p:nvPr/>
        </p:nvGrpSpPr>
        <p:grpSpPr>
          <a:xfrm>
            <a:off x="1333500" y="4152903"/>
            <a:ext cx="523876" cy="330514"/>
            <a:chOff x="1333500" y="4152903"/>
            <a:chExt cx="523876" cy="330514"/>
          </a:xfrm>
        </p:grpSpPr>
        <p:sp>
          <p:nvSpPr>
            <p:cNvPr id="195" name="SMARTInkShape-201">
              <a:extLst>
                <a:ext uri="{FF2B5EF4-FFF2-40B4-BE49-F238E27FC236}">
                  <a16:creationId xmlns:a16="http://schemas.microsoft.com/office/drawing/2014/main" id="{56556944-7248-BDDE-A433-1FF48611EEDB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1752600" y="4267328"/>
              <a:ext cx="104776" cy="216089"/>
            </a:xfrm>
            <a:custGeom>
              <a:avLst/>
              <a:gdLst/>
              <a:ahLst/>
              <a:cxnLst/>
              <a:rect l="0" t="0" r="0" b="0"/>
              <a:pathLst>
                <a:path w="104776" h="216089">
                  <a:moveTo>
                    <a:pt x="0" y="28447"/>
                  </a:moveTo>
                  <a:lnTo>
                    <a:pt x="0" y="28447"/>
                  </a:lnTo>
                  <a:lnTo>
                    <a:pt x="5057" y="28447"/>
                  </a:lnTo>
                  <a:lnTo>
                    <a:pt x="6546" y="27389"/>
                  </a:lnTo>
                  <a:lnTo>
                    <a:pt x="7539" y="25625"/>
                  </a:lnTo>
                  <a:lnTo>
                    <a:pt x="9263" y="18746"/>
                  </a:lnTo>
                  <a:lnTo>
                    <a:pt x="9525" y="0"/>
                  </a:lnTo>
                  <a:lnTo>
                    <a:pt x="6703" y="18717"/>
                  </a:lnTo>
                  <a:lnTo>
                    <a:pt x="4037" y="36823"/>
                  </a:lnTo>
                  <a:lnTo>
                    <a:pt x="8593" y="72328"/>
                  </a:lnTo>
                  <a:lnTo>
                    <a:pt x="14755" y="85344"/>
                  </a:lnTo>
                  <a:lnTo>
                    <a:pt x="19362" y="91778"/>
                  </a:lnTo>
                  <a:lnTo>
                    <a:pt x="32947" y="101750"/>
                  </a:lnTo>
                  <a:lnTo>
                    <a:pt x="47452" y="107593"/>
                  </a:lnTo>
                  <a:lnTo>
                    <a:pt x="52801" y="107669"/>
                  </a:lnTo>
                  <a:lnTo>
                    <a:pt x="63934" y="105244"/>
                  </a:lnTo>
                  <a:lnTo>
                    <a:pt x="70919" y="99767"/>
                  </a:lnTo>
                  <a:lnTo>
                    <a:pt x="73853" y="94364"/>
                  </a:lnTo>
                  <a:lnTo>
                    <a:pt x="92657" y="47069"/>
                  </a:lnTo>
                  <a:lnTo>
                    <a:pt x="95156" y="35665"/>
                  </a:lnTo>
                  <a:lnTo>
                    <a:pt x="101454" y="22237"/>
                  </a:lnTo>
                  <a:lnTo>
                    <a:pt x="104736" y="167"/>
                  </a:lnTo>
                  <a:lnTo>
                    <a:pt x="104770" y="38534"/>
                  </a:lnTo>
                  <a:lnTo>
                    <a:pt x="104774" y="81240"/>
                  </a:lnTo>
                  <a:lnTo>
                    <a:pt x="104775" y="128324"/>
                  </a:lnTo>
                  <a:lnTo>
                    <a:pt x="103717" y="174846"/>
                  </a:lnTo>
                  <a:lnTo>
                    <a:pt x="97171" y="198825"/>
                  </a:lnTo>
                  <a:lnTo>
                    <a:pt x="91518" y="209298"/>
                  </a:lnTo>
                  <a:lnTo>
                    <a:pt x="87470" y="212514"/>
                  </a:lnTo>
                  <a:lnTo>
                    <a:pt x="77329" y="216088"/>
                  </a:lnTo>
                  <a:lnTo>
                    <a:pt x="72719" y="215982"/>
                  </a:lnTo>
                  <a:lnTo>
                    <a:pt x="27219" y="203088"/>
                  </a:lnTo>
                  <a:lnTo>
                    <a:pt x="19050" y="1998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SMARTInkShape-202">
              <a:extLst>
                <a:ext uri="{FF2B5EF4-FFF2-40B4-BE49-F238E27FC236}">
                  <a16:creationId xmlns:a16="http://schemas.microsoft.com/office/drawing/2014/main" id="{95237918-543D-961C-F80D-90ED963A7724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1333500" y="4152903"/>
              <a:ext cx="234077" cy="272101"/>
            </a:xfrm>
            <a:custGeom>
              <a:avLst/>
              <a:gdLst/>
              <a:ahLst/>
              <a:cxnLst/>
              <a:rect l="0" t="0" r="0" b="0"/>
              <a:pathLst>
                <a:path w="234077" h="272101">
                  <a:moveTo>
                    <a:pt x="85725" y="19047"/>
                  </a:moveTo>
                  <a:lnTo>
                    <a:pt x="85725" y="19047"/>
                  </a:lnTo>
                  <a:lnTo>
                    <a:pt x="85725" y="0"/>
                  </a:lnTo>
                  <a:lnTo>
                    <a:pt x="90782" y="10111"/>
                  </a:lnTo>
                  <a:lnTo>
                    <a:pt x="100306" y="51776"/>
                  </a:lnTo>
                  <a:lnTo>
                    <a:pt x="120062" y="96460"/>
                  </a:lnTo>
                  <a:lnTo>
                    <a:pt x="139648" y="141838"/>
                  </a:lnTo>
                  <a:lnTo>
                    <a:pt x="146027" y="152290"/>
                  </a:lnTo>
                  <a:lnTo>
                    <a:pt x="183757" y="192263"/>
                  </a:lnTo>
                  <a:lnTo>
                    <a:pt x="187503" y="199396"/>
                  </a:lnTo>
                  <a:lnTo>
                    <a:pt x="190226" y="206094"/>
                  </a:lnTo>
                  <a:lnTo>
                    <a:pt x="194965" y="212598"/>
                  </a:lnTo>
                  <a:lnTo>
                    <a:pt x="233640" y="243164"/>
                  </a:lnTo>
                  <a:lnTo>
                    <a:pt x="234076" y="244658"/>
                  </a:lnTo>
                  <a:lnTo>
                    <a:pt x="233309" y="245655"/>
                  </a:lnTo>
                  <a:lnTo>
                    <a:pt x="229530" y="247253"/>
                  </a:lnTo>
                  <a:lnTo>
                    <a:pt x="229013" y="244650"/>
                  </a:lnTo>
                  <a:lnTo>
                    <a:pt x="228876" y="242474"/>
                  </a:lnTo>
                  <a:lnTo>
                    <a:pt x="217434" y="240056"/>
                  </a:lnTo>
                  <a:lnTo>
                    <a:pt x="170176" y="239435"/>
                  </a:lnTo>
                  <a:lnTo>
                    <a:pt x="122946" y="245711"/>
                  </a:lnTo>
                  <a:lnTo>
                    <a:pt x="85465" y="249895"/>
                  </a:lnTo>
                  <a:lnTo>
                    <a:pt x="44987" y="255734"/>
                  </a:lnTo>
                  <a:lnTo>
                    <a:pt x="2536" y="266268"/>
                  </a:lnTo>
                  <a:lnTo>
                    <a:pt x="1690" y="267469"/>
                  </a:lnTo>
                  <a:lnTo>
                    <a:pt x="500" y="272100"/>
                  </a:lnTo>
                  <a:lnTo>
                    <a:pt x="0" y="2666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SMARTInkShape-203">
              <a:extLst>
                <a:ext uri="{FF2B5EF4-FFF2-40B4-BE49-F238E27FC236}">
                  <a16:creationId xmlns:a16="http://schemas.microsoft.com/office/drawing/2014/main" id="{3C9FEBBD-21DA-B36D-9DEA-B7AB6F1300E1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333500" y="4172067"/>
              <a:ext cx="95134" cy="238009"/>
            </a:xfrm>
            <a:custGeom>
              <a:avLst/>
              <a:gdLst/>
              <a:ahLst/>
              <a:cxnLst/>
              <a:rect l="0" t="0" r="0" b="0"/>
              <a:pathLst>
                <a:path w="95134" h="238009">
                  <a:moveTo>
                    <a:pt x="85725" y="9408"/>
                  </a:moveTo>
                  <a:lnTo>
                    <a:pt x="85725" y="9408"/>
                  </a:lnTo>
                  <a:lnTo>
                    <a:pt x="95133" y="0"/>
                  </a:lnTo>
                  <a:lnTo>
                    <a:pt x="77938" y="41046"/>
                  </a:lnTo>
                  <a:lnTo>
                    <a:pt x="59061" y="86840"/>
                  </a:lnTo>
                  <a:lnTo>
                    <a:pt x="45369" y="124073"/>
                  </a:lnTo>
                  <a:lnTo>
                    <a:pt x="23182" y="166560"/>
                  </a:lnTo>
                  <a:lnTo>
                    <a:pt x="14042" y="191791"/>
                  </a:lnTo>
                  <a:lnTo>
                    <a:pt x="5063" y="233137"/>
                  </a:lnTo>
                  <a:lnTo>
                    <a:pt x="3376" y="236877"/>
                  </a:lnTo>
                  <a:lnTo>
                    <a:pt x="0" y="238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3" name="SMARTInkShape-Group52">
            <a:extLst>
              <a:ext uri="{FF2B5EF4-FFF2-40B4-BE49-F238E27FC236}">
                <a16:creationId xmlns:a16="http://schemas.microsoft.com/office/drawing/2014/main" id="{5B283773-86F1-124E-70D7-51D4A0B2B193}"/>
              </a:ext>
            </a:extLst>
          </p:cNvPr>
          <p:cNvGrpSpPr/>
          <p:nvPr/>
        </p:nvGrpSpPr>
        <p:grpSpPr>
          <a:xfrm>
            <a:off x="1457325" y="3190887"/>
            <a:ext cx="419101" cy="504802"/>
            <a:chOff x="1457325" y="3190887"/>
            <a:chExt cx="419101" cy="504802"/>
          </a:xfrm>
        </p:grpSpPr>
        <p:sp>
          <p:nvSpPr>
            <p:cNvPr id="199" name="SMARTInkShape-204">
              <a:extLst>
                <a:ext uri="{FF2B5EF4-FFF2-40B4-BE49-F238E27FC236}">
                  <a16:creationId xmlns:a16="http://schemas.microsoft.com/office/drawing/2014/main" id="{637031B5-5B2C-EBBB-818B-3172E641CDB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1457325" y="3190887"/>
              <a:ext cx="266701" cy="190489"/>
            </a:xfrm>
            <a:custGeom>
              <a:avLst/>
              <a:gdLst/>
              <a:ahLst/>
              <a:cxnLst/>
              <a:rect l="0" t="0" r="0" b="0"/>
              <a:pathLst>
                <a:path w="266701" h="190489">
                  <a:moveTo>
                    <a:pt x="0" y="190488"/>
                  </a:moveTo>
                  <a:lnTo>
                    <a:pt x="0" y="190488"/>
                  </a:lnTo>
                  <a:lnTo>
                    <a:pt x="0" y="185431"/>
                  </a:lnTo>
                  <a:lnTo>
                    <a:pt x="1058" y="183942"/>
                  </a:lnTo>
                  <a:lnTo>
                    <a:pt x="2822" y="182949"/>
                  </a:lnTo>
                  <a:lnTo>
                    <a:pt x="5057" y="182287"/>
                  </a:lnTo>
                  <a:lnTo>
                    <a:pt x="10361" y="175907"/>
                  </a:lnTo>
                  <a:lnTo>
                    <a:pt x="45056" y="131161"/>
                  </a:lnTo>
                  <a:lnTo>
                    <a:pt x="79235" y="83841"/>
                  </a:lnTo>
                  <a:lnTo>
                    <a:pt x="97988" y="59021"/>
                  </a:lnTo>
                  <a:lnTo>
                    <a:pt x="111420" y="31215"/>
                  </a:lnTo>
                  <a:lnTo>
                    <a:pt x="114298" y="186"/>
                  </a:lnTo>
                  <a:lnTo>
                    <a:pt x="114300" y="27"/>
                  </a:lnTo>
                  <a:lnTo>
                    <a:pt x="119357" y="0"/>
                  </a:lnTo>
                  <a:lnTo>
                    <a:pt x="120846" y="1054"/>
                  </a:lnTo>
                  <a:lnTo>
                    <a:pt x="121839" y="2816"/>
                  </a:lnTo>
                  <a:lnTo>
                    <a:pt x="122501" y="5048"/>
                  </a:lnTo>
                  <a:lnTo>
                    <a:pt x="128881" y="10351"/>
                  </a:lnTo>
                  <a:lnTo>
                    <a:pt x="165022" y="41278"/>
                  </a:lnTo>
                  <a:lnTo>
                    <a:pt x="208491" y="83596"/>
                  </a:lnTo>
                  <a:lnTo>
                    <a:pt x="242710" y="111289"/>
                  </a:lnTo>
                  <a:lnTo>
                    <a:pt x="253477" y="125864"/>
                  </a:lnTo>
                  <a:lnTo>
                    <a:pt x="266690" y="133333"/>
                  </a:lnTo>
                  <a:lnTo>
                    <a:pt x="266700" y="1333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SMARTInkShape-205">
              <a:extLst>
                <a:ext uri="{FF2B5EF4-FFF2-40B4-BE49-F238E27FC236}">
                  <a16:creationId xmlns:a16="http://schemas.microsoft.com/office/drawing/2014/main" id="{21C05723-61C0-78D0-ED8E-531CCA4C2977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809750" y="35337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9525" y="39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SMARTInkShape-206">
              <a:extLst>
                <a:ext uri="{FF2B5EF4-FFF2-40B4-BE49-F238E27FC236}">
                  <a16:creationId xmlns:a16="http://schemas.microsoft.com/office/drawing/2014/main" id="{A4363C91-958F-7CCA-238A-687FD8EE4B26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772169" y="3591042"/>
              <a:ext cx="104257" cy="104647"/>
            </a:xfrm>
            <a:custGeom>
              <a:avLst/>
              <a:gdLst/>
              <a:ahLst/>
              <a:cxnLst/>
              <a:rect l="0" t="0" r="0" b="0"/>
              <a:pathLst>
                <a:path w="104257" h="104647">
                  <a:moveTo>
                    <a:pt x="18531" y="9408"/>
                  </a:moveTo>
                  <a:lnTo>
                    <a:pt x="18531" y="9408"/>
                  </a:lnTo>
                  <a:lnTo>
                    <a:pt x="27940" y="0"/>
                  </a:lnTo>
                  <a:lnTo>
                    <a:pt x="28053" y="22276"/>
                  </a:lnTo>
                  <a:lnTo>
                    <a:pt x="25233" y="28533"/>
                  </a:lnTo>
                  <a:lnTo>
                    <a:pt x="22998" y="31683"/>
                  </a:lnTo>
                  <a:lnTo>
                    <a:pt x="16297" y="55054"/>
                  </a:lnTo>
                  <a:lnTo>
                    <a:pt x="3420" y="79193"/>
                  </a:lnTo>
                  <a:lnTo>
                    <a:pt x="0" y="92825"/>
                  </a:lnTo>
                  <a:lnTo>
                    <a:pt x="2534" y="96929"/>
                  </a:lnTo>
                  <a:lnTo>
                    <a:pt x="8627" y="104206"/>
                  </a:lnTo>
                  <a:lnTo>
                    <a:pt x="31386" y="104646"/>
                  </a:lnTo>
                  <a:lnTo>
                    <a:pt x="73999" y="95525"/>
                  </a:lnTo>
                  <a:lnTo>
                    <a:pt x="91998" y="95249"/>
                  </a:lnTo>
                  <a:lnTo>
                    <a:pt x="96084" y="94152"/>
                  </a:lnTo>
                  <a:lnTo>
                    <a:pt x="104256" y="856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SMARTInkShape-207">
              <a:extLst>
                <a:ext uri="{FF2B5EF4-FFF2-40B4-BE49-F238E27FC236}">
                  <a16:creationId xmlns:a16="http://schemas.microsoft.com/office/drawing/2014/main" id="{D8F5A05A-A40B-D4BA-900D-3FC97A1E7BF4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1571625" y="3420420"/>
              <a:ext cx="119718" cy="274057"/>
            </a:xfrm>
            <a:custGeom>
              <a:avLst/>
              <a:gdLst/>
              <a:ahLst/>
              <a:cxnLst/>
              <a:rect l="0" t="0" r="0" b="0"/>
              <a:pathLst>
                <a:path w="119718" h="274057">
                  <a:moveTo>
                    <a:pt x="0" y="18105"/>
                  </a:moveTo>
                  <a:lnTo>
                    <a:pt x="0" y="18105"/>
                  </a:lnTo>
                  <a:lnTo>
                    <a:pt x="0" y="8973"/>
                  </a:lnTo>
                  <a:lnTo>
                    <a:pt x="9132" y="8590"/>
                  </a:lnTo>
                  <a:lnTo>
                    <a:pt x="9408" y="18696"/>
                  </a:lnTo>
                  <a:lnTo>
                    <a:pt x="9490" y="9813"/>
                  </a:lnTo>
                  <a:lnTo>
                    <a:pt x="8444" y="6227"/>
                  </a:lnTo>
                  <a:lnTo>
                    <a:pt x="6687" y="3836"/>
                  </a:lnTo>
                  <a:lnTo>
                    <a:pt x="4458" y="2242"/>
                  </a:lnTo>
                  <a:lnTo>
                    <a:pt x="4030" y="1180"/>
                  </a:lnTo>
                  <a:lnTo>
                    <a:pt x="4803" y="472"/>
                  </a:lnTo>
                  <a:lnTo>
                    <a:pt x="6378" y="0"/>
                  </a:lnTo>
                  <a:lnTo>
                    <a:pt x="6369" y="743"/>
                  </a:lnTo>
                  <a:lnTo>
                    <a:pt x="2358" y="6846"/>
                  </a:lnTo>
                  <a:lnTo>
                    <a:pt x="1048" y="12396"/>
                  </a:lnTo>
                  <a:lnTo>
                    <a:pt x="138" y="58798"/>
                  </a:lnTo>
                  <a:lnTo>
                    <a:pt x="2863" y="89429"/>
                  </a:lnTo>
                  <a:lnTo>
                    <a:pt x="13196" y="114732"/>
                  </a:lnTo>
                  <a:lnTo>
                    <a:pt x="30594" y="141614"/>
                  </a:lnTo>
                  <a:lnTo>
                    <a:pt x="45989" y="153596"/>
                  </a:lnTo>
                  <a:lnTo>
                    <a:pt x="63956" y="158792"/>
                  </a:lnTo>
                  <a:lnTo>
                    <a:pt x="70154" y="157405"/>
                  </a:lnTo>
                  <a:lnTo>
                    <a:pt x="91527" y="144386"/>
                  </a:lnTo>
                  <a:lnTo>
                    <a:pt x="108181" y="102373"/>
                  </a:lnTo>
                  <a:lnTo>
                    <a:pt x="112487" y="64710"/>
                  </a:lnTo>
                  <a:lnTo>
                    <a:pt x="114141" y="18116"/>
                  </a:lnTo>
                  <a:lnTo>
                    <a:pt x="114296" y="8828"/>
                  </a:lnTo>
                  <a:lnTo>
                    <a:pt x="109243" y="53431"/>
                  </a:lnTo>
                  <a:lnTo>
                    <a:pt x="106099" y="78902"/>
                  </a:lnTo>
                  <a:lnTo>
                    <a:pt x="112488" y="120538"/>
                  </a:lnTo>
                  <a:lnTo>
                    <a:pt x="113942" y="157931"/>
                  </a:lnTo>
                  <a:lnTo>
                    <a:pt x="119717" y="202907"/>
                  </a:lnTo>
                  <a:lnTo>
                    <a:pt x="113857" y="247098"/>
                  </a:lnTo>
                  <a:lnTo>
                    <a:pt x="109517" y="261343"/>
                  </a:lnTo>
                  <a:lnTo>
                    <a:pt x="105819" y="265989"/>
                  </a:lnTo>
                  <a:lnTo>
                    <a:pt x="96067" y="271150"/>
                  </a:lnTo>
                  <a:lnTo>
                    <a:pt x="78676" y="274056"/>
                  </a:lnTo>
                  <a:lnTo>
                    <a:pt x="60118" y="269861"/>
                  </a:lnTo>
                  <a:lnTo>
                    <a:pt x="9525" y="2371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9" name="SMARTInkShape-Group53">
            <a:extLst>
              <a:ext uri="{FF2B5EF4-FFF2-40B4-BE49-F238E27FC236}">
                <a16:creationId xmlns:a16="http://schemas.microsoft.com/office/drawing/2014/main" id="{0A4973A9-4CAE-7208-7894-F8F50B185F4D}"/>
              </a:ext>
            </a:extLst>
          </p:cNvPr>
          <p:cNvGrpSpPr/>
          <p:nvPr/>
        </p:nvGrpSpPr>
        <p:grpSpPr>
          <a:xfrm>
            <a:off x="4105275" y="3305175"/>
            <a:ext cx="838201" cy="323851"/>
            <a:chOff x="4105275" y="3305175"/>
            <a:chExt cx="838201" cy="323851"/>
          </a:xfrm>
        </p:grpSpPr>
        <p:sp>
          <p:nvSpPr>
            <p:cNvPr id="204" name="SMARTInkShape-208">
              <a:extLst>
                <a:ext uri="{FF2B5EF4-FFF2-40B4-BE49-F238E27FC236}">
                  <a16:creationId xmlns:a16="http://schemas.microsoft.com/office/drawing/2014/main" id="{B827C076-0742-A5DE-3424-1EA027F812B9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857750" y="34385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SMARTInkShape-209">
              <a:extLst>
                <a:ext uri="{FF2B5EF4-FFF2-40B4-BE49-F238E27FC236}">
                  <a16:creationId xmlns:a16="http://schemas.microsoft.com/office/drawing/2014/main" id="{0D945357-F2AA-0DB5-3400-BBE933AA231F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819695" y="3525574"/>
              <a:ext cx="123781" cy="103443"/>
            </a:xfrm>
            <a:custGeom>
              <a:avLst/>
              <a:gdLst/>
              <a:ahLst/>
              <a:cxnLst/>
              <a:rect l="0" t="0" r="0" b="0"/>
              <a:pathLst>
                <a:path w="123781" h="103443">
                  <a:moveTo>
                    <a:pt x="9480" y="8201"/>
                  </a:moveTo>
                  <a:lnTo>
                    <a:pt x="9480" y="8201"/>
                  </a:lnTo>
                  <a:lnTo>
                    <a:pt x="17681" y="0"/>
                  </a:lnTo>
                  <a:lnTo>
                    <a:pt x="18122" y="617"/>
                  </a:lnTo>
                  <a:lnTo>
                    <a:pt x="18971" y="31214"/>
                  </a:lnTo>
                  <a:lnTo>
                    <a:pt x="11394" y="58529"/>
                  </a:lnTo>
                  <a:lnTo>
                    <a:pt x="2528" y="84308"/>
                  </a:lnTo>
                  <a:lnTo>
                    <a:pt x="0" y="103119"/>
                  </a:lnTo>
                  <a:lnTo>
                    <a:pt x="44737" y="103442"/>
                  </a:lnTo>
                  <a:lnTo>
                    <a:pt x="89912" y="94808"/>
                  </a:lnTo>
                  <a:lnTo>
                    <a:pt x="123780" y="939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SMARTInkShape-210">
              <a:extLst>
                <a:ext uri="{FF2B5EF4-FFF2-40B4-BE49-F238E27FC236}">
                  <a16:creationId xmlns:a16="http://schemas.microsoft.com/office/drawing/2014/main" id="{44DE8100-3236-59CA-FE48-B49EF37B68E5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4505325" y="3372288"/>
              <a:ext cx="200026" cy="161423"/>
            </a:xfrm>
            <a:custGeom>
              <a:avLst/>
              <a:gdLst/>
              <a:ahLst/>
              <a:cxnLst/>
              <a:rect l="0" t="0" r="0" b="0"/>
              <a:pathLst>
                <a:path w="200026" h="161423">
                  <a:moveTo>
                    <a:pt x="0" y="47187"/>
                  </a:moveTo>
                  <a:lnTo>
                    <a:pt x="0" y="47187"/>
                  </a:lnTo>
                  <a:lnTo>
                    <a:pt x="0" y="38986"/>
                  </a:lnTo>
                  <a:lnTo>
                    <a:pt x="0" y="48899"/>
                  </a:lnTo>
                  <a:lnTo>
                    <a:pt x="0" y="44067"/>
                  </a:lnTo>
                  <a:lnTo>
                    <a:pt x="2822" y="37686"/>
                  </a:lnTo>
                  <a:lnTo>
                    <a:pt x="5056" y="34504"/>
                  </a:lnTo>
                  <a:lnTo>
                    <a:pt x="10361" y="30967"/>
                  </a:lnTo>
                  <a:lnTo>
                    <a:pt x="16247" y="28337"/>
                  </a:lnTo>
                  <a:lnTo>
                    <a:pt x="34958" y="13059"/>
                  </a:lnTo>
                  <a:lnTo>
                    <a:pt x="73926" y="0"/>
                  </a:lnTo>
                  <a:lnTo>
                    <a:pt x="78012" y="2579"/>
                  </a:lnTo>
                  <a:lnTo>
                    <a:pt x="80583" y="4748"/>
                  </a:lnTo>
                  <a:lnTo>
                    <a:pt x="83439" y="9981"/>
                  </a:lnTo>
                  <a:lnTo>
                    <a:pt x="84201" y="12858"/>
                  </a:lnTo>
                  <a:lnTo>
                    <a:pt x="91971" y="26138"/>
                  </a:lnTo>
                  <a:lnTo>
                    <a:pt x="93792" y="36421"/>
                  </a:lnTo>
                  <a:lnTo>
                    <a:pt x="87357" y="66815"/>
                  </a:lnTo>
                  <a:lnTo>
                    <a:pt x="75895" y="91477"/>
                  </a:lnTo>
                  <a:lnTo>
                    <a:pt x="45757" y="138300"/>
                  </a:lnTo>
                  <a:lnTo>
                    <a:pt x="35313" y="152971"/>
                  </a:lnTo>
                  <a:lnTo>
                    <a:pt x="28747" y="157702"/>
                  </a:lnTo>
                  <a:lnTo>
                    <a:pt x="19218" y="161422"/>
                  </a:lnTo>
                  <a:lnTo>
                    <a:pt x="35350" y="147324"/>
                  </a:lnTo>
                  <a:lnTo>
                    <a:pt x="79773" y="119108"/>
                  </a:lnTo>
                  <a:lnTo>
                    <a:pt x="124295" y="88317"/>
                  </a:lnTo>
                  <a:lnTo>
                    <a:pt x="167759" y="63607"/>
                  </a:lnTo>
                  <a:lnTo>
                    <a:pt x="177924" y="54132"/>
                  </a:lnTo>
                  <a:lnTo>
                    <a:pt x="195391" y="32227"/>
                  </a:lnTo>
                  <a:lnTo>
                    <a:pt x="199415" y="20614"/>
                  </a:lnTo>
                  <a:lnTo>
                    <a:pt x="198560" y="19946"/>
                  </a:lnTo>
                  <a:lnTo>
                    <a:pt x="191770" y="18788"/>
                  </a:lnTo>
                  <a:lnTo>
                    <a:pt x="150476" y="42473"/>
                  </a:lnTo>
                  <a:lnTo>
                    <a:pt x="125371" y="60372"/>
                  </a:lnTo>
                  <a:lnTo>
                    <a:pt x="93630" y="96972"/>
                  </a:lnTo>
                  <a:lnTo>
                    <a:pt x="88068" y="109446"/>
                  </a:lnTo>
                  <a:lnTo>
                    <a:pt x="86034" y="126399"/>
                  </a:lnTo>
                  <a:lnTo>
                    <a:pt x="91506" y="135662"/>
                  </a:lnTo>
                  <a:lnTo>
                    <a:pt x="95929" y="141095"/>
                  </a:lnTo>
                  <a:lnTo>
                    <a:pt x="100994" y="143659"/>
                  </a:lnTo>
                  <a:lnTo>
                    <a:pt x="106488" y="144310"/>
                  </a:lnTo>
                  <a:lnTo>
                    <a:pt x="135570" y="142807"/>
                  </a:lnTo>
                  <a:lnTo>
                    <a:pt x="147742" y="145424"/>
                  </a:lnTo>
                  <a:lnTo>
                    <a:pt x="152470" y="147603"/>
                  </a:lnTo>
                  <a:lnTo>
                    <a:pt x="163367" y="147203"/>
                  </a:lnTo>
                  <a:lnTo>
                    <a:pt x="200025" y="1424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SMARTInkShape-211">
              <a:extLst>
                <a:ext uri="{FF2B5EF4-FFF2-40B4-BE49-F238E27FC236}">
                  <a16:creationId xmlns:a16="http://schemas.microsoft.com/office/drawing/2014/main" id="{A8233DF9-5FA4-44D6-5AB7-8222CA02A45F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258996" y="3486184"/>
              <a:ext cx="13693" cy="142842"/>
            </a:xfrm>
            <a:custGeom>
              <a:avLst/>
              <a:gdLst/>
              <a:ahLst/>
              <a:cxnLst/>
              <a:rect l="0" t="0" r="0" b="0"/>
              <a:pathLst>
                <a:path w="13693" h="142842">
                  <a:moveTo>
                    <a:pt x="8204" y="9491"/>
                  </a:moveTo>
                  <a:lnTo>
                    <a:pt x="8204" y="9491"/>
                  </a:lnTo>
                  <a:lnTo>
                    <a:pt x="8204" y="359"/>
                  </a:lnTo>
                  <a:lnTo>
                    <a:pt x="13692" y="44"/>
                  </a:lnTo>
                  <a:lnTo>
                    <a:pt x="11348" y="0"/>
                  </a:lnTo>
                  <a:lnTo>
                    <a:pt x="10300" y="1047"/>
                  </a:lnTo>
                  <a:lnTo>
                    <a:pt x="9135" y="5033"/>
                  </a:lnTo>
                  <a:lnTo>
                    <a:pt x="7200" y="51424"/>
                  </a:lnTo>
                  <a:lnTo>
                    <a:pt x="10" y="95721"/>
                  </a:lnTo>
                  <a:lnTo>
                    <a:pt x="0" y="124753"/>
                  </a:lnTo>
                  <a:lnTo>
                    <a:pt x="8204" y="1428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SMARTInkShape-212">
              <a:extLst>
                <a:ext uri="{FF2B5EF4-FFF2-40B4-BE49-F238E27FC236}">
                  <a16:creationId xmlns:a16="http://schemas.microsoft.com/office/drawing/2014/main" id="{DAE0F618-6410-5463-95C1-42448DFC3B56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105275" y="3305175"/>
              <a:ext cx="121781" cy="207998"/>
            </a:xfrm>
            <a:custGeom>
              <a:avLst/>
              <a:gdLst/>
              <a:ahLst/>
              <a:cxnLst/>
              <a:rect l="0" t="0" r="0" b="0"/>
              <a:pathLst>
                <a:path w="121781" h="207998">
                  <a:moveTo>
                    <a:pt x="19050" y="9525"/>
                  </a:moveTo>
                  <a:lnTo>
                    <a:pt x="19050" y="9525"/>
                  </a:lnTo>
                  <a:lnTo>
                    <a:pt x="19050" y="0"/>
                  </a:lnTo>
                  <a:lnTo>
                    <a:pt x="19050" y="43874"/>
                  </a:lnTo>
                  <a:lnTo>
                    <a:pt x="16228" y="84670"/>
                  </a:lnTo>
                  <a:lnTo>
                    <a:pt x="10849" y="123617"/>
                  </a:lnTo>
                  <a:lnTo>
                    <a:pt x="9699" y="168600"/>
                  </a:lnTo>
                  <a:lnTo>
                    <a:pt x="9559" y="191231"/>
                  </a:lnTo>
                  <a:lnTo>
                    <a:pt x="10606" y="194162"/>
                  </a:lnTo>
                  <a:lnTo>
                    <a:pt x="12362" y="196116"/>
                  </a:lnTo>
                  <a:lnTo>
                    <a:pt x="26832" y="206056"/>
                  </a:lnTo>
                  <a:lnTo>
                    <a:pt x="36973" y="207997"/>
                  </a:lnTo>
                  <a:lnTo>
                    <a:pt x="48535" y="206037"/>
                  </a:lnTo>
                  <a:lnTo>
                    <a:pt x="66944" y="201807"/>
                  </a:lnTo>
                  <a:lnTo>
                    <a:pt x="85804" y="197731"/>
                  </a:lnTo>
                  <a:lnTo>
                    <a:pt x="101976" y="189820"/>
                  </a:lnTo>
                  <a:lnTo>
                    <a:pt x="109881" y="182789"/>
                  </a:lnTo>
                  <a:lnTo>
                    <a:pt x="116922" y="172609"/>
                  </a:lnTo>
                  <a:lnTo>
                    <a:pt x="121780" y="154978"/>
                  </a:lnTo>
                  <a:lnTo>
                    <a:pt x="120094" y="145432"/>
                  </a:lnTo>
                  <a:lnTo>
                    <a:pt x="114758" y="136603"/>
                  </a:lnTo>
                  <a:lnTo>
                    <a:pt x="105331" y="125623"/>
                  </a:lnTo>
                  <a:lnTo>
                    <a:pt x="83067" y="112599"/>
                  </a:lnTo>
                  <a:lnTo>
                    <a:pt x="66475" y="107093"/>
                  </a:lnTo>
                  <a:lnTo>
                    <a:pt x="36511" y="104978"/>
                  </a:lnTo>
                  <a:lnTo>
                    <a:pt x="0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0" name="SMARTInkShape-213">
            <a:extLst>
              <a:ext uri="{FF2B5EF4-FFF2-40B4-BE49-F238E27FC236}">
                <a16:creationId xmlns:a16="http://schemas.microsoft.com/office/drawing/2014/main" id="{F438AF00-8B5B-4969-9F9D-1D4E7864B5E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695700" y="3395898"/>
            <a:ext cx="19051" cy="195028"/>
          </a:xfrm>
          <a:custGeom>
            <a:avLst/>
            <a:gdLst/>
            <a:ahLst/>
            <a:cxnLst/>
            <a:rect l="0" t="0" r="0" b="0"/>
            <a:pathLst>
              <a:path w="19051" h="195028">
                <a:moveTo>
                  <a:pt x="19050" y="23577"/>
                </a:moveTo>
                <a:lnTo>
                  <a:pt x="19050" y="23577"/>
                </a:lnTo>
                <a:lnTo>
                  <a:pt x="19050" y="0"/>
                </a:lnTo>
                <a:lnTo>
                  <a:pt x="16228" y="44441"/>
                </a:lnTo>
                <a:lnTo>
                  <a:pt x="10849" y="86142"/>
                </a:lnTo>
                <a:lnTo>
                  <a:pt x="6877" y="126975"/>
                </a:lnTo>
                <a:lnTo>
                  <a:pt x="2037" y="149816"/>
                </a:lnTo>
                <a:lnTo>
                  <a:pt x="0" y="19502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4" name="SMARTInkShape-Group55">
            <a:extLst>
              <a:ext uri="{FF2B5EF4-FFF2-40B4-BE49-F238E27FC236}">
                <a16:creationId xmlns:a16="http://schemas.microsoft.com/office/drawing/2014/main" id="{D8366D43-C5AF-A716-7811-446A3AFD8A15}"/>
              </a:ext>
            </a:extLst>
          </p:cNvPr>
          <p:cNvGrpSpPr/>
          <p:nvPr/>
        </p:nvGrpSpPr>
        <p:grpSpPr>
          <a:xfrm>
            <a:off x="3087550" y="3286160"/>
            <a:ext cx="722451" cy="389734"/>
            <a:chOff x="3087550" y="3286160"/>
            <a:chExt cx="722451" cy="389734"/>
          </a:xfrm>
        </p:grpSpPr>
        <p:sp>
          <p:nvSpPr>
            <p:cNvPr id="211" name="SMARTInkShape-214">
              <a:extLst>
                <a:ext uri="{FF2B5EF4-FFF2-40B4-BE49-F238E27FC236}">
                  <a16:creationId xmlns:a16="http://schemas.microsoft.com/office/drawing/2014/main" id="{A3E03DB1-5A53-7B33-2525-12949DD1A108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3609975" y="3476625"/>
              <a:ext cx="200026" cy="1"/>
            </a:xfrm>
            <a:custGeom>
              <a:avLst/>
              <a:gdLst/>
              <a:ahLst/>
              <a:cxnLst/>
              <a:rect l="0" t="0" r="0" b="0"/>
              <a:pathLst>
                <a:path w="200026" h="1">
                  <a:moveTo>
                    <a:pt x="0" y="0"/>
                  </a:moveTo>
                  <a:lnTo>
                    <a:pt x="0" y="0"/>
                  </a:lnTo>
                  <a:lnTo>
                    <a:pt x="41156" y="0"/>
                  </a:lnTo>
                  <a:lnTo>
                    <a:pt x="81312" y="0"/>
                  </a:lnTo>
                  <a:lnTo>
                    <a:pt x="120366" y="0"/>
                  </a:lnTo>
                  <a:lnTo>
                    <a:pt x="160183" y="0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2" name="SMARTInkShape-215">
              <a:extLst>
                <a:ext uri="{FF2B5EF4-FFF2-40B4-BE49-F238E27FC236}">
                  <a16:creationId xmlns:a16="http://schemas.microsoft.com/office/drawing/2014/main" id="{9B8131B7-4CCF-9D05-07C7-61BEC89C7BDD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305175" y="3562350"/>
              <a:ext cx="93241" cy="113544"/>
            </a:xfrm>
            <a:custGeom>
              <a:avLst/>
              <a:gdLst/>
              <a:ahLst/>
              <a:cxnLst/>
              <a:rect l="0" t="0" r="0" b="0"/>
              <a:pathLst>
                <a:path w="93241" h="113544">
                  <a:moveTo>
                    <a:pt x="28575" y="9525"/>
                  </a:moveTo>
                  <a:lnTo>
                    <a:pt x="28575" y="9525"/>
                  </a:lnTo>
                  <a:lnTo>
                    <a:pt x="28575" y="10"/>
                  </a:lnTo>
                  <a:lnTo>
                    <a:pt x="15318" y="0"/>
                  </a:lnTo>
                  <a:lnTo>
                    <a:pt x="13387" y="2117"/>
                  </a:lnTo>
                  <a:lnTo>
                    <a:pt x="2212" y="38596"/>
                  </a:lnTo>
                  <a:lnTo>
                    <a:pt x="437" y="68654"/>
                  </a:lnTo>
                  <a:lnTo>
                    <a:pt x="5186" y="90780"/>
                  </a:lnTo>
                  <a:lnTo>
                    <a:pt x="13241" y="101377"/>
                  </a:lnTo>
                  <a:lnTo>
                    <a:pt x="23877" y="108557"/>
                  </a:lnTo>
                  <a:lnTo>
                    <a:pt x="45129" y="113166"/>
                  </a:lnTo>
                  <a:lnTo>
                    <a:pt x="49136" y="113543"/>
                  </a:lnTo>
                  <a:lnTo>
                    <a:pt x="64889" y="109019"/>
                  </a:lnTo>
                  <a:lnTo>
                    <a:pt x="73995" y="95372"/>
                  </a:lnTo>
                  <a:lnTo>
                    <a:pt x="92234" y="48472"/>
                  </a:lnTo>
                  <a:lnTo>
                    <a:pt x="93240" y="41840"/>
                  </a:lnTo>
                  <a:lnTo>
                    <a:pt x="91793" y="35301"/>
                  </a:lnTo>
                  <a:lnTo>
                    <a:pt x="84541" y="22392"/>
                  </a:lnTo>
                  <a:lnTo>
                    <a:pt x="77086" y="15244"/>
                  </a:lnTo>
                  <a:lnTo>
                    <a:pt x="69185" y="12067"/>
                  </a:lnTo>
                  <a:lnTo>
                    <a:pt x="40769" y="9860"/>
                  </a:lnTo>
                  <a:lnTo>
                    <a:pt x="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3" name="SMARTInkShape-216">
              <a:extLst>
                <a:ext uri="{FF2B5EF4-FFF2-40B4-BE49-F238E27FC236}">
                  <a16:creationId xmlns:a16="http://schemas.microsoft.com/office/drawing/2014/main" id="{AF71190B-ECB9-F655-5486-35E18C55C055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3087550" y="3286160"/>
              <a:ext cx="158293" cy="327370"/>
            </a:xfrm>
            <a:custGeom>
              <a:avLst/>
              <a:gdLst/>
              <a:ahLst/>
              <a:cxnLst/>
              <a:rect l="0" t="0" r="0" b="0"/>
              <a:pathLst>
                <a:path w="158293" h="327370">
                  <a:moveTo>
                    <a:pt x="27125" y="38065"/>
                  </a:moveTo>
                  <a:lnTo>
                    <a:pt x="27125" y="38065"/>
                  </a:lnTo>
                  <a:lnTo>
                    <a:pt x="27125" y="1334"/>
                  </a:lnTo>
                  <a:lnTo>
                    <a:pt x="28183" y="878"/>
                  </a:lnTo>
                  <a:lnTo>
                    <a:pt x="35325" y="86"/>
                  </a:lnTo>
                  <a:lnTo>
                    <a:pt x="31201" y="0"/>
                  </a:lnTo>
                  <a:lnTo>
                    <a:pt x="29843" y="1047"/>
                  </a:lnTo>
                  <a:lnTo>
                    <a:pt x="28333" y="5032"/>
                  </a:lnTo>
                  <a:lnTo>
                    <a:pt x="27364" y="44514"/>
                  </a:lnTo>
                  <a:lnTo>
                    <a:pt x="24350" y="85083"/>
                  </a:lnTo>
                  <a:lnTo>
                    <a:pt x="17430" y="126689"/>
                  </a:lnTo>
                  <a:lnTo>
                    <a:pt x="10237" y="165285"/>
                  </a:lnTo>
                  <a:lnTo>
                    <a:pt x="5893" y="200996"/>
                  </a:lnTo>
                  <a:lnTo>
                    <a:pt x="0" y="245933"/>
                  </a:lnTo>
                  <a:lnTo>
                    <a:pt x="6440" y="284324"/>
                  </a:lnTo>
                  <a:lnTo>
                    <a:pt x="11935" y="299561"/>
                  </a:lnTo>
                  <a:lnTo>
                    <a:pt x="20726" y="310566"/>
                  </a:lnTo>
                  <a:lnTo>
                    <a:pt x="43618" y="326254"/>
                  </a:lnTo>
                  <a:lnTo>
                    <a:pt x="61619" y="327369"/>
                  </a:lnTo>
                  <a:lnTo>
                    <a:pt x="105829" y="323225"/>
                  </a:lnTo>
                  <a:lnTo>
                    <a:pt x="130526" y="316349"/>
                  </a:lnTo>
                  <a:lnTo>
                    <a:pt x="141167" y="310619"/>
                  </a:lnTo>
                  <a:lnTo>
                    <a:pt x="153108" y="296386"/>
                  </a:lnTo>
                  <a:lnTo>
                    <a:pt x="157201" y="284814"/>
                  </a:lnTo>
                  <a:lnTo>
                    <a:pt x="158292" y="278764"/>
                  </a:lnTo>
                  <a:lnTo>
                    <a:pt x="156682" y="269220"/>
                  </a:lnTo>
                  <a:lnTo>
                    <a:pt x="151381" y="260392"/>
                  </a:lnTo>
                  <a:lnTo>
                    <a:pt x="125227" y="232722"/>
                  </a:lnTo>
                  <a:lnTo>
                    <a:pt x="99812" y="219234"/>
                  </a:lnTo>
                  <a:lnTo>
                    <a:pt x="54758" y="201883"/>
                  </a:lnTo>
                  <a:lnTo>
                    <a:pt x="27125" y="1999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7" name="SMARTInkShape-Group56">
            <a:extLst>
              <a:ext uri="{FF2B5EF4-FFF2-40B4-BE49-F238E27FC236}">
                <a16:creationId xmlns:a16="http://schemas.microsoft.com/office/drawing/2014/main" id="{CC8C7FE9-082A-627D-521B-271E0AC1E916}"/>
              </a:ext>
            </a:extLst>
          </p:cNvPr>
          <p:cNvGrpSpPr/>
          <p:nvPr/>
        </p:nvGrpSpPr>
        <p:grpSpPr>
          <a:xfrm>
            <a:off x="2581275" y="3419475"/>
            <a:ext cx="180976" cy="104776"/>
            <a:chOff x="2581275" y="3419475"/>
            <a:chExt cx="180976" cy="104776"/>
          </a:xfrm>
        </p:grpSpPr>
        <p:sp>
          <p:nvSpPr>
            <p:cNvPr id="215" name="SMARTInkShape-217">
              <a:extLst>
                <a:ext uri="{FF2B5EF4-FFF2-40B4-BE49-F238E27FC236}">
                  <a16:creationId xmlns:a16="http://schemas.microsoft.com/office/drawing/2014/main" id="{4493DCE8-4FD2-57CE-D064-F782C67F80B7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2581275" y="3505200"/>
              <a:ext cx="180976" cy="19051"/>
            </a:xfrm>
            <a:custGeom>
              <a:avLst/>
              <a:gdLst/>
              <a:ahLst/>
              <a:cxnLst/>
              <a:rect l="0" t="0" r="0" b="0"/>
              <a:pathLst>
                <a:path w="1809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13183" y="10114"/>
                  </a:lnTo>
                  <a:lnTo>
                    <a:pt x="32481" y="6877"/>
                  </a:lnTo>
                  <a:lnTo>
                    <a:pt x="67447" y="1358"/>
                  </a:lnTo>
                  <a:lnTo>
                    <a:pt x="114402" y="4896"/>
                  </a:lnTo>
                  <a:lnTo>
                    <a:pt x="159523" y="286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SMARTInkShape-218">
              <a:extLst>
                <a:ext uri="{FF2B5EF4-FFF2-40B4-BE49-F238E27FC236}">
                  <a16:creationId xmlns:a16="http://schemas.microsoft.com/office/drawing/2014/main" id="{47F3AF80-D51E-A90D-5C92-D5D931F1E70F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585312" y="3419475"/>
              <a:ext cx="148364" cy="9526"/>
            </a:xfrm>
            <a:custGeom>
              <a:avLst/>
              <a:gdLst/>
              <a:ahLst/>
              <a:cxnLst/>
              <a:rect l="0" t="0" r="0" b="0"/>
              <a:pathLst>
                <a:path w="148364" h="9526">
                  <a:moveTo>
                    <a:pt x="5488" y="0"/>
                  </a:moveTo>
                  <a:lnTo>
                    <a:pt x="5488" y="0"/>
                  </a:lnTo>
                  <a:lnTo>
                    <a:pt x="0" y="5488"/>
                  </a:lnTo>
                  <a:lnTo>
                    <a:pt x="4556" y="932"/>
                  </a:lnTo>
                  <a:lnTo>
                    <a:pt x="23720" y="82"/>
                  </a:lnTo>
                  <a:lnTo>
                    <a:pt x="55891" y="5504"/>
                  </a:lnTo>
                  <a:lnTo>
                    <a:pt x="99092" y="4223"/>
                  </a:lnTo>
                  <a:lnTo>
                    <a:pt x="148363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0" name="SMARTInkShape-Group57">
            <a:extLst>
              <a:ext uri="{FF2B5EF4-FFF2-40B4-BE49-F238E27FC236}">
                <a16:creationId xmlns:a16="http://schemas.microsoft.com/office/drawing/2014/main" id="{5CC5EFDC-4056-0085-BFAD-ABCA17EE2777}"/>
              </a:ext>
            </a:extLst>
          </p:cNvPr>
          <p:cNvGrpSpPr/>
          <p:nvPr/>
        </p:nvGrpSpPr>
        <p:grpSpPr>
          <a:xfrm>
            <a:off x="5125890" y="2181225"/>
            <a:ext cx="122386" cy="219047"/>
            <a:chOff x="5125890" y="2181225"/>
            <a:chExt cx="122386" cy="219047"/>
          </a:xfrm>
        </p:grpSpPr>
        <p:sp>
          <p:nvSpPr>
            <p:cNvPr id="218" name="SMARTInkShape-219">
              <a:extLst>
                <a:ext uri="{FF2B5EF4-FFF2-40B4-BE49-F238E27FC236}">
                  <a16:creationId xmlns:a16="http://schemas.microsoft.com/office/drawing/2014/main" id="{B7F31A4D-739A-A819-2830-B380C18A93C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143500" y="21812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SMARTInkShape-220">
              <a:extLst>
                <a:ext uri="{FF2B5EF4-FFF2-40B4-BE49-F238E27FC236}">
                  <a16:creationId xmlns:a16="http://schemas.microsoft.com/office/drawing/2014/main" id="{C296C69A-8E9F-6845-4D84-2B478F7C5BBC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5125890" y="2286392"/>
              <a:ext cx="122386" cy="113880"/>
            </a:xfrm>
            <a:custGeom>
              <a:avLst/>
              <a:gdLst/>
              <a:ahLst/>
              <a:cxnLst/>
              <a:rect l="0" t="0" r="0" b="0"/>
              <a:pathLst>
                <a:path w="122386" h="113880">
                  <a:moveTo>
                    <a:pt x="8085" y="9133"/>
                  </a:moveTo>
                  <a:lnTo>
                    <a:pt x="8085" y="9133"/>
                  </a:lnTo>
                  <a:lnTo>
                    <a:pt x="17217" y="0"/>
                  </a:lnTo>
                  <a:lnTo>
                    <a:pt x="17576" y="17956"/>
                  </a:lnTo>
                  <a:lnTo>
                    <a:pt x="9406" y="62001"/>
                  </a:lnTo>
                  <a:lnTo>
                    <a:pt x="0" y="101111"/>
                  </a:lnTo>
                  <a:lnTo>
                    <a:pt x="578" y="105377"/>
                  </a:lnTo>
                  <a:lnTo>
                    <a:pt x="2022" y="108221"/>
                  </a:lnTo>
                  <a:lnTo>
                    <a:pt x="7730" y="113575"/>
                  </a:lnTo>
                  <a:lnTo>
                    <a:pt x="31424" y="113879"/>
                  </a:lnTo>
                  <a:lnTo>
                    <a:pt x="70608" y="106365"/>
                  </a:lnTo>
                  <a:lnTo>
                    <a:pt x="122385" y="104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3" name="SMARTInkShape-Group58">
            <a:extLst>
              <a:ext uri="{FF2B5EF4-FFF2-40B4-BE49-F238E27FC236}">
                <a16:creationId xmlns:a16="http://schemas.microsoft.com/office/drawing/2014/main" id="{DFAF1842-F5C0-F2CF-2DDA-4265C773CFF6}"/>
              </a:ext>
            </a:extLst>
          </p:cNvPr>
          <p:cNvGrpSpPr/>
          <p:nvPr/>
        </p:nvGrpSpPr>
        <p:grpSpPr>
          <a:xfrm>
            <a:off x="4029075" y="2152650"/>
            <a:ext cx="95251" cy="218941"/>
            <a:chOff x="4029075" y="2152650"/>
            <a:chExt cx="95251" cy="218941"/>
          </a:xfrm>
        </p:grpSpPr>
        <p:sp>
          <p:nvSpPr>
            <p:cNvPr id="221" name="SMARTInkShape-221">
              <a:extLst>
                <a:ext uri="{FF2B5EF4-FFF2-40B4-BE49-F238E27FC236}">
                  <a16:creationId xmlns:a16="http://schemas.microsoft.com/office/drawing/2014/main" id="{38D32FF0-A15E-5A59-D145-9C34FEAEFB61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4029075" y="215265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SMARTInkShape-222">
              <a:extLst>
                <a:ext uri="{FF2B5EF4-FFF2-40B4-BE49-F238E27FC236}">
                  <a16:creationId xmlns:a16="http://schemas.microsoft.com/office/drawing/2014/main" id="{79F941AD-264A-B3B3-0C10-A4D581849527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4029089" y="2276475"/>
              <a:ext cx="95237" cy="95116"/>
            </a:xfrm>
            <a:custGeom>
              <a:avLst/>
              <a:gdLst/>
              <a:ahLst/>
              <a:cxnLst/>
              <a:rect l="0" t="0" r="0" b="0"/>
              <a:pathLst>
                <a:path w="95237" h="95116">
                  <a:moveTo>
                    <a:pt x="9511" y="0"/>
                  </a:moveTo>
                  <a:lnTo>
                    <a:pt x="9511" y="0"/>
                  </a:lnTo>
                  <a:lnTo>
                    <a:pt x="18920" y="0"/>
                  </a:lnTo>
                  <a:lnTo>
                    <a:pt x="17976" y="33114"/>
                  </a:lnTo>
                  <a:lnTo>
                    <a:pt x="1130" y="80273"/>
                  </a:lnTo>
                  <a:lnTo>
                    <a:pt x="0" y="94795"/>
                  </a:lnTo>
                  <a:lnTo>
                    <a:pt x="5047" y="95115"/>
                  </a:lnTo>
                  <a:lnTo>
                    <a:pt x="10349" y="92368"/>
                  </a:lnTo>
                  <a:lnTo>
                    <a:pt x="16233" y="88677"/>
                  </a:lnTo>
                  <a:lnTo>
                    <a:pt x="22376" y="87037"/>
                  </a:lnTo>
                  <a:lnTo>
                    <a:pt x="69056" y="85759"/>
                  </a:lnTo>
                  <a:lnTo>
                    <a:pt x="95236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6" name="SMARTInkShape-Group59">
            <a:extLst>
              <a:ext uri="{FF2B5EF4-FFF2-40B4-BE49-F238E27FC236}">
                <a16:creationId xmlns:a16="http://schemas.microsoft.com/office/drawing/2014/main" id="{3223B9A9-D10E-28C1-A01E-5BBAA8014AEE}"/>
              </a:ext>
            </a:extLst>
          </p:cNvPr>
          <p:cNvGrpSpPr/>
          <p:nvPr/>
        </p:nvGrpSpPr>
        <p:grpSpPr>
          <a:xfrm>
            <a:off x="1914570" y="2209800"/>
            <a:ext cx="95206" cy="218495"/>
            <a:chOff x="1914570" y="2209800"/>
            <a:chExt cx="95206" cy="218495"/>
          </a:xfrm>
        </p:grpSpPr>
        <p:sp>
          <p:nvSpPr>
            <p:cNvPr id="224" name="SMARTInkShape-223">
              <a:extLst>
                <a:ext uri="{FF2B5EF4-FFF2-40B4-BE49-F238E27FC236}">
                  <a16:creationId xmlns:a16="http://schemas.microsoft.com/office/drawing/2014/main" id="{81945AB7-CB3F-99AE-50FD-0558DC2970F9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933575" y="22098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SMARTInkShape-224">
              <a:extLst>
                <a:ext uri="{FF2B5EF4-FFF2-40B4-BE49-F238E27FC236}">
                  <a16:creationId xmlns:a16="http://schemas.microsoft.com/office/drawing/2014/main" id="{687A6B8F-0014-5243-3233-D4FFA8397C5B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1914570" y="2324100"/>
              <a:ext cx="95206" cy="104195"/>
            </a:xfrm>
            <a:custGeom>
              <a:avLst/>
              <a:gdLst/>
              <a:ahLst/>
              <a:cxnLst/>
              <a:rect l="0" t="0" r="0" b="0"/>
              <a:pathLst>
                <a:path w="95206" h="104195">
                  <a:moveTo>
                    <a:pt x="19005" y="0"/>
                  </a:moveTo>
                  <a:lnTo>
                    <a:pt x="19005" y="0"/>
                  </a:lnTo>
                  <a:lnTo>
                    <a:pt x="19005" y="21458"/>
                  </a:lnTo>
                  <a:lnTo>
                    <a:pt x="3817" y="66139"/>
                  </a:lnTo>
                  <a:lnTo>
                    <a:pt x="0" y="102814"/>
                  </a:lnTo>
                  <a:lnTo>
                    <a:pt x="1043" y="103468"/>
                  </a:lnTo>
                  <a:lnTo>
                    <a:pt x="5025" y="104194"/>
                  </a:lnTo>
                  <a:lnTo>
                    <a:pt x="6510" y="103329"/>
                  </a:lnTo>
                  <a:lnTo>
                    <a:pt x="7500" y="101695"/>
                  </a:lnTo>
                  <a:lnTo>
                    <a:pt x="8160" y="99546"/>
                  </a:lnTo>
                  <a:lnTo>
                    <a:pt x="9658" y="98114"/>
                  </a:lnTo>
                  <a:lnTo>
                    <a:pt x="14145" y="96523"/>
                  </a:lnTo>
                  <a:lnTo>
                    <a:pt x="25649" y="94443"/>
                  </a:lnTo>
                  <a:lnTo>
                    <a:pt x="34967" y="88778"/>
                  </a:lnTo>
                  <a:lnTo>
                    <a:pt x="80742" y="77162"/>
                  </a:lnTo>
                  <a:lnTo>
                    <a:pt x="95205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7" name="SMARTInkShape-225">
            <a:extLst>
              <a:ext uri="{FF2B5EF4-FFF2-40B4-BE49-F238E27FC236}">
                <a16:creationId xmlns:a16="http://schemas.microsoft.com/office/drawing/2014/main" id="{8BF5A6EB-3489-150E-B099-2AC7A7F102BC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753099" y="1971675"/>
            <a:ext cx="285627" cy="285724"/>
          </a:xfrm>
          <a:custGeom>
            <a:avLst/>
            <a:gdLst/>
            <a:ahLst/>
            <a:cxnLst/>
            <a:rect l="0" t="0" r="0" b="0"/>
            <a:pathLst>
              <a:path w="285627" h="285724">
                <a:moveTo>
                  <a:pt x="161801" y="28575"/>
                </a:moveTo>
                <a:lnTo>
                  <a:pt x="161801" y="28575"/>
                </a:lnTo>
                <a:lnTo>
                  <a:pt x="170002" y="28575"/>
                </a:lnTo>
                <a:lnTo>
                  <a:pt x="165577" y="28575"/>
                </a:lnTo>
                <a:lnTo>
                  <a:pt x="171300" y="28575"/>
                </a:lnTo>
                <a:lnTo>
                  <a:pt x="171326" y="9559"/>
                </a:lnTo>
                <a:lnTo>
                  <a:pt x="163125" y="1327"/>
                </a:lnTo>
                <a:lnTo>
                  <a:pt x="152703" y="34"/>
                </a:lnTo>
                <a:lnTo>
                  <a:pt x="109674" y="0"/>
                </a:lnTo>
                <a:lnTo>
                  <a:pt x="104060" y="2822"/>
                </a:lnTo>
                <a:lnTo>
                  <a:pt x="98038" y="6546"/>
                </a:lnTo>
                <a:lnTo>
                  <a:pt x="87447" y="9133"/>
                </a:lnTo>
                <a:lnTo>
                  <a:pt x="78362" y="15993"/>
                </a:lnTo>
                <a:lnTo>
                  <a:pt x="69462" y="18144"/>
                </a:lnTo>
                <a:lnTo>
                  <a:pt x="63259" y="18648"/>
                </a:lnTo>
                <a:lnTo>
                  <a:pt x="61181" y="19840"/>
                </a:lnTo>
                <a:lnTo>
                  <a:pt x="59796" y="21693"/>
                </a:lnTo>
                <a:lnTo>
                  <a:pt x="58872" y="23987"/>
                </a:lnTo>
                <a:lnTo>
                  <a:pt x="17349" y="59047"/>
                </a:lnTo>
                <a:lnTo>
                  <a:pt x="12934" y="68929"/>
                </a:lnTo>
                <a:lnTo>
                  <a:pt x="9462" y="108755"/>
                </a:lnTo>
                <a:lnTo>
                  <a:pt x="12249" y="114658"/>
                </a:lnTo>
                <a:lnTo>
                  <a:pt x="14475" y="117714"/>
                </a:lnTo>
                <a:lnTo>
                  <a:pt x="19771" y="121109"/>
                </a:lnTo>
                <a:lnTo>
                  <a:pt x="62659" y="136924"/>
                </a:lnTo>
                <a:lnTo>
                  <a:pt x="102785" y="141699"/>
                </a:lnTo>
                <a:lnTo>
                  <a:pt x="146974" y="142720"/>
                </a:lnTo>
                <a:lnTo>
                  <a:pt x="192827" y="142855"/>
                </a:lnTo>
                <a:lnTo>
                  <a:pt x="209341" y="142875"/>
                </a:lnTo>
                <a:lnTo>
                  <a:pt x="204344" y="147931"/>
                </a:lnTo>
                <a:lnTo>
                  <a:pt x="199053" y="150414"/>
                </a:lnTo>
                <a:lnTo>
                  <a:pt x="156723" y="155171"/>
                </a:lnTo>
                <a:lnTo>
                  <a:pt x="117389" y="164154"/>
                </a:lnTo>
                <a:lnTo>
                  <a:pt x="108195" y="168207"/>
                </a:lnTo>
                <a:lnTo>
                  <a:pt x="73825" y="176080"/>
                </a:lnTo>
                <a:lnTo>
                  <a:pt x="64492" y="181621"/>
                </a:lnTo>
                <a:lnTo>
                  <a:pt x="58227" y="187612"/>
                </a:lnTo>
                <a:lnTo>
                  <a:pt x="16852" y="215907"/>
                </a:lnTo>
                <a:lnTo>
                  <a:pt x="12712" y="222253"/>
                </a:lnTo>
                <a:lnTo>
                  <a:pt x="7015" y="238126"/>
                </a:lnTo>
                <a:lnTo>
                  <a:pt x="3049" y="244475"/>
                </a:lnTo>
                <a:lnTo>
                  <a:pt x="294" y="255294"/>
                </a:lnTo>
                <a:lnTo>
                  <a:pt x="0" y="266730"/>
                </a:lnTo>
                <a:lnTo>
                  <a:pt x="1017" y="269895"/>
                </a:lnTo>
                <a:lnTo>
                  <a:pt x="2753" y="272005"/>
                </a:lnTo>
                <a:lnTo>
                  <a:pt x="13145" y="280448"/>
                </a:lnTo>
                <a:lnTo>
                  <a:pt x="46084" y="284703"/>
                </a:lnTo>
                <a:lnTo>
                  <a:pt x="91934" y="285612"/>
                </a:lnTo>
                <a:lnTo>
                  <a:pt x="134713" y="285723"/>
                </a:lnTo>
                <a:lnTo>
                  <a:pt x="174707" y="284684"/>
                </a:lnTo>
                <a:lnTo>
                  <a:pt x="217737" y="278209"/>
                </a:lnTo>
                <a:lnTo>
                  <a:pt x="258812" y="276486"/>
                </a:lnTo>
                <a:lnTo>
                  <a:pt x="285626" y="2762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0" name="SMARTInkShape-Group61">
            <a:extLst>
              <a:ext uri="{FF2B5EF4-FFF2-40B4-BE49-F238E27FC236}">
                <a16:creationId xmlns:a16="http://schemas.microsoft.com/office/drawing/2014/main" id="{8A996F4B-355C-A909-9630-5434527FE6EB}"/>
              </a:ext>
            </a:extLst>
          </p:cNvPr>
          <p:cNvGrpSpPr/>
          <p:nvPr/>
        </p:nvGrpSpPr>
        <p:grpSpPr>
          <a:xfrm>
            <a:off x="4324350" y="2030149"/>
            <a:ext cx="247651" cy="227277"/>
            <a:chOff x="4324350" y="2030149"/>
            <a:chExt cx="247651" cy="227277"/>
          </a:xfrm>
        </p:grpSpPr>
        <p:sp>
          <p:nvSpPr>
            <p:cNvPr id="228" name="SMARTInkShape-226">
              <a:extLst>
                <a:ext uri="{FF2B5EF4-FFF2-40B4-BE49-F238E27FC236}">
                  <a16:creationId xmlns:a16="http://schemas.microsoft.com/office/drawing/2014/main" id="{E1A30DA1-8E05-C7FB-B8A4-E7B987F48EA0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4324350" y="2095500"/>
              <a:ext cx="247651" cy="19051"/>
            </a:xfrm>
            <a:custGeom>
              <a:avLst/>
              <a:gdLst/>
              <a:ahLst/>
              <a:cxnLst/>
              <a:rect l="0" t="0" r="0" b="0"/>
              <a:pathLst>
                <a:path w="247651" h="19051">
                  <a:moveTo>
                    <a:pt x="0" y="19050"/>
                  </a:moveTo>
                  <a:lnTo>
                    <a:pt x="0" y="19050"/>
                  </a:lnTo>
                  <a:lnTo>
                    <a:pt x="41776" y="17992"/>
                  </a:lnTo>
                  <a:lnTo>
                    <a:pt x="89214" y="10849"/>
                  </a:lnTo>
                  <a:lnTo>
                    <a:pt x="130003" y="9787"/>
                  </a:lnTo>
                  <a:lnTo>
                    <a:pt x="177529" y="4503"/>
                  </a:lnTo>
                  <a:lnTo>
                    <a:pt x="224565" y="395"/>
                  </a:lnTo>
                  <a:lnTo>
                    <a:pt x="247650" y="0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SMARTInkShape-227">
              <a:extLst>
                <a:ext uri="{FF2B5EF4-FFF2-40B4-BE49-F238E27FC236}">
                  <a16:creationId xmlns:a16="http://schemas.microsoft.com/office/drawing/2014/main" id="{6C723B60-50AA-2328-C05E-419DFCDDBC90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410075" y="2030149"/>
              <a:ext cx="14936" cy="227277"/>
            </a:xfrm>
            <a:custGeom>
              <a:avLst/>
              <a:gdLst/>
              <a:ahLst/>
              <a:cxnLst/>
              <a:rect l="0" t="0" r="0" b="0"/>
              <a:pathLst>
                <a:path w="14936" h="227277">
                  <a:moveTo>
                    <a:pt x="0" y="8201"/>
                  </a:moveTo>
                  <a:lnTo>
                    <a:pt x="0" y="8201"/>
                  </a:lnTo>
                  <a:lnTo>
                    <a:pt x="5056" y="8201"/>
                  </a:lnTo>
                  <a:lnTo>
                    <a:pt x="6545" y="7143"/>
                  </a:lnTo>
                  <a:lnTo>
                    <a:pt x="7539" y="5379"/>
                  </a:lnTo>
                  <a:lnTo>
                    <a:pt x="9132" y="0"/>
                  </a:lnTo>
                  <a:lnTo>
                    <a:pt x="12173" y="2087"/>
                  </a:lnTo>
                  <a:lnTo>
                    <a:pt x="14465" y="4125"/>
                  </a:lnTo>
                  <a:lnTo>
                    <a:pt x="14935" y="6542"/>
                  </a:lnTo>
                  <a:lnTo>
                    <a:pt x="14190" y="9212"/>
                  </a:lnTo>
                  <a:lnTo>
                    <a:pt x="12635" y="12050"/>
                  </a:lnTo>
                  <a:lnTo>
                    <a:pt x="9935" y="50884"/>
                  </a:lnTo>
                  <a:lnTo>
                    <a:pt x="9607" y="92950"/>
                  </a:lnTo>
                  <a:lnTo>
                    <a:pt x="8483" y="132891"/>
                  </a:lnTo>
                  <a:lnTo>
                    <a:pt x="1989" y="177627"/>
                  </a:lnTo>
                  <a:lnTo>
                    <a:pt x="0" y="227276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5" name="SMARTInkShape-Group62">
            <a:extLst>
              <a:ext uri="{FF2B5EF4-FFF2-40B4-BE49-F238E27FC236}">
                <a16:creationId xmlns:a16="http://schemas.microsoft.com/office/drawing/2014/main" id="{5D0E93C0-F1EE-E65F-4558-B1B831687673}"/>
              </a:ext>
            </a:extLst>
          </p:cNvPr>
          <p:cNvGrpSpPr/>
          <p:nvPr/>
        </p:nvGrpSpPr>
        <p:grpSpPr>
          <a:xfrm>
            <a:off x="3419475" y="1971794"/>
            <a:ext cx="552451" cy="447557"/>
            <a:chOff x="3419475" y="1971794"/>
            <a:chExt cx="552451" cy="447557"/>
          </a:xfrm>
        </p:grpSpPr>
        <p:sp>
          <p:nvSpPr>
            <p:cNvPr id="231" name="SMARTInkShape-228">
              <a:extLst>
                <a:ext uri="{FF2B5EF4-FFF2-40B4-BE49-F238E27FC236}">
                  <a16:creationId xmlns:a16="http://schemas.microsoft.com/office/drawing/2014/main" id="{13F9B821-74D4-BB20-E47E-996BF8C2B35E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781425" y="2000827"/>
              <a:ext cx="190501" cy="202664"/>
            </a:xfrm>
            <a:custGeom>
              <a:avLst/>
              <a:gdLst/>
              <a:ahLst/>
              <a:cxnLst/>
              <a:rect l="0" t="0" r="0" b="0"/>
              <a:pathLst>
                <a:path w="190501" h="202664">
                  <a:moveTo>
                    <a:pt x="0" y="37523"/>
                  </a:moveTo>
                  <a:lnTo>
                    <a:pt x="0" y="37523"/>
                  </a:lnTo>
                  <a:lnTo>
                    <a:pt x="5056" y="37523"/>
                  </a:lnTo>
                  <a:lnTo>
                    <a:pt x="26837" y="19623"/>
                  </a:lnTo>
                  <a:lnTo>
                    <a:pt x="40407" y="9289"/>
                  </a:lnTo>
                  <a:lnTo>
                    <a:pt x="51825" y="3808"/>
                  </a:lnTo>
                  <a:lnTo>
                    <a:pt x="77628" y="0"/>
                  </a:lnTo>
                  <a:lnTo>
                    <a:pt x="84949" y="2502"/>
                  </a:lnTo>
                  <a:lnTo>
                    <a:pt x="98271" y="12731"/>
                  </a:lnTo>
                  <a:lnTo>
                    <a:pt x="101884" y="21565"/>
                  </a:lnTo>
                  <a:lnTo>
                    <a:pt x="104204" y="54597"/>
                  </a:lnTo>
                  <a:lnTo>
                    <a:pt x="98877" y="74745"/>
                  </a:lnTo>
                  <a:lnTo>
                    <a:pt x="78795" y="116586"/>
                  </a:lnTo>
                  <a:lnTo>
                    <a:pt x="45179" y="162462"/>
                  </a:lnTo>
                  <a:lnTo>
                    <a:pt x="14562" y="197156"/>
                  </a:lnTo>
                  <a:lnTo>
                    <a:pt x="11764" y="202663"/>
                  </a:lnTo>
                  <a:lnTo>
                    <a:pt x="11018" y="202649"/>
                  </a:lnTo>
                  <a:lnTo>
                    <a:pt x="10520" y="201582"/>
                  </a:lnTo>
                  <a:lnTo>
                    <a:pt x="43135" y="160534"/>
                  </a:lnTo>
                  <a:lnTo>
                    <a:pt x="86388" y="126734"/>
                  </a:lnTo>
                  <a:lnTo>
                    <a:pt x="129676" y="96551"/>
                  </a:lnTo>
                  <a:lnTo>
                    <a:pt x="163175" y="72892"/>
                  </a:lnTo>
                  <a:lnTo>
                    <a:pt x="167772" y="66295"/>
                  </a:lnTo>
                  <a:lnTo>
                    <a:pt x="168999" y="63055"/>
                  </a:lnTo>
                  <a:lnTo>
                    <a:pt x="168757" y="60894"/>
                  </a:lnTo>
                  <a:lnTo>
                    <a:pt x="167538" y="59454"/>
                  </a:lnTo>
                  <a:lnTo>
                    <a:pt x="165667" y="58494"/>
                  </a:lnTo>
                  <a:lnTo>
                    <a:pt x="163362" y="58911"/>
                  </a:lnTo>
                  <a:lnTo>
                    <a:pt x="123230" y="87214"/>
                  </a:lnTo>
                  <a:lnTo>
                    <a:pt x="101914" y="109467"/>
                  </a:lnTo>
                  <a:lnTo>
                    <a:pt x="90992" y="133276"/>
                  </a:lnTo>
                  <a:lnTo>
                    <a:pt x="88066" y="147460"/>
                  </a:lnTo>
                  <a:lnTo>
                    <a:pt x="89588" y="160820"/>
                  </a:lnTo>
                  <a:lnTo>
                    <a:pt x="93792" y="171697"/>
                  </a:lnTo>
                  <a:lnTo>
                    <a:pt x="96395" y="174597"/>
                  </a:lnTo>
                  <a:lnTo>
                    <a:pt x="99188" y="176531"/>
                  </a:lnTo>
                  <a:lnTo>
                    <a:pt x="113233" y="179252"/>
                  </a:lnTo>
                  <a:lnTo>
                    <a:pt x="150692" y="183069"/>
                  </a:lnTo>
                  <a:lnTo>
                    <a:pt x="190500" y="189923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2" name="SMARTInkShape-229">
              <a:extLst>
                <a:ext uri="{FF2B5EF4-FFF2-40B4-BE49-F238E27FC236}">
                  <a16:creationId xmlns:a16="http://schemas.microsoft.com/office/drawing/2014/main" id="{B9F29918-820A-FEF7-EFC8-805F6D85DAD4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552825" y="2194787"/>
              <a:ext cx="37592" cy="138839"/>
            </a:xfrm>
            <a:custGeom>
              <a:avLst/>
              <a:gdLst/>
              <a:ahLst/>
              <a:cxnLst/>
              <a:rect l="0" t="0" r="0" b="0"/>
              <a:pathLst>
                <a:path w="37592" h="138839">
                  <a:moveTo>
                    <a:pt x="19050" y="5488"/>
                  </a:moveTo>
                  <a:lnTo>
                    <a:pt x="19050" y="5488"/>
                  </a:lnTo>
                  <a:lnTo>
                    <a:pt x="24106" y="432"/>
                  </a:lnTo>
                  <a:lnTo>
                    <a:pt x="26654" y="0"/>
                  </a:lnTo>
                  <a:lnTo>
                    <a:pt x="29411" y="771"/>
                  </a:lnTo>
                  <a:lnTo>
                    <a:pt x="36384" y="4556"/>
                  </a:lnTo>
                  <a:lnTo>
                    <a:pt x="37591" y="15325"/>
                  </a:lnTo>
                  <a:lnTo>
                    <a:pt x="24798" y="55301"/>
                  </a:lnTo>
                  <a:lnTo>
                    <a:pt x="12268" y="102921"/>
                  </a:lnTo>
                  <a:lnTo>
                    <a:pt x="8828" y="125171"/>
                  </a:lnTo>
                  <a:lnTo>
                    <a:pt x="0" y="138838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3" name="SMARTInkShape-230">
              <a:extLst>
                <a:ext uri="{FF2B5EF4-FFF2-40B4-BE49-F238E27FC236}">
                  <a16:creationId xmlns:a16="http://schemas.microsoft.com/office/drawing/2014/main" id="{B676D196-83A2-2201-0A0E-CE4025539DD1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419475" y="1971794"/>
              <a:ext cx="164909" cy="209432"/>
            </a:xfrm>
            <a:custGeom>
              <a:avLst/>
              <a:gdLst/>
              <a:ahLst/>
              <a:cxnLst/>
              <a:rect l="0" t="0" r="0" b="0"/>
              <a:pathLst>
                <a:path w="164909" h="209432">
                  <a:moveTo>
                    <a:pt x="47625" y="18931"/>
                  </a:moveTo>
                  <a:lnTo>
                    <a:pt x="47625" y="18931"/>
                  </a:lnTo>
                  <a:lnTo>
                    <a:pt x="47625" y="9798"/>
                  </a:lnTo>
                  <a:lnTo>
                    <a:pt x="52681" y="4466"/>
                  </a:lnTo>
                  <a:lnTo>
                    <a:pt x="57986" y="1919"/>
                  </a:lnTo>
                  <a:lnTo>
                    <a:pt x="92682" y="0"/>
                  </a:lnTo>
                  <a:lnTo>
                    <a:pt x="123083" y="963"/>
                  </a:lnTo>
                  <a:lnTo>
                    <a:pt x="133373" y="4948"/>
                  </a:lnTo>
                  <a:lnTo>
                    <a:pt x="136540" y="8551"/>
                  </a:lnTo>
                  <a:lnTo>
                    <a:pt x="140059" y="18198"/>
                  </a:lnTo>
                  <a:lnTo>
                    <a:pt x="138882" y="23734"/>
                  </a:lnTo>
                  <a:lnTo>
                    <a:pt x="124604" y="45005"/>
                  </a:lnTo>
                  <a:lnTo>
                    <a:pt x="91660" y="76698"/>
                  </a:lnTo>
                  <a:lnTo>
                    <a:pt x="46679" y="107310"/>
                  </a:lnTo>
                  <a:lnTo>
                    <a:pt x="40642" y="112145"/>
                  </a:lnTo>
                  <a:lnTo>
                    <a:pt x="41911" y="112824"/>
                  </a:lnTo>
                  <a:lnTo>
                    <a:pt x="59782" y="114002"/>
                  </a:lnTo>
                  <a:lnTo>
                    <a:pt x="87068" y="108658"/>
                  </a:lnTo>
                  <a:lnTo>
                    <a:pt x="125465" y="118301"/>
                  </a:lnTo>
                  <a:lnTo>
                    <a:pt x="142773" y="127161"/>
                  </a:lnTo>
                  <a:lnTo>
                    <a:pt x="164813" y="154156"/>
                  </a:lnTo>
                  <a:lnTo>
                    <a:pt x="164908" y="158823"/>
                  </a:lnTo>
                  <a:lnTo>
                    <a:pt x="154465" y="182593"/>
                  </a:lnTo>
                  <a:lnTo>
                    <a:pt x="144852" y="189742"/>
                  </a:lnTo>
                  <a:lnTo>
                    <a:pt x="107752" y="202955"/>
                  </a:lnTo>
                  <a:lnTo>
                    <a:pt x="66205" y="208152"/>
                  </a:lnTo>
                  <a:lnTo>
                    <a:pt x="0" y="209431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4" name="SMARTInkShape-231">
              <a:extLst>
                <a:ext uri="{FF2B5EF4-FFF2-40B4-BE49-F238E27FC236}">
                  <a16:creationId xmlns:a16="http://schemas.microsoft.com/office/drawing/2014/main" id="{D75AE18F-90A5-8714-0F00-E2768AD6D86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429000" y="1981592"/>
              <a:ext cx="47626" cy="437759"/>
            </a:xfrm>
            <a:custGeom>
              <a:avLst/>
              <a:gdLst/>
              <a:ahLst/>
              <a:cxnLst/>
              <a:rect l="0" t="0" r="0" b="0"/>
              <a:pathLst>
                <a:path w="47626" h="437759">
                  <a:moveTo>
                    <a:pt x="47625" y="9133"/>
                  </a:moveTo>
                  <a:lnTo>
                    <a:pt x="47625" y="9133"/>
                  </a:lnTo>
                  <a:lnTo>
                    <a:pt x="47625" y="0"/>
                  </a:lnTo>
                  <a:lnTo>
                    <a:pt x="47625" y="45216"/>
                  </a:lnTo>
                  <a:lnTo>
                    <a:pt x="44803" y="86071"/>
                  </a:lnTo>
                  <a:lnTo>
                    <a:pt x="37264" y="127532"/>
                  </a:lnTo>
                  <a:lnTo>
                    <a:pt x="28327" y="168392"/>
                  </a:lnTo>
                  <a:lnTo>
                    <a:pt x="23173" y="202681"/>
                  </a:lnTo>
                  <a:lnTo>
                    <a:pt x="20882" y="239088"/>
                  </a:lnTo>
                  <a:lnTo>
                    <a:pt x="17043" y="273613"/>
                  </a:lnTo>
                  <a:lnTo>
                    <a:pt x="11753" y="317156"/>
                  </a:lnTo>
                  <a:lnTo>
                    <a:pt x="7363" y="352988"/>
                  </a:lnTo>
                  <a:lnTo>
                    <a:pt x="1455" y="397965"/>
                  </a:lnTo>
                  <a:lnTo>
                    <a:pt x="0" y="437758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1" name="SMARTInkShape-Group63">
            <a:extLst>
              <a:ext uri="{FF2B5EF4-FFF2-40B4-BE49-F238E27FC236}">
                <a16:creationId xmlns:a16="http://schemas.microsoft.com/office/drawing/2014/main" id="{D5584389-6338-B56D-FE1D-FF8A5422AA56}"/>
              </a:ext>
            </a:extLst>
          </p:cNvPr>
          <p:cNvGrpSpPr/>
          <p:nvPr/>
        </p:nvGrpSpPr>
        <p:grpSpPr>
          <a:xfrm>
            <a:off x="2573087" y="1954493"/>
            <a:ext cx="608264" cy="464858"/>
            <a:chOff x="2573087" y="1954493"/>
            <a:chExt cx="608264" cy="464858"/>
          </a:xfrm>
        </p:grpSpPr>
        <p:sp>
          <p:nvSpPr>
            <p:cNvPr id="236" name="SMARTInkShape-232">
              <a:extLst>
                <a:ext uri="{FF2B5EF4-FFF2-40B4-BE49-F238E27FC236}">
                  <a16:creationId xmlns:a16="http://schemas.microsoft.com/office/drawing/2014/main" id="{05E24F9E-6869-8826-6856-3E614D4DF807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2943225" y="2066925"/>
              <a:ext cx="238126" cy="28576"/>
            </a:xfrm>
            <a:custGeom>
              <a:avLst/>
              <a:gdLst/>
              <a:ahLst/>
              <a:cxnLst/>
              <a:rect l="0" t="0" r="0" b="0"/>
              <a:pathLst>
                <a:path w="238126" h="28576">
                  <a:moveTo>
                    <a:pt x="0" y="28575"/>
                  </a:moveTo>
                  <a:lnTo>
                    <a:pt x="0" y="28575"/>
                  </a:lnTo>
                  <a:lnTo>
                    <a:pt x="31084" y="25753"/>
                  </a:lnTo>
                  <a:lnTo>
                    <a:pt x="77589" y="18874"/>
                  </a:lnTo>
                  <a:lnTo>
                    <a:pt x="121957" y="10965"/>
                  </a:lnTo>
                  <a:lnTo>
                    <a:pt x="167065" y="1450"/>
                  </a:lnTo>
                  <a:lnTo>
                    <a:pt x="206528" y="287"/>
                  </a:lnTo>
                  <a:lnTo>
                    <a:pt x="238125" y="0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7" name="SMARTInkShape-233">
              <a:extLst>
                <a:ext uri="{FF2B5EF4-FFF2-40B4-BE49-F238E27FC236}">
                  <a16:creationId xmlns:a16="http://schemas.microsoft.com/office/drawing/2014/main" id="{2E6B3622-9325-0A79-5586-E0DBB46C4EC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3038475" y="1963474"/>
              <a:ext cx="9526" cy="227277"/>
            </a:xfrm>
            <a:custGeom>
              <a:avLst/>
              <a:gdLst/>
              <a:ahLst/>
              <a:cxnLst/>
              <a:rect l="0" t="0" r="0" b="0"/>
              <a:pathLst>
                <a:path w="9526" h="227277">
                  <a:moveTo>
                    <a:pt x="9525" y="8201"/>
                  </a:moveTo>
                  <a:lnTo>
                    <a:pt x="9525" y="8201"/>
                  </a:lnTo>
                  <a:lnTo>
                    <a:pt x="9525" y="0"/>
                  </a:lnTo>
                  <a:lnTo>
                    <a:pt x="9525" y="44471"/>
                  </a:lnTo>
                  <a:lnTo>
                    <a:pt x="9525" y="85098"/>
                  </a:lnTo>
                  <a:lnTo>
                    <a:pt x="6703" y="127146"/>
                  </a:lnTo>
                  <a:lnTo>
                    <a:pt x="1325" y="161519"/>
                  </a:lnTo>
                  <a:lnTo>
                    <a:pt x="175" y="205525"/>
                  </a:lnTo>
                  <a:lnTo>
                    <a:pt x="0" y="227276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8" name="SMARTInkShape-234">
              <a:extLst>
                <a:ext uri="{FF2B5EF4-FFF2-40B4-BE49-F238E27FC236}">
                  <a16:creationId xmlns:a16="http://schemas.microsoft.com/office/drawing/2014/main" id="{03F615BE-0A9E-A1D7-B8D6-1DE294AEB0D3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2744597" y="2143633"/>
              <a:ext cx="68936" cy="101719"/>
            </a:xfrm>
            <a:custGeom>
              <a:avLst/>
              <a:gdLst/>
              <a:ahLst/>
              <a:cxnLst/>
              <a:rect l="0" t="0" r="0" b="0"/>
              <a:pathLst>
                <a:path w="68936" h="101719">
                  <a:moveTo>
                    <a:pt x="17653" y="18542"/>
                  </a:moveTo>
                  <a:lnTo>
                    <a:pt x="17653" y="18542"/>
                  </a:lnTo>
                  <a:lnTo>
                    <a:pt x="17653" y="0"/>
                  </a:lnTo>
                  <a:lnTo>
                    <a:pt x="12597" y="4699"/>
                  </a:lnTo>
                  <a:lnTo>
                    <a:pt x="4396" y="17851"/>
                  </a:lnTo>
                  <a:lnTo>
                    <a:pt x="319" y="35153"/>
                  </a:lnTo>
                  <a:lnTo>
                    <a:pt x="0" y="66508"/>
                  </a:lnTo>
                  <a:lnTo>
                    <a:pt x="6307" y="86494"/>
                  </a:lnTo>
                  <a:lnTo>
                    <a:pt x="11905" y="95662"/>
                  </a:lnTo>
                  <a:lnTo>
                    <a:pt x="15938" y="98531"/>
                  </a:lnTo>
                  <a:lnTo>
                    <a:pt x="26063" y="101718"/>
                  </a:lnTo>
                  <a:lnTo>
                    <a:pt x="37619" y="100312"/>
                  </a:lnTo>
                  <a:lnTo>
                    <a:pt x="43663" y="98455"/>
                  </a:lnTo>
                  <a:lnTo>
                    <a:pt x="53202" y="90748"/>
                  </a:lnTo>
                  <a:lnTo>
                    <a:pt x="60969" y="78150"/>
                  </a:lnTo>
                  <a:lnTo>
                    <a:pt x="67949" y="58440"/>
                  </a:lnTo>
                  <a:lnTo>
                    <a:pt x="68935" y="38391"/>
                  </a:lnTo>
                  <a:lnTo>
                    <a:pt x="66000" y="14819"/>
                  </a:lnTo>
                  <a:lnTo>
                    <a:pt x="62777" y="8774"/>
                  </a:lnTo>
                  <a:lnTo>
                    <a:pt x="60436" y="5680"/>
                  </a:lnTo>
                  <a:lnTo>
                    <a:pt x="52190" y="2242"/>
                  </a:lnTo>
                  <a:lnTo>
                    <a:pt x="47027" y="1325"/>
                  </a:lnTo>
                  <a:lnTo>
                    <a:pt x="35647" y="3129"/>
                  </a:lnTo>
                  <a:lnTo>
                    <a:pt x="29649" y="5092"/>
                  </a:lnTo>
                  <a:lnTo>
                    <a:pt x="20162" y="12917"/>
                  </a:lnTo>
                  <a:lnTo>
                    <a:pt x="8128" y="28067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9" name="SMARTInkShape-235">
              <a:extLst>
                <a:ext uri="{FF2B5EF4-FFF2-40B4-BE49-F238E27FC236}">
                  <a16:creationId xmlns:a16="http://schemas.microsoft.com/office/drawing/2014/main" id="{0A507B0C-2E30-CDC0-0F81-20A5495D4ED2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2590800" y="1954493"/>
              <a:ext cx="126291" cy="217208"/>
            </a:xfrm>
            <a:custGeom>
              <a:avLst/>
              <a:gdLst/>
              <a:ahLst/>
              <a:cxnLst/>
              <a:rect l="0" t="0" r="0" b="0"/>
              <a:pathLst>
                <a:path w="126291" h="217208">
                  <a:moveTo>
                    <a:pt x="9525" y="45757"/>
                  </a:moveTo>
                  <a:lnTo>
                    <a:pt x="9525" y="45757"/>
                  </a:lnTo>
                  <a:lnTo>
                    <a:pt x="9525" y="40701"/>
                  </a:lnTo>
                  <a:lnTo>
                    <a:pt x="10583" y="39211"/>
                  </a:lnTo>
                  <a:lnTo>
                    <a:pt x="12347" y="38218"/>
                  </a:lnTo>
                  <a:lnTo>
                    <a:pt x="14581" y="37556"/>
                  </a:lnTo>
                  <a:lnTo>
                    <a:pt x="15013" y="37115"/>
                  </a:lnTo>
                  <a:lnTo>
                    <a:pt x="14242" y="36821"/>
                  </a:lnTo>
                  <a:lnTo>
                    <a:pt x="12670" y="36624"/>
                  </a:lnTo>
                  <a:lnTo>
                    <a:pt x="12680" y="35435"/>
                  </a:lnTo>
                  <a:lnTo>
                    <a:pt x="20300" y="25922"/>
                  </a:lnTo>
                  <a:lnTo>
                    <a:pt x="27014" y="20008"/>
                  </a:lnTo>
                  <a:lnTo>
                    <a:pt x="54605" y="4436"/>
                  </a:lnTo>
                  <a:lnTo>
                    <a:pt x="78269" y="0"/>
                  </a:lnTo>
                  <a:lnTo>
                    <a:pt x="90525" y="1784"/>
                  </a:lnTo>
                  <a:lnTo>
                    <a:pt x="112073" y="11553"/>
                  </a:lnTo>
                  <a:lnTo>
                    <a:pt x="115990" y="16605"/>
                  </a:lnTo>
                  <a:lnTo>
                    <a:pt x="120342" y="30684"/>
                  </a:lnTo>
                  <a:lnTo>
                    <a:pt x="119455" y="44702"/>
                  </a:lnTo>
                  <a:lnTo>
                    <a:pt x="114474" y="59047"/>
                  </a:lnTo>
                  <a:lnTo>
                    <a:pt x="98712" y="83914"/>
                  </a:lnTo>
                  <a:lnTo>
                    <a:pt x="73944" y="108994"/>
                  </a:lnTo>
                  <a:lnTo>
                    <a:pt x="71521" y="113315"/>
                  </a:lnTo>
                  <a:lnTo>
                    <a:pt x="66731" y="116196"/>
                  </a:lnTo>
                  <a:lnTo>
                    <a:pt x="41874" y="123641"/>
                  </a:lnTo>
                  <a:lnTo>
                    <a:pt x="31202" y="129933"/>
                  </a:lnTo>
                  <a:lnTo>
                    <a:pt x="31385" y="130449"/>
                  </a:lnTo>
                  <a:lnTo>
                    <a:pt x="34410" y="131023"/>
                  </a:lnTo>
                  <a:lnTo>
                    <a:pt x="76552" y="122528"/>
                  </a:lnTo>
                  <a:lnTo>
                    <a:pt x="82784" y="122337"/>
                  </a:lnTo>
                  <a:lnTo>
                    <a:pt x="106726" y="132183"/>
                  </a:lnTo>
                  <a:lnTo>
                    <a:pt x="119048" y="142730"/>
                  </a:lnTo>
                  <a:lnTo>
                    <a:pt x="123816" y="148505"/>
                  </a:lnTo>
                  <a:lnTo>
                    <a:pt x="125936" y="153414"/>
                  </a:lnTo>
                  <a:lnTo>
                    <a:pt x="126290" y="157745"/>
                  </a:lnTo>
                  <a:lnTo>
                    <a:pt x="125468" y="161691"/>
                  </a:lnTo>
                  <a:lnTo>
                    <a:pt x="114199" y="182413"/>
                  </a:lnTo>
                  <a:lnTo>
                    <a:pt x="100497" y="193982"/>
                  </a:lnTo>
                  <a:lnTo>
                    <a:pt x="63133" y="212424"/>
                  </a:lnTo>
                  <a:lnTo>
                    <a:pt x="17877" y="216787"/>
                  </a:lnTo>
                  <a:lnTo>
                    <a:pt x="0" y="217207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0" name="SMARTInkShape-236">
              <a:extLst>
                <a:ext uri="{FF2B5EF4-FFF2-40B4-BE49-F238E27FC236}">
                  <a16:creationId xmlns:a16="http://schemas.microsoft.com/office/drawing/2014/main" id="{CAE8D245-3873-F282-B875-BFE1DF9A0231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2573087" y="1990841"/>
              <a:ext cx="36754" cy="428510"/>
            </a:xfrm>
            <a:custGeom>
              <a:avLst/>
              <a:gdLst/>
              <a:ahLst/>
              <a:cxnLst/>
              <a:rect l="0" t="0" r="0" b="0"/>
              <a:pathLst>
                <a:path w="36754" h="428510">
                  <a:moveTo>
                    <a:pt x="27238" y="9409"/>
                  </a:moveTo>
                  <a:lnTo>
                    <a:pt x="27238" y="9409"/>
                  </a:lnTo>
                  <a:lnTo>
                    <a:pt x="36647" y="0"/>
                  </a:lnTo>
                  <a:lnTo>
                    <a:pt x="36753" y="44723"/>
                  </a:lnTo>
                  <a:lnTo>
                    <a:pt x="31703" y="90428"/>
                  </a:lnTo>
                  <a:lnTo>
                    <a:pt x="29223" y="125851"/>
                  </a:lnTo>
                  <a:lnTo>
                    <a:pt x="25004" y="173027"/>
                  </a:lnTo>
                  <a:lnTo>
                    <a:pt x="17051" y="212758"/>
                  </a:lnTo>
                  <a:lnTo>
                    <a:pt x="12127" y="243720"/>
                  </a:lnTo>
                  <a:lnTo>
                    <a:pt x="9939" y="278647"/>
                  </a:lnTo>
                  <a:lnTo>
                    <a:pt x="8966" y="312515"/>
                  </a:lnTo>
                  <a:lnTo>
                    <a:pt x="8418" y="352865"/>
                  </a:lnTo>
                  <a:lnTo>
                    <a:pt x="5434" y="381049"/>
                  </a:lnTo>
                  <a:lnTo>
                    <a:pt x="0" y="413960"/>
                  </a:lnTo>
                  <a:lnTo>
                    <a:pt x="613" y="418810"/>
                  </a:lnTo>
                  <a:lnTo>
                    <a:pt x="8188" y="428509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5" name="SMARTInkShape-Group64">
            <a:extLst>
              <a:ext uri="{FF2B5EF4-FFF2-40B4-BE49-F238E27FC236}">
                <a16:creationId xmlns:a16="http://schemas.microsoft.com/office/drawing/2014/main" id="{7C3AE3A6-94D8-C2FD-93D8-8AC5AD06D98E}"/>
              </a:ext>
            </a:extLst>
          </p:cNvPr>
          <p:cNvGrpSpPr/>
          <p:nvPr/>
        </p:nvGrpSpPr>
        <p:grpSpPr>
          <a:xfrm>
            <a:off x="1676400" y="2000366"/>
            <a:ext cx="552451" cy="311031"/>
            <a:chOff x="1676400" y="2000366"/>
            <a:chExt cx="552451" cy="311031"/>
          </a:xfrm>
        </p:grpSpPr>
        <p:sp>
          <p:nvSpPr>
            <p:cNvPr id="242" name="SMARTInkShape-237">
              <a:extLst>
                <a:ext uri="{FF2B5EF4-FFF2-40B4-BE49-F238E27FC236}">
                  <a16:creationId xmlns:a16="http://schemas.microsoft.com/office/drawing/2014/main" id="{545EFB7D-A6B2-8BAB-1483-E13858748B60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2038350" y="2173020"/>
              <a:ext cx="190501" cy="8206"/>
            </a:xfrm>
            <a:custGeom>
              <a:avLst/>
              <a:gdLst/>
              <a:ahLst/>
              <a:cxnLst/>
              <a:rect l="0" t="0" r="0" b="0"/>
              <a:pathLst>
                <a:path w="190501" h="8206">
                  <a:moveTo>
                    <a:pt x="0" y="8205"/>
                  </a:moveTo>
                  <a:lnTo>
                    <a:pt x="0" y="8205"/>
                  </a:lnTo>
                  <a:lnTo>
                    <a:pt x="30397" y="7147"/>
                  </a:lnTo>
                  <a:lnTo>
                    <a:pt x="73435" y="4"/>
                  </a:lnTo>
                  <a:lnTo>
                    <a:pt x="119242" y="0"/>
                  </a:lnTo>
                  <a:lnTo>
                    <a:pt x="190500" y="8205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3" name="SMARTInkShape-238">
              <a:extLst>
                <a:ext uri="{FF2B5EF4-FFF2-40B4-BE49-F238E27FC236}">
                  <a16:creationId xmlns:a16="http://schemas.microsoft.com/office/drawing/2014/main" id="{091938A4-8A1C-0C73-569F-51D6DA13AA70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047875" y="2095500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0"/>
                  </a:moveTo>
                  <a:lnTo>
                    <a:pt x="0" y="0"/>
                  </a:lnTo>
                  <a:lnTo>
                    <a:pt x="41757" y="0"/>
                  </a:lnTo>
                  <a:lnTo>
                    <a:pt x="79417" y="1058"/>
                  </a:lnTo>
                  <a:lnTo>
                    <a:pt x="114300" y="9525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4" name="SMARTInkShape-239">
              <a:extLst>
                <a:ext uri="{FF2B5EF4-FFF2-40B4-BE49-F238E27FC236}">
                  <a16:creationId xmlns:a16="http://schemas.microsoft.com/office/drawing/2014/main" id="{98DD3099-5A34-E601-DCD5-846436DC442E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676400" y="2000366"/>
              <a:ext cx="132959" cy="311031"/>
            </a:xfrm>
            <a:custGeom>
              <a:avLst/>
              <a:gdLst/>
              <a:ahLst/>
              <a:cxnLst/>
              <a:rect l="0" t="0" r="0" b="0"/>
              <a:pathLst>
                <a:path w="132959" h="311031">
                  <a:moveTo>
                    <a:pt x="9525" y="9409"/>
                  </a:moveTo>
                  <a:lnTo>
                    <a:pt x="9525" y="9409"/>
                  </a:lnTo>
                  <a:lnTo>
                    <a:pt x="9525" y="0"/>
                  </a:lnTo>
                  <a:lnTo>
                    <a:pt x="9525" y="9399"/>
                  </a:lnTo>
                  <a:lnTo>
                    <a:pt x="9525" y="3919"/>
                  </a:lnTo>
                  <a:lnTo>
                    <a:pt x="8467" y="39622"/>
                  </a:lnTo>
                  <a:lnTo>
                    <a:pt x="4037" y="59754"/>
                  </a:lnTo>
                  <a:lnTo>
                    <a:pt x="13649" y="96955"/>
                  </a:lnTo>
                  <a:lnTo>
                    <a:pt x="28700" y="129815"/>
                  </a:lnTo>
                  <a:lnTo>
                    <a:pt x="41300" y="145259"/>
                  </a:lnTo>
                  <a:lnTo>
                    <a:pt x="50458" y="149162"/>
                  </a:lnTo>
                  <a:lnTo>
                    <a:pt x="55864" y="150203"/>
                  </a:lnTo>
                  <a:lnTo>
                    <a:pt x="60526" y="149838"/>
                  </a:lnTo>
                  <a:lnTo>
                    <a:pt x="68528" y="146611"/>
                  </a:lnTo>
                  <a:lnTo>
                    <a:pt x="78984" y="138844"/>
                  </a:lnTo>
                  <a:lnTo>
                    <a:pt x="107940" y="96800"/>
                  </a:lnTo>
                  <a:lnTo>
                    <a:pt x="122452" y="50476"/>
                  </a:lnTo>
                  <a:lnTo>
                    <a:pt x="123814" y="38123"/>
                  </a:lnTo>
                  <a:lnTo>
                    <a:pt x="123824" y="79407"/>
                  </a:lnTo>
                  <a:lnTo>
                    <a:pt x="123825" y="119897"/>
                  </a:lnTo>
                  <a:lnTo>
                    <a:pt x="126647" y="163293"/>
                  </a:lnTo>
                  <a:lnTo>
                    <a:pt x="132026" y="210315"/>
                  </a:lnTo>
                  <a:lnTo>
                    <a:pt x="132958" y="250029"/>
                  </a:lnTo>
                  <a:lnTo>
                    <a:pt x="126727" y="291654"/>
                  </a:lnTo>
                  <a:lnTo>
                    <a:pt x="125114" y="303479"/>
                  </a:lnTo>
                  <a:lnTo>
                    <a:pt x="121510" y="307056"/>
                  </a:lnTo>
                  <a:lnTo>
                    <a:pt x="109038" y="311030"/>
                  </a:lnTo>
                  <a:lnTo>
                    <a:pt x="102325" y="309973"/>
                  </a:lnTo>
                  <a:lnTo>
                    <a:pt x="73521" y="298712"/>
                  </a:lnTo>
                  <a:lnTo>
                    <a:pt x="42628" y="290804"/>
                  </a:lnTo>
                  <a:lnTo>
                    <a:pt x="0" y="276109"/>
                  </a:lnTo>
                </a:path>
              </a:pathLst>
            </a:custGeom>
            <a:ln w="63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076948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2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id="{7A0476ED-3419-48BA-87BA-D9363974B4B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7582464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104640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esting a Hypothesis </a:t>
            </a:r>
            <a:r>
              <a:rPr lang="en-US" dirty="0">
                <a:solidFill>
                  <a:srgbClr val="1F497D"/>
                </a:solidFill>
              </a:rPr>
              <a:t>Concerning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/>
              <p:nvPr/>
            </p:nvSpPr>
            <p:spPr>
              <a:xfrm>
                <a:off x="457200" y="1371600"/>
                <a:ext cx="8229600" cy="267765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accent4">
                        <a:lumMod val="50000"/>
                      </a:schemeClr>
                    </a:solidFill>
                  </a:rPr>
                  <a:t>Simple linear regression model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8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0104D9B6-8D75-4F8D-B1AF-F089FE929D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371600"/>
                <a:ext cx="8229600" cy="2677656"/>
              </a:xfrm>
              <a:prstGeom prst="rect">
                <a:avLst/>
              </a:prstGeom>
              <a:blipFill>
                <a:blip r:embed="rId163"/>
                <a:stretch>
                  <a:fillRect l="-1481" t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SMARTInkShape-Group400">
            <a:extLst>
              <a:ext uri="{FF2B5EF4-FFF2-40B4-BE49-F238E27FC236}">
                <a16:creationId xmlns:a16="http://schemas.microsoft.com/office/drawing/2014/main" id="{0C5ACC8E-8D8C-440D-43DA-65A7E966A315}"/>
              </a:ext>
            </a:extLst>
          </p:cNvPr>
          <p:cNvGrpSpPr/>
          <p:nvPr/>
        </p:nvGrpSpPr>
        <p:grpSpPr>
          <a:xfrm>
            <a:off x="1889994" y="2828960"/>
            <a:ext cx="394517" cy="238091"/>
            <a:chOff x="1889994" y="2828960"/>
            <a:chExt cx="394517" cy="238091"/>
          </a:xfrm>
        </p:grpSpPr>
        <p:sp>
          <p:nvSpPr>
            <p:cNvPr id="3" name="SMARTInkShape-1739">
              <a:extLst>
                <a:ext uri="{FF2B5EF4-FFF2-40B4-BE49-F238E27FC236}">
                  <a16:creationId xmlns:a16="http://schemas.microsoft.com/office/drawing/2014/main" id="{29069041-2ECA-C67E-0045-FCB0BE69B861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1889994" y="2914650"/>
              <a:ext cx="357907" cy="19051"/>
            </a:xfrm>
            <a:custGeom>
              <a:avLst/>
              <a:gdLst/>
              <a:ahLst/>
              <a:cxnLst/>
              <a:rect l="0" t="0" r="0" b="0"/>
              <a:pathLst>
                <a:path w="357907" h="19051">
                  <a:moveTo>
                    <a:pt x="24531" y="0"/>
                  </a:moveTo>
                  <a:lnTo>
                    <a:pt x="24531" y="0"/>
                  </a:lnTo>
                  <a:lnTo>
                    <a:pt x="15041" y="9490"/>
                  </a:lnTo>
                  <a:lnTo>
                    <a:pt x="0" y="9525"/>
                  </a:lnTo>
                  <a:lnTo>
                    <a:pt x="4550" y="9525"/>
                  </a:lnTo>
                  <a:lnTo>
                    <a:pt x="5205" y="14581"/>
                  </a:lnTo>
                  <a:lnTo>
                    <a:pt x="6356" y="16071"/>
                  </a:lnTo>
                  <a:lnTo>
                    <a:pt x="13657" y="18658"/>
                  </a:lnTo>
                  <a:lnTo>
                    <a:pt x="59751" y="19040"/>
                  </a:lnTo>
                  <a:lnTo>
                    <a:pt x="102638" y="19049"/>
                  </a:lnTo>
                  <a:lnTo>
                    <a:pt x="148607" y="19050"/>
                  </a:lnTo>
                  <a:lnTo>
                    <a:pt x="196014" y="17992"/>
                  </a:lnTo>
                  <a:lnTo>
                    <a:pt x="238554" y="10849"/>
                  </a:lnTo>
                  <a:lnTo>
                    <a:pt x="279473" y="9700"/>
                  </a:lnTo>
                  <a:lnTo>
                    <a:pt x="327039" y="9530"/>
                  </a:lnTo>
                  <a:lnTo>
                    <a:pt x="357906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1740">
              <a:extLst>
                <a:ext uri="{FF2B5EF4-FFF2-40B4-BE49-F238E27FC236}">
                  <a16:creationId xmlns:a16="http://schemas.microsoft.com/office/drawing/2014/main" id="{4E53886B-6CF9-C823-2427-201EF440618C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2143125" y="2828960"/>
              <a:ext cx="141386" cy="238091"/>
            </a:xfrm>
            <a:custGeom>
              <a:avLst/>
              <a:gdLst/>
              <a:ahLst/>
              <a:cxnLst/>
              <a:rect l="0" t="0" r="0" b="0"/>
              <a:pathLst>
                <a:path w="141386" h="238091">
                  <a:moveTo>
                    <a:pt x="38100" y="19015"/>
                  </a:moveTo>
                  <a:lnTo>
                    <a:pt x="38100" y="19015"/>
                  </a:lnTo>
                  <a:lnTo>
                    <a:pt x="33044" y="19015"/>
                  </a:lnTo>
                  <a:lnTo>
                    <a:pt x="31554" y="17957"/>
                  </a:lnTo>
                  <a:lnTo>
                    <a:pt x="30561" y="16193"/>
                  </a:lnTo>
                  <a:lnTo>
                    <a:pt x="28610" y="9606"/>
                  </a:lnTo>
                  <a:lnTo>
                    <a:pt x="19166" y="9491"/>
                  </a:lnTo>
                  <a:lnTo>
                    <a:pt x="19050" y="0"/>
                  </a:lnTo>
                  <a:lnTo>
                    <a:pt x="19050" y="5032"/>
                  </a:lnTo>
                  <a:lnTo>
                    <a:pt x="20108" y="6518"/>
                  </a:lnTo>
                  <a:lnTo>
                    <a:pt x="21872" y="7509"/>
                  </a:lnTo>
                  <a:lnTo>
                    <a:pt x="32307" y="9099"/>
                  </a:lnTo>
                  <a:lnTo>
                    <a:pt x="34238" y="10287"/>
                  </a:lnTo>
                  <a:lnTo>
                    <a:pt x="35526" y="12138"/>
                  </a:lnTo>
                  <a:lnTo>
                    <a:pt x="36384" y="14430"/>
                  </a:lnTo>
                  <a:lnTo>
                    <a:pt x="38014" y="15959"/>
                  </a:lnTo>
                  <a:lnTo>
                    <a:pt x="42648" y="17657"/>
                  </a:lnTo>
                  <a:lnTo>
                    <a:pt x="44307" y="19168"/>
                  </a:lnTo>
                  <a:lnTo>
                    <a:pt x="46150" y="23669"/>
                  </a:lnTo>
                  <a:lnTo>
                    <a:pt x="47700" y="25293"/>
                  </a:lnTo>
                  <a:lnTo>
                    <a:pt x="60614" y="33543"/>
                  </a:lnTo>
                  <a:lnTo>
                    <a:pt x="107452" y="69737"/>
                  </a:lnTo>
                  <a:lnTo>
                    <a:pt x="137845" y="99713"/>
                  </a:lnTo>
                  <a:lnTo>
                    <a:pt x="140639" y="105328"/>
                  </a:lnTo>
                  <a:lnTo>
                    <a:pt x="141385" y="108307"/>
                  </a:lnTo>
                  <a:lnTo>
                    <a:pt x="140823" y="110293"/>
                  </a:lnTo>
                  <a:lnTo>
                    <a:pt x="139391" y="111617"/>
                  </a:lnTo>
                  <a:lnTo>
                    <a:pt x="137377" y="112500"/>
                  </a:lnTo>
                  <a:lnTo>
                    <a:pt x="94911" y="152792"/>
                  </a:lnTo>
                  <a:lnTo>
                    <a:pt x="81341" y="164196"/>
                  </a:lnTo>
                  <a:lnTo>
                    <a:pt x="36694" y="190228"/>
                  </a:lnTo>
                  <a:lnTo>
                    <a:pt x="25833" y="197768"/>
                  </a:lnTo>
                  <a:lnTo>
                    <a:pt x="4550" y="224498"/>
                  </a:lnTo>
                  <a:lnTo>
                    <a:pt x="0" y="2380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SMARTInkShape-Group401">
            <a:extLst>
              <a:ext uri="{FF2B5EF4-FFF2-40B4-BE49-F238E27FC236}">
                <a16:creationId xmlns:a16="http://schemas.microsoft.com/office/drawing/2014/main" id="{983A6E3A-7D9D-FBB6-631F-AC2D95FC37BD}"/>
              </a:ext>
            </a:extLst>
          </p:cNvPr>
          <p:cNvGrpSpPr/>
          <p:nvPr/>
        </p:nvGrpSpPr>
        <p:grpSpPr>
          <a:xfrm>
            <a:off x="2676525" y="2857705"/>
            <a:ext cx="384778" cy="146504"/>
            <a:chOff x="2676525" y="2857705"/>
            <a:chExt cx="384778" cy="146504"/>
          </a:xfrm>
        </p:grpSpPr>
        <p:sp>
          <p:nvSpPr>
            <p:cNvPr id="7" name="SMARTInkShape-1741">
              <a:extLst>
                <a:ext uri="{FF2B5EF4-FFF2-40B4-BE49-F238E27FC236}">
                  <a16:creationId xmlns:a16="http://schemas.microsoft.com/office/drawing/2014/main" id="{710DB36B-15FC-B528-8ADA-68DB40F5607B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2676525" y="2857705"/>
              <a:ext cx="176644" cy="142671"/>
            </a:xfrm>
            <a:custGeom>
              <a:avLst/>
              <a:gdLst/>
              <a:ahLst/>
              <a:cxnLst/>
              <a:rect l="0" t="0" r="0" b="0"/>
              <a:pathLst>
                <a:path w="176644" h="142671">
                  <a:moveTo>
                    <a:pt x="0" y="56945"/>
                  </a:moveTo>
                  <a:lnTo>
                    <a:pt x="0" y="56945"/>
                  </a:lnTo>
                  <a:lnTo>
                    <a:pt x="0" y="51889"/>
                  </a:lnTo>
                  <a:lnTo>
                    <a:pt x="2822" y="46584"/>
                  </a:lnTo>
                  <a:lnTo>
                    <a:pt x="6546" y="40699"/>
                  </a:lnTo>
                  <a:lnTo>
                    <a:pt x="9701" y="31435"/>
                  </a:lnTo>
                  <a:lnTo>
                    <a:pt x="31881" y="6141"/>
                  </a:lnTo>
                  <a:lnTo>
                    <a:pt x="38158" y="2616"/>
                  </a:lnTo>
                  <a:lnTo>
                    <a:pt x="45755" y="352"/>
                  </a:lnTo>
                  <a:lnTo>
                    <a:pt x="49616" y="2865"/>
                  </a:lnTo>
                  <a:lnTo>
                    <a:pt x="54860" y="8568"/>
                  </a:lnTo>
                  <a:lnTo>
                    <a:pt x="60718" y="18158"/>
                  </a:lnTo>
                  <a:lnTo>
                    <a:pt x="64910" y="35457"/>
                  </a:lnTo>
                  <a:lnTo>
                    <a:pt x="66442" y="76928"/>
                  </a:lnTo>
                  <a:lnTo>
                    <a:pt x="66671" y="121424"/>
                  </a:lnTo>
                  <a:lnTo>
                    <a:pt x="66673" y="117913"/>
                  </a:lnTo>
                  <a:lnTo>
                    <a:pt x="69497" y="112969"/>
                  </a:lnTo>
                  <a:lnTo>
                    <a:pt x="79932" y="96116"/>
                  </a:lnTo>
                  <a:lnTo>
                    <a:pt x="98474" y="51734"/>
                  </a:lnTo>
                  <a:lnTo>
                    <a:pt x="107619" y="41224"/>
                  </a:lnTo>
                  <a:lnTo>
                    <a:pt x="117681" y="31966"/>
                  </a:lnTo>
                  <a:lnTo>
                    <a:pt x="136134" y="7664"/>
                  </a:lnTo>
                  <a:lnTo>
                    <a:pt x="142701" y="3292"/>
                  </a:lnTo>
                  <a:lnTo>
                    <a:pt x="152348" y="831"/>
                  </a:lnTo>
                  <a:lnTo>
                    <a:pt x="160033" y="0"/>
                  </a:lnTo>
                  <a:lnTo>
                    <a:pt x="166421" y="4912"/>
                  </a:lnTo>
                  <a:lnTo>
                    <a:pt x="169215" y="10183"/>
                  </a:lnTo>
                  <a:lnTo>
                    <a:pt x="176643" y="46005"/>
                  </a:lnTo>
                  <a:lnTo>
                    <a:pt x="172045" y="89351"/>
                  </a:lnTo>
                  <a:lnTo>
                    <a:pt x="168745" y="121554"/>
                  </a:lnTo>
                  <a:lnTo>
                    <a:pt x="166015" y="133285"/>
                  </a:lnTo>
                  <a:lnTo>
                    <a:pt x="171450" y="1426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742">
              <a:extLst>
                <a:ext uri="{FF2B5EF4-FFF2-40B4-BE49-F238E27FC236}">
                  <a16:creationId xmlns:a16="http://schemas.microsoft.com/office/drawing/2014/main" id="{7BAA3782-05D4-85D6-C2A3-4AB28F6A01C5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2974994" y="2858125"/>
              <a:ext cx="86309" cy="146084"/>
            </a:xfrm>
            <a:custGeom>
              <a:avLst/>
              <a:gdLst/>
              <a:ahLst/>
              <a:cxnLst/>
              <a:rect l="0" t="0" r="0" b="0"/>
              <a:pathLst>
                <a:path w="86309" h="146084">
                  <a:moveTo>
                    <a:pt x="44431" y="27950"/>
                  </a:moveTo>
                  <a:lnTo>
                    <a:pt x="44431" y="27950"/>
                  </a:lnTo>
                  <a:lnTo>
                    <a:pt x="51969" y="10050"/>
                  </a:lnTo>
                  <a:lnTo>
                    <a:pt x="52631" y="6491"/>
                  </a:lnTo>
                  <a:lnTo>
                    <a:pt x="52015" y="4119"/>
                  </a:lnTo>
                  <a:lnTo>
                    <a:pt x="50545" y="2538"/>
                  </a:lnTo>
                  <a:lnTo>
                    <a:pt x="45639" y="0"/>
                  </a:lnTo>
                  <a:lnTo>
                    <a:pt x="37065" y="7103"/>
                  </a:lnTo>
                  <a:lnTo>
                    <a:pt x="28255" y="16717"/>
                  </a:lnTo>
                  <a:lnTo>
                    <a:pt x="3992" y="58187"/>
                  </a:lnTo>
                  <a:lnTo>
                    <a:pt x="0" y="76314"/>
                  </a:lnTo>
                  <a:lnTo>
                    <a:pt x="1048" y="92131"/>
                  </a:lnTo>
                  <a:lnTo>
                    <a:pt x="10344" y="119533"/>
                  </a:lnTo>
                  <a:lnTo>
                    <a:pt x="25491" y="141349"/>
                  </a:lnTo>
                  <a:lnTo>
                    <a:pt x="28629" y="144824"/>
                  </a:lnTo>
                  <a:lnTo>
                    <a:pt x="33897" y="146083"/>
                  </a:lnTo>
                  <a:lnTo>
                    <a:pt x="48215" y="144659"/>
                  </a:lnTo>
                  <a:lnTo>
                    <a:pt x="59518" y="137676"/>
                  </a:lnTo>
                  <a:lnTo>
                    <a:pt x="68070" y="126459"/>
                  </a:lnTo>
                  <a:lnTo>
                    <a:pt x="85474" y="79219"/>
                  </a:lnTo>
                  <a:lnTo>
                    <a:pt x="86308" y="63789"/>
                  </a:lnTo>
                  <a:lnTo>
                    <a:pt x="81970" y="41607"/>
                  </a:lnTo>
                  <a:lnTo>
                    <a:pt x="72268" y="28139"/>
                  </a:lnTo>
                  <a:lnTo>
                    <a:pt x="65217" y="20344"/>
                  </a:lnTo>
                  <a:lnTo>
                    <a:pt x="58608" y="2210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SMARTInkShape-Group402">
            <a:extLst>
              <a:ext uri="{FF2B5EF4-FFF2-40B4-BE49-F238E27FC236}">
                <a16:creationId xmlns:a16="http://schemas.microsoft.com/office/drawing/2014/main" id="{F73C7E0E-A1E1-C4F6-1DE7-B1600B63E23B}"/>
              </a:ext>
            </a:extLst>
          </p:cNvPr>
          <p:cNvGrpSpPr/>
          <p:nvPr/>
        </p:nvGrpSpPr>
        <p:grpSpPr>
          <a:xfrm>
            <a:off x="3495675" y="2686593"/>
            <a:ext cx="1645711" cy="380458"/>
            <a:chOff x="3495675" y="2686593"/>
            <a:chExt cx="1645711" cy="380458"/>
          </a:xfrm>
        </p:grpSpPr>
        <p:sp>
          <p:nvSpPr>
            <p:cNvPr id="10" name="SMARTInkShape-1743">
              <a:extLst>
                <a:ext uri="{FF2B5EF4-FFF2-40B4-BE49-F238E27FC236}">
                  <a16:creationId xmlns:a16="http://schemas.microsoft.com/office/drawing/2014/main" id="{10E56E83-2D02-C9BA-DC9D-D4F2AF307221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3495675" y="2819943"/>
              <a:ext cx="190501" cy="157414"/>
            </a:xfrm>
            <a:custGeom>
              <a:avLst/>
              <a:gdLst/>
              <a:ahLst/>
              <a:cxnLst/>
              <a:rect l="0" t="0" r="0" b="0"/>
              <a:pathLst>
                <a:path w="190501" h="157414">
                  <a:moveTo>
                    <a:pt x="0" y="28032"/>
                  </a:moveTo>
                  <a:lnTo>
                    <a:pt x="0" y="28032"/>
                  </a:lnTo>
                  <a:lnTo>
                    <a:pt x="5056" y="28032"/>
                  </a:lnTo>
                  <a:lnTo>
                    <a:pt x="6546" y="26974"/>
                  </a:lnTo>
                  <a:lnTo>
                    <a:pt x="7539" y="25210"/>
                  </a:lnTo>
                  <a:lnTo>
                    <a:pt x="8201" y="22976"/>
                  </a:lnTo>
                  <a:lnTo>
                    <a:pt x="14581" y="17671"/>
                  </a:lnTo>
                  <a:lnTo>
                    <a:pt x="35395" y="3580"/>
                  </a:lnTo>
                  <a:lnTo>
                    <a:pt x="58924" y="0"/>
                  </a:lnTo>
                  <a:lnTo>
                    <a:pt x="74491" y="4675"/>
                  </a:lnTo>
                  <a:lnTo>
                    <a:pt x="83555" y="12712"/>
                  </a:lnTo>
                  <a:lnTo>
                    <a:pt x="90052" y="22281"/>
                  </a:lnTo>
                  <a:lnTo>
                    <a:pt x="93710" y="33619"/>
                  </a:lnTo>
                  <a:lnTo>
                    <a:pt x="95047" y="70383"/>
                  </a:lnTo>
                  <a:lnTo>
                    <a:pt x="87606" y="111657"/>
                  </a:lnTo>
                  <a:lnTo>
                    <a:pt x="77933" y="134419"/>
                  </a:lnTo>
                  <a:lnTo>
                    <a:pt x="63190" y="152452"/>
                  </a:lnTo>
                  <a:lnTo>
                    <a:pt x="55248" y="157413"/>
                  </a:lnTo>
                  <a:lnTo>
                    <a:pt x="45369" y="156796"/>
                  </a:lnTo>
                  <a:lnTo>
                    <a:pt x="39771" y="155150"/>
                  </a:lnTo>
                  <a:lnTo>
                    <a:pt x="36039" y="149819"/>
                  </a:lnTo>
                  <a:lnTo>
                    <a:pt x="30049" y="116490"/>
                  </a:lnTo>
                  <a:lnTo>
                    <a:pt x="28866" y="83840"/>
                  </a:lnTo>
                  <a:lnTo>
                    <a:pt x="34349" y="68358"/>
                  </a:lnTo>
                  <a:lnTo>
                    <a:pt x="44899" y="54421"/>
                  </a:lnTo>
                  <a:lnTo>
                    <a:pt x="68689" y="35733"/>
                  </a:lnTo>
                  <a:lnTo>
                    <a:pt x="107996" y="19401"/>
                  </a:lnTo>
                  <a:lnTo>
                    <a:pt x="151155" y="11040"/>
                  </a:lnTo>
                  <a:lnTo>
                    <a:pt x="190500" y="89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744">
              <a:extLst>
                <a:ext uri="{FF2B5EF4-FFF2-40B4-BE49-F238E27FC236}">
                  <a16:creationId xmlns:a16="http://schemas.microsoft.com/office/drawing/2014/main" id="{958B396D-AB4B-C1E7-20DA-74A0D15816D9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3720489" y="2814900"/>
              <a:ext cx="194287" cy="164369"/>
            </a:xfrm>
            <a:custGeom>
              <a:avLst/>
              <a:gdLst/>
              <a:ahLst/>
              <a:cxnLst/>
              <a:rect l="0" t="0" r="0" b="0"/>
              <a:pathLst>
                <a:path w="194287" h="164369">
                  <a:moveTo>
                    <a:pt x="41886" y="61650"/>
                  </a:moveTo>
                  <a:lnTo>
                    <a:pt x="41886" y="61650"/>
                  </a:lnTo>
                  <a:lnTo>
                    <a:pt x="46942" y="66706"/>
                  </a:lnTo>
                  <a:lnTo>
                    <a:pt x="52247" y="69189"/>
                  </a:lnTo>
                  <a:lnTo>
                    <a:pt x="55143" y="69851"/>
                  </a:lnTo>
                  <a:lnTo>
                    <a:pt x="91767" y="59365"/>
                  </a:lnTo>
                  <a:lnTo>
                    <a:pt x="124986" y="42399"/>
                  </a:lnTo>
                  <a:lnTo>
                    <a:pt x="139792" y="29860"/>
                  </a:lnTo>
                  <a:lnTo>
                    <a:pt x="143608" y="23532"/>
                  </a:lnTo>
                  <a:lnTo>
                    <a:pt x="146058" y="10846"/>
                  </a:lnTo>
                  <a:lnTo>
                    <a:pt x="145200" y="8731"/>
                  </a:lnTo>
                  <a:lnTo>
                    <a:pt x="143570" y="7321"/>
                  </a:lnTo>
                  <a:lnTo>
                    <a:pt x="138938" y="4695"/>
                  </a:lnTo>
                  <a:lnTo>
                    <a:pt x="133351" y="0"/>
                  </a:lnTo>
                  <a:lnTo>
                    <a:pt x="121695" y="31"/>
                  </a:lnTo>
                  <a:lnTo>
                    <a:pt x="79207" y="6028"/>
                  </a:lnTo>
                  <a:lnTo>
                    <a:pt x="52239" y="19534"/>
                  </a:lnTo>
                  <a:lnTo>
                    <a:pt x="31430" y="36942"/>
                  </a:lnTo>
                  <a:lnTo>
                    <a:pt x="10850" y="68091"/>
                  </a:lnTo>
                  <a:lnTo>
                    <a:pt x="823" y="92134"/>
                  </a:lnTo>
                  <a:lnTo>
                    <a:pt x="0" y="107301"/>
                  </a:lnTo>
                  <a:lnTo>
                    <a:pt x="1262" y="114309"/>
                  </a:lnTo>
                  <a:lnTo>
                    <a:pt x="8309" y="127740"/>
                  </a:lnTo>
                  <a:lnTo>
                    <a:pt x="25023" y="148553"/>
                  </a:lnTo>
                  <a:lnTo>
                    <a:pt x="40300" y="159483"/>
                  </a:lnTo>
                  <a:lnTo>
                    <a:pt x="63288" y="164368"/>
                  </a:lnTo>
                  <a:lnTo>
                    <a:pt x="105377" y="160759"/>
                  </a:lnTo>
                  <a:lnTo>
                    <a:pt x="142896" y="152987"/>
                  </a:lnTo>
                  <a:lnTo>
                    <a:pt x="194286" y="1378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745">
              <a:extLst>
                <a:ext uri="{FF2B5EF4-FFF2-40B4-BE49-F238E27FC236}">
                  <a16:creationId xmlns:a16="http://schemas.microsoft.com/office/drawing/2014/main" id="{59E79FB8-14E7-C9E3-FEBD-51FBF9363498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3981959" y="2706424"/>
              <a:ext cx="18542" cy="274902"/>
            </a:xfrm>
            <a:custGeom>
              <a:avLst/>
              <a:gdLst/>
              <a:ahLst/>
              <a:cxnLst/>
              <a:rect l="0" t="0" r="0" b="0"/>
              <a:pathLst>
                <a:path w="18542" h="274902">
                  <a:moveTo>
                    <a:pt x="18541" y="8201"/>
                  </a:moveTo>
                  <a:lnTo>
                    <a:pt x="18541" y="8201"/>
                  </a:lnTo>
                  <a:lnTo>
                    <a:pt x="18541" y="0"/>
                  </a:lnTo>
                  <a:lnTo>
                    <a:pt x="18541" y="41570"/>
                  </a:lnTo>
                  <a:lnTo>
                    <a:pt x="13485" y="83466"/>
                  </a:lnTo>
                  <a:lnTo>
                    <a:pt x="5284" y="122812"/>
                  </a:lnTo>
                  <a:lnTo>
                    <a:pt x="1208" y="167984"/>
                  </a:lnTo>
                  <a:lnTo>
                    <a:pt x="0" y="209826"/>
                  </a:lnTo>
                  <a:lnTo>
                    <a:pt x="649" y="246681"/>
                  </a:lnTo>
                  <a:lnTo>
                    <a:pt x="9016" y="2749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746">
              <a:extLst>
                <a:ext uri="{FF2B5EF4-FFF2-40B4-BE49-F238E27FC236}">
                  <a16:creationId xmlns:a16="http://schemas.microsoft.com/office/drawing/2014/main" id="{6540D957-104F-780B-04B6-FA34C2177FAF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4114800" y="2686593"/>
              <a:ext cx="152401" cy="132808"/>
            </a:xfrm>
            <a:custGeom>
              <a:avLst/>
              <a:gdLst/>
              <a:ahLst/>
              <a:cxnLst/>
              <a:rect l="0" t="0" r="0" b="0"/>
              <a:pathLst>
                <a:path w="152401" h="132808">
                  <a:moveTo>
                    <a:pt x="0" y="28032"/>
                  </a:moveTo>
                  <a:lnTo>
                    <a:pt x="0" y="28032"/>
                  </a:lnTo>
                  <a:lnTo>
                    <a:pt x="8662" y="20428"/>
                  </a:lnTo>
                  <a:lnTo>
                    <a:pt x="21734" y="11786"/>
                  </a:lnTo>
                  <a:lnTo>
                    <a:pt x="27606" y="3580"/>
                  </a:lnTo>
                  <a:lnTo>
                    <a:pt x="32731" y="1289"/>
                  </a:lnTo>
                  <a:lnTo>
                    <a:pt x="41565" y="0"/>
                  </a:lnTo>
                  <a:lnTo>
                    <a:pt x="44644" y="1936"/>
                  </a:lnTo>
                  <a:lnTo>
                    <a:pt x="50886" y="9731"/>
                  </a:lnTo>
                  <a:lnTo>
                    <a:pt x="55294" y="31076"/>
                  </a:lnTo>
                  <a:lnTo>
                    <a:pt x="56783" y="67792"/>
                  </a:lnTo>
                  <a:lnTo>
                    <a:pt x="57102" y="111924"/>
                  </a:lnTo>
                  <a:lnTo>
                    <a:pt x="57136" y="119917"/>
                  </a:lnTo>
                  <a:lnTo>
                    <a:pt x="56083" y="119980"/>
                  </a:lnTo>
                  <a:lnTo>
                    <a:pt x="52089" y="117229"/>
                  </a:lnTo>
                  <a:lnTo>
                    <a:pt x="51660" y="113955"/>
                  </a:lnTo>
                  <a:lnTo>
                    <a:pt x="56111" y="99234"/>
                  </a:lnTo>
                  <a:lnTo>
                    <a:pt x="73212" y="56251"/>
                  </a:lnTo>
                  <a:lnTo>
                    <a:pt x="85762" y="31411"/>
                  </a:lnTo>
                  <a:lnTo>
                    <a:pt x="88924" y="27110"/>
                  </a:lnTo>
                  <a:lnTo>
                    <a:pt x="93150" y="24242"/>
                  </a:lnTo>
                  <a:lnTo>
                    <a:pt x="108151" y="20206"/>
                  </a:lnTo>
                  <a:lnTo>
                    <a:pt x="116153" y="19262"/>
                  </a:lnTo>
                  <a:lnTo>
                    <a:pt x="118711" y="20069"/>
                  </a:lnTo>
                  <a:lnTo>
                    <a:pt x="120416" y="21665"/>
                  </a:lnTo>
                  <a:lnTo>
                    <a:pt x="128208" y="36887"/>
                  </a:lnTo>
                  <a:lnTo>
                    <a:pt x="135495" y="76823"/>
                  </a:lnTo>
                  <a:lnTo>
                    <a:pt x="152400" y="1328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747">
              <a:extLst>
                <a:ext uri="{FF2B5EF4-FFF2-40B4-BE49-F238E27FC236}">
                  <a16:creationId xmlns:a16="http://schemas.microsoft.com/office/drawing/2014/main" id="{B1E3116E-A4CE-0AB4-CFDB-D8BFCCDAE5CB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4162425" y="2847975"/>
              <a:ext cx="123826" cy="57151"/>
            </a:xfrm>
            <a:custGeom>
              <a:avLst/>
              <a:gdLst/>
              <a:ahLst/>
              <a:cxnLst/>
              <a:rect l="0" t="0" r="0" b="0"/>
              <a:pathLst>
                <a:path w="123826" h="57151">
                  <a:moveTo>
                    <a:pt x="0" y="57150"/>
                  </a:moveTo>
                  <a:lnTo>
                    <a:pt x="0" y="57150"/>
                  </a:lnTo>
                  <a:lnTo>
                    <a:pt x="41418" y="35030"/>
                  </a:lnTo>
                  <a:lnTo>
                    <a:pt x="78558" y="14609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748">
              <a:extLst>
                <a:ext uri="{FF2B5EF4-FFF2-40B4-BE49-F238E27FC236}">
                  <a16:creationId xmlns:a16="http://schemas.microsoft.com/office/drawing/2014/main" id="{5F041223-F13B-B9D4-4557-59306DE21F71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4229100" y="29622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749">
              <a:extLst>
                <a:ext uri="{FF2B5EF4-FFF2-40B4-BE49-F238E27FC236}">
                  <a16:creationId xmlns:a16="http://schemas.microsoft.com/office/drawing/2014/main" id="{59B74314-5F82-5EDA-8E62-B9AE56B73A28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4095750" y="30099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750">
              <a:extLst>
                <a:ext uri="{FF2B5EF4-FFF2-40B4-BE49-F238E27FC236}">
                  <a16:creationId xmlns:a16="http://schemas.microsoft.com/office/drawing/2014/main" id="{AEB4BF2B-FD52-E355-6A4F-4134DF0903B1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4476750" y="2820184"/>
              <a:ext cx="91214" cy="27792"/>
            </a:xfrm>
            <a:custGeom>
              <a:avLst/>
              <a:gdLst/>
              <a:ahLst/>
              <a:cxnLst/>
              <a:rect l="0" t="0" r="0" b="0"/>
              <a:pathLst>
                <a:path w="91214" h="27792">
                  <a:moveTo>
                    <a:pt x="85725" y="18266"/>
                  </a:moveTo>
                  <a:lnTo>
                    <a:pt x="85725" y="18266"/>
                  </a:lnTo>
                  <a:lnTo>
                    <a:pt x="90781" y="8153"/>
                  </a:lnTo>
                  <a:lnTo>
                    <a:pt x="91213" y="5174"/>
                  </a:lnTo>
                  <a:lnTo>
                    <a:pt x="90441" y="3188"/>
                  </a:lnTo>
                  <a:lnTo>
                    <a:pt x="88869" y="1864"/>
                  </a:lnTo>
                  <a:lnTo>
                    <a:pt x="76544" y="0"/>
                  </a:lnTo>
                  <a:lnTo>
                    <a:pt x="0" y="277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751">
              <a:extLst>
                <a:ext uri="{FF2B5EF4-FFF2-40B4-BE49-F238E27FC236}">
                  <a16:creationId xmlns:a16="http://schemas.microsoft.com/office/drawing/2014/main" id="{48095F0A-8977-D9AE-1F84-C3455E219DD4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4476750" y="2914650"/>
              <a:ext cx="99717" cy="66676"/>
            </a:xfrm>
            <a:custGeom>
              <a:avLst/>
              <a:gdLst/>
              <a:ahLst/>
              <a:cxnLst/>
              <a:rect l="0" t="0" r="0" b="0"/>
              <a:pathLst>
                <a:path w="99717" h="66676">
                  <a:moveTo>
                    <a:pt x="0" y="0"/>
                  </a:moveTo>
                  <a:lnTo>
                    <a:pt x="0" y="0"/>
                  </a:lnTo>
                  <a:lnTo>
                    <a:pt x="10113" y="5056"/>
                  </a:lnTo>
                  <a:lnTo>
                    <a:pt x="52982" y="14189"/>
                  </a:lnTo>
                  <a:lnTo>
                    <a:pt x="92859" y="28466"/>
                  </a:lnTo>
                  <a:lnTo>
                    <a:pt x="98774" y="33113"/>
                  </a:lnTo>
                  <a:lnTo>
                    <a:pt x="99716" y="35833"/>
                  </a:lnTo>
                  <a:lnTo>
                    <a:pt x="99285" y="38706"/>
                  </a:lnTo>
                  <a:lnTo>
                    <a:pt x="97940" y="41679"/>
                  </a:lnTo>
                  <a:lnTo>
                    <a:pt x="80877" y="55976"/>
                  </a:lnTo>
                  <a:lnTo>
                    <a:pt x="64520" y="61920"/>
                  </a:lnTo>
                  <a:lnTo>
                    <a:pt x="19050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752">
              <a:extLst>
                <a:ext uri="{FF2B5EF4-FFF2-40B4-BE49-F238E27FC236}">
                  <a16:creationId xmlns:a16="http://schemas.microsoft.com/office/drawing/2014/main" id="{87572A6A-9D9B-E250-C5EC-83B6405BF181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4648214" y="2705608"/>
              <a:ext cx="113729" cy="245883"/>
            </a:xfrm>
            <a:custGeom>
              <a:avLst/>
              <a:gdLst/>
              <a:ahLst/>
              <a:cxnLst/>
              <a:rect l="0" t="0" r="0" b="0"/>
              <a:pathLst>
                <a:path w="113729" h="245883">
                  <a:moveTo>
                    <a:pt x="9511" y="18542"/>
                  </a:moveTo>
                  <a:lnTo>
                    <a:pt x="9511" y="18542"/>
                  </a:lnTo>
                  <a:lnTo>
                    <a:pt x="9511" y="13486"/>
                  </a:lnTo>
                  <a:lnTo>
                    <a:pt x="12333" y="8181"/>
                  </a:lnTo>
                  <a:lnTo>
                    <a:pt x="18643" y="0"/>
                  </a:lnTo>
                  <a:lnTo>
                    <a:pt x="19002" y="41221"/>
                  </a:lnTo>
                  <a:lnTo>
                    <a:pt x="13968" y="79001"/>
                  </a:lnTo>
                  <a:lnTo>
                    <a:pt x="5775" y="117007"/>
                  </a:lnTo>
                  <a:lnTo>
                    <a:pt x="1702" y="155079"/>
                  </a:lnTo>
                  <a:lnTo>
                    <a:pt x="211" y="200668"/>
                  </a:lnTo>
                  <a:lnTo>
                    <a:pt x="0" y="242889"/>
                  </a:lnTo>
                  <a:lnTo>
                    <a:pt x="1053" y="244307"/>
                  </a:lnTo>
                  <a:lnTo>
                    <a:pt x="5046" y="245882"/>
                  </a:lnTo>
                  <a:lnTo>
                    <a:pt x="7593" y="244185"/>
                  </a:lnTo>
                  <a:lnTo>
                    <a:pt x="22106" y="229076"/>
                  </a:lnTo>
                  <a:lnTo>
                    <a:pt x="58609" y="197724"/>
                  </a:lnTo>
                  <a:lnTo>
                    <a:pt x="88841" y="158670"/>
                  </a:lnTo>
                  <a:lnTo>
                    <a:pt x="95216" y="154905"/>
                  </a:lnTo>
                  <a:lnTo>
                    <a:pt x="98398" y="153901"/>
                  </a:lnTo>
                  <a:lnTo>
                    <a:pt x="101578" y="154289"/>
                  </a:lnTo>
                  <a:lnTo>
                    <a:pt x="107932" y="157543"/>
                  </a:lnTo>
                  <a:lnTo>
                    <a:pt x="110049" y="159893"/>
                  </a:lnTo>
                  <a:lnTo>
                    <a:pt x="112404" y="165326"/>
                  </a:lnTo>
                  <a:lnTo>
                    <a:pt x="113728" y="179391"/>
                  </a:lnTo>
                  <a:lnTo>
                    <a:pt x="104761" y="2376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753">
              <a:extLst>
                <a:ext uri="{FF2B5EF4-FFF2-40B4-BE49-F238E27FC236}">
                  <a16:creationId xmlns:a16="http://schemas.microsoft.com/office/drawing/2014/main" id="{54679D3F-6A18-E3C0-2AE4-8E66A5B6D930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4857750" y="2848483"/>
              <a:ext cx="95251" cy="85050"/>
            </a:xfrm>
            <a:custGeom>
              <a:avLst/>
              <a:gdLst/>
              <a:ahLst/>
              <a:cxnLst/>
              <a:rect l="0" t="0" r="0" b="0"/>
              <a:pathLst>
                <a:path w="95251" h="85050">
                  <a:moveTo>
                    <a:pt x="0" y="18542"/>
                  </a:moveTo>
                  <a:lnTo>
                    <a:pt x="0" y="18542"/>
                  </a:lnTo>
                  <a:lnTo>
                    <a:pt x="18542" y="0"/>
                  </a:lnTo>
                  <a:lnTo>
                    <a:pt x="18900" y="4699"/>
                  </a:lnTo>
                  <a:lnTo>
                    <a:pt x="10108" y="39905"/>
                  </a:lnTo>
                  <a:lnTo>
                    <a:pt x="8725" y="50262"/>
                  </a:lnTo>
                  <a:lnTo>
                    <a:pt x="1358" y="68920"/>
                  </a:lnTo>
                  <a:lnTo>
                    <a:pt x="402" y="78741"/>
                  </a:lnTo>
                  <a:lnTo>
                    <a:pt x="1327" y="80900"/>
                  </a:lnTo>
                  <a:lnTo>
                    <a:pt x="3001" y="82339"/>
                  </a:lnTo>
                  <a:lnTo>
                    <a:pt x="7684" y="83938"/>
                  </a:lnTo>
                  <a:lnTo>
                    <a:pt x="32514" y="85049"/>
                  </a:lnTo>
                  <a:lnTo>
                    <a:pt x="95250" y="661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SMARTInkShape-1754">
              <a:extLst>
                <a:ext uri="{FF2B5EF4-FFF2-40B4-BE49-F238E27FC236}">
                  <a16:creationId xmlns:a16="http://schemas.microsoft.com/office/drawing/2014/main" id="{726EAAC2-CA63-34E2-36CA-A8FA4AC6F62F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4914900" y="2790825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5" y="8467"/>
                  </a:lnTo>
                  <a:lnTo>
                    <a:pt x="7539" y="6703"/>
                  </a:lnTo>
                  <a:lnTo>
                    <a:pt x="8201" y="4469"/>
                  </a:lnTo>
                  <a:lnTo>
                    <a:pt x="7584" y="297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755">
              <a:extLst>
                <a:ext uri="{FF2B5EF4-FFF2-40B4-BE49-F238E27FC236}">
                  <a16:creationId xmlns:a16="http://schemas.microsoft.com/office/drawing/2014/main" id="{666EC460-65BE-EDBD-E5FC-40FC8162004C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5019675" y="2867417"/>
              <a:ext cx="37708" cy="199634"/>
            </a:xfrm>
            <a:custGeom>
              <a:avLst/>
              <a:gdLst/>
              <a:ahLst/>
              <a:cxnLst/>
              <a:rect l="0" t="0" r="0" b="0"/>
              <a:pathLst>
                <a:path w="37708" h="199634">
                  <a:moveTo>
                    <a:pt x="28575" y="9133"/>
                  </a:moveTo>
                  <a:lnTo>
                    <a:pt x="28575" y="9133"/>
                  </a:lnTo>
                  <a:lnTo>
                    <a:pt x="37707" y="0"/>
                  </a:lnTo>
                  <a:lnTo>
                    <a:pt x="37019" y="33183"/>
                  </a:lnTo>
                  <a:lnTo>
                    <a:pt x="24912" y="70093"/>
                  </a:lnTo>
                  <a:lnTo>
                    <a:pt x="14084" y="99867"/>
                  </a:lnTo>
                  <a:lnTo>
                    <a:pt x="3580" y="143143"/>
                  </a:lnTo>
                  <a:lnTo>
                    <a:pt x="0" y="1996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756">
              <a:extLst>
                <a:ext uri="{FF2B5EF4-FFF2-40B4-BE49-F238E27FC236}">
                  <a16:creationId xmlns:a16="http://schemas.microsoft.com/office/drawing/2014/main" id="{7BA67768-FD07-1901-468F-0C6D138635FD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5029200" y="2801686"/>
              <a:ext cx="112186" cy="120424"/>
            </a:xfrm>
            <a:custGeom>
              <a:avLst/>
              <a:gdLst/>
              <a:ahLst/>
              <a:cxnLst/>
              <a:rect l="0" t="0" r="0" b="0"/>
              <a:pathLst>
                <a:path w="112186" h="120424">
                  <a:moveTo>
                    <a:pt x="0" y="65339"/>
                  </a:moveTo>
                  <a:lnTo>
                    <a:pt x="0" y="65339"/>
                  </a:lnTo>
                  <a:lnTo>
                    <a:pt x="13257" y="43880"/>
                  </a:lnTo>
                  <a:lnTo>
                    <a:pt x="50423" y="5426"/>
                  </a:lnTo>
                  <a:lnTo>
                    <a:pt x="56982" y="1669"/>
                  </a:lnTo>
                  <a:lnTo>
                    <a:pt x="65542" y="0"/>
                  </a:lnTo>
                  <a:lnTo>
                    <a:pt x="86096" y="118"/>
                  </a:lnTo>
                  <a:lnTo>
                    <a:pt x="95767" y="3896"/>
                  </a:lnTo>
                  <a:lnTo>
                    <a:pt x="103594" y="11926"/>
                  </a:lnTo>
                  <a:lnTo>
                    <a:pt x="107164" y="17030"/>
                  </a:lnTo>
                  <a:lnTo>
                    <a:pt x="112185" y="44440"/>
                  </a:lnTo>
                  <a:lnTo>
                    <a:pt x="108617" y="69260"/>
                  </a:lnTo>
                  <a:lnTo>
                    <a:pt x="100857" y="90019"/>
                  </a:lnTo>
                  <a:lnTo>
                    <a:pt x="89276" y="100297"/>
                  </a:lnTo>
                  <a:lnTo>
                    <a:pt x="50759" y="119391"/>
                  </a:lnTo>
                  <a:lnTo>
                    <a:pt x="46539" y="120423"/>
                  </a:lnTo>
                  <a:lnTo>
                    <a:pt x="42668" y="120054"/>
                  </a:lnTo>
                  <a:lnTo>
                    <a:pt x="28575" y="1129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" name="SMARTInkShape-Group403">
            <a:extLst>
              <a:ext uri="{FF2B5EF4-FFF2-40B4-BE49-F238E27FC236}">
                <a16:creationId xmlns:a16="http://schemas.microsoft.com/office/drawing/2014/main" id="{24277E73-A3F7-12E5-C520-6EEB597EE3E2}"/>
              </a:ext>
            </a:extLst>
          </p:cNvPr>
          <p:cNvGrpSpPr/>
          <p:nvPr/>
        </p:nvGrpSpPr>
        <p:grpSpPr>
          <a:xfrm>
            <a:off x="5619750" y="2657867"/>
            <a:ext cx="485776" cy="304409"/>
            <a:chOff x="5619750" y="2657867"/>
            <a:chExt cx="485776" cy="304409"/>
          </a:xfrm>
        </p:grpSpPr>
        <p:sp>
          <p:nvSpPr>
            <p:cNvPr id="25" name="SMARTInkShape-1757">
              <a:extLst>
                <a:ext uri="{FF2B5EF4-FFF2-40B4-BE49-F238E27FC236}">
                  <a16:creationId xmlns:a16="http://schemas.microsoft.com/office/drawing/2014/main" id="{CFBCC041-9251-8B7A-68C1-BEA072B09926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5619750" y="2657867"/>
              <a:ext cx="94417" cy="273259"/>
            </a:xfrm>
            <a:custGeom>
              <a:avLst/>
              <a:gdLst/>
              <a:ahLst/>
              <a:cxnLst/>
              <a:rect l="0" t="0" r="0" b="0"/>
              <a:pathLst>
                <a:path w="94417" h="273259">
                  <a:moveTo>
                    <a:pt x="28575" y="9133"/>
                  </a:moveTo>
                  <a:lnTo>
                    <a:pt x="28575" y="9133"/>
                  </a:lnTo>
                  <a:lnTo>
                    <a:pt x="28575" y="0"/>
                  </a:lnTo>
                  <a:lnTo>
                    <a:pt x="33631" y="4781"/>
                  </a:lnTo>
                  <a:lnTo>
                    <a:pt x="34063" y="8348"/>
                  </a:lnTo>
                  <a:lnTo>
                    <a:pt x="28138" y="51092"/>
                  </a:lnTo>
                  <a:lnTo>
                    <a:pt x="18336" y="97933"/>
                  </a:lnTo>
                  <a:lnTo>
                    <a:pt x="13441" y="117392"/>
                  </a:lnTo>
                  <a:lnTo>
                    <a:pt x="9627" y="155980"/>
                  </a:lnTo>
                  <a:lnTo>
                    <a:pt x="1477" y="203370"/>
                  </a:lnTo>
                  <a:lnTo>
                    <a:pt x="7896" y="237413"/>
                  </a:lnTo>
                  <a:lnTo>
                    <a:pt x="13387" y="252055"/>
                  </a:lnTo>
                  <a:lnTo>
                    <a:pt x="22177" y="262796"/>
                  </a:lnTo>
                  <a:lnTo>
                    <a:pt x="33140" y="270039"/>
                  </a:lnTo>
                  <a:lnTo>
                    <a:pt x="45067" y="273258"/>
                  </a:lnTo>
                  <a:lnTo>
                    <a:pt x="60246" y="269044"/>
                  </a:lnTo>
                  <a:lnTo>
                    <a:pt x="75459" y="260116"/>
                  </a:lnTo>
                  <a:lnTo>
                    <a:pt x="85748" y="249092"/>
                  </a:lnTo>
                  <a:lnTo>
                    <a:pt x="91027" y="237137"/>
                  </a:lnTo>
                  <a:lnTo>
                    <a:pt x="94416" y="212215"/>
                  </a:lnTo>
                  <a:lnTo>
                    <a:pt x="89947" y="193248"/>
                  </a:lnTo>
                  <a:lnTo>
                    <a:pt x="79135" y="183390"/>
                  </a:lnTo>
                  <a:lnTo>
                    <a:pt x="63746" y="176539"/>
                  </a:lnTo>
                  <a:lnTo>
                    <a:pt x="46323" y="173494"/>
                  </a:lnTo>
                  <a:lnTo>
                    <a:pt x="0" y="1805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758">
              <a:extLst>
                <a:ext uri="{FF2B5EF4-FFF2-40B4-BE49-F238E27FC236}">
                  <a16:creationId xmlns:a16="http://schemas.microsoft.com/office/drawing/2014/main" id="{937B84BA-C381-F4E2-E008-3FA0DE8AB3A6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5715000" y="2673185"/>
              <a:ext cx="142643" cy="289091"/>
            </a:xfrm>
            <a:custGeom>
              <a:avLst/>
              <a:gdLst/>
              <a:ahLst/>
              <a:cxnLst/>
              <a:rect l="0" t="0" r="0" b="0"/>
              <a:pathLst>
                <a:path w="142643" h="289091">
                  <a:moveTo>
                    <a:pt x="123825" y="22390"/>
                  </a:moveTo>
                  <a:lnTo>
                    <a:pt x="123825" y="22390"/>
                  </a:lnTo>
                  <a:lnTo>
                    <a:pt x="133938" y="17334"/>
                  </a:lnTo>
                  <a:lnTo>
                    <a:pt x="136917" y="14786"/>
                  </a:lnTo>
                  <a:lnTo>
                    <a:pt x="140227" y="9132"/>
                  </a:lnTo>
                  <a:lnTo>
                    <a:pt x="142090" y="0"/>
                  </a:lnTo>
                  <a:lnTo>
                    <a:pt x="142352" y="55"/>
                  </a:lnTo>
                  <a:lnTo>
                    <a:pt x="142642" y="5761"/>
                  </a:lnTo>
                  <a:lnTo>
                    <a:pt x="121396" y="52014"/>
                  </a:lnTo>
                  <a:lnTo>
                    <a:pt x="97334" y="91189"/>
                  </a:lnTo>
                  <a:lnTo>
                    <a:pt x="73103" y="136970"/>
                  </a:lnTo>
                  <a:lnTo>
                    <a:pt x="54970" y="172023"/>
                  </a:lnTo>
                  <a:lnTo>
                    <a:pt x="40277" y="195842"/>
                  </a:lnTo>
                  <a:lnTo>
                    <a:pt x="0" y="2890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759">
              <a:extLst>
                <a:ext uri="{FF2B5EF4-FFF2-40B4-BE49-F238E27FC236}">
                  <a16:creationId xmlns:a16="http://schemas.microsoft.com/office/drawing/2014/main" id="{94F13769-16EA-313F-A42C-24B569A20D3A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5895975" y="2781300"/>
              <a:ext cx="209551" cy="156015"/>
            </a:xfrm>
            <a:custGeom>
              <a:avLst/>
              <a:gdLst/>
              <a:ahLst/>
              <a:cxnLst/>
              <a:rect l="0" t="0" r="0" b="0"/>
              <a:pathLst>
                <a:path w="209551" h="156015">
                  <a:moveTo>
                    <a:pt x="0" y="57150"/>
                  </a:moveTo>
                  <a:lnTo>
                    <a:pt x="0" y="57150"/>
                  </a:lnTo>
                  <a:lnTo>
                    <a:pt x="5056" y="57150"/>
                  </a:lnTo>
                  <a:lnTo>
                    <a:pt x="6545" y="55033"/>
                  </a:lnTo>
                  <a:lnTo>
                    <a:pt x="10321" y="32261"/>
                  </a:lnTo>
                  <a:lnTo>
                    <a:pt x="17692" y="20999"/>
                  </a:lnTo>
                  <a:lnTo>
                    <a:pt x="9270" y="61358"/>
                  </a:lnTo>
                  <a:lnTo>
                    <a:pt x="4275" y="88030"/>
                  </a:lnTo>
                  <a:lnTo>
                    <a:pt x="8558" y="119099"/>
                  </a:lnTo>
                  <a:lnTo>
                    <a:pt x="16529" y="136418"/>
                  </a:lnTo>
                  <a:lnTo>
                    <a:pt x="26779" y="150086"/>
                  </a:lnTo>
                  <a:lnTo>
                    <a:pt x="33421" y="148549"/>
                  </a:lnTo>
                  <a:lnTo>
                    <a:pt x="46239" y="141734"/>
                  </a:lnTo>
                  <a:lnTo>
                    <a:pt x="53358" y="134959"/>
                  </a:lnTo>
                  <a:lnTo>
                    <a:pt x="66553" y="110541"/>
                  </a:lnTo>
                  <a:lnTo>
                    <a:pt x="76164" y="90256"/>
                  </a:lnTo>
                  <a:lnTo>
                    <a:pt x="93366" y="68822"/>
                  </a:lnTo>
                  <a:lnTo>
                    <a:pt x="95053" y="69164"/>
                  </a:lnTo>
                  <a:lnTo>
                    <a:pt x="99748" y="72368"/>
                  </a:lnTo>
                  <a:lnTo>
                    <a:pt x="102541" y="80141"/>
                  </a:lnTo>
                  <a:lnTo>
                    <a:pt x="106935" y="96418"/>
                  </a:lnTo>
                  <a:lnTo>
                    <a:pt x="127127" y="142913"/>
                  </a:lnTo>
                  <a:lnTo>
                    <a:pt x="136562" y="154646"/>
                  </a:lnTo>
                  <a:lnTo>
                    <a:pt x="140783" y="156014"/>
                  </a:lnTo>
                  <a:lnTo>
                    <a:pt x="151117" y="154712"/>
                  </a:lnTo>
                  <a:lnTo>
                    <a:pt x="159944" y="147783"/>
                  </a:lnTo>
                  <a:lnTo>
                    <a:pt x="174233" y="126088"/>
                  </a:lnTo>
                  <a:lnTo>
                    <a:pt x="190448" y="82874"/>
                  </a:lnTo>
                  <a:lnTo>
                    <a:pt x="193641" y="77474"/>
                  </a:lnTo>
                  <a:lnTo>
                    <a:pt x="204521" y="32907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SMARTInkShape-Group404">
            <a:extLst>
              <a:ext uri="{FF2B5EF4-FFF2-40B4-BE49-F238E27FC236}">
                <a16:creationId xmlns:a16="http://schemas.microsoft.com/office/drawing/2014/main" id="{566F2865-5430-E676-CF5B-FEFA3A1F47E4}"/>
              </a:ext>
            </a:extLst>
          </p:cNvPr>
          <p:cNvGrpSpPr/>
          <p:nvPr/>
        </p:nvGrpSpPr>
        <p:grpSpPr>
          <a:xfrm>
            <a:off x="6527093" y="2581275"/>
            <a:ext cx="950033" cy="374005"/>
            <a:chOff x="6527093" y="2581275"/>
            <a:chExt cx="950033" cy="374005"/>
          </a:xfrm>
        </p:grpSpPr>
        <p:sp>
          <p:nvSpPr>
            <p:cNvPr id="29" name="SMARTInkShape-1760">
              <a:extLst>
                <a:ext uri="{FF2B5EF4-FFF2-40B4-BE49-F238E27FC236}">
                  <a16:creationId xmlns:a16="http://schemas.microsoft.com/office/drawing/2014/main" id="{DB1B2C7F-DE55-DE3A-9D76-95FBCAD28A8E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6527093" y="2705112"/>
              <a:ext cx="226133" cy="205895"/>
            </a:xfrm>
            <a:custGeom>
              <a:avLst/>
              <a:gdLst/>
              <a:ahLst/>
              <a:cxnLst/>
              <a:rect l="0" t="0" r="0" b="0"/>
              <a:pathLst>
                <a:path w="226133" h="205895">
                  <a:moveTo>
                    <a:pt x="7057" y="38088"/>
                  </a:moveTo>
                  <a:lnTo>
                    <a:pt x="7057" y="38088"/>
                  </a:lnTo>
                  <a:lnTo>
                    <a:pt x="27780" y="20188"/>
                  </a:lnTo>
                  <a:lnTo>
                    <a:pt x="39550" y="14257"/>
                  </a:lnTo>
                  <a:lnTo>
                    <a:pt x="84580" y="1497"/>
                  </a:lnTo>
                  <a:lnTo>
                    <a:pt x="97775" y="0"/>
                  </a:lnTo>
                  <a:lnTo>
                    <a:pt x="99286" y="1054"/>
                  </a:lnTo>
                  <a:lnTo>
                    <a:pt x="100293" y="2816"/>
                  </a:lnTo>
                  <a:lnTo>
                    <a:pt x="100964" y="5048"/>
                  </a:lnTo>
                  <a:lnTo>
                    <a:pt x="102471" y="6536"/>
                  </a:lnTo>
                  <a:lnTo>
                    <a:pt x="106966" y="8190"/>
                  </a:lnTo>
                  <a:lnTo>
                    <a:pt x="107530" y="11806"/>
                  </a:lnTo>
                  <a:lnTo>
                    <a:pt x="101847" y="52688"/>
                  </a:lnTo>
                  <a:lnTo>
                    <a:pt x="93822" y="82866"/>
                  </a:lnTo>
                  <a:lnTo>
                    <a:pt x="69862" y="115921"/>
                  </a:lnTo>
                  <a:lnTo>
                    <a:pt x="39925" y="157767"/>
                  </a:lnTo>
                  <a:lnTo>
                    <a:pt x="1233" y="204072"/>
                  </a:lnTo>
                  <a:lnTo>
                    <a:pt x="0" y="205894"/>
                  </a:lnTo>
                  <a:lnTo>
                    <a:pt x="8376" y="198346"/>
                  </a:lnTo>
                  <a:lnTo>
                    <a:pt x="37320" y="161518"/>
                  </a:lnTo>
                  <a:lnTo>
                    <a:pt x="82748" y="130046"/>
                  </a:lnTo>
                  <a:lnTo>
                    <a:pt x="129756" y="87396"/>
                  </a:lnTo>
                  <a:lnTo>
                    <a:pt x="175434" y="54786"/>
                  </a:lnTo>
                  <a:lnTo>
                    <a:pt x="182432" y="44451"/>
                  </a:lnTo>
                  <a:lnTo>
                    <a:pt x="187295" y="30864"/>
                  </a:lnTo>
                  <a:lnTo>
                    <a:pt x="182059" y="32408"/>
                  </a:lnTo>
                  <a:lnTo>
                    <a:pt x="156396" y="47079"/>
                  </a:lnTo>
                  <a:lnTo>
                    <a:pt x="112152" y="85915"/>
                  </a:lnTo>
                  <a:lnTo>
                    <a:pt x="100168" y="107645"/>
                  </a:lnTo>
                  <a:lnTo>
                    <a:pt x="94241" y="135828"/>
                  </a:lnTo>
                  <a:lnTo>
                    <a:pt x="93430" y="148909"/>
                  </a:lnTo>
                  <a:lnTo>
                    <a:pt x="95331" y="154302"/>
                  </a:lnTo>
                  <a:lnTo>
                    <a:pt x="103088" y="163116"/>
                  </a:lnTo>
                  <a:lnTo>
                    <a:pt x="110768" y="167740"/>
                  </a:lnTo>
                  <a:lnTo>
                    <a:pt x="121042" y="170342"/>
                  </a:lnTo>
                  <a:lnTo>
                    <a:pt x="163924" y="171342"/>
                  </a:lnTo>
                  <a:lnTo>
                    <a:pt x="226132" y="1714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761">
              <a:extLst>
                <a:ext uri="{FF2B5EF4-FFF2-40B4-BE49-F238E27FC236}">
                  <a16:creationId xmlns:a16="http://schemas.microsoft.com/office/drawing/2014/main" id="{63ACA763-FFB9-5B8A-2F43-1F8AAF736ED6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6947405" y="2796092"/>
              <a:ext cx="296452" cy="156659"/>
            </a:xfrm>
            <a:custGeom>
              <a:avLst/>
              <a:gdLst/>
              <a:ahLst/>
              <a:cxnLst/>
              <a:rect l="0" t="0" r="0" b="0"/>
              <a:pathLst>
                <a:path w="296452" h="156659">
                  <a:moveTo>
                    <a:pt x="129670" y="51883"/>
                  </a:moveTo>
                  <a:lnTo>
                    <a:pt x="129670" y="51883"/>
                  </a:lnTo>
                  <a:lnTo>
                    <a:pt x="137870" y="43682"/>
                  </a:lnTo>
                  <a:lnTo>
                    <a:pt x="139079" y="34273"/>
                  </a:lnTo>
                  <a:lnTo>
                    <a:pt x="116802" y="10480"/>
                  </a:lnTo>
                  <a:lnTo>
                    <a:pt x="102338" y="1045"/>
                  </a:lnTo>
                  <a:lnTo>
                    <a:pt x="96632" y="0"/>
                  </a:lnTo>
                  <a:lnTo>
                    <a:pt x="77430" y="3584"/>
                  </a:lnTo>
                  <a:lnTo>
                    <a:pt x="48678" y="14277"/>
                  </a:lnTo>
                  <a:lnTo>
                    <a:pt x="27124" y="31637"/>
                  </a:lnTo>
                  <a:lnTo>
                    <a:pt x="8739" y="54351"/>
                  </a:lnTo>
                  <a:lnTo>
                    <a:pt x="1840" y="69208"/>
                  </a:lnTo>
                  <a:lnTo>
                    <a:pt x="0" y="76133"/>
                  </a:lnTo>
                  <a:lnTo>
                    <a:pt x="4844" y="113370"/>
                  </a:lnTo>
                  <a:lnTo>
                    <a:pt x="10604" y="122077"/>
                  </a:lnTo>
                  <a:lnTo>
                    <a:pt x="14310" y="123021"/>
                  </a:lnTo>
                  <a:lnTo>
                    <a:pt x="24071" y="121247"/>
                  </a:lnTo>
                  <a:lnTo>
                    <a:pt x="60027" y="105537"/>
                  </a:lnTo>
                  <a:lnTo>
                    <a:pt x="69789" y="96543"/>
                  </a:lnTo>
                  <a:lnTo>
                    <a:pt x="91330" y="65864"/>
                  </a:lnTo>
                  <a:lnTo>
                    <a:pt x="100867" y="38907"/>
                  </a:lnTo>
                  <a:lnTo>
                    <a:pt x="103060" y="36883"/>
                  </a:lnTo>
                  <a:lnTo>
                    <a:pt x="105579" y="35533"/>
                  </a:lnTo>
                  <a:lnTo>
                    <a:pt x="106201" y="34633"/>
                  </a:lnTo>
                  <a:lnTo>
                    <a:pt x="105558" y="34033"/>
                  </a:lnTo>
                  <a:lnTo>
                    <a:pt x="101977" y="33070"/>
                  </a:lnTo>
                  <a:lnTo>
                    <a:pt x="101117" y="74475"/>
                  </a:lnTo>
                  <a:lnTo>
                    <a:pt x="112855" y="120435"/>
                  </a:lnTo>
                  <a:lnTo>
                    <a:pt x="115285" y="126159"/>
                  </a:lnTo>
                  <a:lnTo>
                    <a:pt x="117963" y="128917"/>
                  </a:lnTo>
                  <a:lnTo>
                    <a:pt x="120807" y="129697"/>
                  </a:lnTo>
                  <a:lnTo>
                    <a:pt x="132976" y="128402"/>
                  </a:lnTo>
                  <a:lnTo>
                    <a:pt x="142075" y="119758"/>
                  </a:lnTo>
                  <a:lnTo>
                    <a:pt x="180355" y="77469"/>
                  </a:lnTo>
                  <a:lnTo>
                    <a:pt x="186768" y="73838"/>
                  </a:lnTo>
                  <a:lnTo>
                    <a:pt x="194453" y="71507"/>
                  </a:lnTo>
                  <a:lnTo>
                    <a:pt x="195084" y="72374"/>
                  </a:lnTo>
                  <a:lnTo>
                    <a:pt x="196178" y="84241"/>
                  </a:lnTo>
                  <a:lnTo>
                    <a:pt x="196341" y="131469"/>
                  </a:lnTo>
                  <a:lnTo>
                    <a:pt x="196344" y="147548"/>
                  </a:lnTo>
                  <a:lnTo>
                    <a:pt x="197402" y="150585"/>
                  </a:lnTo>
                  <a:lnTo>
                    <a:pt x="199167" y="152609"/>
                  </a:lnTo>
                  <a:lnTo>
                    <a:pt x="201401" y="153959"/>
                  </a:lnTo>
                  <a:lnTo>
                    <a:pt x="202890" y="153800"/>
                  </a:lnTo>
                  <a:lnTo>
                    <a:pt x="203883" y="152636"/>
                  </a:lnTo>
                  <a:lnTo>
                    <a:pt x="204545" y="150802"/>
                  </a:lnTo>
                  <a:lnTo>
                    <a:pt x="207103" y="149579"/>
                  </a:lnTo>
                  <a:lnTo>
                    <a:pt x="215591" y="148220"/>
                  </a:lnTo>
                  <a:lnTo>
                    <a:pt x="226418" y="139150"/>
                  </a:lnTo>
                  <a:lnTo>
                    <a:pt x="260590" y="93414"/>
                  </a:lnTo>
                  <a:lnTo>
                    <a:pt x="275823" y="78535"/>
                  </a:lnTo>
                  <a:lnTo>
                    <a:pt x="290918" y="71230"/>
                  </a:lnTo>
                  <a:lnTo>
                    <a:pt x="296451" y="81134"/>
                  </a:lnTo>
                  <a:lnTo>
                    <a:pt x="296223" y="94517"/>
                  </a:lnTo>
                  <a:lnTo>
                    <a:pt x="291866" y="138609"/>
                  </a:lnTo>
                  <a:lnTo>
                    <a:pt x="291595" y="1566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762">
              <a:extLst>
                <a:ext uri="{FF2B5EF4-FFF2-40B4-BE49-F238E27FC236}">
                  <a16:creationId xmlns:a16="http://schemas.microsoft.com/office/drawing/2014/main" id="{300BF4D4-C051-7B8B-CC71-E21157A9DF1A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7330610" y="2581275"/>
              <a:ext cx="146516" cy="374005"/>
            </a:xfrm>
            <a:custGeom>
              <a:avLst/>
              <a:gdLst/>
              <a:ahLst/>
              <a:cxnLst/>
              <a:rect l="0" t="0" r="0" b="0"/>
              <a:pathLst>
                <a:path w="146516" h="374005">
                  <a:moveTo>
                    <a:pt x="89365" y="304800"/>
                  </a:moveTo>
                  <a:lnTo>
                    <a:pt x="89365" y="304800"/>
                  </a:lnTo>
                  <a:lnTo>
                    <a:pt x="89365" y="287466"/>
                  </a:lnTo>
                  <a:lnTo>
                    <a:pt x="84309" y="276146"/>
                  </a:lnTo>
                  <a:lnTo>
                    <a:pt x="81760" y="272997"/>
                  </a:lnTo>
                  <a:lnTo>
                    <a:pt x="76108" y="269499"/>
                  </a:lnTo>
                  <a:lnTo>
                    <a:pt x="61919" y="267529"/>
                  </a:lnTo>
                  <a:lnTo>
                    <a:pt x="44308" y="272002"/>
                  </a:lnTo>
                  <a:lnTo>
                    <a:pt x="25685" y="280030"/>
                  </a:lnTo>
                  <a:lnTo>
                    <a:pt x="15908" y="291675"/>
                  </a:lnTo>
                  <a:lnTo>
                    <a:pt x="1007" y="319964"/>
                  </a:lnTo>
                  <a:lnTo>
                    <a:pt x="0" y="335881"/>
                  </a:lnTo>
                  <a:lnTo>
                    <a:pt x="3081" y="351422"/>
                  </a:lnTo>
                  <a:lnTo>
                    <a:pt x="7978" y="361857"/>
                  </a:lnTo>
                  <a:lnTo>
                    <a:pt x="16504" y="370023"/>
                  </a:lnTo>
                  <a:lnTo>
                    <a:pt x="21741" y="373682"/>
                  </a:lnTo>
                  <a:lnTo>
                    <a:pt x="28407" y="374004"/>
                  </a:lnTo>
                  <a:lnTo>
                    <a:pt x="44281" y="368719"/>
                  </a:lnTo>
                  <a:lnTo>
                    <a:pt x="56275" y="359314"/>
                  </a:lnTo>
                  <a:lnTo>
                    <a:pt x="65133" y="345962"/>
                  </a:lnTo>
                  <a:lnTo>
                    <a:pt x="82265" y="300074"/>
                  </a:lnTo>
                  <a:lnTo>
                    <a:pt x="93964" y="258597"/>
                  </a:lnTo>
                  <a:lnTo>
                    <a:pt x="100253" y="219496"/>
                  </a:lnTo>
                  <a:lnTo>
                    <a:pt x="111860" y="173415"/>
                  </a:lnTo>
                  <a:lnTo>
                    <a:pt x="124343" y="133738"/>
                  </a:lnTo>
                  <a:lnTo>
                    <a:pt x="137000" y="95327"/>
                  </a:lnTo>
                  <a:lnTo>
                    <a:pt x="143696" y="63875"/>
                  </a:lnTo>
                  <a:lnTo>
                    <a:pt x="146268" y="16596"/>
                  </a:lnTo>
                  <a:lnTo>
                    <a:pt x="14651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SMARTInkShape-1763">
            <a:extLst>
              <a:ext uri="{FF2B5EF4-FFF2-40B4-BE49-F238E27FC236}">
                <a16:creationId xmlns:a16="http://schemas.microsoft.com/office/drawing/2014/main" id="{5F500BA9-2754-7E8C-7423-12DBEA26F5D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7797751" y="2714741"/>
            <a:ext cx="155510" cy="377292"/>
          </a:xfrm>
          <a:custGeom>
            <a:avLst/>
            <a:gdLst/>
            <a:ahLst/>
            <a:cxnLst/>
            <a:rect l="0" t="0" r="0" b="0"/>
            <a:pathLst>
              <a:path w="155510" h="377292">
                <a:moveTo>
                  <a:pt x="31799" y="9409"/>
                </a:moveTo>
                <a:lnTo>
                  <a:pt x="31799" y="9409"/>
                </a:lnTo>
                <a:lnTo>
                  <a:pt x="31799" y="276"/>
                </a:lnTo>
                <a:lnTo>
                  <a:pt x="26743" y="0"/>
                </a:lnTo>
                <a:lnTo>
                  <a:pt x="21438" y="5580"/>
                </a:lnTo>
                <a:lnTo>
                  <a:pt x="0" y="49724"/>
                </a:lnTo>
                <a:lnTo>
                  <a:pt x="623" y="81797"/>
                </a:lnTo>
                <a:lnTo>
                  <a:pt x="7510" y="102941"/>
                </a:lnTo>
                <a:lnTo>
                  <a:pt x="26366" y="120966"/>
                </a:lnTo>
                <a:lnTo>
                  <a:pt x="34528" y="123997"/>
                </a:lnTo>
                <a:lnTo>
                  <a:pt x="52062" y="124542"/>
                </a:lnTo>
                <a:lnTo>
                  <a:pt x="74727" y="118899"/>
                </a:lnTo>
                <a:lnTo>
                  <a:pt x="88273" y="107813"/>
                </a:lnTo>
                <a:lnTo>
                  <a:pt x="124168" y="64014"/>
                </a:lnTo>
                <a:lnTo>
                  <a:pt x="143790" y="19363"/>
                </a:lnTo>
                <a:lnTo>
                  <a:pt x="145795" y="5232"/>
                </a:lnTo>
                <a:lnTo>
                  <a:pt x="145897" y="5566"/>
                </a:lnTo>
                <a:lnTo>
                  <a:pt x="148903" y="25077"/>
                </a:lnTo>
                <a:lnTo>
                  <a:pt x="151144" y="32554"/>
                </a:lnTo>
                <a:lnTo>
                  <a:pt x="148193" y="72856"/>
                </a:lnTo>
                <a:lnTo>
                  <a:pt x="146514" y="111861"/>
                </a:lnTo>
                <a:lnTo>
                  <a:pt x="149044" y="154418"/>
                </a:lnTo>
                <a:lnTo>
                  <a:pt x="153674" y="200541"/>
                </a:lnTo>
                <a:lnTo>
                  <a:pt x="155047" y="239255"/>
                </a:lnTo>
                <a:lnTo>
                  <a:pt x="155509" y="281412"/>
                </a:lnTo>
                <a:lnTo>
                  <a:pt x="153485" y="322900"/>
                </a:lnTo>
                <a:lnTo>
                  <a:pt x="145501" y="342413"/>
                </a:lnTo>
                <a:lnTo>
                  <a:pt x="134897" y="356025"/>
                </a:lnTo>
                <a:lnTo>
                  <a:pt x="122069" y="365602"/>
                </a:lnTo>
                <a:lnTo>
                  <a:pt x="105786" y="373387"/>
                </a:lnTo>
                <a:lnTo>
                  <a:pt x="87965" y="374729"/>
                </a:lnTo>
                <a:lnTo>
                  <a:pt x="69462" y="373915"/>
                </a:lnTo>
                <a:lnTo>
                  <a:pt x="43311" y="377291"/>
                </a:lnTo>
                <a:lnTo>
                  <a:pt x="32330" y="374701"/>
                </a:lnTo>
                <a:lnTo>
                  <a:pt x="20197" y="367292"/>
                </a:lnTo>
                <a:lnTo>
                  <a:pt x="3224" y="35230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6" name="SMARTInkShape-Group406">
            <a:extLst>
              <a:ext uri="{FF2B5EF4-FFF2-40B4-BE49-F238E27FC236}">
                <a16:creationId xmlns:a16="http://schemas.microsoft.com/office/drawing/2014/main" id="{6EC802C7-29A6-A901-159B-64819898517D}"/>
              </a:ext>
            </a:extLst>
          </p:cNvPr>
          <p:cNvGrpSpPr/>
          <p:nvPr/>
        </p:nvGrpSpPr>
        <p:grpSpPr>
          <a:xfrm>
            <a:off x="678718" y="3438525"/>
            <a:ext cx="559533" cy="188929"/>
            <a:chOff x="678718" y="3438525"/>
            <a:chExt cx="559533" cy="188929"/>
          </a:xfrm>
        </p:grpSpPr>
        <p:sp>
          <p:nvSpPr>
            <p:cNvPr id="34" name="SMARTInkShape-1764">
              <a:extLst>
                <a:ext uri="{FF2B5EF4-FFF2-40B4-BE49-F238E27FC236}">
                  <a16:creationId xmlns:a16="http://schemas.microsoft.com/office/drawing/2014/main" id="{2ED12F74-76EB-5511-5CE2-BC958A9C7C4F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678718" y="3438525"/>
              <a:ext cx="168998" cy="188929"/>
            </a:xfrm>
            <a:custGeom>
              <a:avLst/>
              <a:gdLst/>
              <a:ahLst/>
              <a:cxnLst/>
              <a:rect l="0" t="0" r="0" b="0"/>
              <a:pathLst>
                <a:path w="168998" h="188929">
                  <a:moveTo>
                    <a:pt x="159482" y="0"/>
                  </a:moveTo>
                  <a:lnTo>
                    <a:pt x="159482" y="0"/>
                  </a:lnTo>
                  <a:lnTo>
                    <a:pt x="168997" y="0"/>
                  </a:lnTo>
                  <a:lnTo>
                    <a:pt x="144097" y="1058"/>
                  </a:lnTo>
                  <a:lnTo>
                    <a:pt x="119646" y="8663"/>
                  </a:lnTo>
                  <a:lnTo>
                    <a:pt x="78585" y="30591"/>
                  </a:lnTo>
                  <a:lnTo>
                    <a:pt x="38977" y="63955"/>
                  </a:lnTo>
                  <a:lnTo>
                    <a:pt x="14519" y="96594"/>
                  </a:lnTo>
                  <a:lnTo>
                    <a:pt x="3053" y="124223"/>
                  </a:lnTo>
                  <a:lnTo>
                    <a:pt x="0" y="143052"/>
                  </a:lnTo>
                  <a:lnTo>
                    <a:pt x="4287" y="159181"/>
                  </a:lnTo>
                  <a:lnTo>
                    <a:pt x="13248" y="172347"/>
                  </a:lnTo>
                  <a:lnTo>
                    <a:pt x="24287" y="181727"/>
                  </a:lnTo>
                  <a:lnTo>
                    <a:pt x="41892" y="186601"/>
                  </a:lnTo>
                  <a:lnTo>
                    <a:pt x="85828" y="188928"/>
                  </a:lnTo>
                  <a:lnTo>
                    <a:pt x="149957" y="1809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765">
              <a:extLst>
                <a:ext uri="{FF2B5EF4-FFF2-40B4-BE49-F238E27FC236}">
                  <a16:creationId xmlns:a16="http://schemas.microsoft.com/office/drawing/2014/main" id="{82444356-CBFE-A361-BEDC-4E0EA39FA885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882579" y="3487629"/>
              <a:ext cx="355672" cy="120233"/>
            </a:xfrm>
            <a:custGeom>
              <a:avLst/>
              <a:gdLst/>
              <a:ahLst/>
              <a:cxnLst/>
              <a:rect l="0" t="0" r="0" b="0"/>
              <a:pathLst>
                <a:path w="355672" h="120233">
                  <a:moveTo>
                    <a:pt x="69921" y="74721"/>
                  </a:moveTo>
                  <a:lnTo>
                    <a:pt x="69921" y="74721"/>
                  </a:lnTo>
                  <a:lnTo>
                    <a:pt x="77460" y="56821"/>
                  </a:lnTo>
                  <a:lnTo>
                    <a:pt x="79411" y="28998"/>
                  </a:lnTo>
                  <a:lnTo>
                    <a:pt x="71903" y="16985"/>
                  </a:lnTo>
                  <a:lnTo>
                    <a:pt x="71242" y="14005"/>
                  </a:lnTo>
                  <a:lnTo>
                    <a:pt x="69743" y="12019"/>
                  </a:lnTo>
                  <a:lnTo>
                    <a:pt x="63636" y="8165"/>
                  </a:lnTo>
                  <a:lnTo>
                    <a:pt x="61836" y="3513"/>
                  </a:lnTo>
                  <a:lnTo>
                    <a:pt x="60298" y="1849"/>
                  </a:lnTo>
                  <a:lnTo>
                    <a:pt x="55766" y="0"/>
                  </a:lnTo>
                  <a:lnTo>
                    <a:pt x="42208" y="4016"/>
                  </a:lnTo>
                  <a:lnTo>
                    <a:pt x="33615" y="11899"/>
                  </a:lnTo>
                  <a:lnTo>
                    <a:pt x="9636" y="42420"/>
                  </a:lnTo>
                  <a:lnTo>
                    <a:pt x="1500" y="62835"/>
                  </a:lnTo>
                  <a:lnTo>
                    <a:pt x="0" y="80374"/>
                  </a:lnTo>
                  <a:lnTo>
                    <a:pt x="1082" y="88015"/>
                  </a:lnTo>
                  <a:lnTo>
                    <a:pt x="3920" y="94167"/>
                  </a:lnTo>
                  <a:lnTo>
                    <a:pt x="12718" y="103825"/>
                  </a:lnTo>
                  <a:lnTo>
                    <a:pt x="29571" y="115212"/>
                  </a:lnTo>
                  <a:lnTo>
                    <a:pt x="47970" y="120232"/>
                  </a:lnTo>
                  <a:lnTo>
                    <a:pt x="53171" y="118820"/>
                  </a:lnTo>
                  <a:lnTo>
                    <a:pt x="87519" y="85711"/>
                  </a:lnTo>
                  <a:lnTo>
                    <a:pt x="124905" y="39376"/>
                  </a:lnTo>
                  <a:lnTo>
                    <a:pt x="144113" y="19614"/>
                  </a:lnTo>
                  <a:lnTo>
                    <a:pt x="143724" y="18933"/>
                  </a:lnTo>
                  <a:lnTo>
                    <a:pt x="140470" y="18176"/>
                  </a:lnTo>
                  <a:lnTo>
                    <a:pt x="140237" y="21149"/>
                  </a:lnTo>
                  <a:lnTo>
                    <a:pt x="145684" y="65127"/>
                  </a:lnTo>
                  <a:lnTo>
                    <a:pt x="146985" y="76807"/>
                  </a:lnTo>
                  <a:lnTo>
                    <a:pt x="155246" y="101248"/>
                  </a:lnTo>
                  <a:lnTo>
                    <a:pt x="156438" y="100873"/>
                  </a:lnTo>
                  <a:lnTo>
                    <a:pt x="168868" y="89859"/>
                  </a:lnTo>
                  <a:lnTo>
                    <a:pt x="206651" y="43024"/>
                  </a:lnTo>
                  <a:lnTo>
                    <a:pt x="217208" y="31228"/>
                  </a:lnTo>
                  <a:lnTo>
                    <a:pt x="221864" y="22088"/>
                  </a:lnTo>
                  <a:lnTo>
                    <a:pt x="230323" y="18166"/>
                  </a:lnTo>
                  <a:lnTo>
                    <a:pt x="230830" y="19026"/>
                  </a:lnTo>
                  <a:lnTo>
                    <a:pt x="231395" y="22804"/>
                  </a:lnTo>
                  <a:lnTo>
                    <a:pt x="239325" y="36892"/>
                  </a:lnTo>
                  <a:lnTo>
                    <a:pt x="249452" y="80320"/>
                  </a:lnTo>
                  <a:lnTo>
                    <a:pt x="250769" y="100791"/>
                  </a:lnTo>
                  <a:lnTo>
                    <a:pt x="251870" y="100568"/>
                  </a:lnTo>
                  <a:lnTo>
                    <a:pt x="255915" y="97497"/>
                  </a:lnTo>
                  <a:lnTo>
                    <a:pt x="282950" y="53892"/>
                  </a:lnTo>
                  <a:lnTo>
                    <a:pt x="304619" y="13573"/>
                  </a:lnTo>
                  <a:lnTo>
                    <a:pt x="311109" y="5916"/>
                  </a:lnTo>
                  <a:lnTo>
                    <a:pt x="317521" y="1808"/>
                  </a:lnTo>
                  <a:lnTo>
                    <a:pt x="320713" y="712"/>
                  </a:lnTo>
                  <a:lnTo>
                    <a:pt x="323899" y="1040"/>
                  </a:lnTo>
                  <a:lnTo>
                    <a:pt x="330261" y="4227"/>
                  </a:lnTo>
                  <a:lnTo>
                    <a:pt x="332381" y="6558"/>
                  </a:lnTo>
                  <a:lnTo>
                    <a:pt x="334737" y="11971"/>
                  </a:lnTo>
                  <a:lnTo>
                    <a:pt x="339195" y="52634"/>
                  </a:lnTo>
                  <a:lnTo>
                    <a:pt x="355671" y="1128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5" name="SMARTInkShape-Group407">
            <a:extLst>
              <a:ext uri="{FF2B5EF4-FFF2-40B4-BE49-F238E27FC236}">
                <a16:creationId xmlns:a16="http://schemas.microsoft.com/office/drawing/2014/main" id="{BFF94DE8-EF0B-CEB5-B5C0-32D2EFF91744}"/>
              </a:ext>
            </a:extLst>
          </p:cNvPr>
          <p:cNvGrpSpPr/>
          <p:nvPr/>
        </p:nvGrpSpPr>
        <p:grpSpPr>
          <a:xfrm>
            <a:off x="1466850" y="3344060"/>
            <a:ext cx="809626" cy="397942"/>
            <a:chOff x="1466850" y="3344060"/>
            <a:chExt cx="809626" cy="397942"/>
          </a:xfrm>
        </p:grpSpPr>
        <p:sp>
          <p:nvSpPr>
            <p:cNvPr id="37" name="SMARTInkShape-1766">
              <a:extLst>
                <a:ext uri="{FF2B5EF4-FFF2-40B4-BE49-F238E27FC236}">
                  <a16:creationId xmlns:a16="http://schemas.microsoft.com/office/drawing/2014/main" id="{180C93E7-9F03-91A6-CBA2-5FD7E8007369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1487654" y="3375887"/>
              <a:ext cx="122072" cy="214268"/>
            </a:xfrm>
            <a:custGeom>
              <a:avLst/>
              <a:gdLst/>
              <a:ahLst/>
              <a:cxnLst/>
              <a:rect l="0" t="0" r="0" b="0"/>
              <a:pathLst>
                <a:path w="122072" h="214268">
                  <a:moveTo>
                    <a:pt x="36346" y="5488"/>
                  </a:moveTo>
                  <a:lnTo>
                    <a:pt x="36346" y="5488"/>
                  </a:lnTo>
                  <a:lnTo>
                    <a:pt x="36346" y="0"/>
                  </a:lnTo>
                  <a:lnTo>
                    <a:pt x="36346" y="2344"/>
                  </a:lnTo>
                  <a:lnTo>
                    <a:pt x="41403" y="14669"/>
                  </a:lnTo>
                  <a:lnTo>
                    <a:pt x="39490" y="41840"/>
                  </a:lnTo>
                  <a:lnTo>
                    <a:pt x="30421" y="82401"/>
                  </a:lnTo>
                  <a:lnTo>
                    <a:pt x="24710" y="124437"/>
                  </a:lnTo>
                  <a:lnTo>
                    <a:pt x="17214" y="166967"/>
                  </a:lnTo>
                  <a:lnTo>
                    <a:pt x="0" y="211134"/>
                  </a:lnTo>
                  <a:lnTo>
                    <a:pt x="474" y="212435"/>
                  </a:lnTo>
                  <a:lnTo>
                    <a:pt x="1848" y="213303"/>
                  </a:lnTo>
                  <a:lnTo>
                    <a:pt x="7255" y="214267"/>
                  </a:lnTo>
                  <a:lnTo>
                    <a:pt x="47638" y="213912"/>
                  </a:lnTo>
                  <a:lnTo>
                    <a:pt x="72853" y="207413"/>
                  </a:lnTo>
                  <a:lnTo>
                    <a:pt x="122071" y="1769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767">
              <a:extLst>
                <a:ext uri="{FF2B5EF4-FFF2-40B4-BE49-F238E27FC236}">
                  <a16:creationId xmlns:a16="http://schemas.microsoft.com/office/drawing/2014/main" id="{ED0580F6-4D8A-A2DB-2680-38A44C03E78A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1466850" y="3467100"/>
              <a:ext cx="114301" cy="28576"/>
            </a:xfrm>
            <a:custGeom>
              <a:avLst/>
              <a:gdLst/>
              <a:ahLst/>
              <a:cxnLst/>
              <a:rect l="0" t="0" r="0" b="0"/>
              <a:pathLst>
                <a:path w="114301" h="28576">
                  <a:moveTo>
                    <a:pt x="0" y="28575"/>
                  </a:moveTo>
                  <a:lnTo>
                    <a:pt x="0" y="28575"/>
                  </a:lnTo>
                  <a:lnTo>
                    <a:pt x="32493" y="13387"/>
                  </a:lnTo>
                  <a:lnTo>
                    <a:pt x="78767" y="4977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768">
              <a:extLst>
                <a:ext uri="{FF2B5EF4-FFF2-40B4-BE49-F238E27FC236}">
                  <a16:creationId xmlns:a16="http://schemas.microsoft.com/office/drawing/2014/main" id="{E7B25BA1-0946-C515-FB58-BF42EE07F6FF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1676400" y="3469405"/>
              <a:ext cx="102649" cy="140571"/>
            </a:xfrm>
            <a:custGeom>
              <a:avLst/>
              <a:gdLst/>
              <a:ahLst/>
              <a:cxnLst/>
              <a:rect l="0" t="0" r="0" b="0"/>
              <a:pathLst>
                <a:path w="102649" h="140571">
                  <a:moveTo>
                    <a:pt x="0" y="54845"/>
                  </a:moveTo>
                  <a:lnTo>
                    <a:pt x="0" y="54845"/>
                  </a:lnTo>
                  <a:lnTo>
                    <a:pt x="8663" y="62450"/>
                  </a:lnTo>
                  <a:lnTo>
                    <a:pt x="23851" y="70033"/>
                  </a:lnTo>
                  <a:lnTo>
                    <a:pt x="35648" y="72178"/>
                  </a:lnTo>
                  <a:lnTo>
                    <a:pt x="45124" y="70310"/>
                  </a:lnTo>
                  <a:lnTo>
                    <a:pt x="49132" y="68330"/>
                  </a:lnTo>
                  <a:lnTo>
                    <a:pt x="81533" y="62069"/>
                  </a:lnTo>
                  <a:lnTo>
                    <a:pt x="86105" y="59661"/>
                  </a:lnTo>
                  <a:lnTo>
                    <a:pt x="94008" y="51341"/>
                  </a:lnTo>
                  <a:lnTo>
                    <a:pt x="99989" y="41646"/>
                  </a:lnTo>
                  <a:lnTo>
                    <a:pt x="102648" y="33809"/>
                  </a:lnTo>
                  <a:lnTo>
                    <a:pt x="101008" y="23976"/>
                  </a:lnTo>
                  <a:lnTo>
                    <a:pt x="94134" y="9363"/>
                  </a:lnTo>
                  <a:lnTo>
                    <a:pt x="91331" y="5473"/>
                  </a:lnTo>
                  <a:lnTo>
                    <a:pt x="87346" y="2880"/>
                  </a:lnTo>
                  <a:lnTo>
                    <a:pt x="77273" y="0"/>
                  </a:lnTo>
                  <a:lnTo>
                    <a:pt x="62918" y="4364"/>
                  </a:lnTo>
                  <a:lnTo>
                    <a:pt x="39809" y="18721"/>
                  </a:lnTo>
                  <a:lnTo>
                    <a:pt x="27218" y="31382"/>
                  </a:lnTo>
                  <a:lnTo>
                    <a:pt x="7008" y="74568"/>
                  </a:lnTo>
                  <a:lnTo>
                    <a:pt x="5937" y="90422"/>
                  </a:lnTo>
                  <a:lnTo>
                    <a:pt x="13873" y="117847"/>
                  </a:lnTo>
                  <a:lnTo>
                    <a:pt x="17715" y="122246"/>
                  </a:lnTo>
                  <a:lnTo>
                    <a:pt x="27629" y="127134"/>
                  </a:lnTo>
                  <a:lnTo>
                    <a:pt x="85725" y="1405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769">
              <a:extLst>
                <a:ext uri="{FF2B5EF4-FFF2-40B4-BE49-F238E27FC236}">
                  <a16:creationId xmlns:a16="http://schemas.microsoft.com/office/drawing/2014/main" id="{1298D001-C520-2638-0170-82FE085ECA6E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1885950" y="3467267"/>
              <a:ext cx="102377" cy="147173"/>
            </a:xfrm>
            <a:custGeom>
              <a:avLst/>
              <a:gdLst/>
              <a:ahLst/>
              <a:cxnLst/>
              <a:rect l="0" t="0" r="0" b="0"/>
              <a:pathLst>
                <a:path w="102377" h="147173">
                  <a:moveTo>
                    <a:pt x="66675" y="47458"/>
                  </a:moveTo>
                  <a:lnTo>
                    <a:pt x="66675" y="47458"/>
                  </a:lnTo>
                  <a:lnTo>
                    <a:pt x="74214" y="29558"/>
                  </a:lnTo>
                  <a:lnTo>
                    <a:pt x="76084" y="6251"/>
                  </a:lnTo>
                  <a:lnTo>
                    <a:pt x="75064" y="4111"/>
                  </a:lnTo>
                  <a:lnTo>
                    <a:pt x="73326" y="2685"/>
                  </a:lnTo>
                  <a:lnTo>
                    <a:pt x="71109" y="1735"/>
                  </a:lnTo>
                  <a:lnTo>
                    <a:pt x="45605" y="0"/>
                  </a:lnTo>
                  <a:lnTo>
                    <a:pt x="35791" y="5552"/>
                  </a:lnTo>
                  <a:lnTo>
                    <a:pt x="26490" y="14016"/>
                  </a:lnTo>
                  <a:lnTo>
                    <a:pt x="22357" y="21306"/>
                  </a:lnTo>
                  <a:lnTo>
                    <a:pt x="20030" y="31361"/>
                  </a:lnTo>
                  <a:lnTo>
                    <a:pt x="24397" y="46098"/>
                  </a:lnTo>
                  <a:lnTo>
                    <a:pt x="32362" y="54968"/>
                  </a:lnTo>
                  <a:lnTo>
                    <a:pt x="41900" y="61379"/>
                  </a:lnTo>
                  <a:lnTo>
                    <a:pt x="54278" y="67105"/>
                  </a:lnTo>
                  <a:lnTo>
                    <a:pt x="96679" y="97972"/>
                  </a:lnTo>
                  <a:lnTo>
                    <a:pt x="101177" y="107303"/>
                  </a:lnTo>
                  <a:lnTo>
                    <a:pt x="102376" y="112754"/>
                  </a:lnTo>
                  <a:lnTo>
                    <a:pt x="101059" y="117447"/>
                  </a:lnTo>
                  <a:lnTo>
                    <a:pt x="93951" y="125484"/>
                  </a:lnTo>
                  <a:lnTo>
                    <a:pt x="78049" y="135958"/>
                  </a:lnTo>
                  <a:lnTo>
                    <a:pt x="36102" y="147172"/>
                  </a:lnTo>
                  <a:lnTo>
                    <a:pt x="0" y="142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1770">
              <a:extLst>
                <a:ext uri="{FF2B5EF4-FFF2-40B4-BE49-F238E27FC236}">
                  <a16:creationId xmlns:a16="http://schemas.microsoft.com/office/drawing/2014/main" id="{E2CBF523-A278-34D2-579C-A73823D78656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2023683" y="3372243"/>
              <a:ext cx="138493" cy="218683"/>
            </a:xfrm>
            <a:custGeom>
              <a:avLst/>
              <a:gdLst/>
              <a:ahLst/>
              <a:cxnLst/>
              <a:rect l="0" t="0" r="0" b="0"/>
              <a:pathLst>
                <a:path w="138493" h="218683">
                  <a:moveTo>
                    <a:pt x="24192" y="9132"/>
                  </a:moveTo>
                  <a:lnTo>
                    <a:pt x="24192" y="9132"/>
                  </a:lnTo>
                  <a:lnTo>
                    <a:pt x="24192" y="4075"/>
                  </a:lnTo>
                  <a:lnTo>
                    <a:pt x="25250" y="2586"/>
                  </a:lnTo>
                  <a:lnTo>
                    <a:pt x="27014" y="1593"/>
                  </a:lnTo>
                  <a:lnTo>
                    <a:pt x="32393" y="0"/>
                  </a:lnTo>
                  <a:lnTo>
                    <a:pt x="33601" y="31213"/>
                  </a:lnTo>
                  <a:lnTo>
                    <a:pt x="26163" y="73384"/>
                  </a:lnTo>
                  <a:lnTo>
                    <a:pt x="19525" y="110842"/>
                  </a:lnTo>
                  <a:lnTo>
                    <a:pt x="7768" y="158306"/>
                  </a:lnTo>
                  <a:lnTo>
                    <a:pt x="3098" y="179626"/>
                  </a:lnTo>
                  <a:lnTo>
                    <a:pt x="604" y="186295"/>
                  </a:lnTo>
                  <a:lnTo>
                    <a:pt x="0" y="191799"/>
                  </a:lnTo>
                  <a:lnTo>
                    <a:pt x="2151" y="200737"/>
                  </a:lnTo>
                  <a:lnTo>
                    <a:pt x="9312" y="211719"/>
                  </a:lnTo>
                  <a:lnTo>
                    <a:pt x="20754" y="215587"/>
                  </a:lnTo>
                  <a:lnTo>
                    <a:pt x="64812" y="218410"/>
                  </a:lnTo>
                  <a:lnTo>
                    <a:pt x="138492" y="2186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1771">
              <a:extLst>
                <a:ext uri="{FF2B5EF4-FFF2-40B4-BE49-F238E27FC236}">
                  <a16:creationId xmlns:a16="http://schemas.microsoft.com/office/drawing/2014/main" id="{AA3C459C-CFFF-CFD6-6CF8-4EC15ECC4A0F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2019300" y="3467100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37981" y="13387"/>
                  </a:lnTo>
                  <a:lnTo>
                    <a:pt x="73835" y="6929"/>
                  </a:lnTo>
                  <a:lnTo>
                    <a:pt x="81499" y="3079"/>
                  </a:lnTo>
                  <a:lnTo>
                    <a:pt x="97865" y="608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772">
              <a:extLst>
                <a:ext uri="{FF2B5EF4-FFF2-40B4-BE49-F238E27FC236}">
                  <a16:creationId xmlns:a16="http://schemas.microsoft.com/office/drawing/2014/main" id="{AEDF5B48-3D08-8A58-4CCB-BDC7C5AF756E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2257425" y="3344060"/>
              <a:ext cx="19051" cy="161141"/>
            </a:xfrm>
            <a:custGeom>
              <a:avLst/>
              <a:gdLst/>
              <a:ahLst/>
              <a:cxnLst/>
              <a:rect l="0" t="0" r="0" b="0"/>
              <a:pathLst>
                <a:path w="19051" h="161141">
                  <a:moveTo>
                    <a:pt x="19050" y="18265"/>
                  </a:moveTo>
                  <a:lnTo>
                    <a:pt x="19050" y="18265"/>
                  </a:lnTo>
                  <a:lnTo>
                    <a:pt x="19050" y="0"/>
                  </a:lnTo>
                  <a:lnTo>
                    <a:pt x="16228" y="30402"/>
                  </a:lnTo>
                  <a:lnTo>
                    <a:pt x="3862" y="70271"/>
                  </a:lnTo>
                  <a:lnTo>
                    <a:pt x="0" y="1611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773">
              <a:extLst>
                <a:ext uri="{FF2B5EF4-FFF2-40B4-BE49-F238E27FC236}">
                  <a16:creationId xmlns:a16="http://schemas.microsoft.com/office/drawing/2014/main" id="{A03C4467-DF81-F08C-8AED-FAAD546E44F5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2266950" y="3733800"/>
              <a:ext cx="9526" cy="8202"/>
            </a:xfrm>
            <a:custGeom>
              <a:avLst/>
              <a:gdLst/>
              <a:ahLst/>
              <a:cxnLst/>
              <a:rect l="0" t="0" r="0" b="0"/>
              <a:pathLst>
                <a:path w="9526" h="8202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1" name="SMARTInkShape-Group408">
            <a:extLst>
              <a:ext uri="{FF2B5EF4-FFF2-40B4-BE49-F238E27FC236}">
                <a16:creationId xmlns:a16="http://schemas.microsoft.com/office/drawing/2014/main" id="{9C3833D3-AA06-39A0-341A-BE95C4E708B0}"/>
              </a:ext>
            </a:extLst>
          </p:cNvPr>
          <p:cNvGrpSpPr/>
          <p:nvPr/>
        </p:nvGrpSpPr>
        <p:grpSpPr>
          <a:xfrm>
            <a:off x="314325" y="4097074"/>
            <a:ext cx="1857376" cy="329047"/>
            <a:chOff x="314325" y="4097074"/>
            <a:chExt cx="1857376" cy="329047"/>
          </a:xfrm>
        </p:grpSpPr>
        <p:sp>
          <p:nvSpPr>
            <p:cNvPr id="46" name="SMARTInkShape-1774">
              <a:extLst>
                <a:ext uri="{FF2B5EF4-FFF2-40B4-BE49-F238E27FC236}">
                  <a16:creationId xmlns:a16="http://schemas.microsoft.com/office/drawing/2014/main" id="{4B77C3C8-7456-5320-5E98-2B9401BF99E8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314325" y="4109413"/>
              <a:ext cx="57117" cy="262563"/>
            </a:xfrm>
            <a:custGeom>
              <a:avLst/>
              <a:gdLst/>
              <a:ahLst/>
              <a:cxnLst/>
              <a:rect l="0" t="0" r="0" b="0"/>
              <a:pathLst>
                <a:path w="57117" h="262563">
                  <a:moveTo>
                    <a:pt x="47625" y="24437"/>
                  </a:moveTo>
                  <a:lnTo>
                    <a:pt x="47625" y="24437"/>
                  </a:lnTo>
                  <a:lnTo>
                    <a:pt x="52681" y="19380"/>
                  </a:lnTo>
                  <a:lnTo>
                    <a:pt x="55164" y="14076"/>
                  </a:lnTo>
                  <a:lnTo>
                    <a:pt x="57116" y="481"/>
                  </a:lnTo>
                  <a:lnTo>
                    <a:pt x="56069" y="0"/>
                  </a:lnTo>
                  <a:lnTo>
                    <a:pt x="52083" y="2287"/>
                  </a:lnTo>
                  <a:lnTo>
                    <a:pt x="49606" y="9654"/>
                  </a:lnTo>
                  <a:lnTo>
                    <a:pt x="48946" y="14581"/>
                  </a:lnTo>
                  <a:lnTo>
                    <a:pt x="29899" y="59867"/>
                  </a:lnTo>
                  <a:lnTo>
                    <a:pt x="22264" y="99846"/>
                  </a:lnTo>
                  <a:lnTo>
                    <a:pt x="17180" y="138503"/>
                  </a:lnTo>
                  <a:lnTo>
                    <a:pt x="11793" y="176768"/>
                  </a:lnTo>
                  <a:lnTo>
                    <a:pt x="7375" y="209272"/>
                  </a:lnTo>
                  <a:lnTo>
                    <a:pt x="0" y="2625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775">
              <a:extLst>
                <a:ext uri="{FF2B5EF4-FFF2-40B4-BE49-F238E27FC236}">
                  <a16:creationId xmlns:a16="http://schemas.microsoft.com/office/drawing/2014/main" id="{17AFBDB3-5CB9-D751-AA44-D3CFFF620193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449507" y="4126433"/>
              <a:ext cx="26628" cy="178868"/>
            </a:xfrm>
            <a:custGeom>
              <a:avLst/>
              <a:gdLst/>
              <a:ahLst/>
              <a:cxnLst/>
              <a:rect l="0" t="0" r="0" b="0"/>
              <a:pathLst>
                <a:path w="26628" h="178868">
                  <a:moveTo>
                    <a:pt x="17218" y="26467"/>
                  </a:moveTo>
                  <a:lnTo>
                    <a:pt x="17218" y="26467"/>
                  </a:lnTo>
                  <a:lnTo>
                    <a:pt x="24757" y="8567"/>
                  </a:lnTo>
                  <a:lnTo>
                    <a:pt x="26351" y="0"/>
                  </a:lnTo>
                  <a:lnTo>
                    <a:pt x="26481" y="356"/>
                  </a:lnTo>
                  <a:lnTo>
                    <a:pt x="26627" y="3573"/>
                  </a:lnTo>
                  <a:lnTo>
                    <a:pt x="16366" y="40817"/>
                  </a:lnTo>
                  <a:lnTo>
                    <a:pt x="4350" y="82689"/>
                  </a:lnTo>
                  <a:lnTo>
                    <a:pt x="0" y="122030"/>
                  </a:lnTo>
                  <a:lnTo>
                    <a:pt x="6530" y="169270"/>
                  </a:lnTo>
                  <a:lnTo>
                    <a:pt x="7976" y="172468"/>
                  </a:lnTo>
                  <a:lnTo>
                    <a:pt x="17218" y="1788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776">
              <a:extLst>
                <a:ext uri="{FF2B5EF4-FFF2-40B4-BE49-F238E27FC236}">
                  <a16:creationId xmlns:a16="http://schemas.microsoft.com/office/drawing/2014/main" id="{35813C14-1812-4ECC-CAFD-EB0393086C01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361950" y="4238625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8"/>
                  </a:lnTo>
                  <a:lnTo>
                    <a:pt x="10361" y="1986"/>
                  </a:lnTo>
                  <a:lnTo>
                    <a:pt x="53257" y="117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777">
              <a:extLst>
                <a:ext uri="{FF2B5EF4-FFF2-40B4-BE49-F238E27FC236}">
                  <a16:creationId xmlns:a16="http://schemas.microsoft.com/office/drawing/2014/main" id="{DD145632-E861-ED6D-0A3B-C1CA442E559F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552450" y="4210167"/>
              <a:ext cx="114298" cy="199340"/>
            </a:xfrm>
            <a:custGeom>
              <a:avLst/>
              <a:gdLst/>
              <a:ahLst/>
              <a:cxnLst/>
              <a:rect l="0" t="0" r="0" b="0"/>
              <a:pathLst>
                <a:path w="114298" h="199340">
                  <a:moveTo>
                    <a:pt x="19050" y="9408"/>
                  </a:moveTo>
                  <a:lnTo>
                    <a:pt x="19050" y="9408"/>
                  </a:lnTo>
                  <a:lnTo>
                    <a:pt x="19050" y="0"/>
                  </a:lnTo>
                  <a:lnTo>
                    <a:pt x="13994" y="4974"/>
                  </a:lnTo>
                  <a:lnTo>
                    <a:pt x="11511" y="10259"/>
                  </a:lnTo>
                  <a:lnTo>
                    <a:pt x="9917" y="27333"/>
                  </a:lnTo>
                  <a:lnTo>
                    <a:pt x="17761" y="66707"/>
                  </a:lnTo>
                  <a:lnTo>
                    <a:pt x="20307" y="70891"/>
                  </a:lnTo>
                  <a:lnTo>
                    <a:pt x="28781" y="78362"/>
                  </a:lnTo>
                  <a:lnTo>
                    <a:pt x="39603" y="82387"/>
                  </a:lnTo>
                  <a:lnTo>
                    <a:pt x="45452" y="83461"/>
                  </a:lnTo>
                  <a:lnTo>
                    <a:pt x="57595" y="81831"/>
                  </a:lnTo>
                  <a:lnTo>
                    <a:pt x="68990" y="77579"/>
                  </a:lnTo>
                  <a:lnTo>
                    <a:pt x="88369" y="63162"/>
                  </a:lnTo>
                  <a:lnTo>
                    <a:pt x="92192" y="54113"/>
                  </a:lnTo>
                  <a:lnTo>
                    <a:pt x="94949" y="44093"/>
                  </a:lnTo>
                  <a:lnTo>
                    <a:pt x="102521" y="29038"/>
                  </a:lnTo>
                  <a:lnTo>
                    <a:pt x="104330" y="20929"/>
                  </a:lnTo>
                  <a:lnTo>
                    <a:pt x="112937" y="10908"/>
                  </a:lnTo>
                  <a:lnTo>
                    <a:pt x="113694" y="15719"/>
                  </a:lnTo>
                  <a:lnTo>
                    <a:pt x="114220" y="56139"/>
                  </a:lnTo>
                  <a:lnTo>
                    <a:pt x="114284" y="94957"/>
                  </a:lnTo>
                  <a:lnTo>
                    <a:pt x="114297" y="133198"/>
                  </a:lnTo>
                  <a:lnTo>
                    <a:pt x="111477" y="178031"/>
                  </a:lnTo>
                  <a:lnTo>
                    <a:pt x="109243" y="185323"/>
                  </a:lnTo>
                  <a:lnTo>
                    <a:pt x="105637" y="190185"/>
                  </a:lnTo>
                  <a:lnTo>
                    <a:pt x="95986" y="195587"/>
                  </a:lnTo>
                  <a:lnTo>
                    <a:pt x="55993" y="199339"/>
                  </a:lnTo>
                  <a:lnTo>
                    <a:pt x="38644" y="198597"/>
                  </a:lnTo>
                  <a:lnTo>
                    <a:pt x="0" y="1808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1778">
              <a:extLst>
                <a:ext uri="{FF2B5EF4-FFF2-40B4-BE49-F238E27FC236}">
                  <a16:creationId xmlns:a16="http://schemas.microsoft.com/office/drawing/2014/main" id="{8529D7CD-E146-8313-9B8E-C2B7392A612B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745929" y="4204265"/>
              <a:ext cx="96476" cy="221856"/>
            </a:xfrm>
            <a:custGeom>
              <a:avLst/>
              <a:gdLst/>
              <a:ahLst/>
              <a:cxnLst/>
              <a:rect l="0" t="0" r="0" b="0"/>
              <a:pathLst>
                <a:path w="96476" h="221856">
                  <a:moveTo>
                    <a:pt x="25596" y="43885"/>
                  </a:moveTo>
                  <a:lnTo>
                    <a:pt x="25596" y="43885"/>
                  </a:lnTo>
                  <a:lnTo>
                    <a:pt x="25596" y="38397"/>
                  </a:lnTo>
                  <a:lnTo>
                    <a:pt x="24538" y="59531"/>
                  </a:lnTo>
                  <a:lnTo>
                    <a:pt x="12338" y="106897"/>
                  </a:lnTo>
                  <a:lnTo>
                    <a:pt x="7690" y="147936"/>
                  </a:lnTo>
                  <a:lnTo>
                    <a:pt x="6772" y="186617"/>
                  </a:lnTo>
                  <a:lnTo>
                    <a:pt x="6559" y="221855"/>
                  </a:lnTo>
                  <a:lnTo>
                    <a:pt x="0" y="174389"/>
                  </a:lnTo>
                  <a:lnTo>
                    <a:pt x="432" y="128421"/>
                  </a:lnTo>
                  <a:lnTo>
                    <a:pt x="10395" y="88688"/>
                  </a:lnTo>
                  <a:lnTo>
                    <a:pt x="23613" y="47365"/>
                  </a:lnTo>
                  <a:lnTo>
                    <a:pt x="51571" y="9836"/>
                  </a:lnTo>
                  <a:lnTo>
                    <a:pt x="61129" y="2294"/>
                  </a:lnTo>
                  <a:lnTo>
                    <a:pt x="65160" y="283"/>
                  </a:lnTo>
                  <a:lnTo>
                    <a:pt x="68905" y="0"/>
                  </a:lnTo>
                  <a:lnTo>
                    <a:pt x="75889" y="2508"/>
                  </a:lnTo>
                  <a:lnTo>
                    <a:pt x="82521" y="9973"/>
                  </a:lnTo>
                  <a:lnTo>
                    <a:pt x="95402" y="32012"/>
                  </a:lnTo>
                  <a:lnTo>
                    <a:pt x="96475" y="38086"/>
                  </a:lnTo>
                  <a:lnTo>
                    <a:pt x="94845" y="50480"/>
                  </a:lnTo>
                  <a:lnTo>
                    <a:pt x="87977" y="69357"/>
                  </a:lnTo>
                  <a:lnTo>
                    <a:pt x="76604" y="79195"/>
                  </a:lnTo>
                  <a:lnTo>
                    <a:pt x="62025" y="86037"/>
                  </a:lnTo>
                  <a:lnTo>
                    <a:pt x="25596" y="915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1779">
              <a:extLst>
                <a:ext uri="{FF2B5EF4-FFF2-40B4-BE49-F238E27FC236}">
                  <a16:creationId xmlns:a16="http://schemas.microsoft.com/office/drawing/2014/main" id="{61AF0F87-9444-2A35-3A32-C8A85926862C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904875" y="4210050"/>
              <a:ext cx="47039" cy="102318"/>
            </a:xfrm>
            <a:custGeom>
              <a:avLst/>
              <a:gdLst/>
              <a:ahLst/>
              <a:cxnLst/>
              <a:rect l="0" t="0" r="0" b="0"/>
              <a:pathLst>
                <a:path w="47039" h="102318">
                  <a:moveTo>
                    <a:pt x="0" y="47625"/>
                  </a:moveTo>
                  <a:lnTo>
                    <a:pt x="0" y="47625"/>
                  </a:lnTo>
                  <a:lnTo>
                    <a:pt x="5057" y="42568"/>
                  </a:lnTo>
                  <a:lnTo>
                    <a:pt x="7539" y="37264"/>
                  </a:lnTo>
                  <a:lnTo>
                    <a:pt x="8201" y="34368"/>
                  </a:lnTo>
                  <a:lnTo>
                    <a:pt x="18623" y="19593"/>
                  </a:lnTo>
                  <a:lnTo>
                    <a:pt x="18924" y="14155"/>
                  </a:lnTo>
                  <a:lnTo>
                    <a:pt x="17907" y="12611"/>
                  </a:lnTo>
                  <a:lnTo>
                    <a:pt x="16172" y="11583"/>
                  </a:lnTo>
                  <a:lnTo>
                    <a:pt x="13956" y="10897"/>
                  </a:lnTo>
                  <a:lnTo>
                    <a:pt x="11421" y="11498"/>
                  </a:lnTo>
                  <a:lnTo>
                    <a:pt x="5781" y="14988"/>
                  </a:lnTo>
                  <a:lnTo>
                    <a:pt x="3854" y="17400"/>
                  </a:lnTo>
                  <a:lnTo>
                    <a:pt x="1713" y="22903"/>
                  </a:lnTo>
                  <a:lnTo>
                    <a:pt x="150" y="62793"/>
                  </a:lnTo>
                  <a:lnTo>
                    <a:pt x="5101" y="82341"/>
                  </a:lnTo>
                  <a:lnTo>
                    <a:pt x="13203" y="92335"/>
                  </a:lnTo>
                  <a:lnTo>
                    <a:pt x="22802" y="99246"/>
                  </a:lnTo>
                  <a:lnTo>
                    <a:pt x="30595" y="102317"/>
                  </a:lnTo>
                  <a:lnTo>
                    <a:pt x="34155" y="101020"/>
                  </a:lnTo>
                  <a:lnTo>
                    <a:pt x="40933" y="93934"/>
                  </a:lnTo>
                  <a:lnTo>
                    <a:pt x="44651" y="83729"/>
                  </a:lnTo>
                  <a:lnTo>
                    <a:pt x="47038" y="49818"/>
                  </a:lnTo>
                  <a:lnTo>
                    <a:pt x="42394" y="24756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780">
              <a:extLst>
                <a:ext uri="{FF2B5EF4-FFF2-40B4-BE49-F238E27FC236}">
                  <a16:creationId xmlns:a16="http://schemas.microsoft.com/office/drawing/2014/main" id="{5CDB20BB-B74D-FA14-D745-ED656075D3DD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1028738" y="4097074"/>
              <a:ext cx="95213" cy="198697"/>
            </a:xfrm>
            <a:custGeom>
              <a:avLst/>
              <a:gdLst/>
              <a:ahLst/>
              <a:cxnLst/>
              <a:rect l="0" t="0" r="0" b="0"/>
              <a:pathLst>
                <a:path w="95213" h="198697">
                  <a:moveTo>
                    <a:pt x="28537" y="8201"/>
                  </a:moveTo>
                  <a:lnTo>
                    <a:pt x="28537" y="8201"/>
                  </a:lnTo>
                  <a:lnTo>
                    <a:pt x="28537" y="0"/>
                  </a:lnTo>
                  <a:lnTo>
                    <a:pt x="25715" y="42967"/>
                  </a:lnTo>
                  <a:lnTo>
                    <a:pt x="15279" y="83743"/>
                  </a:lnTo>
                  <a:lnTo>
                    <a:pt x="7428" y="124400"/>
                  </a:lnTo>
                  <a:lnTo>
                    <a:pt x="617" y="169457"/>
                  </a:lnTo>
                  <a:lnTo>
                    <a:pt x="0" y="196222"/>
                  </a:lnTo>
                  <a:lnTo>
                    <a:pt x="1046" y="197049"/>
                  </a:lnTo>
                  <a:lnTo>
                    <a:pt x="5030" y="197967"/>
                  </a:lnTo>
                  <a:lnTo>
                    <a:pt x="50660" y="198696"/>
                  </a:lnTo>
                  <a:lnTo>
                    <a:pt x="95212" y="1796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781">
              <a:extLst>
                <a:ext uri="{FF2B5EF4-FFF2-40B4-BE49-F238E27FC236}">
                  <a16:creationId xmlns:a16="http://schemas.microsoft.com/office/drawing/2014/main" id="{CB824E8C-96CA-447F-BC6A-9ABE35571588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1047750" y="4200525"/>
              <a:ext cx="66676" cy="19051"/>
            </a:xfrm>
            <a:custGeom>
              <a:avLst/>
              <a:gdLst/>
              <a:ahLst/>
              <a:cxnLst/>
              <a:rect l="0" t="0" r="0" b="0"/>
              <a:pathLst>
                <a:path w="66676" h="19051">
                  <a:moveTo>
                    <a:pt x="0" y="19050"/>
                  </a:moveTo>
                  <a:lnTo>
                    <a:pt x="0" y="19050"/>
                  </a:lnTo>
                  <a:lnTo>
                    <a:pt x="8663" y="11445"/>
                  </a:lnTo>
                  <a:lnTo>
                    <a:pt x="23851" y="3862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782">
              <a:extLst>
                <a:ext uri="{FF2B5EF4-FFF2-40B4-BE49-F238E27FC236}">
                  <a16:creationId xmlns:a16="http://schemas.microsoft.com/office/drawing/2014/main" id="{C7B3BBFD-84C5-5DB6-6BA6-35819582357D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1171576" y="4115193"/>
              <a:ext cx="85559" cy="199633"/>
            </a:xfrm>
            <a:custGeom>
              <a:avLst/>
              <a:gdLst/>
              <a:ahLst/>
              <a:cxnLst/>
              <a:rect l="0" t="0" r="0" b="0"/>
              <a:pathLst>
                <a:path w="85559" h="199633">
                  <a:moveTo>
                    <a:pt x="19049" y="9132"/>
                  </a:moveTo>
                  <a:lnTo>
                    <a:pt x="19049" y="9132"/>
                  </a:lnTo>
                  <a:lnTo>
                    <a:pt x="19049" y="4075"/>
                  </a:lnTo>
                  <a:lnTo>
                    <a:pt x="17991" y="2586"/>
                  </a:lnTo>
                  <a:lnTo>
                    <a:pt x="16227" y="1593"/>
                  </a:lnTo>
                  <a:lnTo>
                    <a:pt x="13992" y="931"/>
                  </a:lnTo>
                  <a:lnTo>
                    <a:pt x="13561" y="490"/>
                  </a:lnTo>
                  <a:lnTo>
                    <a:pt x="14332" y="196"/>
                  </a:lnTo>
                  <a:lnTo>
                    <a:pt x="15905" y="0"/>
                  </a:lnTo>
                  <a:lnTo>
                    <a:pt x="15894" y="927"/>
                  </a:lnTo>
                  <a:lnTo>
                    <a:pt x="13061" y="4780"/>
                  </a:lnTo>
                  <a:lnTo>
                    <a:pt x="4778" y="48522"/>
                  </a:lnTo>
                  <a:lnTo>
                    <a:pt x="628" y="95027"/>
                  </a:lnTo>
                  <a:lnTo>
                    <a:pt x="6" y="142068"/>
                  </a:lnTo>
                  <a:lnTo>
                    <a:pt x="0" y="150489"/>
                  </a:lnTo>
                  <a:lnTo>
                    <a:pt x="1058" y="150995"/>
                  </a:lnTo>
                  <a:lnTo>
                    <a:pt x="9131" y="151967"/>
                  </a:lnTo>
                  <a:lnTo>
                    <a:pt x="53122" y="107348"/>
                  </a:lnTo>
                  <a:lnTo>
                    <a:pt x="69737" y="83593"/>
                  </a:lnTo>
                  <a:lnTo>
                    <a:pt x="76149" y="79268"/>
                  </a:lnTo>
                  <a:lnTo>
                    <a:pt x="79341" y="78114"/>
                  </a:lnTo>
                  <a:lnTo>
                    <a:pt x="81469" y="78403"/>
                  </a:lnTo>
                  <a:lnTo>
                    <a:pt x="82887" y="79654"/>
                  </a:lnTo>
                  <a:lnTo>
                    <a:pt x="84463" y="83867"/>
                  </a:lnTo>
                  <a:lnTo>
                    <a:pt x="85558" y="103314"/>
                  </a:lnTo>
                  <a:lnTo>
                    <a:pt x="77509" y="147693"/>
                  </a:lnTo>
                  <a:lnTo>
                    <a:pt x="68113" y="186832"/>
                  </a:lnTo>
                  <a:lnTo>
                    <a:pt x="68691" y="191099"/>
                  </a:lnTo>
                  <a:lnTo>
                    <a:pt x="76199" y="1996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783">
              <a:extLst>
                <a:ext uri="{FF2B5EF4-FFF2-40B4-BE49-F238E27FC236}">
                  <a16:creationId xmlns:a16="http://schemas.microsoft.com/office/drawing/2014/main" id="{0B9F57A7-FAA8-4E94-D4C4-D087DFEE4E49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1314450" y="4211929"/>
              <a:ext cx="130383" cy="127060"/>
            </a:xfrm>
            <a:custGeom>
              <a:avLst/>
              <a:gdLst/>
              <a:ahLst/>
              <a:cxnLst/>
              <a:rect l="0" t="0" r="0" b="0"/>
              <a:pathLst>
                <a:path w="130383" h="127060">
                  <a:moveTo>
                    <a:pt x="0" y="45746"/>
                  </a:moveTo>
                  <a:lnTo>
                    <a:pt x="0" y="45746"/>
                  </a:lnTo>
                  <a:lnTo>
                    <a:pt x="37074" y="46804"/>
                  </a:lnTo>
                  <a:lnTo>
                    <a:pt x="59668" y="51234"/>
                  </a:lnTo>
                  <a:lnTo>
                    <a:pt x="105106" y="41621"/>
                  </a:lnTo>
                  <a:lnTo>
                    <a:pt x="123335" y="32765"/>
                  </a:lnTo>
                  <a:lnTo>
                    <a:pt x="128899" y="26571"/>
                  </a:lnTo>
                  <a:lnTo>
                    <a:pt x="130382" y="23438"/>
                  </a:lnTo>
                  <a:lnTo>
                    <a:pt x="130313" y="20290"/>
                  </a:lnTo>
                  <a:lnTo>
                    <a:pt x="127414" y="13971"/>
                  </a:lnTo>
                  <a:lnTo>
                    <a:pt x="114776" y="4463"/>
                  </a:lnTo>
                  <a:lnTo>
                    <a:pt x="92569" y="0"/>
                  </a:lnTo>
                  <a:lnTo>
                    <a:pt x="77830" y="4601"/>
                  </a:lnTo>
                  <a:lnTo>
                    <a:pt x="64224" y="14760"/>
                  </a:lnTo>
                  <a:lnTo>
                    <a:pt x="36902" y="51151"/>
                  </a:lnTo>
                  <a:lnTo>
                    <a:pt x="31042" y="70866"/>
                  </a:lnTo>
                  <a:lnTo>
                    <a:pt x="28792" y="95964"/>
                  </a:lnTo>
                  <a:lnTo>
                    <a:pt x="31493" y="102637"/>
                  </a:lnTo>
                  <a:lnTo>
                    <a:pt x="41851" y="115545"/>
                  </a:lnTo>
                  <a:lnTo>
                    <a:pt x="50704" y="119101"/>
                  </a:lnTo>
                  <a:lnTo>
                    <a:pt x="86326" y="127059"/>
                  </a:lnTo>
                  <a:lnTo>
                    <a:pt x="114300" y="1219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784">
              <a:extLst>
                <a:ext uri="{FF2B5EF4-FFF2-40B4-BE49-F238E27FC236}">
                  <a16:creationId xmlns:a16="http://schemas.microsoft.com/office/drawing/2014/main" id="{63CF384A-9DD1-B0CB-4E0D-38A46D0E56CC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1515861" y="4173425"/>
              <a:ext cx="73099" cy="131745"/>
            </a:xfrm>
            <a:custGeom>
              <a:avLst/>
              <a:gdLst/>
              <a:ahLst/>
              <a:cxnLst/>
              <a:rect l="0" t="0" r="0" b="0"/>
              <a:pathLst>
                <a:path w="73099" h="131745">
                  <a:moveTo>
                    <a:pt x="55764" y="27100"/>
                  </a:moveTo>
                  <a:lnTo>
                    <a:pt x="55764" y="27100"/>
                  </a:lnTo>
                  <a:lnTo>
                    <a:pt x="73098" y="9767"/>
                  </a:lnTo>
                  <a:lnTo>
                    <a:pt x="72612" y="8136"/>
                  </a:lnTo>
                  <a:lnTo>
                    <a:pt x="69249" y="3502"/>
                  </a:lnTo>
                  <a:lnTo>
                    <a:pt x="64227" y="737"/>
                  </a:lnTo>
                  <a:lnTo>
                    <a:pt x="61406" y="0"/>
                  </a:lnTo>
                  <a:lnTo>
                    <a:pt x="34801" y="6855"/>
                  </a:lnTo>
                  <a:lnTo>
                    <a:pt x="27750" y="10341"/>
                  </a:lnTo>
                  <a:lnTo>
                    <a:pt x="21089" y="16477"/>
                  </a:lnTo>
                  <a:lnTo>
                    <a:pt x="10053" y="33553"/>
                  </a:lnTo>
                  <a:lnTo>
                    <a:pt x="8706" y="40772"/>
                  </a:lnTo>
                  <a:lnTo>
                    <a:pt x="8189" y="58936"/>
                  </a:lnTo>
                  <a:lnTo>
                    <a:pt x="10289" y="62082"/>
                  </a:lnTo>
                  <a:lnTo>
                    <a:pt x="18267" y="68400"/>
                  </a:lnTo>
                  <a:lnTo>
                    <a:pt x="26046" y="71914"/>
                  </a:lnTo>
                  <a:lnTo>
                    <a:pt x="33031" y="74534"/>
                  </a:lnTo>
                  <a:lnTo>
                    <a:pt x="58919" y="97066"/>
                  </a:lnTo>
                  <a:lnTo>
                    <a:pt x="62458" y="103352"/>
                  </a:lnTo>
                  <a:lnTo>
                    <a:pt x="65089" y="109673"/>
                  </a:lnTo>
                  <a:lnTo>
                    <a:pt x="69786" y="116010"/>
                  </a:lnTo>
                  <a:lnTo>
                    <a:pt x="70404" y="118124"/>
                  </a:lnTo>
                  <a:lnTo>
                    <a:pt x="69757" y="119532"/>
                  </a:lnTo>
                  <a:lnTo>
                    <a:pt x="57215" y="128525"/>
                  </a:lnTo>
                  <a:lnTo>
                    <a:pt x="16179" y="131744"/>
                  </a:lnTo>
                  <a:lnTo>
                    <a:pt x="13499" y="130729"/>
                  </a:lnTo>
                  <a:lnTo>
                    <a:pt x="11712" y="128995"/>
                  </a:lnTo>
                  <a:lnTo>
                    <a:pt x="8845" y="123663"/>
                  </a:lnTo>
                  <a:lnTo>
                    <a:pt x="5630" y="122933"/>
                  </a:lnTo>
                  <a:lnTo>
                    <a:pt x="0" y="122465"/>
                  </a:lnTo>
                  <a:lnTo>
                    <a:pt x="8139" y="122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785">
              <a:extLst>
                <a:ext uri="{FF2B5EF4-FFF2-40B4-BE49-F238E27FC236}">
                  <a16:creationId xmlns:a16="http://schemas.microsoft.com/office/drawing/2014/main" id="{DF556891-FA6E-40AA-6477-7A197BF3FF0F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667488" y="4124493"/>
              <a:ext cx="130822" cy="142644"/>
            </a:xfrm>
            <a:custGeom>
              <a:avLst/>
              <a:gdLst/>
              <a:ahLst/>
              <a:cxnLst/>
              <a:rect l="0" t="0" r="0" b="0"/>
              <a:pathLst>
                <a:path w="130822" h="142644">
                  <a:moveTo>
                    <a:pt x="47012" y="47457"/>
                  </a:moveTo>
                  <a:lnTo>
                    <a:pt x="47012" y="47457"/>
                  </a:lnTo>
                  <a:lnTo>
                    <a:pt x="61201" y="47457"/>
                  </a:lnTo>
                  <a:lnTo>
                    <a:pt x="62821" y="46399"/>
                  </a:lnTo>
                  <a:lnTo>
                    <a:pt x="63902" y="44635"/>
                  </a:lnTo>
                  <a:lnTo>
                    <a:pt x="65635" y="39256"/>
                  </a:lnTo>
                  <a:lnTo>
                    <a:pt x="64719" y="38815"/>
                  </a:lnTo>
                  <a:lnTo>
                    <a:pt x="27963" y="37932"/>
                  </a:lnTo>
                  <a:lnTo>
                    <a:pt x="37487" y="37932"/>
                  </a:lnTo>
                  <a:lnTo>
                    <a:pt x="37487" y="51189"/>
                  </a:lnTo>
                  <a:lnTo>
                    <a:pt x="38545" y="53120"/>
                  </a:lnTo>
                  <a:lnTo>
                    <a:pt x="40309" y="54407"/>
                  </a:lnTo>
                  <a:lnTo>
                    <a:pt x="42544" y="55265"/>
                  </a:lnTo>
                  <a:lnTo>
                    <a:pt x="44033" y="56896"/>
                  </a:lnTo>
                  <a:lnTo>
                    <a:pt x="45688" y="61530"/>
                  </a:lnTo>
                  <a:lnTo>
                    <a:pt x="46620" y="70089"/>
                  </a:lnTo>
                  <a:lnTo>
                    <a:pt x="48867" y="72070"/>
                  </a:lnTo>
                  <a:lnTo>
                    <a:pt x="64860" y="78071"/>
                  </a:lnTo>
                  <a:lnTo>
                    <a:pt x="68436" y="80566"/>
                  </a:lnTo>
                  <a:lnTo>
                    <a:pt x="71878" y="81172"/>
                  </a:lnTo>
                  <a:lnTo>
                    <a:pt x="75231" y="80517"/>
                  </a:lnTo>
                  <a:lnTo>
                    <a:pt x="102145" y="66064"/>
                  </a:lnTo>
                  <a:lnTo>
                    <a:pt x="116464" y="53719"/>
                  </a:lnTo>
                  <a:lnTo>
                    <a:pt x="126269" y="39200"/>
                  </a:lnTo>
                  <a:lnTo>
                    <a:pt x="130821" y="26549"/>
                  </a:lnTo>
                  <a:lnTo>
                    <a:pt x="130401" y="22934"/>
                  </a:lnTo>
                  <a:lnTo>
                    <a:pt x="127113" y="16097"/>
                  </a:lnTo>
                  <a:lnTo>
                    <a:pt x="114255" y="6298"/>
                  </a:lnTo>
                  <a:lnTo>
                    <a:pt x="102096" y="1748"/>
                  </a:lnTo>
                  <a:lnTo>
                    <a:pt x="73833" y="0"/>
                  </a:lnTo>
                  <a:lnTo>
                    <a:pt x="53195" y="4938"/>
                  </a:lnTo>
                  <a:lnTo>
                    <a:pt x="32029" y="18161"/>
                  </a:lnTo>
                  <a:lnTo>
                    <a:pt x="17408" y="35484"/>
                  </a:lnTo>
                  <a:lnTo>
                    <a:pt x="4044" y="66847"/>
                  </a:lnTo>
                  <a:lnTo>
                    <a:pt x="0" y="101059"/>
                  </a:lnTo>
                  <a:lnTo>
                    <a:pt x="4625" y="120372"/>
                  </a:lnTo>
                  <a:lnTo>
                    <a:pt x="12651" y="130311"/>
                  </a:lnTo>
                  <a:lnTo>
                    <a:pt x="22216" y="137198"/>
                  </a:lnTo>
                  <a:lnTo>
                    <a:pt x="33550" y="141075"/>
                  </a:lnTo>
                  <a:lnTo>
                    <a:pt x="81141" y="142643"/>
                  </a:lnTo>
                  <a:lnTo>
                    <a:pt x="104162" y="1331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786">
              <a:extLst>
                <a:ext uri="{FF2B5EF4-FFF2-40B4-BE49-F238E27FC236}">
                  <a16:creationId xmlns:a16="http://schemas.microsoft.com/office/drawing/2014/main" id="{F12416EF-4260-9105-CB8E-86736DB9D183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1847850" y="4162968"/>
              <a:ext cx="120508" cy="132808"/>
            </a:xfrm>
            <a:custGeom>
              <a:avLst/>
              <a:gdLst/>
              <a:ahLst/>
              <a:cxnLst/>
              <a:rect l="0" t="0" r="0" b="0"/>
              <a:pathLst>
                <a:path w="120508" h="132808">
                  <a:moveTo>
                    <a:pt x="76200" y="28032"/>
                  </a:moveTo>
                  <a:lnTo>
                    <a:pt x="76200" y="28032"/>
                  </a:lnTo>
                  <a:lnTo>
                    <a:pt x="81257" y="28032"/>
                  </a:lnTo>
                  <a:lnTo>
                    <a:pt x="86561" y="25210"/>
                  </a:lnTo>
                  <a:lnTo>
                    <a:pt x="89457" y="22975"/>
                  </a:lnTo>
                  <a:lnTo>
                    <a:pt x="92676" y="17671"/>
                  </a:lnTo>
                  <a:lnTo>
                    <a:pt x="94742" y="5642"/>
                  </a:lnTo>
                  <a:lnTo>
                    <a:pt x="93853" y="3580"/>
                  </a:lnTo>
                  <a:lnTo>
                    <a:pt x="92202" y="2206"/>
                  </a:lnTo>
                  <a:lnTo>
                    <a:pt x="90043" y="1289"/>
                  </a:lnTo>
                  <a:lnTo>
                    <a:pt x="76892" y="0"/>
                  </a:lnTo>
                  <a:lnTo>
                    <a:pt x="54533" y="4674"/>
                  </a:lnTo>
                  <a:lnTo>
                    <a:pt x="37913" y="12762"/>
                  </a:lnTo>
                  <a:lnTo>
                    <a:pt x="26285" y="21861"/>
                  </a:lnTo>
                  <a:lnTo>
                    <a:pt x="22266" y="28111"/>
                  </a:lnTo>
                  <a:lnTo>
                    <a:pt x="21194" y="31260"/>
                  </a:lnTo>
                  <a:lnTo>
                    <a:pt x="21538" y="34417"/>
                  </a:lnTo>
                  <a:lnTo>
                    <a:pt x="24742" y="40748"/>
                  </a:lnTo>
                  <a:lnTo>
                    <a:pt x="41496" y="59783"/>
                  </a:lnTo>
                  <a:lnTo>
                    <a:pt x="53368" y="63310"/>
                  </a:lnTo>
                  <a:lnTo>
                    <a:pt x="75079" y="68118"/>
                  </a:lnTo>
                  <a:lnTo>
                    <a:pt x="92096" y="76246"/>
                  </a:lnTo>
                  <a:lnTo>
                    <a:pt x="120435" y="101061"/>
                  </a:lnTo>
                  <a:lnTo>
                    <a:pt x="120507" y="103177"/>
                  </a:lnTo>
                  <a:lnTo>
                    <a:pt x="117764" y="108349"/>
                  </a:lnTo>
                  <a:lnTo>
                    <a:pt x="105214" y="117211"/>
                  </a:lnTo>
                  <a:lnTo>
                    <a:pt x="67859" y="128629"/>
                  </a:lnTo>
                  <a:lnTo>
                    <a:pt x="0" y="1328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787">
              <a:extLst>
                <a:ext uri="{FF2B5EF4-FFF2-40B4-BE49-F238E27FC236}">
                  <a16:creationId xmlns:a16="http://schemas.microsoft.com/office/drawing/2014/main" id="{EBA5A413-42E1-1A28-24AE-EE45B15468BD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2162175" y="41338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8" y="9525"/>
                  </a:lnTo>
                  <a:lnTo>
                    <a:pt x="2979" y="8467"/>
                  </a:lnTo>
                  <a:lnTo>
                    <a:pt x="1986" y="670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788">
              <a:extLst>
                <a:ext uri="{FF2B5EF4-FFF2-40B4-BE49-F238E27FC236}">
                  <a16:creationId xmlns:a16="http://schemas.microsoft.com/office/drawing/2014/main" id="{36FAD743-7772-2835-5A41-1D090141517B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2133600" y="42386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SMARTInkShape-Group409">
            <a:extLst>
              <a:ext uri="{FF2B5EF4-FFF2-40B4-BE49-F238E27FC236}">
                <a16:creationId xmlns:a16="http://schemas.microsoft.com/office/drawing/2014/main" id="{1FB7166D-5A9A-7E2E-4A63-AE4543163FF8}"/>
              </a:ext>
            </a:extLst>
          </p:cNvPr>
          <p:cNvGrpSpPr/>
          <p:nvPr/>
        </p:nvGrpSpPr>
        <p:grpSpPr>
          <a:xfrm>
            <a:off x="2828925" y="4030399"/>
            <a:ext cx="466726" cy="329560"/>
            <a:chOff x="2828925" y="4030399"/>
            <a:chExt cx="466726" cy="329560"/>
          </a:xfrm>
        </p:grpSpPr>
        <p:sp>
          <p:nvSpPr>
            <p:cNvPr id="62" name="SMARTInkShape-1789">
              <a:extLst>
                <a:ext uri="{FF2B5EF4-FFF2-40B4-BE49-F238E27FC236}">
                  <a16:creationId xmlns:a16="http://schemas.microsoft.com/office/drawing/2014/main" id="{57EB5FCC-CB61-FA0C-A14F-74BF826ADFF4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2828925" y="4030399"/>
              <a:ext cx="42706" cy="313002"/>
            </a:xfrm>
            <a:custGeom>
              <a:avLst/>
              <a:gdLst/>
              <a:ahLst/>
              <a:cxnLst/>
              <a:rect l="0" t="0" r="0" b="0"/>
              <a:pathLst>
                <a:path w="42706" h="313002">
                  <a:moveTo>
                    <a:pt x="28575" y="8201"/>
                  </a:moveTo>
                  <a:lnTo>
                    <a:pt x="28575" y="8201"/>
                  </a:lnTo>
                  <a:lnTo>
                    <a:pt x="28575" y="3144"/>
                  </a:lnTo>
                  <a:lnTo>
                    <a:pt x="29633" y="1655"/>
                  </a:lnTo>
                  <a:lnTo>
                    <a:pt x="31397" y="662"/>
                  </a:lnTo>
                  <a:lnTo>
                    <a:pt x="33631" y="0"/>
                  </a:lnTo>
                  <a:lnTo>
                    <a:pt x="36179" y="617"/>
                  </a:lnTo>
                  <a:lnTo>
                    <a:pt x="41832" y="4125"/>
                  </a:lnTo>
                  <a:lnTo>
                    <a:pt x="42705" y="8659"/>
                  </a:lnTo>
                  <a:lnTo>
                    <a:pt x="36501" y="44392"/>
                  </a:lnTo>
                  <a:lnTo>
                    <a:pt x="28101" y="89480"/>
                  </a:lnTo>
                  <a:lnTo>
                    <a:pt x="18910" y="131767"/>
                  </a:lnTo>
                  <a:lnTo>
                    <a:pt x="9483" y="168991"/>
                  </a:lnTo>
                  <a:lnTo>
                    <a:pt x="2810" y="214593"/>
                  </a:lnTo>
                  <a:lnTo>
                    <a:pt x="833" y="254915"/>
                  </a:lnTo>
                  <a:lnTo>
                    <a:pt x="0" y="3130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1790">
              <a:extLst>
                <a:ext uri="{FF2B5EF4-FFF2-40B4-BE49-F238E27FC236}">
                  <a16:creationId xmlns:a16="http://schemas.microsoft.com/office/drawing/2014/main" id="{D93C6465-99F4-3472-E39F-D720480AE19D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3000375" y="4067683"/>
              <a:ext cx="19051" cy="237618"/>
            </a:xfrm>
            <a:custGeom>
              <a:avLst/>
              <a:gdLst/>
              <a:ahLst/>
              <a:cxnLst/>
              <a:rect l="0" t="0" r="0" b="0"/>
              <a:pathLst>
                <a:path w="19051" h="237618">
                  <a:moveTo>
                    <a:pt x="19050" y="18542"/>
                  </a:moveTo>
                  <a:lnTo>
                    <a:pt x="19050" y="18542"/>
                  </a:lnTo>
                  <a:lnTo>
                    <a:pt x="19050" y="0"/>
                  </a:lnTo>
                  <a:lnTo>
                    <a:pt x="12504" y="23464"/>
                  </a:lnTo>
                  <a:lnTo>
                    <a:pt x="4861" y="69820"/>
                  </a:lnTo>
                  <a:lnTo>
                    <a:pt x="1440" y="105937"/>
                  </a:lnTo>
                  <a:lnTo>
                    <a:pt x="427" y="145096"/>
                  </a:lnTo>
                  <a:lnTo>
                    <a:pt x="84" y="188650"/>
                  </a:lnTo>
                  <a:lnTo>
                    <a:pt x="0" y="2376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1791">
              <a:extLst>
                <a:ext uri="{FF2B5EF4-FFF2-40B4-BE49-F238E27FC236}">
                  <a16:creationId xmlns:a16="http://schemas.microsoft.com/office/drawing/2014/main" id="{F7CF0B32-45BE-2EED-24F9-B35D58BBD783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2867025" y="4181868"/>
              <a:ext cx="171451" cy="18658"/>
            </a:xfrm>
            <a:custGeom>
              <a:avLst/>
              <a:gdLst/>
              <a:ahLst/>
              <a:cxnLst/>
              <a:rect l="0" t="0" r="0" b="0"/>
              <a:pathLst>
                <a:path w="171451" h="18658">
                  <a:moveTo>
                    <a:pt x="0" y="9132"/>
                  </a:moveTo>
                  <a:lnTo>
                    <a:pt x="0" y="9132"/>
                  </a:lnTo>
                  <a:lnTo>
                    <a:pt x="15209" y="2586"/>
                  </a:lnTo>
                  <a:lnTo>
                    <a:pt x="54893" y="0"/>
                  </a:lnTo>
                  <a:lnTo>
                    <a:pt x="101350" y="743"/>
                  </a:lnTo>
                  <a:lnTo>
                    <a:pt x="142198" y="9983"/>
                  </a:lnTo>
                  <a:lnTo>
                    <a:pt x="171450" y="186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1792">
              <a:extLst>
                <a:ext uri="{FF2B5EF4-FFF2-40B4-BE49-F238E27FC236}">
                  <a16:creationId xmlns:a16="http://schemas.microsoft.com/office/drawing/2014/main" id="{52F076CA-F195-863F-4637-3559A7D781A2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3106203" y="4257709"/>
              <a:ext cx="83979" cy="102250"/>
            </a:xfrm>
            <a:custGeom>
              <a:avLst/>
              <a:gdLst/>
              <a:ahLst/>
              <a:cxnLst/>
              <a:rect l="0" t="0" r="0" b="0"/>
              <a:pathLst>
                <a:path w="83979" h="102250">
                  <a:moveTo>
                    <a:pt x="37047" y="9491"/>
                  </a:moveTo>
                  <a:lnTo>
                    <a:pt x="37047" y="9491"/>
                  </a:lnTo>
                  <a:lnTo>
                    <a:pt x="42103" y="9491"/>
                  </a:lnTo>
                  <a:lnTo>
                    <a:pt x="43593" y="8433"/>
                  </a:lnTo>
                  <a:lnTo>
                    <a:pt x="44585" y="6669"/>
                  </a:lnTo>
                  <a:lnTo>
                    <a:pt x="46180" y="1290"/>
                  </a:lnTo>
                  <a:lnTo>
                    <a:pt x="49220" y="555"/>
                  </a:lnTo>
                  <a:lnTo>
                    <a:pt x="51982" y="228"/>
                  </a:lnTo>
                  <a:lnTo>
                    <a:pt x="47493" y="0"/>
                  </a:lnTo>
                  <a:lnTo>
                    <a:pt x="6948" y="35177"/>
                  </a:lnTo>
                  <a:lnTo>
                    <a:pt x="2503" y="45954"/>
                  </a:lnTo>
                  <a:lnTo>
                    <a:pt x="0" y="68978"/>
                  </a:lnTo>
                  <a:lnTo>
                    <a:pt x="2237" y="81085"/>
                  </a:lnTo>
                  <a:lnTo>
                    <a:pt x="9447" y="93851"/>
                  </a:lnTo>
                  <a:lnTo>
                    <a:pt x="12297" y="97481"/>
                  </a:lnTo>
                  <a:lnTo>
                    <a:pt x="23931" y="101514"/>
                  </a:lnTo>
                  <a:lnTo>
                    <a:pt x="37567" y="102249"/>
                  </a:lnTo>
                  <a:lnTo>
                    <a:pt x="47156" y="99047"/>
                  </a:lnTo>
                  <a:lnTo>
                    <a:pt x="76770" y="74094"/>
                  </a:lnTo>
                  <a:lnTo>
                    <a:pt x="81160" y="61487"/>
                  </a:lnTo>
                  <a:lnTo>
                    <a:pt x="83978" y="37636"/>
                  </a:lnTo>
                  <a:lnTo>
                    <a:pt x="79410" y="21123"/>
                  </a:lnTo>
                  <a:lnTo>
                    <a:pt x="71354" y="7881"/>
                  </a:lnTo>
                  <a:lnTo>
                    <a:pt x="67326" y="5243"/>
                  </a:lnTo>
                  <a:lnTo>
                    <a:pt x="52604" y="1529"/>
                  </a:lnTo>
                  <a:lnTo>
                    <a:pt x="44667" y="661"/>
                  </a:lnTo>
                  <a:lnTo>
                    <a:pt x="37611" y="3097"/>
                  </a:lnTo>
                  <a:lnTo>
                    <a:pt x="17997" y="190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793">
              <a:extLst>
                <a:ext uri="{FF2B5EF4-FFF2-40B4-BE49-F238E27FC236}">
                  <a16:creationId xmlns:a16="http://schemas.microsoft.com/office/drawing/2014/main" id="{2C9586DB-49B5-5FBF-17A6-B971DE0EAA5B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3295650" y="41814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794">
              <a:extLst>
                <a:ext uri="{FF2B5EF4-FFF2-40B4-BE49-F238E27FC236}">
                  <a16:creationId xmlns:a16="http://schemas.microsoft.com/office/drawing/2014/main" id="{6A77BD8B-5C46-7E67-9389-715E40254ED0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3267075" y="42672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905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2" name="SMARTInkShape-Group410">
            <a:extLst>
              <a:ext uri="{FF2B5EF4-FFF2-40B4-BE49-F238E27FC236}">
                <a16:creationId xmlns:a16="http://schemas.microsoft.com/office/drawing/2014/main" id="{3EDBF7A8-ECF7-28EF-3A65-A49B4709057F}"/>
              </a:ext>
            </a:extLst>
          </p:cNvPr>
          <p:cNvGrpSpPr/>
          <p:nvPr/>
        </p:nvGrpSpPr>
        <p:grpSpPr>
          <a:xfrm>
            <a:off x="3617323" y="4057685"/>
            <a:ext cx="305654" cy="342866"/>
            <a:chOff x="3617323" y="4057685"/>
            <a:chExt cx="305654" cy="342866"/>
          </a:xfrm>
        </p:grpSpPr>
        <p:sp>
          <p:nvSpPr>
            <p:cNvPr id="69" name="SMARTInkShape-1795">
              <a:extLst>
                <a:ext uri="{FF2B5EF4-FFF2-40B4-BE49-F238E27FC236}">
                  <a16:creationId xmlns:a16="http://schemas.microsoft.com/office/drawing/2014/main" id="{73270EB2-C1E5-62CD-01E8-1015AC589A20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3617323" y="4057685"/>
              <a:ext cx="49803" cy="342866"/>
            </a:xfrm>
            <a:custGeom>
              <a:avLst/>
              <a:gdLst/>
              <a:ahLst/>
              <a:cxnLst/>
              <a:rect l="0" t="0" r="0" b="0"/>
              <a:pathLst>
                <a:path w="49803" h="342866">
                  <a:moveTo>
                    <a:pt x="40277" y="19015"/>
                  </a:moveTo>
                  <a:lnTo>
                    <a:pt x="40277" y="19015"/>
                  </a:lnTo>
                  <a:lnTo>
                    <a:pt x="49409" y="9883"/>
                  </a:lnTo>
                  <a:lnTo>
                    <a:pt x="49802" y="0"/>
                  </a:lnTo>
                  <a:lnTo>
                    <a:pt x="49802" y="5032"/>
                  </a:lnTo>
                  <a:lnTo>
                    <a:pt x="39441" y="40914"/>
                  </a:lnTo>
                  <a:lnTo>
                    <a:pt x="33327" y="83712"/>
                  </a:lnTo>
                  <a:lnTo>
                    <a:pt x="28693" y="126026"/>
                  </a:lnTo>
                  <a:lnTo>
                    <a:pt x="23439" y="172078"/>
                  </a:lnTo>
                  <a:lnTo>
                    <a:pt x="19060" y="210770"/>
                  </a:lnTo>
                  <a:lnTo>
                    <a:pt x="13155" y="252919"/>
                  </a:lnTo>
                  <a:lnTo>
                    <a:pt x="5443" y="294406"/>
                  </a:lnTo>
                  <a:lnTo>
                    <a:pt x="0" y="327531"/>
                  </a:lnTo>
                  <a:lnTo>
                    <a:pt x="2177" y="3428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796">
              <a:extLst>
                <a:ext uri="{FF2B5EF4-FFF2-40B4-BE49-F238E27FC236}">
                  <a16:creationId xmlns:a16="http://schemas.microsoft.com/office/drawing/2014/main" id="{D6F83AF8-B4D8-D6B3-E925-F955FF08D535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3714750" y="4069140"/>
              <a:ext cx="131691" cy="140911"/>
            </a:xfrm>
            <a:custGeom>
              <a:avLst/>
              <a:gdLst/>
              <a:ahLst/>
              <a:cxnLst/>
              <a:rect l="0" t="0" r="0" b="0"/>
              <a:pathLst>
                <a:path w="131691" h="140911">
                  <a:moveTo>
                    <a:pt x="0" y="36135"/>
                  </a:moveTo>
                  <a:lnTo>
                    <a:pt x="0" y="36135"/>
                  </a:lnTo>
                  <a:lnTo>
                    <a:pt x="0" y="18443"/>
                  </a:lnTo>
                  <a:lnTo>
                    <a:pt x="1058" y="17991"/>
                  </a:lnTo>
                  <a:lnTo>
                    <a:pt x="5056" y="17487"/>
                  </a:lnTo>
                  <a:lnTo>
                    <a:pt x="6546" y="16295"/>
                  </a:lnTo>
                  <a:lnTo>
                    <a:pt x="8201" y="12148"/>
                  </a:lnTo>
                  <a:lnTo>
                    <a:pt x="9701" y="10618"/>
                  </a:lnTo>
                  <a:lnTo>
                    <a:pt x="14189" y="8920"/>
                  </a:lnTo>
                  <a:lnTo>
                    <a:pt x="56059" y="74"/>
                  </a:lnTo>
                  <a:lnTo>
                    <a:pt x="69365" y="0"/>
                  </a:lnTo>
                  <a:lnTo>
                    <a:pt x="91423" y="6355"/>
                  </a:lnTo>
                  <a:lnTo>
                    <a:pt x="92699" y="7815"/>
                  </a:lnTo>
                  <a:lnTo>
                    <a:pt x="94116" y="12260"/>
                  </a:lnTo>
                  <a:lnTo>
                    <a:pt x="89102" y="20585"/>
                  </a:lnTo>
                  <a:lnTo>
                    <a:pt x="46253" y="66061"/>
                  </a:lnTo>
                  <a:lnTo>
                    <a:pt x="38241" y="74093"/>
                  </a:lnTo>
                  <a:lnTo>
                    <a:pt x="43198" y="69136"/>
                  </a:lnTo>
                  <a:lnTo>
                    <a:pt x="48480" y="66677"/>
                  </a:lnTo>
                  <a:lnTo>
                    <a:pt x="51370" y="66022"/>
                  </a:lnTo>
                  <a:lnTo>
                    <a:pt x="97948" y="74488"/>
                  </a:lnTo>
                  <a:lnTo>
                    <a:pt x="110913" y="78934"/>
                  </a:lnTo>
                  <a:lnTo>
                    <a:pt x="115217" y="81600"/>
                  </a:lnTo>
                  <a:lnTo>
                    <a:pt x="119999" y="87386"/>
                  </a:lnTo>
                  <a:lnTo>
                    <a:pt x="129615" y="106270"/>
                  </a:lnTo>
                  <a:lnTo>
                    <a:pt x="131690" y="114226"/>
                  </a:lnTo>
                  <a:lnTo>
                    <a:pt x="130127" y="117829"/>
                  </a:lnTo>
                  <a:lnTo>
                    <a:pt x="122746" y="124655"/>
                  </a:lnTo>
                  <a:lnTo>
                    <a:pt x="106689" y="134447"/>
                  </a:lnTo>
                  <a:lnTo>
                    <a:pt x="88527" y="138995"/>
                  </a:lnTo>
                  <a:lnTo>
                    <a:pt x="28575" y="1409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1797">
              <a:extLst>
                <a:ext uri="{FF2B5EF4-FFF2-40B4-BE49-F238E27FC236}">
                  <a16:creationId xmlns:a16="http://schemas.microsoft.com/office/drawing/2014/main" id="{0215E206-37FA-37BA-8E5F-217D569085EF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3886321" y="4229100"/>
              <a:ext cx="36656" cy="133351"/>
            </a:xfrm>
            <a:custGeom>
              <a:avLst/>
              <a:gdLst/>
              <a:ahLst/>
              <a:cxnLst/>
              <a:rect l="0" t="0" r="0" b="0"/>
              <a:pathLst>
                <a:path w="36656" h="133351">
                  <a:moveTo>
                    <a:pt x="28454" y="0"/>
                  </a:moveTo>
                  <a:lnTo>
                    <a:pt x="28454" y="0"/>
                  </a:lnTo>
                  <a:lnTo>
                    <a:pt x="33510" y="0"/>
                  </a:lnTo>
                  <a:lnTo>
                    <a:pt x="35000" y="1058"/>
                  </a:lnTo>
                  <a:lnTo>
                    <a:pt x="35993" y="2822"/>
                  </a:lnTo>
                  <a:lnTo>
                    <a:pt x="36655" y="5057"/>
                  </a:lnTo>
                  <a:lnTo>
                    <a:pt x="36038" y="7605"/>
                  </a:lnTo>
                  <a:lnTo>
                    <a:pt x="12137" y="54597"/>
                  </a:lnTo>
                  <a:lnTo>
                    <a:pt x="8706" y="72689"/>
                  </a:lnTo>
                  <a:lnTo>
                    <a:pt x="1937" y="85659"/>
                  </a:lnTo>
                  <a:lnTo>
                    <a:pt x="0" y="107946"/>
                  </a:lnTo>
                  <a:lnTo>
                    <a:pt x="2756" y="114298"/>
                  </a:lnTo>
                  <a:lnTo>
                    <a:pt x="18929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6" name="SMARTInkShape-Group411">
            <a:extLst>
              <a:ext uri="{FF2B5EF4-FFF2-40B4-BE49-F238E27FC236}">
                <a16:creationId xmlns:a16="http://schemas.microsoft.com/office/drawing/2014/main" id="{6F3B44FA-9A29-D199-E2B1-47A9899A1ED4}"/>
              </a:ext>
            </a:extLst>
          </p:cNvPr>
          <p:cNvGrpSpPr/>
          <p:nvPr/>
        </p:nvGrpSpPr>
        <p:grpSpPr>
          <a:xfrm>
            <a:off x="4152900" y="4089024"/>
            <a:ext cx="498916" cy="166584"/>
            <a:chOff x="4152900" y="4089024"/>
            <a:chExt cx="498916" cy="166584"/>
          </a:xfrm>
        </p:grpSpPr>
        <p:sp>
          <p:nvSpPr>
            <p:cNvPr id="73" name="SMARTInkShape-1798">
              <a:extLst>
                <a:ext uri="{FF2B5EF4-FFF2-40B4-BE49-F238E27FC236}">
                  <a16:creationId xmlns:a16="http://schemas.microsoft.com/office/drawing/2014/main" id="{A7837DD7-E915-BE3D-18DF-0594E2826144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4152900" y="4133850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15209" y="17992"/>
                  </a:lnTo>
                  <a:lnTo>
                    <a:pt x="44781" y="10849"/>
                  </a:lnTo>
                  <a:lnTo>
                    <a:pt x="90780" y="9642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799">
              <a:extLst>
                <a:ext uri="{FF2B5EF4-FFF2-40B4-BE49-F238E27FC236}">
                  <a16:creationId xmlns:a16="http://schemas.microsoft.com/office/drawing/2014/main" id="{D785830E-E56F-178A-1757-C279649281E6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4191000" y="4200525"/>
              <a:ext cx="152401" cy="1"/>
            </a:xfrm>
            <a:custGeom>
              <a:avLst/>
              <a:gdLst/>
              <a:ahLst/>
              <a:cxnLst/>
              <a:rect l="0" t="0" r="0" b="0"/>
              <a:pathLst>
                <a:path w="152401" h="1">
                  <a:moveTo>
                    <a:pt x="0" y="0"/>
                  </a:moveTo>
                  <a:lnTo>
                    <a:pt x="0" y="0"/>
                  </a:lnTo>
                  <a:lnTo>
                    <a:pt x="39060" y="0"/>
                  </a:lnTo>
                  <a:lnTo>
                    <a:pt x="80897" y="0"/>
                  </a:lnTo>
                  <a:lnTo>
                    <a:pt x="120284" y="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800">
              <a:extLst>
                <a:ext uri="{FF2B5EF4-FFF2-40B4-BE49-F238E27FC236}">
                  <a16:creationId xmlns:a16="http://schemas.microsoft.com/office/drawing/2014/main" id="{EF263FD4-111E-A9D1-A860-A8D17DDF4DC9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4460055" y="4089024"/>
              <a:ext cx="191761" cy="166584"/>
            </a:xfrm>
            <a:custGeom>
              <a:avLst/>
              <a:gdLst/>
              <a:ahLst/>
              <a:cxnLst/>
              <a:rect l="0" t="0" r="0" b="0"/>
              <a:pathLst>
                <a:path w="191761" h="166584">
                  <a:moveTo>
                    <a:pt x="83370" y="35301"/>
                  </a:moveTo>
                  <a:lnTo>
                    <a:pt x="83370" y="35301"/>
                  </a:lnTo>
                  <a:lnTo>
                    <a:pt x="100703" y="17968"/>
                  </a:lnTo>
                  <a:lnTo>
                    <a:pt x="101912" y="6647"/>
                  </a:lnTo>
                  <a:lnTo>
                    <a:pt x="99964" y="3498"/>
                  </a:lnTo>
                  <a:lnTo>
                    <a:pt x="96549" y="1399"/>
                  </a:lnTo>
                  <a:lnTo>
                    <a:pt x="92156" y="0"/>
                  </a:lnTo>
                  <a:lnTo>
                    <a:pt x="81631" y="1267"/>
                  </a:lnTo>
                  <a:lnTo>
                    <a:pt x="40401" y="16608"/>
                  </a:lnTo>
                  <a:lnTo>
                    <a:pt x="30406" y="24876"/>
                  </a:lnTo>
                  <a:lnTo>
                    <a:pt x="5592" y="59956"/>
                  </a:lnTo>
                  <a:lnTo>
                    <a:pt x="0" y="89643"/>
                  </a:lnTo>
                  <a:lnTo>
                    <a:pt x="3399" y="115138"/>
                  </a:lnTo>
                  <a:lnTo>
                    <a:pt x="16166" y="136097"/>
                  </a:lnTo>
                  <a:lnTo>
                    <a:pt x="33040" y="146421"/>
                  </a:lnTo>
                  <a:lnTo>
                    <a:pt x="73311" y="161673"/>
                  </a:lnTo>
                  <a:lnTo>
                    <a:pt x="97206" y="166583"/>
                  </a:lnTo>
                  <a:lnTo>
                    <a:pt x="122747" y="162982"/>
                  </a:lnTo>
                  <a:lnTo>
                    <a:pt x="145367" y="155212"/>
                  </a:lnTo>
                  <a:lnTo>
                    <a:pt x="165475" y="136094"/>
                  </a:lnTo>
                  <a:lnTo>
                    <a:pt x="183628" y="107735"/>
                  </a:lnTo>
                  <a:lnTo>
                    <a:pt x="190723" y="90777"/>
                  </a:lnTo>
                  <a:lnTo>
                    <a:pt x="191760" y="72657"/>
                  </a:lnTo>
                  <a:lnTo>
                    <a:pt x="183803" y="40210"/>
                  </a:lnTo>
                  <a:lnTo>
                    <a:pt x="177842" y="34341"/>
                  </a:lnTo>
                  <a:lnTo>
                    <a:pt x="151343" y="22081"/>
                  </a:lnTo>
                  <a:lnTo>
                    <a:pt x="115709" y="17019"/>
                  </a:lnTo>
                  <a:lnTo>
                    <a:pt x="96245" y="21535"/>
                  </a:lnTo>
                  <a:lnTo>
                    <a:pt x="73845" y="353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4" name="SMARTInkShape-Group412">
            <a:extLst>
              <a:ext uri="{FF2B5EF4-FFF2-40B4-BE49-F238E27FC236}">
                <a16:creationId xmlns:a16="http://schemas.microsoft.com/office/drawing/2014/main" id="{18DA34B3-C4EE-8543-D100-5B731F626FBF}"/>
              </a:ext>
            </a:extLst>
          </p:cNvPr>
          <p:cNvGrpSpPr/>
          <p:nvPr/>
        </p:nvGrpSpPr>
        <p:grpSpPr>
          <a:xfrm>
            <a:off x="2896935" y="4572000"/>
            <a:ext cx="722566" cy="274302"/>
            <a:chOff x="2896935" y="4572000"/>
            <a:chExt cx="722566" cy="274302"/>
          </a:xfrm>
        </p:grpSpPr>
        <p:sp>
          <p:nvSpPr>
            <p:cNvPr id="77" name="SMARTInkShape-1801">
              <a:extLst>
                <a:ext uri="{FF2B5EF4-FFF2-40B4-BE49-F238E27FC236}">
                  <a16:creationId xmlns:a16="http://schemas.microsoft.com/office/drawing/2014/main" id="{56F85236-665F-CD1A-5675-13E9F6E98188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896935" y="4581525"/>
              <a:ext cx="27238" cy="228601"/>
            </a:xfrm>
            <a:custGeom>
              <a:avLst/>
              <a:gdLst/>
              <a:ahLst/>
              <a:cxnLst/>
              <a:rect l="0" t="0" r="0" b="0"/>
              <a:pathLst>
                <a:path w="27238" h="228601">
                  <a:moveTo>
                    <a:pt x="8190" y="9525"/>
                  </a:moveTo>
                  <a:lnTo>
                    <a:pt x="8190" y="9525"/>
                  </a:lnTo>
                  <a:lnTo>
                    <a:pt x="17323" y="392"/>
                  </a:lnTo>
                  <a:lnTo>
                    <a:pt x="27229" y="0"/>
                  </a:lnTo>
                  <a:lnTo>
                    <a:pt x="27237" y="5057"/>
                  </a:lnTo>
                  <a:lnTo>
                    <a:pt x="17539" y="52516"/>
                  </a:lnTo>
                  <a:lnTo>
                    <a:pt x="10350" y="96843"/>
                  </a:lnTo>
                  <a:lnTo>
                    <a:pt x="8475" y="138263"/>
                  </a:lnTo>
                  <a:lnTo>
                    <a:pt x="5424" y="172421"/>
                  </a:lnTo>
                  <a:lnTo>
                    <a:pt x="0" y="199629"/>
                  </a:lnTo>
                  <a:lnTo>
                    <a:pt x="819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802">
              <a:extLst>
                <a:ext uri="{FF2B5EF4-FFF2-40B4-BE49-F238E27FC236}">
                  <a16:creationId xmlns:a16="http://schemas.microsoft.com/office/drawing/2014/main" id="{4F5E761F-827F-AEE4-12BE-F612E5FC10CB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3105280" y="4593158"/>
              <a:ext cx="27938" cy="172988"/>
            </a:xfrm>
            <a:custGeom>
              <a:avLst/>
              <a:gdLst/>
              <a:ahLst/>
              <a:cxnLst/>
              <a:rect l="0" t="0" r="0" b="0"/>
              <a:pathLst>
                <a:path w="27938" h="172988">
                  <a:moveTo>
                    <a:pt x="9395" y="26467"/>
                  </a:moveTo>
                  <a:lnTo>
                    <a:pt x="9395" y="26467"/>
                  </a:lnTo>
                  <a:lnTo>
                    <a:pt x="26729" y="0"/>
                  </a:lnTo>
                  <a:lnTo>
                    <a:pt x="27301" y="356"/>
                  </a:lnTo>
                  <a:lnTo>
                    <a:pt x="27937" y="3573"/>
                  </a:lnTo>
                  <a:lnTo>
                    <a:pt x="15143" y="46852"/>
                  </a:lnTo>
                  <a:lnTo>
                    <a:pt x="7330" y="93318"/>
                  </a:lnTo>
                  <a:lnTo>
                    <a:pt x="525" y="135229"/>
                  </a:lnTo>
                  <a:lnTo>
                    <a:pt x="0" y="160017"/>
                  </a:lnTo>
                  <a:lnTo>
                    <a:pt x="2750" y="168020"/>
                  </a:lnTo>
                  <a:lnTo>
                    <a:pt x="4965" y="171635"/>
                  </a:lnTo>
                  <a:lnTo>
                    <a:pt x="6441" y="172987"/>
                  </a:lnTo>
                  <a:lnTo>
                    <a:pt x="9395" y="1693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803">
              <a:extLst>
                <a:ext uri="{FF2B5EF4-FFF2-40B4-BE49-F238E27FC236}">
                  <a16:creationId xmlns:a16="http://schemas.microsoft.com/office/drawing/2014/main" id="{F77B45AB-F68A-767E-0A03-E162D41B2251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3009900" y="4657725"/>
              <a:ext cx="152401" cy="9523"/>
            </a:xfrm>
            <a:custGeom>
              <a:avLst/>
              <a:gdLst/>
              <a:ahLst/>
              <a:cxnLst/>
              <a:rect l="0" t="0" r="0" b="0"/>
              <a:pathLst>
                <a:path w="152401" h="9523">
                  <a:moveTo>
                    <a:pt x="0" y="0"/>
                  </a:moveTo>
                  <a:lnTo>
                    <a:pt x="0" y="0"/>
                  </a:lnTo>
                  <a:lnTo>
                    <a:pt x="9721" y="1058"/>
                  </a:lnTo>
                  <a:lnTo>
                    <a:pt x="56945" y="8642"/>
                  </a:lnTo>
                  <a:lnTo>
                    <a:pt x="103615" y="9447"/>
                  </a:lnTo>
                  <a:lnTo>
                    <a:pt x="131176" y="9522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804">
              <a:extLst>
                <a:ext uri="{FF2B5EF4-FFF2-40B4-BE49-F238E27FC236}">
                  <a16:creationId xmlns:a16="http://schemas.microsoft.com/office/drawing/2014/main" id="{D4BDD0D0-7CED-2015-B737-55E6443D63DA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3258349" y="4763951"/>
              <a:ext cx="132552" cy="82351"/>
            </a:xfrm>
            <a:custGeom>
              <a:avLst/>
              <a:gdLst/>
              <a:ahLst/>
              <a:cxnLst/>
              <a:rect l="0" t="0" r="0" b="0"/>
              <a:pathLst>
                <a:path w="132552" h="82351">
                  <a:moveTo>
                    <a:pt x="94451" y="36649"/>
                  </a:moveTo>
                  <a:lnTo>
                    <a:pt x="94451" y="36649"/>
                  </a:lnTo>
                  <a:lnTo>
                    <a:pt x="94451" y="28448"/>
                  </a:lnTo>
                  <a:lnTo>
                    <a:pt x="93393" y="28007"/>
                  </a:lnTo>
                  <a:lnTo>
                    <a:pt x="89395" y="27516"/>
                  </a:lnTo>
                  <a:lnTo>
                    <a:pt x="87905" y="26328"/>
                  </a:lnTo>
                  <a:lnTo>
                    <a:pt x="84130" y="17447"/>
                  </a:lnTo>
                  <a:lnTo>
                    <a:pt x="70747" y="3445"/>
                  </a:lnTo>
                  <a:lnTo>
                    <a:pt x="62397" y="725"/>
                  </a:lnTo>
                  <a:lnTo>
                    <a:pt x="57206" y="0"/>
                  </a:lnTo>
                  <a:lnTo>
                    <a:pt x="48618" y="2016"/>
                  </a:lnTo>
                  <a:lnTo>
                    <a:pt x="24367" y="16990"/>
                  </a:lnTo>
                  <a:lnTo>
                    <a:pt x="8304" y="34234"/>
                  </a:lnTo>
                  <a:lnTo>
                    <a:pt x="1898" y="47693"/>
                  </a:lnTo>
                  <a:lnTo>
                    <a:pt x="0" y="63440"/>
                  </a:lnTo>
                  <a:lnTo>
                    <a:pt x="1850" y="68268"/>
                  </a:lnTo>
                  <a:lnTo>
                    <a:pt x="9551" y="76455"/>
                  </a:lnTo>
                  <a:lnTo>
                    <a:pt x="17206" y="80799"/>
                  </a:lnTo>
                  <a:lnTo>
                    <a:pt x="20730" y="81957"/>
                  </a:lnTo>
                  <a:lnTo>
                    <a:pt x="30289" y="80422"/>
                  </a:lnTo>
                  <a:lnTo>
                    <a:pt x="41593" y="75154"/>
                  </a:lnTo>
                  <a:lnTo>
                    <a:pt x="82169" y="43840"/>
                  </a:lnTo>
                  <a:lnTo>
                    <a:pt x="100912" y="18230"/>
                  </a:lnTo>
                  <a:lnTo>
                    <a:pt x="103371" y="10080"/>
                  </a:lnTo>
                  <a:lnTo>
                    <a:pt x="102514" y="10470"/>
                  </a:lnTo>
                  <a:lnTo>
                    <a:pt x="98740" y="13725"/>
                  </a:lnTo>
                  <a:lnTo>
                    <a:pt x="90666" y="26564"/>
                  </a:lnTo>
                  <a:lnTo>
                    <a:pt x="86060" y="48807"/>
                  </a:lnTo>
                  <a:lnTo>
                    <a:pt x="85430" y="57223"/>
                  </a:lnTo>
                  <a:lnTo>
                    <a:pt x="87972" y="64490"/>
                  </a:lnTo>
                  <a:lnTo>
                    <a:pt x="90132" y="67909"/>
                  </a:lnTo>
                  <a:lnTo>
                    <a:pt x="103284" y="77779"/>
                  </a:lnTo>
                  <a:lnTo>
                    <a:pt x="115530" y="82350"/>
                  </a:lnTo>
                  <a:lnTo>
                    <a:pt x="118029" y="81933"/>
                  </a:lnTo>
                  <a:lnTo>
                    <a:pt x="119694" y="80597"/>
                  </a:lnTo>
                  <a:lnTo>
                    <a:pt x="120805" y="78648"/>
                  </a:lnTo>
                  <a:lnTo>
                    <a:pt x="122603" y="77348"/>
                  </a:lnTo>
                  <a:lnTo>
                    <a:pt x="131032" y="75091"/>
                  </a:lnTo>
                  <a:lnTo>
                    <a:pt x="131539" y="73918"/>
                  </a:lnTo>
                  <a:lnTo>
                    <a:pt x="132551" y="652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1805">
              <a:extLst>
                <a:ext uri="{FF2B5EF4-FFF2-40B4-BE49-F238E27FC236}">
                  <a16:creationId xmlns:a16="http://schemas.microsoft.com/office/drawing/2014/main" id="{F0687598-A8C9-286F-0FB7-77C9EA269429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2905149" y="4657725"/>
              <a:ext cx="152377" cy="28576"/>
            </a:xfrm>
            <a:custGeom>
              <a:avLst/>
              <a:gdLst/>
              <a:ahLst/>
              <a:cxnLst/>
              <a:rect l="0" t="0" r="0" b="0"/>
              <a:pathLst>
                <a:path w="152377" h="28576">
                  <a:moveTo>
                    <a:pt x="38076" y="9525"/>
                  </a:moveTo>
                  <a:lnTo>
                    <a:pt x="38076" y="9525"/>
                  </a:lnTo>
                  <a:lnTo>
                    <a:pt x="29876" y="17726"/>
                  </a:lnTo>
                  <a:lnTo>
                    <a:pt x="0" y="28564"/>
                  </a:lnTo>
                  <a:lnTo>
                    <a:pt x="18292" y="28575"/>
                  </a:lnTo>
                  <a:lnTo>
                    <a:pt x="26814" y="25752"/>
                  </a:lnTo>
                  <a:lnTo>
                    <a:pt x="34129" y="22029"/>
                  </a:lnTo>
                  <a:lnTo>
                    <a:pt x="44197" y="18874"/>
                  </a:lnTo>
                  <a:lnTo>
                    <a:pt x="54941" y="12765"/>
                  </a:lnTo>
                  <a:lnTo>
                    <a:pt x="70002" y="9427"/>
                  </a:lnTo>
                  <a:lnTo>
                    <a:pt x="85026" y="429"/>
                  </a:lnTo>
                  <a:lnTo>
                    <a:pt x="131565" y="0"/>
                  </a:lnTo>
                  <a:lnTo>
                    <a:pt x="142840" y="0"/>
                  </a:lnTo>
                  <a:lnTo>
                    <a:pt x="142849" y="5488"/>
                  </a:lnTo>
                  <a:lnTo>
                    <a:pt x="142850" y="3144"/>
                  </a:lnTo>
                  <a:lnTo>
                    <a:pt x="143909" y="2096"/>
                  </a:lnTo>
                  <a:lnTo>
                    <a:pt x="15237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1806">
              <a:extLst>
                <a:ext uri="{FF2B5EF4-FFF2-40B4-BE49-F238E27FC236}">
                  <a16:creationId xmlns:a16="http://schemas.microsoft.com/office/drawing/2014/main" id="{1CC4B7CF-969C-644C-A637-B73CBA3465C5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3590925" y="45720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807">
              <a:extLst>
                <a:ext uri="{FF2B5EF4-FFF2-40B4-BE49-F238E27FC236}">
                  <a16:creationId xmlns:a16="http://schemas.microsoft.com/office/drawing/2014/main" id="{0E1EB962-0A5A-24F1-0F91-CD5E7AC1F5C8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3600450" y="46767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0"/>
                  </a:moveTo>
                  <a:lnTo>
                    <a:pt x="0" y="0"/>
                  </a:lnTo>
                  <a:lnTo>
                    <a:pt x="1905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2" name="SMARTInkShape-Group413">
            <a:extLst>
              <a:ext uri="{FF2B5EF4-FFF2-40B4-BE49-F238E27FC236}">
                <a16:creationId xmlns:a16="http://schemas.microsoft.com/office/drawing/2014/main" id="{238040CF-B9CC-55CB-6483-196DF341D3BC}"/>
              </a:ext>
            </a:extLst>
          </p:cNvPr>
          <p:cNvGrpSpPr/>
          <p:nvPr/>
        </p:nvGrpSpPr>
        <p:grpSpPr>
          <a:xfrm>
            <a:off x="3933825" y="4448175"/>
            <a:ext cx="1004040" cy="428626"/>
            <a:chOff x="3933825" y="4448175"/>
            <a:chExt cx="1004040" cy="428626"/>
          </a:xfrm>
        </p:grpSpPr>
        <p:sp>
          <p:nvSpPr>
            <p:cNvPr id="85" name="SMARTInkShape-1808">
              <a:extLst>
                <a:ext uri="{FF2B5EF4-FFF2-40B4-BE49-F238E27FC236}">
                  <a16:creationId xmlns:a16="http://schemas.microsoft.com/office/drawing/2014/main" id="{13E694E5-DE64-8105-9D7B-2C69A822287D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3933825" y="4554274"/>
              <a:ext cx="47233" cy="322527"/>
            </a:xfrm>
            <a:custGeom>
              <a:avLst/>
              <a:gdLst/>
              <a:ahLst/>
              <a:cxnLst/>
              <a:rect l="0" t="0" r="0" b="0"/>
              <a:pathLst>
                <a:path w="47233" h="322527">
                  <a:moveTo>
                    <a:pt x="38100" y="8201"/>
                  </a:moveTo>
                  <a:lnTo>
                    <a:pt x="38100" y="8201"/>
                  </a:lnTo>
                  <a:lnTo>
                    <a:pt x="46301" y="0"/>
                  </a:lnTo>
                  <a:lnTo>
                    <a:pt x="46742" y="617"/>
                  </a:lnTo>
                  <a:lnTo>
                    <a:pt x="47232" y="4125"/>
                  </a:lnTo>
                  <a:lnTo>
                    <a:pt x="39943" y="38872"/>
                  </a:lnTo>
                  <a:lnTo>
                    <a:pt x="31355" y="80554"/>
                  </a:lnTo>
                  <a:lnTo>
                    <a:pt x="23166" y="124301"/>
                  </a:lnTo>
                  <a:lnTo>
                    <a:pt x="17041" y="168600"/>
                  </a:lnTo>
                  <a:lnTo>
                    <a:pt x="9456" y="213121"/>
                  </a:lnTo>
                  <a:lnTo>
                    <a:pt x="3272" y="251775"/>
                  </a:lnTo>
                  <a:lnTo>
                    <a:pt x="647" y="294831"/>
                  </a:lnTo>
                  <a:lnTo>
                    <a:pt x="0" y="3225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809">
              <a:extLst>
                <a:ext uri="{FF2B5EF4-FFF2-40B4-BE49-F238E27FC236}">
                  <a16:creationId xmlns:a16="http://schemas.microsoft.com/office/drawing/2014/main" id="{2F46CC02-BE2F-3FBC-2AA0-1DC08977538E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3981450" y="4509369"/>
              <a:ext cx="121505" cy="148357"/>
            </a:xfrm>
            <a:custGeom>
              <a:avLst/>
              <a:gdLst/>
              <a:ahLst/>
              <a:cxnLst/>
              <a:rect l="0" t="0" r="0" b="0"/>
              <a:pathLst>
                <a:path w="121505" h="148357">
                  <a:moveTo>
                    <a:pt x="19050" y="24531"/>
                  </a:moveTo>
                  <a:lnTo>
                    <a:pt x="19050" y="24531"/>
                  </a:lnTo>
                  <a:lnTo>
                    <a:pt x="19050" y="15398"/>
                  </a:lnTo>
                  <a:lnTo>
                    <a:pt x="24106" y="10066"/>
                  </a:lnTo>
                  <a:lnTo>
                    <a:pt x="29411" y="7518"/>
                  </a:lnTo>
                  <a:lnTo>
                    <a:pt x="64131" y="4447"/>
                  </a:lnTo>
                  <a:lnTo>
                    <a:pt x="70130" y="435"/>
                  </a:lnTo>
                  <a:lnTo>
                    <a:pt x="73211" y="0"/>
                  </a:lnTo>
                  <a:lnTo>
                    <a:pt x="79458" y="2339"/>
                  </a:lnTo>
                  <a:lnTo>
                    <a:pt x="88924" y="9607"/>
                  </a:lnTo>
                  <a:lnTo>
                    <a:pt x="92439" y="15429"/>
                  </a:lnTo>
                  <a:lnTo>
                    <a:pt x="94695" y="27789"/>
                  </a:lnTo>
                  <a:lnTo>
                    <a:pt x="90029" y="42312"/>
                  </a:lnTo>
                  <a:lnTo>
                    <a:pt x="81993" y="51131"/>
                  </a:lnTo>
                  <a:lnTo>
                    <a:pt x="59588" y="65416"/>
                  </a:lnTo>
                  <a:lnTo>
                    <a:pt x="19767" y="81236"/>
                  </a:lnTo>
                  <a:lnTo>
                    <a:pt x="67005" y="84498"/>
                  </a:lnTo>
                  <a:lnTo>
                    <a:pt x="83001" y="92040"/>
                  </a:lnTo>
                  <a:lnTo>
                    <a:pt x="107788" y="108250"/>
                  </a:lnTo>
                  <a:lnTo>
                    <a:pt x="121504" y="126115"/>
                  </a:lnTo>
                  <a:lnTo>
                    <a:pt x="121219" y="128237"/>
                  </a:lnTo>
                  <a:lnTo>
                    <a:pt x="118081" y="133417"/>
                  </a:lnTo>
                  <a:lnTo>
                    <a:pt x="105308" y="142284"/>
                  </a:lnTo>
                  <a:lnTo>
                    <a:pt x="83060" y="146556"/>
                  </a:lnTo>
                  <a:lnTo>
                    <a:pt x="37749" y="148119"/>
                  </a:lnTo>
                  <a:lnTo>
                    <a:pt x="0" y="1483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810">
              <a:extLst>
                <a:ext uri="{FF2B5EF4-FFF2-40B4-BE49-F238E27FC236}">
                  <a16:creationId xmlns:a16="http://schemas.microsoft.com/office/drawing/2014/main" id="{8A5FBC80-7CD9-9441-B6B0-DCDEB97DED5F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4095750" y="4686300"/>
              <a:ext cx="36384" cy="95251"/>
            </a:xfrm>
            <a:custGeom>
              <a:avLst/>
              <a:gdLst/>
              <a:ahLst/>
              <a:cxnLst/>
              <a:rect l="0" t="0" r="0" b="0"/>
              <a:pathLst>
                <a:path w="36384" h="95251">
                  <a:moveTo>
                    <a:pt x="19050" y="0"/>
                  </a:moveTo>
                  <a:lnTo>
                    <a:pt x="19050" y="0"/>
                  </a:lnTo>
                  <a:lnTo>
                    <a:pt x="24106" y="0"/>
                  </a:lnTo>
                  <a:lnTo>
                    <a:pt x="29411" y="2822"/>
                  </a:lnTo>
                  <a:lnTo>
                    <a:pt x="36383" y="8201"/>
                  </a:lnTo>
                  <a:lnTo>
                    <a:pt x="35897" y="9701"/>
                  </a:lnTo>
                  <a:lnTo>
                    <a:pt x="31215" y="16868"/>
                  </a:lnTo>
                  <a:lnTo>
                    <a:pt x="29097" y="28771"/>
                  </a:lnTo>
                  <a:lnTo>
                    <a:pt x="27749" y="36071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811">
              <a:extLst>
                <a:ext uri="{FF2B5EF4-FFF2-40B4-BE49-F238E27FC236}">
                  <a16:creationId xmlns:a16="http://schemas.microsoft.com/office/drawing/2014/main" id="{D41EBDB4-31A7-3478-7632-D9A0A3A97717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4400550" y="4562475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9721" y="8467"/>
                  </a:lnTo>
                  <a:lnTo>
                    <a:pt x="44911" y="883"/>
                  </a:lnTo>
                  <a:lnTo>
                    <a:pt x="89302" y="78"/>
                  </a:lnTo>
                  <a:lnTo>
                    <a:pt x="134527" y="7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812">
              <a:extLst>
                <a:ext uri="{FF2B5EF4-FFF2-40B4-BE49-F238E27FC236}">
                  <a16:creationId xmlns:a16="http://schemas.microsoft.com/office/drawing/2014/main" id="{98D2AB90-720A-940B-A68C-DE0E09347E3B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4391025" y="4620508"/>
              <a:ext cx="180976" cy="8643"/>
            </a:xfrm>
            <a:custGeom>
              <a:avLst/>
              <a:gdLst/>
              <a:ahLst/>
              <a:cxnLst/>
              <a:rect l="0" t="0" r="0" b="0"/>
              <a:pathLst>
                <a:path w="180976" h="8643">
                  <a:moveTo>
                    <a:pt x="0" y="8642"/>
                  </a:moveTo>
                  <a:lnTo>
                    <a:pt x="0" y="8642"/>
                  </a:lnTo>
                  <a:lnTo>
                    <a:pt x="38622" y="5820"/>
                  </a:lnTo>
                  <a:lnTo>
                    <a:pt x="85794" y="0"/>
                  </a:lnTo>
                  <a:lnTo>
                    <a:pt x="123839" y="2114"/>
                  </a:lnTo>
                  <a:lnTo>
                    <a:pt x="180975" y="86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813">
              <a:extLst>
                <a:ext uri="{FF2B5EF4-FFF2-40B4-BE49-F238E27FC236}">
                  <a16:creationId xmlns:a16="http://schemas.microsoft.com/office/drawing/2014/main" id="{14E93B9D-91FD-24CB-F6F2-7540EF425E49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4381500" y="4448175"/>
              <a:ext cx="171451" cy="257176"/>
            </a:xfrm>
            <a:custGeom>
              <a:avLst/>
              <a:gdLst/>
              <a:ahLst/>
              <a:cxnLst/>
              <a:rect l="0" t="0" r="0" b="0"/>
              <a:pathLst>
                <a:path w="171451" h="257176">
                  <a:moveTo>
                    <a:pt x="171450" y="0"/>
                  </a:moveTo>
                  <a:lnTo>
                    <a:pt x="171450" y="0"/>
                  </a:lnTo>
                  <a:lnTo>
                    <a:pt x="140365" y="41444"/>
                  </a:lnTo>
                  <a:lnTo>
                    <a:pt x="109336" y="84505"/>
                  </a:lnTo>
                  <a:lnTo>
                    <a:pt x="83922" y="125650"/>
                  </a:lnTo>
                  <a:lnTo>
                    <a:pt x="53738" y="166202"/>
                  </a:lnTo>
                  <a:lnTo>
                    <a:pt x="27251" y="208062"/>
                  </a:lnTo>
                  <a:lnTo>
                    <a:pt x="0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1814">
              <a:extLst>
                <a:ext uri="{FF2B5EF4-FFF2-40B4-BE49-F238E27FC236}">
                  <a16:creationId xmlns:a16="http://schemas.microsoft.com/office/drawing/2014/main" id="{F2EC4572-61A2-1DD4-D591-0506AC9AD296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4759341" y="4481356"/>
              <a:ext cx="178524" cy="198905"/>
            </a:xfrm>
            <a:custGeom>
              <a:avLst/>
              <a:gdLst/>
              <a:ahLst/>
              <a:cxnLst/>
              <a:rect l="0" t="0" r="0" b="0"/>
              <a:pathLst>
                <a:path w="178524" h="198905">
                  <a:moveTo>
                    <a:pt x="79359" y="43019"/>
                  </a:moveTo>
                  <a:lnTo>
                    <a:pt x="79359" y="43019"/>
                  </a:lnTo>
                  <a:lnTo>
                    <a:pt x="97702" y="23617"/>
                  </a:lnTo>
                  <a:lnTo>
                    <a:pt x="106378" y="7799"/>
                  </a:lnTo>
                  <a:lnTo>
                    <a:pt x="105838" y="5781"/>
                  </a:lnTo>
                  <a:lnTo>
                    <a:pt x="102417" y="716"/>
                  </a:lnTo>
                  <a:lnTo>
                    <a:pt x="100022" y="0"/>
                  </a:lnTo>
                  <a:lnTo>
                    <a:pt x="97368" y="582"/>
                  </a:lnTo>
                  <a:lnTo>
                    <a:pt x="58545" y="17722"/>
                  </a:lnTo>
                  <a:lnTo>
                    <a:pt x="42592" y="28601"/>
                  </a:lnTo>
                  <a:lnTo>
                    <a:pt x="14990" y="64142"/>
                  </a:lnTo>
                  <a:lnTo>
                    <a:pt x="1607" y="96315"/>
                  </a:lnTo>
                  <a:lnTo>
                    <a:pt x="0" y="117506"/>
                  </a:lnTo>
                  <a:lnTo>
                    <a:pt x="2535" y="146867"/>
                  </a:lnTo>
                  <a:lnTo>
                    <a:pt x="13087" y="169392"/>
                  </a:lnTo>
                  <a:lnTo>
                    <a:pt x="23799" y="181382"/>
                  </a:lnTo>
                  <a:lnTo>
                    <a:pt x="44552" y="194082"/>
                  </a:lnTo>
                  <a:lnTo>
                    <a:pt x="52979" y="197703"/>
                  </a:lnTo>
                  <a:lnTo>
                    <a:pt x="70810" y="198904"/>
                  </a:lnTo>
                  <a:lnTo>
                    <a:pt x="111992" y="192903"/>
                  </a:lnTo>
                  <a:lnTo>
                    <a:pt x="120164" y="190567"/>
                  </a:lnTo>
                  <a:lnTo>
                    <a:pt x="134889" y="179504"/>
                  </a:lnTo>
                  <a:lnTo>
                    <a:pt x="161590" y="146532"/>
                  </a:lnTo>
                  <a:lnTo>
                    <a:pt x="168822" y="128183"/>
                  </a:lnTo>
                  <a:lnTo>
                    <a:pt x="178523" y="90533"/>
                  </a:lnTo>
                  <a:lnTo>
                    <a:pt x="178276" y="82103"/>
                  </a:lnTo>
                  <a:lnTo>
                    <a:pt x="172358" y="67092"/>
                  </a:lnTo>
                  <a:lnTo>
                    <a:pt x="149321" y="32363"/>
                  </a:lnTo>
                  <a:lnTo>
                    <a:pt x="145050" y="29565"/>
                  </a:lnTo>
                  <a:lnTo>
                    <a:pt x="118205" y="25074"/>
                  </a:lnTo>
                  <a:lnTo>
                    <a:pt x="97263" y="24187"/>
                  </a:lnTo>
                  <a:lnTo>
                    <a:pt x="89786" y="26888"/>
                  </a:lnTo>
                  <a:lnTo>
                    <a:pt x="82934" y="30558"/>
                  </a:lnTo>
                  <a:lnTo>
                    <a:pt x="69834" y="334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414">
            <a:extLst>
              <a:ext uri="{FF2B5EF4-FFF2-40B4-BE49-F238E27FC236}">
                <a16:creationId xmlns:a16="http://schemas.microsoft.com/office/drawing/2014/main" id="{8523306F-2E54-0C37-E261-281FD6ED5639}"/>
              </a:ext>
            </a:extLst>
          </p:cNvPr>
          <p:cNvGrpSpPr/>
          <p:nvPr/>
        </p:nvGrpSpPr>
        <p:grpSpPr>
          <a:xfrm>
            <a:off x="266700" y="5249599"/>
            <a:ext cx="685801" cy="265377"/>
            <a:chOff x="266700" y="5249599"/>
            <a:chExt cx="685801" cy="265377"/>
          </a:xfrm>
        </p:grpSpPr>
        <p:sp>
          <p:nvSpPr>
            <p:cNvPr id="93" name="SMARTInkShape-1815">
              <a:extLst>
                <a:ext uri="{FF2B5EF4-FFF2-40B4-BE49-F238E27FC236}">
                  <a16:creationId xmlns:a16="http://schemas.microsoft.com/office/drawing/2014/main" id="{049B4E6B-C4CB-E25F-FC23-96632DADA818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266700" y="5286375"/>
              <a:ext cx="190501" cy="66676"/>
            </a:xfrm>
            <a:custGeom>
              <a:avLst/>
              <a:gdLst/>
              <a:ahLst/>
              <a:cxnLst/>
              <a:rect l="0" t="0" r="0" b="0"/>
              <a:pathLst>
                <a:path w="190501" h="66676">
                  <a:moveTo>
                    <a:pt x="0" y="66675"/>
                  </a:moveTo>
                  <a:lnTo>
                    <a:pt x="0" y="66675"/>
                  </a:lnTo>
                  <a:lnTo>
                    <a:pt x="5056" y="61619"/>
                  </a:lnTo>
                  <a:lnTo>
                    <a:pt x="48905" y="44285"/>
                  </a:lnTo>
                  <a:lnTo>
                    <a:pt x="92596" y="28553"/>
                  </a:lnTo>
                  <a:lnTo>
                    <a:pt x="107829" y="23273"/>
                  </a:lnTo>
                  <a:lnTo>
                    <a:pt x="152802" y="14549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816">
              <a:extLst>
                <a:ext uri="{FF2B5EF4-FFF2-40B4-BE49-F238E27FC236}">
                  <a16:creationId xmlns:a16="http://schemas.microsoft.com/office/drawing/2014/main" id="{E948C316-88C6-F9E7-B927-74954D31CBAC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314325" y="5353050"/>
              <a:ext cx="36777" cy="161926"/>
            </a:xfrm>
            <a:custGeom>
              <a:avLst/>
              <a:gdLst/>
              <a:ahLst/>
              <a:cxnLst/>
              <a:rect l="0" t="0" r="0" b="0"/>
              <a:pathLst>
                <a:path w="36777" h="161926">
                  <a:moveTo>
                    <a:pt x="28575" y="0"/>
                  </a:moveTo>
                  <a:lnTo>
                    <a:pt x="28575" y="0"/>
                  </a:lnTo>
                  <a:lnTo>
                    <a:pt x="33631" y="0"/>
                  </a:lnTo>
                  <a:lnTo>
                    <a:pt x="35121" y="1058"/>
                  </a:lnTo>
                  <a:lnTo>
                    <a:pt x="36114" y="2822"/>
                  </a:lnTo>
                  <a:lnTo>
                    <a:pt x="36776" y="5056"/>
                  </a:lnTo>
                  <a:lnTo>
                    <a:pt x="28322" y="50420"/>
                  </a:lnTo>
                  <a:lnTo>
                    <a:pt x="18373" y="90785"/>
                  </a:lnTo>
                  <a:lnTo>
                    <a:pt x="10690" y="118808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817">
              <a:extLst>
                <a:ext uri="{FF2B5EF4-FFF2-40B4-BE49-F238E27FC236}">
                  <a16:creationId xmlns:a16="http://schemas.microsoft.com/office/drawing/2014/main" id="{78B7A6C2-3E9F-5DE9-508A-9CC3C8780E0F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419100" y="5378470"/>
              <a:ext cx="141336" cy="121050"/>
            </a:xfrm>
            <a:custGeom>
              <a:avLst/>
              <a:gdLst/>
              <a:ahLst/>
              <a:cxnLst/>
              <a:rect l="0" t="0" r="0" b="0"/>
              <a:pathLst>
                <a:path w="141336" h="121050">
                  <a:moveTo>
                    <a:pt x="0" y="60305"/>
                  </a:moveTo>
                  <a:lnTo>
                    <a:pt x="0" y="60305"/>
                  </a:lnTo>
                  <a:lnTo>
                    <a:pt x="5056" y="60305"/>
                  </a:lnTo>
                  <a:lnTo>
                    <a:pt x="10361" y="63127"/>
                  </a:lnTo>
                  <a:lnTo>
                    <a:pt x="16247" y="66850"/>
                  </a:lnTo>
                  <a:lnTo>
                    <a:pt x="22390" y="68506"/>
                  </a:lnTo>
                  <a:lnTo>
                    <a:pt x="69751" y="60841"/>
                  </a:lnTo>
                  <a:lnTo>
                    <a:pt x="86034" y="59485"/>
                  </a:lnTo>
                  <a:lnTo>
                    <a:pt x="108159" y="51714"/>
                  </a:lnTo>
                  <a:lnTo>
                    <a:pt x="131178" y="37533"/>
                  </a:lnTo>
                  <a:lnTo>
                    <a:pt x="137676" y="29723"/>
                  </a:lnTo>
                  <a:lnTo>
                    <a:pt x="140565" y="22724"/>
                  </a:lnTo>
                  <a:lnTo>
                    <a:pt x="141335" y="19376"/>
                  </a:lnTo>
                  <a:lnTo>
                    <a:pt x="140790" y="16086"/>
                  </a:lnTo>
                  <a:lnTo>
                    <a:pt x="137362" y="9607"/>
                  </a:lnTo>
                  <a:lnTo>
                    <a:pt x="119369" y="11"/>
                  </a:lnTo>
                  <a:lnTo>
                    <a:pt x="111330" y="0"/>
                  </a:lnTo>
                  <a:lnTo>
                    <a:pt x="66284" y="15648"/>
                  </a:lnTo>
                  <a:lnTo>
                    <a:pt x="53095" y="27758"/>
                  </a:lnTo>
                  <a:lnTo>
                    <a:pt x="33529" y="57469"/>
                  </a:lnTo>
                  <a:lnTo>
                    <a:pt x="29227" y="94229"/>
                  </a:lnTo>
                  <a:lnTo>
                    <a:pt x="31126" y="99855"/>
                  </a:lnTo>
                  <a:lnTo>
                    <a:pt x="38881" y="108927"/>
                  </a:lnTo>
                  <a:lnTo>
                    <a:pt x="55147" y="119985"/>
                  </a:lnTo>
                  <a:lnTo>
                    <a:pt x="70018" y="121049"/>
                  </a:lnTo>
                  <a:lnTo>
                    <a:pt x="123825" y="107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818">
              <a:extLst>
                <a:ext uri="{FF2B5EF4-FFF2-40B4-BE49-F238E27FC236}">
                  <a16:creationId xmlns:a16="http://schemas.microsoft.com/office/drawing/2014/main" id="{669ACD13-F4A5-C918-3FCF-95A219CE8AEA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639236" y="5372492"/>
              <a:ext cx="138410" cy="112557"/>
            </a:xfrm>
            <a:custGeom>
              <a:avLst/>
              <a:gdLst/>
              <a:ahLst/>
              <a:cxnLst/>
              <a:rect l="0" t="0" r="0" b="0"/>
              <a:pathLst>
                <a:path w="138410" h="112557">
                  <a:moveTo>
                    <a:pt x="46564" y="9133"/>
                  </a:moveTo>
                  <a:lnTo>
                    <a:pt x="46564" y="9133"/>
                  </a:lnTo>
                  <a:lnTo>
                    <a:pt x="54765" y="9133"/>
                  </a:lnTo>
                  <a:lnTo>
                    <a:pt x="55206" y="8075"/>
                  </a:lnTo>
                  <a:lnTo>
                    <a:pt x="55697" y="4077"/>
                  </a:lnTo>
                  <a:lnTo>
                    <a:pt x="54769" y="2588"/>
                  </a:lnTo>
                  <a:lnTo>
                    <a:pt x="53093" y="1594"/>
                  </a:lnTo>
                  <a:lnTo>
                    <a:pt x="45676" y="196"/>
                  </a:lnTo>
                  <a:lnTo>
                    <a:pt x="42797" y="0"/>
                  </a:lnTo>
                  <a:lnTo>
                    <a:pt x="2521" y="16952"/>
                  </a:lnTo>
                  <a:lnTo>
                    <a:pt x="1327" y="18579"/>
                  </a:lnTo>
                  <a:lnTo>
                    <a:pt x="0" y="23208"/>
                  </a:lnTo>
                  <a:lnTo>
                    <a:pt x="5055" y="31617"/>
                  </a:lnTo>
                  <a:lnTo>
                    <a:pt x="14357" y="41351"/>
                  </a:lnTo>
                  <a:lnTo>
                    <a:pt x="51036" y="62870"/>
                  </a:lnTo>
                  <a:lnTo>
                    <a:pt x="94778" y="78952"/>
                  </a:lnTo>
                  <a:lnTo>
                    <a:pt x="138293" y="102501"/>
                  </a:lnTo>
                  <a:lnTo>
                    <a:pt x="138409" y="104187"/>
                  </a:lnTo>
                  <a:lnTo>
                    <a:pt x="135715" y="108882"/>
                  </a:lnTo>
                  <a:lnTo>
                    <a:pt x="133514" y="110557"/>
                  </a:lnTo>
                  <a:lnTo>
                    <a:pt x="128247" y="112419"/>
                  </a:lnTo>
                  <a:lnTo>
                    <a:pt x="101034" y="112556"/>
                  </a:lnTo>
                  <a:lnTo>
                    <a:pt x="46564" y="104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819">
              <a:extLst>
                <a:ext uri="{FF2B5EF4-FFF2-40B4-BE49-F238E27FC236}">
                  <a16:creationId xmlns:a16="http://schemas.microsoft.com/office/drawing/2014/main" id="{CBC917CF-3CBE-586B-7D72-0179B391FB00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810065" y="5249599"/>
              <a:ext cx="113861" cy="217253"/>
            </a:xfrm>
            <a:custGeom>
              <a:avLst/>
              <a:gdLst/>
              <a:ahLst/>
              <a:cxnLst/>
              <a:rect l="0" t="0" r="0" b="0"/>
              <a:pathLst>
                <a:path w="113861" h="217253">
                  <a:moveTo>
                    <a:pt x="18610" y="8201"/>
                  </a:moveTo>
                  <a:lnTo>
                    <a:pt x="18610" y="8201"/>
                  </a:lnTo>
                  <a:lnTo>
                    <a:pt x="23667" y="8201"/>
                  </a:lnTo>
                  <a:lnTo>
                    <a:pt x="25156" y="7143"/>
                  </a:lnTo>
                  <a:lnTo>
                    <a:pt x="26149" y="5379"/>
                  </a:lnTo>
                  <a:lnTo>
                    <a:pt x="26811" y="3145"/>
                  </a:lnTo>
                  <a:lnTo>
                    <a:pt x="28311" y="1656"/>
                  </a:lnTo>
                  <a:lnTo>
                    <a:pt x="32799" y="0"/>
                  </a:lnTo>
                  <a:lnTo>
                    <a:pt x="34419" y="2734"/>
                  </a:lnTo>
                  <a:lnTo>
                    <a:pt x="36220" y="14238"/>
                  </a:lnTo>
                  <a:lnTo>
                    <a:pt x="29771" y="55099"/>
                  </a:lnTo>
                  <a:lnTo>
                    <a:pt x="18306" y="101112"/>
                  </a:lnTo>
                  <a:lnTo>
                    <a:pt x="10906" y="146146"/>
                  </a:lnTo>
                  <a:lnTo>
                    <a:pt x="1786" y="187690"/>
                  </a:lnTo>
                  <a:lnTo>
                    <a:pt x="0" y="209226"/>
                  </a:lnTo>
                  <a:lnTo>
                    <a:pt x="1970" y="212068"/>
                  </a:lnTo>
                  <a:lnTo>
                    <a:pt x="5400" y="213962"/>
                  </a:lnTo>
                  <a:lnTo>
                    <a:pt x="25533" y="217252"/>
                  </a:lnTo>
                  <a:lnTo>
                    <a:pt x="41946" y="216545"/>
                  </a:lnTo>
                  <a:lnTo>
                    <a:pt x="113860" y="1891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820">
              <a:extLst>
                <a:ext uri="{FF2B5EF4-FFF2-40B4-BE49-F238E27FC236}">
                  <a16:creationId xmlns:a16="http://schemas.microsoft.com/office/drawing/2014/main" id="{89F13E1F-4C70-5506-3519-D4A8DE99D264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838200" y="5372100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5057" y="9525"/>
                  </a:lnTo>
                  <a:lnTo>
                    <a:pt x="40704" y="1324"/>
                  </a:lnTo>
                  <a:lnTo>
                    <a:pt x="83246" y="17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" name="SMARTInkShape-Group415">
            <a:extLst>
              <a:ext uri="{FF2B5EF4-FFF2-40B4-BE49-F238E27FC236}">
                <a16:creationId xmlns:a16="http://schemas.microsoft.com/office/drawing/2014/main" id="{A4DD5178-7F58-5A99-27B8-4464128DA03E}"/>
              </a:ext>
            </a:extLst>
          </p:cNvPr>
          <p:cNvGrpSpPr/>
          <p:nvPr/>
        </p:nvGrpSpPr>
        <p:grpSpPr>
          <a:xfrm>
            <a:off x="1371600" y="5183317"/>
            <a:ext cx="1419226" cy="284034"/>
            <a:chOff x="1371600" y="5183317"/>
            <a:chExt cx="1419226" cy="284034"/>
          </a:xfrm>
        </p:grpSpPr>
        <p:sp>
          <p:nvSpPr>
            <p:cNvPr id="100" name="SMARTInkShape-1821">
              <a:extLst>
                <a:ext uri="{FF2B5EF4-FFF2-40B4-BE49-F238E27FC236}">
                  <a16:creationId xmlns:a16="http://schemas.microsoft.com/office/drawing/2014/main" id="{A0351152-B740-3CD9-BA23-D3185859CFB7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1371600" y="5334588"/>
              <a:ext cx="136212" cy="132763"/>
            </a:xfrm>
            <a:custGeom>
              <a:avLst/>
              <a:gdLst/>
              <a:ahLst/>
              <a:cxnLst/>
              <a:rect l="0" t="0" r="0" b="0"/>
              <a:pathLst>
                <a:path w="136212" h="132763">
                  <a:moveTo>
                    <a:pt x="104775" y="8937"/>
                  </a:moveTo>
                  <a:lnTo>
                    <a:pt x="104775" y="8937"/>
                  </a:lnTo>
                  <a:lnTo>
                    <a:pt x="109832" y="8937"/>
                  </a:lnTo>
                  <a:lnTo>
                    <a:pt x="111321" y="7879"/>
                  </a:lnTo>
                  <a:lnTo>
                    <a:pt x="112314" y="6115"/>
                  </a:lnTo>
                  <a:lnTo>
                    <a:pt x="112976" y="3881"/>
                  </a:lnTo>
                  <a:lnTo>
                    <a:pt x="112359" y="2392"/>
                  </a:lnTo>
                  <a:lnTo>
                    <a:pt x="110889" y="1398"/>
                  </a:lnTo>
                  <a:lnTo>
                    <a:pt x="103765" y="0"/>
                  </a:lnTo>
                  <a:lnTo>
                    <a:pt x="80104" y="548"/>
                  </a:lnTo>
                  <a:lnTo>
                    <a:pt x="55485" y="8098"/>
                  </a:lnTo>
                  <a:lnTo>
                    <a:pt x="16121" y="27021"/>
                  </a:lnTo>
                  <a:lnTo>
                    <a:pt x="13922" y="29459"/>
                  </a:lnTo>
                  <a:lnTo>
                    <a:pt x="11479" y="34991"/>
                  </a:lnTo>
                  <a:lnTo>
                    <a:pt x="10394" y="40977"/>
                  </a:lnTo>
                  <a:lnTo>
                    <a:pt x="12733" y="47166"/>
                  </a:lnTo>
                  <a:lnTo>
                    <a:pt x="14839" y="50298"/>
                  </a:lnTo>
                  <a:lnTo>
                    <a:pt x="17301" y="52386"/>
                  </a:lnTo>
                  <a:lnTo>
                    <a:pt x="22859" y="54706"/>
                  </a:lnTo>
                  <a:lnTo>
                    <a:pt x="35050" y="57254"/>
                  </a:lnTo>
                  <a:lnTo>
                    <a:pt x="45545" y="62999"/>
                  </a:lnTo>
                  <a:lnTo>
                    <a:pt x="85238" y="73420"/>
                  </a:lnTo>
                  <a:lnTo>
                    <a:pt x="125409" y="97875"/>
                  </a:lnTo>
                  <a:lnTo>
                    <a:pt x="136054" y="107373"/>
                  </a:lnTo>
                  <a:lnTo>
                    <a:pt x="136211" y="110544"/>
                  </a:lnTo>
                  <a:lnTo>
                    <a:pt x="134199" y="113717"/>
                  </a:lnTo>
                  <a:lnTo>
                    <a:pt x="115761" y="126413"/>
                  </a:lnTo>
                  <a:lnTo>
                    <a:pt x="73243" y="131926"/>
                  </a:lnTo>
                  <a:lnTo>
                    <a:pt x="30969" y="132652"/>
                  </a:lnTo>
                  <a:lnTo>
                    <a:pt x="0" y="1327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822">
              <a:extLst>
                <a:ext uri="{FF2B5EF4-FFF2-40B4-BE49-F238E27FC236}">
                  <a16:creationId xmlns:a16="http://schemas.microsoft.com/office/drawing/2014/main" id="{EA3D67CA-BE87-5A07-07F4-57A2548DE8DA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1524167" y="5233785"/>
              <a:ext cx="104609" cy="214344"/>
            </a:xfrm>
            <a:custGeom>
              <a:avLst/>
              <a:gdLst/>
              <a:ahLst/>
              <a:cxnLst/>
              <a:rect l="0" t="0" r="0" b="0"/>
              <a:pathLst>
                <a:path w="104609" h="214344">
                  <a:moveTo>
                    <a:pt x="18883" y="24015"/>
                  </a:moveTo>
                  <a:lnTo>
                    <a:pt x="18883" y="24015"/>
                  </a:lnTo>
                  <a:lnTo>
                    <a:pt x="33033" y="10923"/>
                  </a:lnTo>
                  <a:lnTo>
                    <a:pt x="42714" y="5672"/>
                  </a:lnTo>
                  <a:lnTo>
                    <a:pt x="46052" y="0"/>
                  </a:lnTo>
                  <a:lnTo>
                    <a:pt x="46521" y="597"/>
                  </a:lnTo>
                  <a:lnTo>
                    <a:pt x="47272" y="24328"/>
                  </a:lnTo>
                  <a:lnTo>
                    <a:pt x="33271" y="69781"/>
                  </a:lnTo>
                  <a:lnTo>
                    <a:pt x="19217" y="116702"/>
                  </a:lnTo>
                  <a:lnTo>
                    <a:pt x="9457" y="141436"/>
                  </a:lnTo>
                  <a:lnTo>
                    <a:pt x="6249" y="146746"/>
                  </a:lnTo>
                  <a:lnTo>
                    <a:pt x="1100" y="175964"/>
                  </a:lnTo>
                  <a:lnTo>
                    <a:pt x="0" y="197744"/>
                  </a:lnTo>
                  <a:lnTo>
                    <a:pt x="2061" y="201218"/>
                  </a:lnTo>
                  <a:lnTo>
                    <a:pt x="9995" y="207900"/>
                  </a:lnTo>
                  <a:lnTo>
                    <a:pt x="20577" y="211575"/>
                  </a:lnTo>
                  <a:lnTo>
                    <a:pt x="60287" y="214343"/>
                  </a:lnTo>
                  <a:lnTo>
                    <a:pt x="81480" y="209408"/>
                  </a:lnTo>
                  <a:lnTo>
                    <a:pt x="104608" y="1954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823">
              <a:extLst>
                <a:ext uri="{FF2B5EF4-FFF2-40B4-BE49-F238E27FC236}">
                  <a16:creationId xmlns:a16="http://schemas.microsoft.com/office/drawing/2014/main" id="{0040AFAD-E816-3186-8C18-C1F5DCFAA8CC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1524000" y="5357087"/>
              <a:ext cx="123826" cy="5489"/>
            </a:xfrm>
            <a:custGeom>
              <a:avLst/>
              <a:gdLst/>
              <a:ahLst/>
              <a:cxnLst/>
              <a:rect l="0" t="0" r="0" b="0"/>
              <a:pathLst>
                <a:path w="123826" h="5489">
                  <a:moveTo>
                    <a:pt x="0" y="5488"/>
                  </a:moveTo>
                  <a:lnTo>
                    <a:pt x="0" y="5488"/>
                  </a:lnTo>
                  <a:lnTo>
                    <a:pt x="5057" y="5488"/>
                  </a:lnTo>
                  <a:lnTo>
                    <a:pt x="23851" y="0"/>
                  </a:lnTo>
                  <a:lnTo>
                    <a:pt x="69359" y="4556"/>
                  </a:lnTo>
                  <a:lnTo>
                    <a:pt x="123825" y="54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824">
              <a:extLst>
                <a:ext uri="{FF2B5EF4-FFF2-40B4-BE49-F238E27FC236}">
                  <a16:creationId xmlns:a16="http://schemas.microsoft.com/office/drawing/2014/main" id="{118175A0-BBA4-104A-5E4C-1323CF0E50E6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1682322" y="5338299"/>
              <a:ext cx="146479" cy="104081"/>
            </a:xfrm>
            <a:custGeom>
              <a:avLst/>
              <a:gdLst/>
              <a:ahLst/>
              <a:cxnLst/>
              <a:rect l="0" t="0" r="0" b="0"/>
              <a:pathLst>
                <a:path w="146479" h="104081">
                  <a:moveTo>
                    <a:pt x="89328" y="14751"/>
                  </a:moveTo>
                  <a:lnTo>
                    <a:pt x="89328" y="14751"/>
                  </a:lnTo>
                  <a:lnTo>
                    <a:pt x="94816" y="14751"/>
                  </a:lnTo>
                  <a:lnTo>
                    <a:pt x="92473" y="14751"/>
                  </a:lnTo>
                  <a:lnTo>
                    <a:pt x="91424" y="13693"/>
                  </a:lnTo>
                  <a:lnTo>
                    <a:pt x="90260" y="9695"/>
                  </a:lnTo>
                  <a:lnTo>
                    <a:pt x="88891" y="8206"/>
                  </a:lnTo>
                  <a:lnTo>
                    <a:pt x="79090" y="2992"/>
                  </a:lnTo>
                  <a:lnTo>
                    <a:pt x="76153" y="562"/>
                  </a:lnTo>
                  <a:lnTo>
                    <a:pt x="73136" y="0"/>
                  </a:lnTo>
                  <a:lnTo>
                    <a:pt x="70067" y="685"/>
                  </a:lnTo>
                  <a:lnTo>
                    <a:pt x="40225" y="19837"/>
                  </a:lnTo>
                  <a:lnTo>
                    <a:pt x="16285" y="43703"/>
                  </a:lnTo>
                  <a:lnTo>
                    <a:pt x="1052" y="73856"/>
                  </a:lnTo>
                  <a:lnTo>
                    <a:pt x="0" y="86176"/>
                  </a:lnTo>
                  <a:lnTo>
                    <a:pt x="3060" y="95179"/>
                  </a:lnTo>
                  <a:lnTo>
                    <a:pt x="7948" y="102708"/>
                  </a:lnTo>
                  <a:lnTo>
                    <a:pt x="11791" y="104080"/>
                  </a:lnTo>
                  <a:lnTo>
                    <a:pt x="39188" y="101160"/>
                  </a:lnTo>
                  <a:lnTo>
                    <a:pt x="44260" y="98815"/>
                  </a:lnTo>
                  <a:lnTo>
                    <a:pt x="82017" y="59168"/>
                  </a:lnTo>
                  <a:lnTo>
                    <a:pt x="88220" y="48490"/>
                  </a:lnTo>
                  <a:lnTo>
                    <a:pt x="97244" y="44006"/>
                  </a:lnTo>
                  <a:lnTo>
                    <a:pt x="88263" y="48585"/>
                  </a:lnTo>
                  <a:lnTo>
                    <a:pt x="85443" y="51065"/>
                  </a:lnTo>
                  <a:lnTo>
                    <a:pt x="82310" y="56643"/>
                  </a:lnTo>
                  <a:lnTo>
                    <a:pt x="80298" y="69906"/>
                  </a:lnTo>
                  <a:lnTo>
                    <a:pt x="80023" y="80187"/>
                  </a:lnTo>
                  <a:lnTo>
                    <a:pt x="81008" y="83775"/>
                  </a:lnTo>
                  <a:lnTo>
                    <a:pt x="82723" y="86168"/>
                  </a:lnTo>
                  <a:lnTo>
                    <a:pt x="88024" y="90006"/>
                  </a:lnTo>
                  <a:lnTo>
                    <a:pt x="121117" y="90944"/>
                  </a:lnTo>
                  <a:lnTo>
                    <a:pt x="146478" y="814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825">
              <a:extLst>
                <a:ext uri="{FF2B5EF4-FFF2-40B4-BE49-F238E27FC236}">
                  <a16:creationId xmlns:a16="http://schemas.microsoft.com/office/drawing/2014/main" id="{00E7C980-9F78-A8C0-9D4A-AC8BC3D40335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1867661" y="5211499"/>
              <a:ext cx="75440" cy="236802"/>
            </a:xfrm>
            <a:custGeom>
              <a:avLst/>
              <a:gdLst/>
              <a:ahLst/>
              <a:cxnLst/>
              <a:rect l="0" t="0" r="0" b="0"/>
              <a:pathLst>
                <a:path w="75440" h="236802">
                  <a:moveTo>
                    <a:pt x="8764" y="8201"/>
                  </a:moveTo>
                  <a:lnTo>
                    <a:pt x="8764" y="8201"/>
                  </a:lnTo>
                  <a:lnTo>
                    <a:pt x="16965" y="0"/>
                  </a:lnTo>
                  <a:lnTo>
                    <a:pt x="17406" y="617"/>
                  </a:lnTo>
                  <a:lnTo>
                    <a:pt x="18173" y="22163"/>
                  </a:lnTo>
                  <a:lnTo>
                    <a:pt x="10662" y="64307"/>
                  </a:lnTo>
                  <a:lnTo>
                    <a:pt x="3094" y="100907"/>
                  </a:lnTo>
                  <a:lnTo>
                    <a:pt x="0" y="145557"/>
                  </a:lnTo>
                  <a:lnTo>
                    <a:pt x="397" y="188645"/>
                  </a:lnTo>
                  <a:lnTo>
                    <a:pt x="4340" y="203403"/>
                  </a:lnTo>
                  <a:lnTo>
                    <a:pt x="17566" y="223613"/>
                  </a:lnTo>
                  <a:lnTo>
                    <a:pt x="26082" y="230940"/>
                  </a:lnTo>
                  <a:lnTo>
                    <a:pt x="34453" y="234196"/>
                  </a:lnTo>
                  <a:lnTo>
                    <a:pt x="75439" y="2368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826">
              <a:extLst>
                <a:ext uri="{FF2B5EF4-FFF2-40B4-BE49-F238E27FC236}">
                  <a16:creationId xmlns:a16="http://schemas.microsoft.com/office/drawing/2014/main" id="{44B9C0D7-3DA6-AE01-80E8-FC15037B33ED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1838325" y="5316274"/>
              <a:ext cx="152401" cy="8202"/>
            </a:xfrm>
            <a:custGeom>
              <a:avLst/>
              <a:gdLst/>
              <a:ahLst/>
              <a:cxnLst/>
              <a:rect l="0" t="0" r="0" b="0"/>
              <a:pathLst>
                <a:path w="152401" h="8202">
                  <a:moveTo>
                    <a:pt x="0" y="8201"/>
                  </a:moveTo>
                  <a:lnTo>
                    <a:pt x="0" y="8201"/>
                  </a:lnTo>
                  <a:lnTo>
                    <a:pt x="34716" y="0"/>
                  </a:lnTo>
                  <a:lnTo>
                    <a:pt x="79831" y="6389"/>
                  </a:lnTo>
                  <a:lnTo>
                    <a:pt x="127279" y="8042"/>
                  </a:lnTo>
                  <a:lnTo>
                    <a:pt x="1524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1827">
              <a:extLst>
                <a:ext uri="{FF2B5EF4-FFF2-40B4-BE49-F238E27FC236}">
                  <a16:creationId xmlns:a16="http://schemas.microsoft.com/office/drawing/2014/main" id="{683974C6-360B-0DB0-E605-E03687C0F51C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009775" y="5324475"/>
              <a:ext cx="19051" cy="123826"/>
            </a:xfrm>
            <a:custGeom>
              <a:avLst/>
              <a:gdLst/>
              <a:ahLst/>
              <a:cxnLst/>
              <a:rect l="0" t="0" r="0" b="0"/>
              <a:pathLst>
                <a:path w="19051" h="123826">
                  <a:moveTo>
                    <a:pt x="19050" y="0"/>
                  </a:moveTo>
                  <a:lnTo>
                    <a:pt x="19050" y="0"/>
                  </a:lnTo>
                  <a:lnTo>
                    <a:pt x="19050" y="5056"/>
                  </a:lnTo>
                  <a:lnTo>
                    <a:pt x="16228" y="10361"/>
                  </a:lnTo>
                  <a:lnTo>
                    <a:pt x="12504" y="16247"/>
                  </a:lnTo>
                  <a:lnTo>
                    <a:pt x="2160" y="51305"/>
                  </a:lnTo>
                  <a:lnTo>
                    <a:pt x="190" y="94737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1828">
              <a:extLst>
                <a:ext uri="{FF2B5EF4-FFF2-40B4-BE49-F238E27FC236}">
                  <a16:creationId xmlns:a16="http://schemas.microsoft.com/office/drawing/2014/main" id="{DB151A2A-D188-006A-386D-8E405E976217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2066925" y="5238750"/>
              <a:ext cx="28576" cy="38101"/>
            </a:xfrm>
            <a:custGeom>
              <a:avLst/>
              <a:gdLst/>
              <a:ahLst/>
              <a:cxnLst/>
              <a:rect l="0" t="0" r="0" b="0"/>
              <a:pathLst>
                <a:path w="28576" h="38101">
                  <a:moveTo>
                    <a:pt x="0" y="38100"/>
                  </a:moveTo>
                  <a:lnTo>
                    <a:pt x="0" y="38100"/>
                  </a:lnTo>
                  <a:lnTo>
                    <a:pt x="0" y="27987"/>
                  </a:lnTo>
                  <a:lnTo>
                    <a:pt x="2822" y="20200"/>
                  </a:lnTo>
                  <a:lnTo>
                    <a:pt x="13257" y="6577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829">
              <a:extLst>
                <a:ext uri="{FF2B5EF4-FFF2-40B4-BE49-F238E27FC236}">
                  <a16:creationId xmlns:a16="http://schemas.microsoft.com/office/drawing/2014/main" id="{3DEB0BED-C4D8-B646-FCAD-3D6F105C8040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2133600" y="5286491"/>
              <a:ext cx="91951" cy="122696"/>
            </a:xfrm>
            <a:custGeom>
              <a:avLst/>
              <a:gdLst/>
              <a:ahLst/>
              <a:cxnLst/>
              <a:rect l="0" t="0" r="0" b="0"/>
              <a:pathLst>
                <a:path w="91951" h="122696">
                  <a:moveTo>
                    <a:pt x="57150" y="9409"/>
                  </a:moveTo>
                  <a:lnTo>
                    <a:pt x="57150" y="9409"/>
                  </a:lnTo>
                  <a:lnTo>
                    <a:pt x="65351" y="1208"/>
                  </a:lnTo>
                  <a:lnTo>
                    <a:pt x="64734" y="767"/>
                  </a:lnTo>
                  <a:lnTo>
                    <a:pt x="53301" y="0"/>
                  </a:lnTo>
                  <a:lnTo>
                    <a:pt x="18464" y="8096"/>
                  </a:lnTo>
                  <a:lnTo>
                    <a:pt x="15484" y="9592"/>
                  </a:lnTo>
                  <a:lnTo>
                    <a:pt x="13498" y="11647"/>
                  </a:lnTo>
                  <a:lnTo>
                    <a:pt x="7880" y="19598"/>
                  </a:lnTo>
                  <a:lnTo>
                    <a:pt x="3502" y="25579"/>
                  </a:lnTo>
                  <a:lnTo>
                    <a:pt x="1557" y="31765"/>
                  </a:lnTo>
                  <a:lnTo>
                    <a:pt x="2096" y="33837"/>
                  </a:lnTo>
                  <a:lnTo>
                    <a:pt x="3514" y="35220"/>
                  </a:lnTo>
                  <a:lnTo>
                    <a:pt x="5518" y="36141"/>
                  </a:lnTo>
                  <a:lnTo>
                    <a:pt x="6853" y="37815"/>
                  </a:lnTo>
                  <a:lnTo>
                    <a:pt x="10850" y="46282"/>
                  </a:lnTo>
                  <a:lnTo>
                    <a:pt x="24499" y="60669"/>
                  </a:lnTo>
                  <a:lnTo>
                    <a:pt x="35936" y="68527"/>
                  </a:lnTo>
                  <a:lnTo>
                    <a:pt x="68057" y="80476"/>
                  </a:lnTo>
                  <a:lnTo>
                    <a:pt x="87684" y="98745"/>
                  </a:lnTo>
                  <a:lnTo>
                    <a:pt x="91887" y="106617"/>
                  </a:lnTo>
                  <a:lnTo>
                    <a:pt x="91950" y="109139"/>
                  </a:lnTo>
                  <a:lnTo>
                    <a:pt x="90933" y="110821"/>
                  </a:lnTo>
                  <a:lnTo>
                    <a:pt x="72261" y="120287"/>
                  </a:lnTo>
                  <a:lnTo>
                    <a:pt x="58923" y="122695"/>
                  </a:lnTo>
                  <a:lnTo>
                    <a:pt x="35803" y="122351"/>
                  </a:lnTo>
                  <a:lnTo>
                    <a:pt x="0" y="1141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830">
              <a:extLst>
                <a:ext uri="{FF2B5EF4-FFF2-40B4-BE49-F238E27FC236}">
                  <a16:creationId xmlns:a16="http://schemas.microsoft.com/office/drawing/2014/main" id="{95682B8D-FA64-3DC9-9F16-F59C4C72F5CE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257865" y="5183317"/>
              <a:ext cx="75761" cy="203281"/>
            </a:xfrm>
            <a:custGeom>
              <a:avLst/>
              <a:gdLst/>
              <a:ahLst/>
              <a:cxnLst/>
              <a:rect l="0" t="0" r="0" b="0"/>
              <a:pathLst>
                <a:path w="75761" h="203281">
                  <a:moveTo>
                    <a:pt x="18610" y="17333"/>
                  </a:moveTo>
                  <a:lnTo>
                    <a:pt x="18610" y="17333"/>
                  </a:lnTo>
                  <a:lnTo>
                    <a:pt x="23666" y="12277"/>
                  </a:lnTo>
                  <a:lnTo>
                    <a:pt x="26149" y="6972"/>
                  </a:lnTo>
                  <a:lnTo>
                    <a:pt x="26811" y="4076"/>
                  </a:lnTo>
                  <a:lnTo>
                    <a:pt x="28311" y="2145"/>
                  </a:lnTo>
                  <a:lnTo>
                    <a:pt x="32799" y="0"/>
                  </a:lnTo>
                  <a:lnTo>
                    <a:pt x="34419" y="486"/>
                  </a:lnTo>
                  <a:lnTo>
                    <a:pt x="35500" y="1868"/>
                  </a:lnTo>
                  <a:lnTo>
                    <a:pt x="36220" y="3849"/>
                  </a:lnTo>
                  <a:lnTo>
                    <a:pt x="27109" y="44014"/>
                  </a:lnTo>
                  <a:lnTo>
                    <a:pt x="15232" y="91277"/>
                  </a:lnTo>
                  <a:lnTo>
                    <a:pt x="9241" y="131188"/>
                  </a:lnTo>
                  <a:lnTo>
                    <a:pt x="1044" y="174142"/>
                  </a:lnTo>
                  <a:lnTo>
                    <a:pt x="0" y="189501"/>
                  </a:lnTo>
                  <a:lnTo>
                    <a:pt x="911" y="192437"/>
                  </a:lnTo>
                  <a:lnTo>
                    <a:pt x="2578" y="194394"/>
                  </a:lnTo>
                  <a:lnTo>
                    <a:pt x="22969" y="202591"/>
                  </a:lnTo>
                  <a:lnTo>
                    <a:pt x="28925" y="203280"/>
                  </a:lnTo>
                  <a:lnTo>
                    <a:pt x="75760" y="1887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831">
              <a:extLst>
                <a:ext uri="{FF2B5EF4-FFF2-40B4-BE49-F238E27FC236}">
                  <a16:creationId xmlns:a16="http://schemas.microsoft.com/office/drawing/2014/main" id="{E8AB006C-E3CF-5D3F-9607-D5E136CC86AA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238375" y="5287699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8201"/>
                  </a:moveTo>
                  <a:lnTo>
                    <a:pt x="0" y="8201"/>
                  </a:lnTo>
                  <a:lnTo>
                    <a:pt x="5056" y="8201"/>
                  </a:lnTo>
                  <a:lnTo>
                    <a:pt x="40704" y="0"/>
                  </a:lnTo>
                  <a:lnTo>
                    <a:pt x="1143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1832">
              <a:extLst>
                <a:ext uri="{FF2B5EF4-FFF2-40B4-BE49-F238E27FC236}">
                  <a16:creationId xmlns:a16="http://schemas.microsoft.com/office/drawing/2014/main" id="{2B9EFDDD-447B-9ABA-19F5-476E1A61E2FA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2390775" y="5305425"/>
              <a:ext cx="28576" cy="95251"/>
            </a:xfrm>
            <a:custGeom>
              <a:avLst/>
              <a:gdLst/>
              <a:ahLst/>
              <a:cxnLst/>
              <a:rect l="0" t="0" r="0" b="0"/>
              <a:pathLst>
                <a:path w="28576" h="95251">
                  <a:moveTo>
                    <a:pt x="28575" y="0"/>
                  </a:moveTo>
                  <a:lnTo>
                    <a:pt x="28575" y="0"/>
                  </a:lnTo>
                  <a:lnTo>
                    <a:pt x="23519" y="5056"/>
                  </a:lnTo>
                  <a:lnTo>
                    <a:pt x="21036" y="13183"/>
                  </a:lnTo>
                  <a:lnTo>
                    <a:pt x="18874" y="22793"/>
                  </a:lnTo>
                  <a:lnTo>
                    <a:pt x="3939" y="58372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1833">
              <a:extLst>
                <a:ext uri="{FF2B5EF4-FFF2-40B4-BE49-F238E27FC236}">
                  <a16:creationId xmlns:a16="http://schemas.microsoft.com/office/drawing/2014/main" id="{5B34C84D-03BE-9F68-31AA-272D39835427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2428875" y="5214735"/>
              <a:ext cx="19051" cy="24016"/>
            </a:xfrm>
            <a:custGeom>
              <a:avLst/>
              <a:gdLst/>
              <a:ahLst/>
              <a:cxnLst/>
              <a:rect l="0" t="0" r="0" b="0"/>
              <a:pathLst>
                <a:path w="19051" h="24016">
                  <a:moveTo>
                    <a:pt x="0" y="24015"/>
                  </a:moveTo>
                  <a:lnTo>
                    <a:pt x="0" y="24015"/>
                  </a:lnTo>
                  <a:lnTo>
                    <a:pt x="0" y="7613"/>
                  </a:lnTo>
                  <a:lnTo>
                    <a:pt x="5056" y="694"/>
                  </a:lnTo>
                  <a:lnTo>
                    <a:pt x="7604" y="0"/>
                  </a:lnTo>
                  <a:lnTo>
                    <a:pt x="19050" y="49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1834">
              <a:extLst>
                <a:ext uri="{FF2B5EF4-FFF2-40B4-BE49-F238E27FC236}">
                  <a16:creationId xmlns:a16="http://schemas.microsoft.com/office/drawing/2014/main" id="{F84EDFAF-DBAE-3BE6-4B53-0F7E2EDF9CC3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2459530" y="5267717"/>
              <a:ext cx="112221" cy="123434"/>
            </a:xfrm>
            <a:custGeom>
              <a:avLst/>
              <a:gdLst/>
              <a:ahLst/>
              <a:cxnLst/>
              <a:rect l="0" t="0" r="0" b="0"/>
              <a:pathLst>
                <a:path w="112221" h="123434">
                  <a:moveTo>
                    <a:pt x="112220" y="9133"/>
                  </a:moveTo>
                  <a:lnTo>
                    <a:pt x="112220" y="9133"/>
                  </a:lnTo>
                  <a:lnTo>
                    <a:pt x="112220" y="4077"/>
                  </a:lnTo>
                  <a:lnTo>
                    <a:pt x="111162" y="2588"/>
                  </a:lnTo>
                  <a:lnTo>
                    <a:pt x="109398" y="1594"/>
                  </a:lnTo>
                  <a:lnTo>
                    <a:pt x="99037" y="196"/>
                  </a:lnTo>
                  <a:lnTo>
                    <a:pt x="93906" y="0"/>
                  </a:lnTo>
                  <a:lnTo>
                    <a:pt x="82561" y="5427"/>
                  </a:lnTo>
                  <a:lnTo>
                    <a:pt x="37911" y="35397"/>
                  </a:lnTo>
                  <a:lnTo>
                    <a:pt x="25218" y="44089"/>
                  </a:lnTo>
                  <a:lnTo>
                    <a:pt x="8447" y="66916"/>
                  </a:lnTo>
                  <a:lnTo>
                    <a:pt x="2599" y="79264"/>
                  </a:lnTo>
                  <a:lnTo>
                    <a:pt x="0" y="91808"/>
                  </a:lnTo>
                  <a:lnTo>
                    <a:pt x="1666" y="101617"/>
                  </a:lnTo>
                  <a:lnTo>
                    <a:pt x="3593" y="105714"/>
                  </a:lnTo>
                  <a:lnTo>
                    <a:pt x="11377" y="113088"/>
                  </a:lnTo>
                  <a:lnTo>
                    <a:pt x="16417" y="116536"/>
                  </a:lnTo>
                  <a:lnTo>
                    <a:pt x="38678" y="121390"/>
                  </a:lnTo>
                  <a:lnTo>
                    <a:pt x="80133" y="123029"/>
                  </a:lnTo>
                  <a:lnTo>
                    <a:pt x="112220" y="1234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835">
              <a:extLst>
                <a:ext uri="{FF2B5EF4-FFF2-40B4-BE49-F238E27FC236}">
                  <a16:creationId xmlns:a16="http://schemas.microsoft.com/office/drawing/2014/main" id="{3DE9FEB2-A82B-E268-EAEF-FF0569137BCA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2790825" y="54006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" name="SMARTInkShape-1836">
            <a:extLst>
              <a:ext uri="{FF2B5EF4-FFF2-40B4-BE49-F238E27FC236}">
                <a16:creationId xmlns:a16="http://schemas.microsoft.com/office/drawing/2014/main" id="{BA061DA8-BADD-E3E7-B171-757B154172B7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819400" y="5261837"/>
            <a:ext cx="9526" cy="5489"/>
          </a:xfrm>
          <a:custGeom>
            <a:avLst/>
            <a:gdLst/>
            <a:ahLst/>
            <a:cxnLst/>
            <a:rect l="0" t="0" r="0" b="0"/>
            <a:pathLst>
              <a:path w="9526" h="5489">
                <a:moveTo>
                  <a:pt x="0" y="5488"/>
                </a:moveTo>
                <a:lnTo>
                  <a:pt x="0" y="5488"/>
                </a:lnTo>
                <a:lnTo>
                  <a:pt x="0" y="432"/>
                </a:lnTo>
                <a:lnTo>
                  <a:pt x="1058" y="0"/>
                </a:lnTo>
                <a:lnTo>
                  <a:pt x="9525" y="5488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9" name="SMARTInkShape-Group417">
            <a:extLst>
              <a:ext uri="{FF2B5EF4-FFF2-40B4-BE49-F238E27FC236}">
                <a16:creationId xmlns:a16="http://schemas.microsoft.com/office/drawing/2014/main" id="{5DAC8054-2665-1008-66DE-050733BDF224}"/>
              </a:ext>
            </a:extLst>
          </p:cNvPr>
          <p:cNvGrpSpPr/>
          <p:nvPr/>
        </p:nvGrpSpPr>
        <p:grpSpPr>
          <a:xfrm>
            <a:off x="3267123" y="5153059"/>
            <a:ext cx="161878" cy="284130"/>
            <a:chOff x="3267123" y="5153059"/>
            <a:chExt cx="161878" cy="284130"/>
          </a:xfrm>
        </p:grpSpPr>
        <p:sp>
          <p:nvSpPr>
            <p:cNvPr id="117" name="SMARTInkShape-1837">
              <a:extLst>
                <a:ext uri="{FF2B5EF4-FFF2-40B4-BE49-F238E27FC236}">
                  <a16:creationId xmlns:a16="http://schemas.microsoft.com/office/drawing/2014/main" id="{7323EF99-8E8E-2668-B83E-DD8E57E57F2A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3267123" y="5153059"/>
              <a:ext cx="161878" cy="284130"/>
            </a:xfrm>
            <a:custGeom>
              <a:avLst/>
              <a:gdLst/>
              <a:ahLst/>
              <a:cxnLst/>
              <a:rect l="0" t="0" r="0" b="0"/>
              <a:pathLst>
                <a:path w="161878" h="284130">
                  <a:moveTo>
                    <a:pt x="66627" y="9491"/>
                  </a:moveTo>
                  <a:lnTo>
                    <a:pt x="66627" y="9491"/>
                  </a:lnTo>
                  <a:lnTo>
                    <a:pt x="66627" y="0"/>
                  </a:lnTo>
                  <a:lnTo>
                    <a:pt x="65569" y="16239"/>
                  </a:lnTo>
                  <a:lnTo>
                    <a:pt x="58426" y="63061"/>
                  </a:lnTo>
                  <a:lnTo>
                    <a:pt x="49759" y="109522"/>
                  </a:lnTo>
                  <a:lnTo>
                    <a:pt x="40678" y="146921"/>
                  </a:lnTo>
                  <a:lnTo>
                    <a:pt x="33514" y="189390"/>
                  </a:lnTo>
                  <a:lnTo>
                    <a:pt x="21908" y="228354"/>
                  </a:lnTo>
                  <a:lnTo>
                    <a:pt x="9424" y="260981"/>
                  </a:lnTo>
                  <a:lnTo>
                    <a:pt x="1823" y="273186"/>
                  </a:lnTo>
                  <a:lnTo>
                    <a:pt x="116" y="284129"/>
                  </a:lnTo>
                  <a:lnTo>
                    <a:pt x="0" y="280189"/>
                  </a:lnTo>
                  <a:lnTo>
                    <a:pt x="1043" y="278856"/>
                  </a:lnTo>
                  <a:lnTo>
                    <a:pt x="5023" y="277375"/>
                  </a:lnTo>
                  <a:lnTo>
                    <a:pt x="49859" y="276205"/>
                  </a:lnTo>
                  <a:lnTo>
                    <a:pt x="91184" y="271137"/>
                  </a:lnTo>
                  <a:lnTo>
                    <a:pt x="136653" y="264432"/>
                  </a:lnTo>
                  <a:lnTo>
                    <a:pt x="161877" y="2476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SMARTInkShape-1838">
              <a:extLst>
                <a:ext uri="{FF2B5EF4-FFF2-40B4-BE49-F238E27FC236}">
                  <a16:creationId xmlns:a16="http://schemas.microsoft.com/office/drawing/2014/main" id="{1E0EB654-1B5C-4E50-86BF-B7AA9CDAE45D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3295650" y="5262176"/>
              <a:ext cx="133351" cy="24200"/>
            </a:xfrm>
            <a:custGeom>
              <a:avLst/>
              <a:gdLst/>
              <a:ahLst/>
              <a:cxnLst/>
              <a:rect l="0" t="0" r="0" b="0"/>
              <a:pathLst>
                <a:path w="133351" h="24200">
                  <a:moveTo>
                    <a:pt x="0" y="24199"/>
                  </a:moveTo>
                  <a:lnTo>
                    <a:pt x="0" y="24199"/>
                  </a:lnTo>
                  <a:lnTo>
                    <a:pt x="0" y="19143"/>
                  </a:lnTo>
                  <a:lnTo>
                    <a:pt x="5645" y="13838"/>
                  </a:lnTo>
                  <a:lnTo>
                    <a:pt x="15209" y="9011"/>
                  </a:lnTo>
                  <a:lnTo>
                    <a:pt x="52079" y="0"/>
                  </a:lnTo>
                  <a:lnTo>
                    <a:pt x="97561" y="4558"/>
                  </a:lnTo>
                  <a:lnTo>
                    <a:pt x="133350" y="51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SMARTInkShape-Group418">
            <a:extLst>
              <a:ext uri="{FF2B5EF4-FFF2-40B4-BE49-F238E27FC236}">
                <a16:creationId xmlns:a16="http://schemas.microsoft.com/office/drawing/2014/main" id="{0291E057-3B24-72CB-DA82-64BD2B65275E}"/>
              </a:ext>
            </a:extLst>
          </p:cNvPr>
          <p:cNvGrpSpPr/>
          <p:nvPr/>
        </p:nvGrpSpPr>
        <p:grpSpPr>
          <a:xfrm>
            <a:off x="3857625" y="5248275"/>
            <a:ext cx="209551" cy="95251"/>
            <a:chOff x="3857625" y="5248275"/>
            <a:chExt cx="209551" cy="95251"/>
          </a:xfrm>
        </p:grpSpPr>
        <p:sp>
          <p:nvSpPr>
            <p:cNvPr id="120" name="SMARTInkShape-1839">
              <a:extLst>
                <a:ext uri="{FF2B5EF4-FFF2-40B4-BE49-F238E27FC236}">
                  <a16:creationId xmlns:a16="http://schemas.microsoft.com/office/drawing/2014/main" id="{4B261E86-5724-3176-9CEA-890E5F2684C6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3868474" y="5248275"/>
              <a:ext cx="160602" cy="19051"/>
            </a:xfrm>
            <a:custGeom>
              <a:avLst/>
              <a:gdLst/>
              <a:ahLst/>
              <a:cxnLst/>
              <a:rect l="0" t="0" r="0" b="0"/>
              <a:pathLst>
                <a:path w="160602" h="1905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39418" y="0"/>
                  </a:lnTo>
                  <a:lnTo>
                    <a:pt x="75398" y="2822"/>
                  </a:lnTo>
                  <a:lnTo>
                    <a:pt x="118136" y="8201"/>
                  </a:lnTo>
                  <a:lnTo>
                    <a:pt x="160601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840">
              <a:extLst>
                <a:ext uri="{FF2B5EF4-FFF2-40B4-BE49-F238E27FC236}">
                  <a16:creationId xmlns:a16="http://schemas.microsoft.com/office/drawing/2014/main" id="{DB173EDE-DF4B-6731-C0F4-E917690DA0FF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3857625" y="5305425"/>
              <a:ext cx="209551" cy="38101"/>
            </a:xfrm>
            <a:custGeom>
              <a:avLst/>
              <a:gdLst/>
              <a:ahLst/>
              <a:cxnLst/>
              <a:rect l="0" t="0" r="0" b="0"/>
              <a:pathLst>
                <a:path w="209551" h="38101">
                  <a:moveTo>
                    <a:pt x="0" y="0"/>
                  </a:moveTo>
                  <a:lnTo>
                    <a:pt x="0" y="0"/>
                  </a:lnTo>
                  <a:lnTo>
                    <a:pt x="40098" y="1058"/>
                  </a:lnTo>
                  <a:lnTo>
                    <a:pt x="79416" y="10361"/>
                  </a:lnTo>
                  <a:lnTo>
                    <a:pt x="122579" y="22390"/>
                  </a:lnTo>
                  <a:lnTo>
                    <a:pt x="167608" y="28032"/>
                  </a:lnTo>
                  <a:lnTo>
                    <a:pt x="209550" y="381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" name="SMARTInkShape-Group419">
            <a:extLst>
              <a:ext uri="{FF2B5EF4-FFF2-40B4-BE49-F238E27FC236}">
                <a16:creationId xmlns:a16="http://schemas.microsoft.com/office/drawing/2014/main" id="{6E35AC76-5D28-7123-D171-B35204955D14}"/>
              </a:ext>
            </a:extLst>
          </p:cNvPr>
          <p:cNvGrpSpPr/>
          <p:nvPr/>
        </p:nvGrpSpPr>
        <p:grpSpPr>
          <a:xfrm>
            <a:off x="4305453" y="5114925"/>
            <a:ext cx="218923" cy="352426"/>
            <a:chOff x="4305453" y="5114925"/>
            <a:chExt cx="218923" cy="352426"/>
          </a:xfrm>
        </p:grpSpPr>
        <p:sp>
          <p:nvSpPr>
            <p:cNvPr id="123" name="SMARTInkShape-1841">
              <a:extLst>
                <a:ext uri="{FF2B5EF4-FFF2-40B4-BE49-F238E27FC236}">
                  <a16:creationId xmlns:a16="http://schemas.microsoft.com/office/drawing/2014/main" id="{E437372C-6CC4-F19F-1EDF-8C760457ABF5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4305453" y="5114925"/>
              <a:ext cx="142151" cy="247076"/>
            </a:xfrm>
            <a:custGeom>
              <a:avLst/>
              <a:gdLst/>
              <a:ahLst/>
              <a:cxnLst/>
              <a:rect l="0" t="0" r="0" b="0"/>
              <a:pathLst>
                <a:path w="142151" h="247076">
                  <a:moveTo>
                    <a:pt x="28422" y="19050"/>
                  </a:moveTo>
                  <a:lnTo>
                    <a:pt x="28422" y="19050"/>
                  </a:lnTo>
                  <a:lnTo>
                    <a:pt x="28422" y="0"/>
                  </a:lnTo>
                  <a:lnTo>
                    <a:pt x="28422" y="18314"/>
                  </a:lnTo>
                  <a:lnTo>
                    <a:pt x="29480" y="21734"/>
                  </a:lnTo>
                  <a:lnTo>
                    <a:pt x="31244" y="24015"/>
                  </a:lnTo>
                  <a:lnTo>
                    <a:pt x="33478" y="25534"/>
                  </a:lnTo>
                  <a:lnTo>
                    <a:pt x="34967" y="27606"/>
                  </a:lnTo>
                  <a:lnTo>
                    <a:pt x="36623" y="32731"/>
                  </a:lnTo>
                  <a:lnTo>
                    <a:pt x="37554" y="41565"/>
                  </a:lnTo>
                  <a:lnTo>
                    <a:pt x="34950" y="47754"/>
                  </a:lnTo>
                  <a:lnTo>
                    <a:pt x="31323" y="54032"/>
                  </a:lnTo>
                  <a:lnTo>
                    <a:pt x="28995" y="66686"/>
                  </a:lnTo>
                  <a:lnTo>
                    <a:pt x="25650" y="91371"/>
                  </a:lnTo>
                  <a:lnTo>
                    <a:pt x="14236" y="136328"/>
                  </a:lnTo>
                  <a:lnTo>
                    <a:pt x="2473" y="173828"/>
                  </a:lnTo>
                  <a:lnTo>
                    <a:pt x="0" y="219951"/>
                  </a:lnTo>
                  <a:lnTo>
                    <a:pt x="2738" y="227578"/>
                  </a:lnTo>
                  <a:lnTo>
                    <a:pt x="13118" y="241098"/>
                  </a:lnTo>
                  <a:lnTo>
                    <a:pt x="19150" y="244739"/>
                  </a:lnTo>
                  <a:lnTo>
                    <a:pt x="31648" y="247075"/>
                  </a:lnTo>
                  <a:lnTo>
                    <a:pt x="70072" y="246557"/>
                  </a:lnTo>
                  <a:lnTo>
                    <a:pt x="101497" y="234388"/>
                  </a:lnTo>
                  <a:lnTo>
                    <a:pt x="115454" y="225259"/>
                  </a:lnTo>
                  <a:lnTo>
                    <a:pt x="136208" y="198160"/>
                  </a:lnTo>
                  <a:lnTo>
                    <a:pt x="139827" y="185438"/>
                  </a:lnTo>
                  <a:lnTo>
                    <a:pt x="142150" y="156457"/>
                  </a:lnTo>
                  <a:lnTo>
                    <a:pt x="139645" y="146089"/>
                  </a:lnTo>
                  <a:lnTo>
                    <a:pt x="137496" y="141843"/>
                  </a:lnTo>
                  <a:lnTo>
                    <a:pt x="126641" y="134302"/>
                  </a:lnTo>
                  <a:lnTo>
                    <a:pt x="98858" y="120838"/>
                  </a:lnTo>
                  <a:lnTo>
                    <a:pt x="83011" y="120028"/>
                  </a:lnTo>
                  <a:lnTo>
                    <a:pt x="52022" y="123075"/>
                  </a:lnTo>
                  <a:lnTo>
                    <a:pt x="46272" y="125442"/>
                  </a:lnTo>
                  <a:lnTo>
                    <a:pt x="28422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842">
              <a:extLst>
                <a:ext uri="{FF2B5EF4-FFF2-40B4-BE49-F238E27FC236}">
                  <a16:creationId xmlns:a16="http://schemas.microsoft.com/office/drawing/2014/main" id="{75F2103B-A9D6-1821-7240-124EF24688FF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4524375" y="5334000"/>
              <a:ext cx="1" cy="133351"/>
            </a:xfrm>
            <a:custGeom>
              <a:avLst/>
              <a:gdLst/>
              <a:ahLst/>
              <a:cxnLst/>
              <a:rect l="0" t="0" r="0" b="0"/>
              <a:pathLst>
                <a:path w="1" h="133351">
                  <a:moveTo>
                    <a:pt x="0" y="0"/>
                  </a:moveTo>
                  <a:lnTo>
                    <a:pt x="0" y="0"/>
                  </a:lnTo>
                  <a:lnTo>
                    <a:pt x="0" y="40704"/>
                  </a:lnTo>
                  <a:lnTo>
                    <a:pt x="0" y="82202"/>
                  </a:lnTo>
                  <a:lnTo>
                    <a:pt x="0" y="128571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6" name="SMARTInkShape-1843">
            <a:extLst>
              <a:ext uri="{FF2B5EF4-FFF2-40B4-BE49-F238E27FC236}">
                <a16:creationId xmlns:a16="http://schemas.microsoft.com/office/drawing/2014/main" id="{40C83C3C-DA5D-14E0-63DF-923FB146FE93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4800600" y="5305425"/>
            <a:ext cx="171451" cy="9526"/>
          </a:xfrm>
          <a:custGeom>
            <a:avLst/>
            <a:gdLst/>
            <a:ahLst/>
            <a:cxnLst/>
            <a:rect l="0" t="0" r="0" b="0"/>
            <a:pathLst>
              <a:path w="171451" h="9526">
                <a:moveTo>
                  <a:pt x="0" y="9525"/>
                </a:moveTo>
                <a:lnTo>
                  <a:pt x="0" y="9525"/>
                </a:lnTo>
                <a:lnTo>
                  <a:pt x="45193" y="9525"/>
                </a:lnTo>
                <a:lnTo>
                  <a:pt x="92261" y="9525"/>
                </a:lnTo>
                <a:lnTo>
                  <a:pt x="132759" y="9525"/>
                </a:lnTo>
                <a:lnTo>
                  <a:pt x="146493" y="6703"/>
                </a:lnTo>
                <a:lnTo>
                  <a:pt x="160175" y="1986"/>
                </a:lnTo>
                <a:lnTo>
                  <a:pt x="171447" y="0"/>
                </a:lnTo>
                <a:lnTo>
                  <a:pt x="171448" y="0"/>
                </a:lnTo>
                <a:lnTo>
                  <a:pt x="17145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SMARTInkShape-1844">
            <a:extLst>
              <a:ext uri="{FF2B5EF4-FFF2-40B4-BE49-F238E27FC236}">
                <a16:creationId xmlns:a16="http://schemas.microsoft.com/office/drawing/2014/main" id="{F984F277-8C2D-356F-1510-2F9FBDE77A73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138122" y="5181600"/>
            <a:ext cx="176673" cy="190325"/>
          </a:xfrm>
          <a:custGeom>
            <a:avLst/>
            <a:gdLst/>
            <a:ahLst/>
            <a:cxnLst/>
            <a:rect l="0" t="0" r="0" b="0"/>
            <a:pathLst>
              <a:path w="176673" h="190325">
                <a:moveTo>
                  <a:pt x="110153" y="19050"/>
                </a:moveTo>
                <a:lnTo>
                  <a:pt x="110153" y="19050"/>
                </a:lnTo>
                <a:lnTo>
                  <a:pt x="115641" y="19050"/>
                </a:lnTo>
                <a:lnTo>
                  <a:pt x="110177" y="19050"/>
                </a:lnTo>
                <a:lnTo>
                  <a:pt x="110155" y="10849"/>
                </a:lnTo>
                <a:lnTo>
                  <a:pt x="109096" y="10408"/>
                </a:lnTo>
                <a:lnTo>
                  <a:pt x="105097" y="9917"/>
                </a:lnTo>
                <a:lnTo>
                  <a:pt x="103608" y="8729"/>
                </a:lnTo>
                <a:lnTo>
                  <a:pt x="101952" y="4585"/>
                </a:lnTo>
                <a:lnTo>
                  <a:pt x="100452" y="3056"/>
                </a:lnTo>
                <a:lnTo>
                  <a:pt x="95964" y="1358"/>
                </a:lnTo>
                <a:lnTo>
                  <a:pt x="93285" y="1964"/>
                </a:lnTo>
                <a:lnTo>
                  <a:pt x="81382" y="7719"/>
                </a:lnTo>
                <a:lnTo>
                  <a:pt x="65677" y="10345"/>
                </a:lnTo>
                <a:lnTo>
                  <a:pt x="49825" y="22751"/>
                </a:lnTo>
                <a:lnTo>
                  <a:pt x="27603" y="45539"/>
                </a:lnTo>
                <a:lnTo>
                  <a:pt x="11728" y="73587"/>
                </a:lnTo>
                <a:lnTo>
                  <a:pt x="7259" y="92241"/>
                </a:lnTo>
                <a:lnTo>
                  <a:pt x="2803" y="123847"/>
                </a:lnTo>
                <a:lnTo>
                  <a:pt x="486" y="130189"/>
                </a:lnTo>
                <a:lnTo>
                  <a:pt x="0" y="135477"/>
                </a:lnTo>
                <a:lnTo>
                  <a:pt x="2282" y="144173"/>
                </a:lnTo>
                <a:lnTo>
                  <a:pt x="9518" y="160075"/>
                </a:lnTo>
                <a:lnTo>
                  <a:pt x="18154" y="169217"/>
                </a:lnTo>
                <a:lnTo>
                  <a:pt x="46022" y="185973"/>
                </a:lnTo>
                <a:lnTo>
                  <a:pt x="54487" y="188488"/>
                </a:lnTo>
                <a:lnTo>
                  <a:pt x="99683" y="190324"/>
                </a:lnTo>
                <a:lnTo>
                  <a:pt x="123293" y="182861"/>
                </a:lnTo>
                <a:lnTo>
                  <a:pt x="145518" y="171195"/>
                </a:lnTo>
                <a:lnTo>
                  <a:pt x="152329" y="164987"/>
                </a:lnTo>
                <a:lnTo>
                  <a:pt x="167820" y="142868"/>
                </a:lnTo>
                <a:lnTo>
                  <a:pt x="172824" y="136522"/>
                </a:lnTo>
                <a:lnTo>
                  <a:pt x="175049" y="130173"/>
                </a:lnTo>
                <a:lnTo>
                  <a:pt x="176672" y="102924"/>
                </a:lnTo>
                <a:lnTo>
                  <a:pt x="173937" y="95838"/>
                </a:lnTo>
                <a:lnTo>
                  <a:pt x="171726" y="92467"/>
                </a:lnTo>
                <a:lnTo>
                  <a:pt x="171309" y="89162"/>
                </a:lnTo>
                <a:lnTo>
                  <a:pt x="173670" y="82666"/>
                </a:lnTo>
                <a:lnTo>
                  <a:pt x="173664" y="79452"/>
                </a:lnTo>
                <a:lnTo>
                  <a:pt x="166943" y="60332"/>
                </a:lnTo>
                <a:lnTo>
                  <a:pt x="160964" y="50802"/>
                </a:lnTo>
                <a:lnTo>
                  <a:pt x="157663" y="41275"/>
                </a:lnTo>
                <a:lnTo>
                  <a:pt x="148682" y="29133"/>
                </a:lnTo>
                <a:lnTo>
                  <a:pt x="148290" y="20422"/>
                </a:lnTo>
                <a:lnTo>
                  <a:pt x="147219" y="19965"/>
                </a:lnTo>
                <a:lnTo>
                  <a:pt x="143208" y="19456"/>
                </a:lnTo>
                <a:lnTo>
                  <a:pt x="141714" y="18263"/>
                </a:lnTo>
                <a:lnTo>
                  <a:pt x="140055" y="14114"/>
                </a:lnTo>
                <a:lnTo>
                  <a:pt x="138554" y="12584"/>
                </a:lnTo>
                <a:lnTo>
                  <a:pt x="130643" y="9928"/>
                </a:lnTo>
                <a:lnTo>
                  <a:pt x="121129" y="9560"/>
                </a:lnTo>
                <a:lnTo>
                  <a:pt x="120645" y="8491"/>
                </a:lnTo>
                <a:lnTo>
                  <a:pt x="120108" y="4479"/>
                </a:lnTo>
                <a:lnTo>
                  <a:pt x="118906" y="2986"/>
                </a:lnTo>
                <a:lnTo>
                  <a:pt x="110557" y="116"/>
                </a:lnTo>
                <a:lnTo>
                  <a:pt x="95572" y="0"/>
                </a:lnTo>
                <a:lnTo>
                  <a:pt x="94083" y="1058"/>
                </a:lnTo>
                <a:lnTo>
                  <a:pt x="93089" y="2822"/>
                </a:lnTo>
                <a:lnTo>
                  <a:pt x="92427" y="5056"/>
                </a:lnTo>
                <a:lnTo>
                  <a:pt x="90927" y="6545"/>
                </a:lnTo>
                <a:lnTo>
                  <a:pt x="86439" y="8201"/>
                </a:lnTo>
                <a:lnTo>
                  <a:pt x="84818" y="9701"/>
                </a:lnTo>
                <a:lnTo>
                  <a:pt x="82005" y="17609"/>
                </a:lnTo>
                <a:lnTo>
                  <a:pt x="81578" y="2857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2" name="SMARTInkShape-Group422">
            <a:extLst>
              <a:ext uri="{FF2B5EF4-FFF2-40B4-BE49-F238E27FC236}">
                <a16:creationId xmlns:a16="http://schemas.microsoft.com/office/drawing/2014/main" id="{9E328C3F-0CDE-73F3-92C0-FDB552AAFE67}"/>
              </a:ext>
            </a:extLst>
          </p:cNvPr>
          <p:cNvGrpSpPr/>
          <p:nvPr/>
        </p:nvGrpSpPr>
        <p:grpSpPr>
          <a:xfrm>
            <a:off x="4248150" y="5553075"/>
            <a:ext cx="1208911" cy="428626"/>
            <a:chOff x="4248150" y="5553075"/>
            <a:chExt cx="1208911" cy="428626"/>
          </a:xfrm>
        </p:grpSpPr>
        <p:sp>
          <p:nvSpPr>
            <p:cNvPr id="128" name="SMARTInkShape-1845">
              <a:extLst>
                <a:ext uri="{FF2B5EF4-FFF2-40B4-BE49-F238E27FC236}">
                  <a16:creationId xmlns:a16="http://schemas.microsoft.com/office/drawing/2014/main" id="{1D052C29-CFA1-D92B-42FD-B2D68E58C6ED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4248150" y="5553075"/>
              <a:ext cx="1208911" cy="57151"/>
            </a:xfrm>
            <a:custGeom>
              <a:avLst/>
              <a:gdLst/>
              <a:ahLst/>
              <a:cxnLst/>
              <a:rect l="0" t="0" r="0" b="0"/>
              <a:pathLst>
                <a:path w="1208911" h="57151">
                  <a:moveTo>
                    <a:pt x="0" y="0"/>
                  </a:moveTo>
                  <a:lnTo>
                    <a:pt x="0" y="0"/>
                  </a:lnTo>
                  <a:lnTo>
                    <a:pt x="27447" y="0"/>
                  </a:lnTo>
                  <a:lnTo>
                    <a:pt x="36187" y="2822"/>
                  </a:lnTo>
                  <a:lnTo>
                    <a:pt x="40000" y="5056"/>
                  </a:lnTo>
                  <a:lnTo>
                    <a:pt x="77705" y="8937"/>
                  </a:lnTo>
                  <a:lnTo>
                    <a:pt x="122965" y="10506"/>
                  </a:lnTo>
                  <a:lnTo>
                    <a:pt x="160070" y="17049"/>
                  </a:lnTo>
                  <a:lnTo>
                    <a:pt x="207302" y="18655"/>
                  </a:lnTo>
                  <a:lnTo>
                    <a:pt x="242776" y="25518"/>
                  </a:lnTo>
                  <a:lnTo>
                    <a:pt x="280543" y="27669"/>
                  </a:lnTo>
                  <a:lnTo>
                    <a:pt x="322821" y="31218"/>
                  </a:lnTo>
                  <a:lnTo>
                    <a:pt x="357764" y="36061"/>
                  </a:lnTo>
                  <a:lnTo>
                    <a:pt x="398810" y="37496"/>
                  </a:lnTo>
                  <a:lnTo>
                    <a:pt x="437783" y="37921"/>
                  </a:lnTo>
                  <a:lnTo>
                    <a:pt x="483821" y="38065"/>
                  </a:lnTo>
                  <a:lnTo>
                    <a:pt x="528977" y="38092"/>
                  </a:lnTo>
                  <a:lnTo>
                    <a:pt x="572381" y="38100"/>
                  </a:lnTo>
                  <a:lnTo>
                    <a:pt x="618437" y="38100"/>
                  </a:lnTo>
                  <a:lnTo>
                    <a:pt x="661019" y="38100"/>
                  </a:lnTo>
                  <a:lnTo>
                    <a:pt x="699860" y="38100"/>
                  </a:lnTo>
                  <a:lnTo>
                    <a:pt x="741964" y="38100"/>
                  </a:lnTo>
                  <a:lnTo>
                    <a:pt x="771233" y="40922"/>
                  </a:lnTo>
                  <a:lnTo>
                    <a:pt x="818288" y="47037"/>
                  </a:lnTo>
                  <a:lnTo>
                    <a:pt x="860508" y="47547"/>
                  </a:lnTo>
                  <a:lnTo>
                    <a:pt x="899256" y="47602"/>
                  </a:lnTo>
                  <a:lnTo>
                    <a:pt x="941865" y="44798"/>
                  </a:lnTo>
                  <a:lnTo>
                    <a:pt x="985912" y="39423"/>
                  </a:lnTo>
                  <a:lnTo>
                    <a:pt x="1027774" y="38362"/>
                  </a:lnTo>
                  <a:lnTo>
                    <a:pt x="1066617" y="38152"/>
                  </a:lnTo>
                  <a:lnTo>
                    <a:pt x="1109920" y="38110"/>
                  </a:lnTo>
                  <a:lnTo>
                    <a:pt x="1153918" y="38101"/>
                  </a:lnTo>
                  <a:lnTo>
                    <a:pt x="1171136" y="39159"/>
                  </a:lnTo>
                  <a:lnTo>
                    <a:pt x="1207095" y="47233"/>
                  </a:lnTo>
                  <a:lnTo>
                    <a:pt x="1207955" y="48421"/>
                  </a:lnTo>
                  <a:lnTo>
                    <a:pt x="1208910" y="52565"/>
                  </a:lnTo>
                  <a:lnTo>
                    <a:pt x="1208107" y="54094"/>
                  </a:lnTo>
                  <a:lnTo>
                    <a:pt x="1200150" y="571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1846">
              <a:extLst>
                <a:ext uri="{FF2B5EF4-FFF2-40B4-BE49-F238E27FC236}">
                  <a16:creationId xmlns:a16="http://schemas.microsoft.com/office/drawing/2014/main" id="{9B83C53E-8C2B-B33C-D409-8E3D0E7ACD28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4562475" y="5668281"/>
              <a:ext cx="152401" cy="149638"/>
            </a:xfrm>
            <a:custGeom>
              <a:avLst/>
              <a:gdLst/>
              <a:ahLst/>
              <a:cxnLst/>
              <a:rect l="0" t="0" r="0" b="0"/>
              <a:pathLst>
                <a:path w="152401" h="149638">
                  <a:moveTo>
                    <a:pt x="152400" y="18144"/>
                  </a:moveTo>
                  <a:lnTo>
                    <a:pt x="152400" y="18144"/>
                  </a:lnTo>
                  <a:lnTo>
                    <a:pt x="152400" y="13088"/>
                  </a:lnTo>
                  <a:lnTo>
                    <a:pt x="151342" y="11599"/>
                  </a:lnTo>
                  <a:lnTo>
                    <a:pt x="149578" y="10605"/>
                  </a:lnTo>
                  <a:lnTo>
                    <a:pt x="115947" y="0"/>
                  </a:lnTo>
                  <a:lnTo>
                    <a:pt x="73588" y="232"/>
                  </a:lnTo>
                  <a:lnTo>
                    <a:pt x="31430" y="10858"/>
                  </a:lnTo>
                  <a:lnTo>
                    <a:pt x="27303" y="13287"/>
                  </a:lnTo>
                  <a:lnTo>
                    <a:pt x="24552" y="15964"/>
                  </a:lnTo>
                  <a:lnTo>
                    <a:pt x="21495" y="21761"/>
                  </a:lnTo>
                  <a:lnTo>
                    <a:pt x="19775" y="30975"/>
                  </a:lnTo>
                  <a:lnTo>
                    <a:pt x="22194" y="37252"/>
                  </a:lnTo>
                  <a:lnTo>
                    <a:pt x="41459" y="59422"/>
                  </a:lnTo>
                  <a:lnTo>
                    <a:pt x="85980" y="84819"/>
                  </a:lnTo>
                  <a:lnTo>
                    <a:pt x="123847" y="106691"/>
                  </a:lnTo>
                  <a:lnTo>
                    <a:pt x="140060" y="118110"/>
                  </a:lnTo>
                  <a:lnTo>
                    <a:pt x="144173" y="119714"/>
                  </a:lnTo>
                  <a:lnTo>
                    <a:pt x="146915" y="121840"/>
                  </a:lnTo>
                  <a:lnTo>
                    <a:pt x="149963" y="127026"/>
                  </a:lnTo>
                  <a:lnTo>
                    <a:pt x="149716" y="129890"/>
                  </a:lnTo>
                  <a:lnTo>
                    <a:pt x="146622" y="135895"/>
                  </a:lnTo>
                  <a:lnTo>
                    <a:pt x="133872" y="145225"/>
                  </a:lnTo>
                  <a:lnTo>
                    <a:pt x="111632" y="149637"/>
                  </a:lnTo>
                  <a:lnTo>
                    <a:pt x="67028" y="143130"/>
                  </a:lnTo>
                  <a:lnTo>
                    <a:pt x="38405" y="134594"/>
                  </a:lnTo>
                  <a:lnTo>
                    <a:pt x="23138" y="126849"/>
                  </a:lnTo>
                  <a:lnTo>
                    <a:pt x="0" y="1229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847">
              <a:extLst>
                <a:ext uri="{FF2B5EF4-FFF2-40B4-BE49-F238E27FC236}">
                  <a16:creationId xmlns:a16="http://schemas.microsoft.com/office/drawing/2014/main" id="{F67810CE-3351-C0B5-2079-0FF522C25031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4762500" y="5791234"/>
              <a:ext cx="76036" cy="123363"/>
            </a:xfrm>
            <a:custGeom>
              <a:avLst/>
              <a:gdLst/>
              <a:ahLst/>
              <a:cxnLst/>
              <a:rect l="0" t="0" r="0" b="0"/>
              <a:pathLst>
                <a:path w="76036" h="123363">
                  <a:moveTo>
                    <a:pt x="9525" y="19016"/>
                  </a:moveTo>
                  <a:lnTo>
                    <a:pt x="9525" y="19016"/>
                  </a:lnTo>
                  <a:lnTo>
                    <a:pt x="9525" y="9884"/>
                  </a:lnTo>
                  <a:lnTo>
                    <a:pt x="15013" y="9569"/>
                  </a:lnTo>
                  <a:lnTo>
                    <a:pt x="9801" y="9494"/>
                  </a:lnTo>
                  <a:lnTo>
                    <a:pt x="9525" y="0"/>
                  </a:lnTo>
                  <a:lnTo>
                    <a:pt x="9525" y="8170"/>
                  </a:lnTo>
                  <a:lnTo>
                    <a:pt x="1324" y="30834"/>
                  </a:lnTo>
                  <a:lnTo>
                    <a:pt x="16" y="75567"/>
                  </a:lnTo>
                  <a:lnTo>
                    <a:pt x="3" y="93804"/>
                  </a:lnTo>
                  <a:lnTo>
                    <a:pt x="1060" y="97450"/>
                  </a:lnTo>
                  <a:lnTo>
                    <a:pt x="2823" y="99880"/>
                  </a:lnTo>
                  <a:lnTo>
                    <a:pt x="8201" y="103781"/>
                  </a:lnTo>
                  <a:lnTo>
                    <a:pt x="8937" y="107136"/>
                  </a:lnTo>
                  <a:lnTo>
                    <a:pt x="9409" y="112857"/>
                  </a:lnTo>
                  <a:lnTo>
                    <a:pt x="14548" y="118906"/>
                  </a:lnTo>
                  <a:lnTo>
                    <a:pt x="19870" y="121619"/>
                  </a:lnTo>
                  <a:lnTo>
                    <a:pt x="31913" y="123362"/>
                  </a:lnTo>
                  <a:lnTo>
                    <a:pt x="38172" y="120778"/>
                  </a:lnTo>
                  <a:lnTo>
                    <a:pt x="44482" y="117160"/>
                  </a:lnTo>
                  <a:lnTo>
                    <a:pt x="57156" y="114838"/>
                  </a:lnTo>
                  <a:lnTo>
                    <a:pt x="60329" y="114647"/>
                  </a:lnTo>
                  <a:lnTo>
                    <a:pt x="66677" y="111613"/>
                  </a:lnTo>
                  <a:lnTo>
                    <a:pt x="74319" y="106099"/>
                  </a:lnTo>
                  <a:lnTo>
                    <a:pt x="75364" y="102522"/>
                  </a:lnTo>
                  <a:lnTo>
                    <a:pt x="76035" y="86546"/>
                  </a:lnTo>
                  <a:lnTo>
                    <a:pt x="73304" y="77957"/>
                  </a:lnTo>
                  <a:lnTo>
                    <a:pt x="71094" y="74184"/>
                  </a:lnTo>
                  <a:lnTo>
                    <a:pt x="68563" y="71670"/>
                  </a:lnTo>
                  <a:lnTo>
                    <a:pt x="48749" y="62246"/>
                  </a:lnTo>
                  <a:lnTo>
                    <a:pt x="21602" y="57792"/>
                  </a:lnTo>
                  <a:lnTo>
                    <a:pt x="0" y="571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1848">
              <a:extLst>
                <a:ext uri="{FF2B5EF4-FFF2-40B4-BE49-F238E27FC236}">
                  <a16:creationId xmlns:a16="http://schemas.microsoft.com/office/drawing/2014/main" id="{CDC4A519-BB9F-3802-202D-80A2EE5A00DD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4880992" y="5868724"/>
              <a:ext cx="24384" cy="112977"/>
            </a:xfrm>
            <a:custGeom>
              <a:avLst/>
              <a:gdLst/>
              <a:ahLst/>
              <a:cxnLst/>
              <a:rect l="0" t="0" r="0" b="0"/>
              <a:pathLst>
                <a:path w="24384" h="112977">
                  <a:moveTo>
                    <a:pt x="24383" y="8201"/>
                  </a:moveTo>
                  <a:lnTo>
                    <a:pt x="24383" y="8201"/>
                  </a:lnTo>
                  <a:lnTo>
                    <a:pt x="24383" y="0"/>
                  </a:lnTo>
                  <a:lnTo>
                    <a:pt x="24383" y="17957"/>
                  </a:lnTo>
                  <a:lnTo>
                    <a:pt x="18738" y="28765"/>
                  </a:lnTo>
                  <a:lnTo>
                    <a:pt x="14270" y="34610"/>
                  </a:lnTo>
                  <a:lnTo>
                    <a:pt x="9305" y="49572"/>
                  </a:lnTo>
                  <a:lnTo>
                    <a:pt x="2860" y="85838"/>
                  </a:lnTo>
                  <a:lnTo>
                    <a:pt x="510" y="91709"/>
                  </a:lnTo>
                  <a:lnTo>
                    <a:pt x="0" y="96681"/>
                  </a:lnTo>
                  <a:lnTo>
                    <a:pt x="5333" y="1129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5" name="SMARTInkShape-Group423">
            <a:extLst>
              <a:ext uri="{FF2B5EF4-FFF2-40B4-BE49-F238E27FC236}">
                <a16:creationId xmlns:a16="http://schemas.microsoft.com/office/drawing/2014/main" id="{70A6B2BC-35B6-7D68-CE95-2C04599B946B}"/>
              </a:ext>
            </a:extLst>
          </p:cNvPr>
          <p:cNvGrpSpPr/>
          <p:nvPr/>
        </p:nvGrpSpPr>
        <p:grpSpPr>
          <a:xfrm>
            <a:off x="5857875" y="5210175"/>
            <a:ext cx="180976" cy="95251"/>
            <a:chOff x="5857875" y="5210175"/>
            <a:chExt cx="180976" cy="95251"/>
          </a:xfrm>
        </p:grpSpPr>
        <p:sp>
          <p:nvSpPr>
            <p:cNvPr id="133" name="SMARTInkShape-1849">
              <a:extLst>
                <a:ext uri="{FF2B5EF4-FFF2-40B4-BE49-F238E27FC236}">
                  <a16:creationId xmlns:a16="http://schemas.microsoft.com/office/drawing/2014/main" id="{D4C56E0E-B119-EFD8-4F63-18DFF3846B2D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886484" y="5210175"/>
              <a:ext cx="66642" cy="19051"/>
            </a:xfrm>
            <a:custGeom>
              <a:avLst/>
              <a:gdLst/>
              <a:ahLst/>
              <a:cxnLst/>
              <a:rect l="0" t="0" r="0" b="0"/>
              <a:pathLst>
                <a:path w="66642" h="19051">
                  <a:moveTo>
                    <a:pt x="9491" y="0"/>
                  </a:moveTo>
                  <a:lnTo>
                    <a:pt x="9491" y="0"/>
                  </a:lnTo>
                  <a:lnTo>
                    <a:pt x="0" y="9491"/>
                  </a:lnTo>
                  <a:lnTo>
                    <a:pt x="13227" y="9522"/>
                  </a:lnTo>
                  <a:lnTo>
                    <a:pt x="19265" y="12345"/>
                  </a:lnTo>
                  <a:lnTo>
                    <a:pt x="22357" y="14581"/>
                  </a:lnTo>
                  <a:lnTo>
                    <a:pt x="36822" y="17726"/>
                  </a:lnTo>
                  <a:lnTo>
                    <a:pt x="66641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850">
              <a:extLst>
                <a:ext uri="{FF2B5EF4-FFF2-40B4-BE49-F238E27FC236}">
                  <a16:creationId xmlns:a16="http://schemas.microsoft.com/office/drawing/2014/main" id="{1FD35484-120A-F0B6-751D-19285396910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5857875" y="5295900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0"/>
                  </a:moveTo>
                  <a:lnTo>
                    <a:pt x="0" y="0"/>
                  </a:lnTo>
                  <a:lnTo>
                    <a:pt x="40704" y="0"/>
                  </a:lnTo>
                  <a:lnTo>
                    <a:pt x="85365" y="8201"/>
                  </a:lnTo>
                  <a:lnTo>
                    <a:pt x="125032" y="9350"/>
                  </a:lnTo>
                  <a:lnTo>
                    <a:pt x="18097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2" name="SMARTInkShape-Group424">
            <a:extLst>
              <a:ext uri="{FF2B5EF4-FFF2-40B4-BE49-F238E27FC236}">
                <a16:creationId xmlns:a16="http://schemas.microsoft.com/office/drawing/2014/main" id="{B6EF2502-C6E2-4BF4-BA4F-AC3207C2461F}"/>
              </a:ext>
            </a:extLst>
          </p:cNvPr>
          <p:cNvGrpSpPr/>
          <p:nvPr/>
        </p:nvGrpSpPr>
        <p:grpSpPr>
          <a:xfrm>
            <a:off x="6286500" y="5000659"/>
            <a:ext cx="612935" cy="880387"/>
            <a:chOff x="6286500" y="5000659"/>
            <a:chExt cx="612935" cy="880387"/>
          </a:xfrm>
        </p:grpSpPr>
        <p:sp>
          <p:nvSpPr>
            <p:cNvPr id="136" name="SMARTInkShape-1851">
              <a:extLst>
                <a:ext uri="{FF2B5EF4-FFF2-40B4-BE49-F238E27FC236}">
                  <a16:creationId xmlns:a16="http://schemas.microsoft.com/office/drawing/2014/main" id="{B0524E86-A597-7BCB-A85E-1BCDC99DE287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6457950" y="5000659"/>
              <a:ext cx="150348" cy="245251"/>
            </a:xfrm>
            <a:custGeom>
              <a:avLst/>
              <a:gdLst/>
              <a:ahLst/>
              <a:cxnLst/>
              <a:rect l="0" t="0" r="0" b="0"/>
              <a:pathLst>
                <a:path w="150348" h="245251">
                  <a:moveTo>
                    <a:pt x="57150" y="19016"/>
                  </a:moveTo>
                  <a:lnTo>
                    <a:pt x="57150" y="19016"/>
                  </a:lnTo>
                  <a:lnTo>
                    <a:pt x="57150" y="0"/>
                  </a:lnTo>
                  <a:lnTo>
                    <a:pt x="56092" y="9694"/>
                  </a:lnTo>
                  <a:lnTo>
                    <a:pt x="45392" y="54955"/>
                  </a:lnTo>
                  <a:lnTo>
                    <a:pt x="34484" y="99845"/>
                  </a:lnTo>
                  <a:lnTo>
                    <a:pt x="28683" y="147362"/>
                  </a:lnTo>
                  <a:lnTo>
                    <a:pt x="23433" y="173226"/>
                  </a:lnTo>
                  <a:lnTo>
                    <a:pt x="27689" y="209167"/>
                  </a:lnTo>
                  <a:lnTo>
                    <a:pt x="33826" y="220297"/>
                  </a:lnTo>
                  <a:lnTo>
                    <a:pt x="49955" y="239633"/>
                  </a:lnTo>
                  <a:lnTo>
                    <a:pt x="56774" y="244068"/>
                  </a:lnTo>
                  <a:lnTo>
                    <a:pt x="60075" y="245250"/>
                  </a:lnTo>
                  <a:lnTo>
                    <a:pt x="79889" y="241859"/>
                  </a:lnTo>
                  <a:lnTo>
                    <a:pt x="120417" y="216964"/>
                  </a:lnTo>
                  <a:lnTo>
                    <a:pt x="134574" y="201610"/>
                  </a:lnTo>
                  <a:lnTo>
                    <a:pt x="147781" y="178517"/>
                  </a:lnTo>
                  <a:lnTo>
                    <a:pt x="150347" y="169985"/>
                  </a:lnTo>
                  <a:lnTo>
                    <a:pt x="149973" y="166229"/>
                  </a:lnTo>
                  <a:lnTo>
                    <a:pt x="146734" y="159233"/>
                  </a:lnTo>
                  <a:lnTo>
                    <a:pt x="128849" y="149344"/>
                  </a:lnTo>
                  <a:lnTo>
                    <a:pt x="82328" y="144125"/>
                  </a:lnTo>
                  <a:lnTo>
                    <a:pt x="37444" y="143010"/>
                  </a:lnTo>
                  <a:lnTo>
                    <a:pt x="21580" y="148560"/>
                  </a:lnTo>
                  <a:lnTo>
                    <a:pt x="0" y="1618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852">
              <a:extLst>
                <a:ext uri="{FF2B5EF4-FFF2-40B4-BE49-F238E27FC236}">
                  <a16:creationId xmlns:a16="http://schemas.microsoft.com/office/drawing/2014/main" id="{E4194C70-A1D2-A8C7-21C6-9163ED7B65F7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6677025" y="5162942"/>
              <a:ext cx="28576" cy="152009"/>
            </a:xfrm>
            <a:custGeom>
              <a:avLst/>
              <a:gdLst/>
              <a:ahLst/>
              <a:cxnLst/>
              <a:rect l="0" t="0" r="0" b="0"/>
              <a:pathLst>
                <a:path w="28576" h="152009">
                  <a:moveTo>
                    <a:pt x="28575" y="9133"/>
                  </a:moveTo>
                  <a:lnTo>
                    <a:pt x="28575" y="9133"/>
                  </a:lnTo>
                  <a:lnTo>
                    <a:pt x="28575" y="0"/>
                  </a:lnTo>
                  <a:lnTo>
                    <a:pt x="28575" y="12900"/>
                  </a:lnTo>
                  <a:lnTo>
                    <a:pt x="12100" y="57029"/>
                  </a:lnTo>
                  <a:lnTo>
                    <a:pt x="2212" y="102421"/>
                  </a:lnTo>
                  <a:lnTo>
                    <a:pt x="26" y="149738"/>
                  </a:lnTo>
                  <a:lnTo>
                    <a:pt x="0" y="152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853">
              <a:extLst>
                <a:ext uri="{FF2B5EF4-FFF2-40B4-BE49-F238E27FC236}">
                  <a16:creationId xmlns:a16="http://schemas.microsoft.com/office/drawing/2014/main" id="{24C3F075-D4E7-FE93-DF0F-9FFFB1AE9E12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286500" y="5343526"/>
              <a:ext cx="612935" cy="28575"/>
            </a:xfrm>
            <a:custGeom>
              <a:avLst/>
              <a:gdLst/>
              <a:ahLst/>
              <a:cxnLst/>
              <a:rect l="0" t="0" r="0" b="0"/>
              <a:pathLst>
                <a:path w="612935" h="28575">
                  <a:moveTo>
                    <a:pt x="0" y="28574"/>
                  </a:moveTo>
                  <a:lnTo>
                    <a:pt x="0" y="28574"/>
                  </a:lnTo>
                  <a:lnTo>
                    <a:pt x="0" y="23518"/>
                  </a:lnTo>
                  <a:lnTo>
                    <a:pt x="1058" y="22029"/>
                  </a:lnTo>
                  <a:lnTo>
                    <a:pt x="2822" y="21035"/>
                  </a:lnTo>
                  <a:lnTo>
                    <a:pt x="38792" y="10965"/>
                  </a:lnTo>
                  <a:lnTo>
                    <a:pt x="75347" y="9951"/>
                  </a:lnTo>
                  <a:lnTo>
                    <a:pt x="122833" y="3062"/>
                  </a:lnTo>
                  <a:lnTo>
                    <a:pt x="159396" y="906"/>
                  </a:lnTo>
                  <a:lnTo>
                    <a:pt x="201275" y="268"/>
                  </a:lnTo>
                  <a:lnTo>
                    <a:pt x="242561" y="119"/>
                  </a:lnTo>
                  <a:lnTo>
                    <a:pt x="277844" y="53"/>
                  </a:lnTo>
                  <a:lnTo>
                    <a:pt x="321508" y="16"/>
                  </a:lnTo>
                  <a:lnTo>
                    <a:pt x="361256" y="4"/>
                  </a:lnTo>
                  <a:lnTo>
                    <a:pt x="399845" y="0"/>
                  </a:lnTo>
                  <a:lnTo>
                    <a:pt x="438089" y="2821"/>
                  </a:lnTo>
                  <a:lnTo>
                    <a:pt x="481876" y="7538"/>
                  </a:lnTo>
                  <a:lnTo>
                    <a:pt x="529423" y="8936"/>
                  </a:lnTo>
                  <a:lnTo>
                    <a:pt x="567499" y="9349"/>
                  </a:lnTo>
                  <a:lnTo>
                    <a:pt x="612934" y="9517"/>
                  </a:lnTo>
                  <a:lnTo>
                    <a:pt x="609600" y="95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854">
              <a:extLst>
                <a:ext uri="{FF2B5EF4-FFF2-40B4-BE49-F238E27FC236}">
                  <a16:creationId xmlns:a16="http://schemas.microsoft.com/office/drawing/2014/main" id="{64EADB44-9751-C23D-BE45-90690872E993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286500" y="5505842"/>
              <a:ext cx="142876" cy="159616"/>
            </a:xfrm>
            <a:custGeom>
              <a:avLst/>
              <a:gdLst/>
              <a:ahLst/>
              <a:cxnLst/>
              <a:rect l="0" t="0" r="0" b="0"/>
              <a:pathLst>
                <a:path w="142876" h="159616">
                  <a:moveTo>
                    <a:pt x="142875" y="9133"/>
                  </a:moveTo>
                  <a:lnTo>
                    <a:pt x="142875" y="9133"/>
                  </a:lnTo>
                  <a:lnTo>
                    <a:pt x="137819" y="4077"/>
                  </a:lnTo>
                  <a:lnTo>
                    <a:pt x="132514" y="1594"/>
                  </a:lnTo>
                  <a:lnTo>
                    <a:pt x="110373" y="0"/>
                  </a:lnTo>
                  <a:lnTo>
                    <a:pt x="66158" y="7199"/>
                  </a:lnTo>
                  <a:lnTo>
                    <a:pt x="47396" y="10390"/>
                  </a:lnTo>
                  <a:lnTo>
                    <a:pt x="22157" y="23028"/>
                  </a:lnTo>
                  <a:lnTo>
                    <a:pt x="15139" y="30479"/>
                  </a:lnTo>
                  <a:lnTo>
                    <a:pt x="12020" y="37317"/>
                  </a:lnTo>
                  <a:lnTo>
                    <a:pt x="11188" y="40623"/>
                  </a:lnTo>
                  <a:lnTo>
                    <a:pt x="11692" y="43884"/>
                  </a:lnTo>
                  <a:lnTo>
                    <a:pt x="15074" y="50331"/>
                  </a:lnTo>
                  <a:lnTo>
                    <a:pt x="32415" y="68581"/>
                  </a:lnTo>
                  <a:lnTo>
                    <a:pt x="78541" y="93840"/>
                  </a:lnTo>
                  <a:lnTo>
                    <a:pt x="120298" y="121771"/>
                  </a:lnTo>
                  <a:lnTo>
                    <a:pt x="127549" y="130808"/>
                  </a:lnTo>
                  <a:lnTo>
                    <a:pt x="129482" y="134699"/>
                  </a:lnTo>
                  <a:lnTo>
                    <a:pt x="129713" y="138353"/>
                  </a:lnTo>
                  <a:lnTo>
                    <a:pt x="127147" y="145233"/>
                  </a:lnTo>
                  <a:lnTo>
                    <a:pt x="114697" y="155057"/>
                  </a:lnTo>
                  <a:lnTo>
                    <a:pt x="92545" y="159615"/>
                  </a:lnTo>
                  <a:lnTo>
                    <a:pt x="51127" y="154608"/>
                  </a:lnTo>
                  <a:lnTo>
                    <a:pt x="20369" y="149699"/>
                  </a:lnTo>
                  <a:lnTo>
                    <a:pt x="0" y="1424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SMARTInkShape-1855">
              <a:extLst>
                <a:ext uri="{FF2B5EF4-FFF2-40B4-BE49-F238E27FC236}">
                  <a16:creationId xmlns:a16="http://schemas.microsoft.com/office/drawing/2014/main" id="{EAA66F9D-D587-90CF-69B0-783E22BDCD29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477000" y="5648441"/>
              <a:ext cx="100265" cy="152071"/>
            </a:xfrm>
            <a:custGeom>
              <a:avLst/>
              <a:gdLst/>
              <a:ahLst/>
              <a:cxnLst/>
              <a:rect l="0" t="0" r="0" b="0"/>
              <a:pathLst>
                <a:path w="100265" h="152071">
                  <a:moveTo>
                    <a:pt x="47625" y="9409"/>
                  </a:moveTo>
                  <a:lnTo>
                    <a:pt x="47625" y="9409"/>
                  </a:lnTo>
                  <a:lnTo>
                    <a:pt x="47625" y="0"/>
                  </a:lnTo>
                  <a:lnTo>
                    <a:pt x="47625" y="13151"/>
                  </a:lnTo>
                  <a:lnTo>
                    <a:pt x="44803" y="19186"/>
                  </a:lnTo>
                  <a:lnTo>
                    <a:pt x="40021" y="27512"/>
                  </a:lnTo>
                  <a:lnTo>
                    <a:pt x="23694" y="68210"/>
                  </a:lnTo>
                  <a:lnTo>
                    <a:pt x="7267" y="92286"/>
                  </a:lnTo>
                  <a:lnTo>
                    <a:pt x="2154" y="111106"/>
                  </a:lnTo>
                  <a:lnTo>
                    <a:pt x="638" y="130088"/>
                  </a:lnTo>
                  <a:lnTo>
                    <a:pt x="3106" y="139950"/>
                  </a:lnTo>
                  <a:lnTo>
                    <a:pt x="5246" y="144061"/>
                  </a:lnTo>
                  <a:lnTo>
                    <a:pt x="7730" y="146802"/>
                  </a:lnTo>
                  <a:lnTo>
                    <a:pt x="13313" y="149847"/>
                  </a:lnTo>
                  <a:lnTo>
                    <a:pt x="40005" y="152070"/>
                  </a:lnTo>
                  <a:lnTo>
                    <a:pt x="83101" y="140517"/>
                  </a:lnTo>
                  <a:lnTo>
                    <a:pt x="87151" y="138089"/>
                  </a:lnTo>
                  <a:lnTo>
                    <a:pt x="89851" y="135412"/>
                  </a:lnTo>
                  <a:lnTo>
                    <a:pt x="99595" y="120402"/>
                  </a:lnTo>
                  <a:lnTo>
                    <a:pt x="100264" y="116213"/>
                  </a:lnTo>
                  <a:lnTo>
                    <a:pt x="98184" y="105914"/>
                  </a:lnTo>
                  <a:lnTo>
                    <a:pt x="91063" y="93272"/>
                  </a:lnTo>
                  <a:lnTo>
                    <a:pt x="82250" y="82823"/>
                  </a:lnTo>
                  <a:lnTo>
                    <a:pt x="62823" y="73024"/>
                  </a:lnTo>
                  <a:lnTo>
                    <a:pt x="41964" y="67836"/>
                  </a:lnTo>
                  <a:lnTo>
                    <a:pt x="30645" y="67126"/>
                  </a:lnTo>
                  <a:lnTo>
                    <a:pt x="21381" y="69634"/>
                  </a:lnTo>
                  <a:lnTo>
                    <a:pt x="13737" y="73218"/>
                  </a:lnTo>
                  <a:lnTo>
                    <a:pt x="0" y="760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1856">
              <a:extLst>
                <a:ext uri="{FF2B5EF4-FFF2-40B4-BE49-F238E27FC236}">
                  <a16:creationId xmlns:a16="http://schemas.microsoft.com/office/drawing/2014/main" id="{E2D492F9-F83B-1F5F-F22B-BE2EDC8BB7CC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610350" y="5772150"/>
              <a:ext cx="28566" cy="108896"/>
            </a:xfrm>
            <a:custGeom>
              <a:avLst/>
              <a:gdLst/>
              <a:ahLst/>
              <a:cxnLst/>
              <a:rect l="0" t="0" r="0" b="0"/>
              <a:pathLst>
                <a:path w="28566" h="108896">
                  <a:moveTo>
                    <a:pt x="19050" y="0"/>
                  </a:moveTo>
                  <a:lnTo>
                    <a:pt x="19050" y="0"/>
                  </a:lnTo>
                  <a:lnTo>
                    <a:pt x="28459" y="0"/>
                  </a:lnTo>
                  <a:lnTo>
                    <a:pt x="28565" y="13257"/>
                  </a:lnTo>
                  <a:lnTo>
                    <a:pt x="18874" y="59846"/>
                  </a:lnTo>
                  <a:lnTo>
                    <a:pt x="7343" y="94386"/>
                  </a:lnTo>
                  <a:lnTo>
                    <a:pt x="3263" y="101216"/>
                  </a:lnTo>
                  <a:lnTo>
                    <a:pt x="967" y="108895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" name="SMARTInkShape-1857">
            <a:extLst>
              <a:ext uri="{FF2B5EF4-FFF2-40B4-BE49-F238E27FC236}">
                <a16:creationId xmlns:a16="http://schemas.microsoft.com/office/drawing/2014/main" id="{D8CAD724-5001-5190-75F2-327F59625E45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142875" y="3105189"/>
            <a:ext cx="5057776" cy="2028394"/>
          </a:xfrm>
          <a:custGeom>
            <a:avLst/>
            <a:gdLst/>
            <a:ahLst/>
            <a:cxnLst/>
            <a:rect l="0" t="0" r="0" b="0"/>
            <a:pathLst>
              <a:path w="5057776" h="2028394">
                <a:moveTo>
                  <a:pt x="0" y="2009736"/>
                </a:moveTo>
                <a:lnTo>
                  <a:pt x="0" y="2009736"/>
                </a:lnTo>
                <a:lnTo>
                  <a:pt x="0" y="2028393"/>
                </a:lnTo>
                <a:lnTo>
                  <a:pt x="0" y="2023220"/>
                </a:lnTo>
                <a:lnTo>
                  <a:pt x="0" y="2027845"/>
                </a:lnTo>
                <a:lnTo>
                  <a:pt x="0" y="2023112"/>
                </a:lnTo>
                <a:lnTo>
                  <a:pt x="0" y="2025577"/>
                </a:lnTo>
                <a:lnTo>
                  <a:pt x="0" y="2022661"/>
                </a:lnTo>
                <a:lnTo>
                  <a:pt x="0" y="2025442"/>
                </a:lnTo>
                <a:lnTo>
                  <a:pt x="0" y="2022714"/>
                </a:lnTo>
                <a:lnTo>
                  <a:pt x="1058" y="2021563"/>
                </a:lnTo>
                <a:lnTo>
                  <a:pt x="8201" y="2019564"/>
                </a:lnTo>
                <a:lnTo>
                  <a:pt x="8937" y="2016573"/>
                </a:lnTo>
                <a:lnTo>
                  <a:pt x="9133" y="2014294"/>
                </a:lnTo>
                <a:lnTo>
                  <a:pt x="10322" y="2012775"/>
                </a:lnTo>
                <a:lnTo>
                  <a:pt x="18648" y="2009855"/>
                </a:lnTo>
                <a:lnTo>
                  <a:pt x="23987" y="2009771"/>
                </a:lnTo>
                <a:lnTo>
                  <a:pt x="25516" y="2008702"/>
                </a:lnTo>
                <a:lnTo>
                  <a:pt x="26536" y="2006929"/>
                </a:lnTo>
                <a:lnTo>
                  <a:pt x="27216" y="2004690"/>
                </a:lnTo>
                <a:lnTo>
                  <a:pt x="28727" y="2003197"/>
                </a:lnTo>
                <a:lnTo>
                  <a:pt x="33229" y="2001538"/>
                </a:lnTo>
                <a:lnTo>
                  <a:pt x="34852" y="2000037"/>
                </a:lnTo>
                <a:lnTo>
                  <a:pt x="36656" y="1995548"/>
                </a:lnTo>
                <a:lnTo>
                  <a:pt x="38196" y="1993927"/>
                </a:lnTo>
                <a:lnTo>
                  <a:pt x="47498" y="1990724"/>
                </a:lnTo>
                <a:lnTo>
                  <a:pt x="52644" y="1985640"/>
                </a:lnTo>
                <a:lnTo>
                  <a:pt x="57969" y="1983152"/>
                </a:lnTo>
                <a:lnTo>
                  <a:pt x="64955" y="1981554"/>
                </a:lnTo>
                <a:lnTo>
                  <a:pt x="73940" y="1974692"/>
                </a:lnTo>
                <a:lnTo>
                  <a:pt x="83964" y="1972039"/>
                </a:lnTo>
                <a:lnTo>
                  <a:pt x="102562" y="1955833"/>
                </a:lnTo>
                <a:lnTo>
                  <a:pt x="108378" y="1954029"/>
                </a:lnTo>
                <a:lnTo>
                  <a:pt x="110352" y="1952490"/>
                </a:lnTo>
                <a:lnTo>
                  <a:pt x="112545" y="1947957"/>
                </a:lnTo>
                <a:lnTo>
                  <a:pt x="119165" y="1942415"/>
                </a:lnTo>
                <a:lnTo>
                  <a:pt x="130548" y="1935290"/>
                </a:lnTo>
                <a:lnTo>
                  <a:pt x="140401" y="1933882"/>
                </a:lnTo>
                <a:lnTo>
                  <a:pt x="187506" y="1932480"/>
                </a:lnTo>
                <a:lnTo>
                  <a:pt x="216342" y="1925335"/>
                </a:lnTo>
                <a:lnTo>
                  <a:pt x="261434" y="1924089"/>
                </a:lnTo>
                <a:lnTo>
                  <a:pt x="308153" y="1924018"/>
                </a:lnTo>
                <a:lnTo>
                  <a:pt x="346384" y="1924012"/>
                </a:lnTo>
                <a:lnTo>
                  <a:pt x="389332" y="1918955"/>
                </a:lnTo>
                <a:lnTo>
                  <a:pt x="429448" y="1915369"/>
                </a:lnTo>
                <a:lnTo>
                  <a:pt x="477040" y="1911838"/>
                </a:lnTo>
                <a:lnTo>
                  <a:pt x="520216" y="1905867"/>
                </a:lnTo>
                <a:lnTo>
                  <a:pt x="560939" y="1905140"/>
                </a:lnTo>
                <a:lnTo>
                  <a:pt x="604927" y="1904997"/>
                </a:lnTo>
                <a:lnTo>
                  <a:pt x="651893" y="1897427"/>
                </a:lnTo>
                <a:lnTo>
                  <a:pt x="699328" y="1895829"/>
                </a:lnTo>
                <a:lnTo>
                  <a:pt x="736845" y="1890496"/>
                </a:lnTo>
                <a:lnTo>
                  <a:pt x="784273" y="1886817"/>
                </a:lnTo>
                <a:lnTo>
                  <a:pt x="831360" y="1880974"/>
                </a:lnTo>
                <a:lnTo>
                  <a:pt x="869805" y="1877745"/>
                </a:lnTo>
                <a:lnTo>
                  <a:pt x="913063" y="1871732"/>
                </a:lnTo>
                <a:lnTo>
                  <a:pt x="954392" y="1866765"/>
                </a:lnTo>
                <a:lnTo>
                  <a:pt x="989984" y="1860601"/>
                </a:lnTo>
                <a:lnTo>
                  <a:pt x="1032516" y="1858303"/>
                </a:lnTo>
                <a:lnTo>
                  <a:pt x="1079705" y="1854705"/>
                </a:lnTo>
                <a:lnTo>
                  <a:pt x="1120149" y="1849173"/>
                </a:lnTo>
                <a:lnTo>
                  <a:pt x="1156455" y="1848214"/>
                </a:lnTo>
                <a:lnTo>
                  <a:pt x="1194024" y="1847931"/>
                </a:lnTo>
                <a:lnTo>
                  <a:pt x="1231552" y="1841289"/>
                </a:lnTo>
                <a:lnTo>
                  <a:pt x="1262253" y="1840234"/>
                </a:lnTo>
                <a:lnTo>
                  <a:pt x="1281580" y="1844036"/>
                </a:lnTo>
                <a:lnTo>
                  <a:pt x="1306475" y="1841519"/>
                </a:lnTo>
                <a:lnTo>
                  <a:pt x="1347698" y="1846773"/>
                </a:lnTo>
                <a:lnTo>
                  <a:pt x="1393727" y="1847751"/>
                </a:lnTo>
                <a:lnTo>
                  <a:pt x="1438269" y="1847808"/>
                </a:lnTo>
                <a:lnTo>
                  <a:pt x="1485233" y="1854356"/>
                </a:lnTo>
                <a:lnTo>
                  <a:pt x="1521568" y="1856453"/>
                </a:lnTo>
                <a:lnTo>
                  <a:pt x="1566128" y="1857161"/>
                </a:lnTo>
                <a:lnTo>
                  <a:pt x="1611109" y="1857302"/>
                </a:lnTo>
                <a:lnTo>
                  <a:pt x="1650469" y="1857326"/>
                </a:lnTo>
                <a:lnTo>
                  <a:pt x="1688943" y="1862389"/>
                </a:lnTo>
                <a:lnTo>
                  <a:pt x="1733323" y="1865978"/>
                </a:lnTo>
                <a:lnTo>
                  <a:pt x="1769349" y="1867657"/>
                </a:lnTo>
                <a:lnTo>
                  <a:pt x="1806834" y="1873330"/>
                </a:lnTo>
                <a:lnTo>
                  <a:pt x="1845810" y="1876538"/>
                </a:lnTo>
                <a:lnTo>
                  <a:pt x="1887227" y="1882664"/>
                </a:lnTo>
                <a:lnTo>
                  <a:pt x="1927438" y="1885270"/>
                </a:lnTo>
                <a:lnTo>
                  <a:pt x="1970462" y="1890841"/>
                </a:lnTo>
                <a:lnTo>
                  <a:pt x="2009707" y="1897653"/>
                </a:lnTo>
                <a:lnTo>
                  <a:pt x="2050448" y="1903518"/>
                </a:lnTo>
                <a:lnTo>
                  <a:pt x="2095146" y="1905735"/>
                </a:lnTo>
                <a:lnTo>
                  <a:pt x="2137493" y="1911423"/>
                </a:lnTo>
                <a:lnTo>
                  <a:pt x="2177322" y="1914636"/>
                </a:lnTo>
                <a:lnTo>
                  <a:pt x="2223062" y="1921846"/>
                </a:lnTo>
                <a:lnTo>
                  <a:pt x="2263220" y="1928640"/>
                </a:lnTo>
                <a:lnTo>
                  <a:pt x="2310515" y="1933106"/>
                </a:lnTo>
                <a:lnTo>
                  <a:pt x="2320885" y="1936167"/>
                </a:lnTo>
                <a:lnTo>
                  <a:pt x="2330079" y="1939997"/>
                </a:lnTo>
                <a:lnTo>
                  <a:pt x="2371889" y="1950421"/>
                </a:lnTo>
                <a:lnTo>
                  <a:pt x="2412661" y="1955218"/>
                </a:lnTo>
                <a:lnTo>
                  <a:pt x="2453542" y="1960749"/>
                </a:lnTo>
                <a:lnTo>
                  <a:pt x="2499207" y="1968388"/>
                </a:lnTo>
                <a:lnTo>
                  <a:pt x="2540861" y="1971209"/>
                </a:lnTo>
                <a:lnTo>
                  <a:pt x="2588423" y="1971552"/>
                </a:lnTo>
                <a:lnTo>
                  <a:pt x="2625961" y="1971611"/>
                </a:lnTo>
                <a:lnTo>
                  <a:pt x="2670927" y="1971631"/>
                </a:lnTo>
                <a:lnTo>
                  <a:pt x="2710932" y="1971636"/>
                </a:lnTo>
                <a:lnTo>
                  <a:pt x="2747162" y="1971636"/>
                </a:lnTo>
                <a:lnTo>
                  <a:pt x="2784708" y="1971636"/>
                </a:lnTo>
                <a:lnTo>
                  <a:pt x="2830105" y="1971636"/>
                </a:lnTo>
                <a:lnTo>
                  <a:pt x="2877371" y="1971636"/>
                </a:lnTo>
                <a:lnTo>
                  <a:pt x="2917128" y="1966580"/>
                </a:lnTo>
                <a:lnTo>
                  <a:pt x="2955396" y="1962994"/>
                </a:lnTo>
                <a:lnTo>
                  <a:pt x="3001525" y="1959463"/>
                </a:lnTo>
                <a:lnTo>
                  <a:pt x="3041638" y="1954623"/>
                </a:lnTo>
                <a:lnTo>
                  <a:pt x="3084215" y="1950368"/>
                </a:lnTo>
                <a:lnTo>
                  <a:pt x="3126414" y="1944504"/>
                </a:lnTo>
                <a:lnTo>
                  <a:pt x="3170342" y="1943346"/>
                </a:lnTo>
                <a:lnTo>
                  <a:pt x="3214140" y="1943117"/>
                </a:lnTo>
                <a:lnTo>
                  <a:pt x="3253914" y="1938015"/>
                </a:lnTo>
                <a:lnTo>
                  <a:pt x="3290104" y="1934863"/>
                </a:lnTo>
                <a:lnTo>
                  <a:pt x="3327638" y="1933929"/>
                </a:lnTo>
                <a:lnTo>
                  <a:pt x="3365155" y="1933614"/>
                </a:lnTo>
                <a:lnTo>
                  <a:pt x="3411136" y="1930729"/>
                </a:lnTo>
                <a:lnTo>
                  <a:pt x="3448401" y="1926002"/>
                </a:lnTo>
                <a:lnTo>
                  <a:pt x="3486254" y="1924600"/>
                </a:lnTo>
                <a:lnTo>
                  <a:pt x="3526857" y="1924127"/>
                </a:lnTo>
                <a:lnTo>
                  <a:pt x="3570469" y="1917489"/>
                </a:lnTo>
                <a:lnTo>
                  <a:pt x="3607324" y="1915375"/>
                </a:lnTo>
                <a:lnTo>
                  <a:pt x="3652059" y="1914662"/>
                </a:lnTo>
                <a:lnTo>
                  <a:pt x="3692019" y="1909464"/>
                </a:lnTo>
                <a:lnTo>
                  <a:pt x="3734131" y="1905850"/>
                </a:lnTo>
                <a:lnTo>
                  <a:pt x="3776474" y="1905137"/>
                </a:lnTo>
                <a:lnTo>
                  <a:pt x="3815960" y="1904996"/>
                </a:lnTo>
                <a:lnTo>
                  <a:pt x="3857979" y="1904968"/>
                </a:lnTo>
                <a:lnTo>
                  <a:pt x="3893595" y="1903905"/>
                </a:lnTo>
                <a:lnTo>
                  <a:pt x="3941018" y="1896760"/>
                </a:lnTo>
                <a:lnTo>
                  <a:pt x="3979892" y="1895698"/>
                </a:lnTo>
                <a:lnTo>
                  <a:pt x="4022064" y="1895488"/>
                </a:lnTo>
                <a:lnTo>
                  <a:pt x="4052750" y="1892629"/>
                </a:lnTo>
                <a:lnTo>
                  <a:pt x="4088755" y="1886796"/>
                </a:lnTo>
                <a:lnTo>
                  <a:pt x="4127443" y="1884930"/>
                </a:lnTo>
                <a:lnTo>
                  <a:pt x="4165595" y="1877275"/>
                </a:lnTo>
                <a:lnTo>
                  <a:pt x="4207462" y="1871447"/>
                </a:lnTo>
                <a:lnTo>
                  <a:pt x="4247971" y="1868219"/>
                </a:lnTo>
                <a:lnTo>
                  <a:pt x="4294589" y="1859501"/>
                </a:lnTo>
                <a:lnTo>
                  <a:pt x="4333523" y="1855155"/>
                </a:lnTo>
                <a:lnTo>
                  <a:pt x="4371871" y="1849987"/>
                </a:lnTo>
                <a:lnTo>
                  <a:pt x="4410045" y="1845634"/>
                </a:lnTo>
                <a:lnTo>
                  <a:pt x="4450756" y="1839737"/>
                </a:lnTo>
                <a:lnTo>
                  <a:pt x="4487628" y="1838716"/>
                </a:lnTo>
                <a:lnTo>
                  <a:pt x="4527009" y="1838413"/>
                </a:lnTo>
                <a:lnTo>
                  <a:pt x="4565490" y="1838324"/>
                </a:lnTo>
                <a:lnTo>
                  <a:pt x="4603327" y="1837235"/>
                </a:lnTo>
                <a:lnTo>
                  <a:pt x="4649371" y="1830748"/>
                </a:lnTo>
                <a:lnTo>
                  <a:pt x="4686646" y="1829350"/>
                </a:lnTo>
                <a:lnTo>
                  <a:pt x="4724503" y="1828936"/>
                </a:lnTo>
                <a:lnTo>
                  <a:pt x="4768276" y="1828784"/>
                </a:lnTo>
                <a:lnTo>
                  <a:pt x="4809071" y="1828766"/>
                </a:lnTo>
                <a:lnTo>
                  <a:pt x="4848017" y="1828761"/>
                </a:lnTo>
                <a:lnTo>
                  <a:pt x="4895244" y="1828761"/>
                </a:lnTo>
                <a:lnTo>
                  <a:pt x="4942069" y="1828761"/>
                </a:lnTo>
                <a:lnTo>
                  <a:pt x="4952855" y="1828761"/>
                </a:lnTo>
                <a:lnTo>
                  <a:pt x="4960520" y="1810861"/>
                </a:lnTo>
                <a:lnTo>
                  <a:pt x="4961189" y="1807302"/>
                </a:lnTo>
                <a:lnTo>
                  <a:pt x="4969888" y="1787940"/>
                </a:lnTo>
                <a:lnTo>
                  <a:pt x="4971923" y="1740995"/>
                </a:lnTo>
                <a:lnTo>
                  <a:pt x="4972033" y="1697037"/>
                </a:lnTo>
                <a:lnTo>
                  <a:pt x="4972047" y="1649989"/>
                </a:lnTo>
                <a:lnTo>
                  <a:pt x="4972050" y="1614807"/>
                </a:lnTo>
                <a:lnTo>
                  <a:pt x="4972050" y="1567459"/>
                </a:lnTo>
                <a:lnTo>
                  <a:pt x="4977106" y="1523327"/>
                </a:lnTo>
                <a:lnTo>
                  <a:pt x="4980251" y="1483438"/>
                </a:lnTo>
                <a:lnTo>
                  <a:pt x="4981182" y="1439753"/>
                </a:lnTo>
                <a:lnTo>
                  <a:pt x="4981497" y="1397221"/>
                </a:lnTo>
                <a:lnTo>
                  <a:pt x="4982611" y="1356116"/>
                </a:lnTo>
                <a:lnTo>
                  <a:pt x="4988114" y="1309364"/>
                </a:lnTo>
                <a:lnTo>
                  <a:pt x="4989773" y="1274068"/>
                </a:lnTo>
                <a:lnTo>
                  <a:pt x="4990511" y="1240036"/>
                </a:lnTo>
                <a:lnTo>
                  <a:pt x="4990925" y="1196771"/>
                </a:lnTo>
                <a:lnTo>
                  <a:pt x="4991048" y="1158199"/>
                </a:lnTo>
                <a:lnTo>
                  <a:pt x="4991084" y="1113257"/>
                </a:lnTo>
                <a:lnTo>
                  <a:pt x="4991093" y="1081076"/>
                </a:lnTo>
                <a:lnTo>
                  <a:pt x="4991097" y="1045606"/>
                </a:lnTo>
                <a:lnTo>
                  <a:pt x="4996588" y="1000454"/>
                </a:lnTo>
                <a:lnTo>
                  <a:pt x="4995320" y="962059"/>
                </a:lnTo>
                <a:lnTo>
                  <a:pt x="4999053" y="927788"/>
                </a:lnTo>
                <a:lnTo>
                  <a:pt x="5000160" y="884120"/>
                </a:lnTo>
                <a:lnTo>
                  <a:pt x="5000487" y="843312"/>
                </a:lnTo>
                <a:lnTo>
                  <a:pt x="5000584" y="805468"/>
                </a:lnTo>
                <a:lnTo>
                  <a:pt x="5003435" y="766386"/>
                </a:lnTo>
                <a:lnTo>
                  <a:pt x="5009266" y="719348"/>
                </a:lnTo>
                <a:lnTo>
                  <a:pt x="5009888" y="679368"/>
                </a:lnTo>
                <a:lnTo>
                  <a:pt x="5010072" y="636124"/>
                </a:lnTo>
                <a:lnTo>
                  <a:pt x="5012957" y="589173"/>
                </a:lnTo>
                <a:lnTo>
                  <a:pt x="5017684" y="549192"/>
                </a:lnTo>
                <a:lnTo>
                  <a:pt x="5019086" y="506654"/>
                </a:lnTo>
                <a:lnTo>
                  <a:pt x="5022323" y="472884"/>
                </a:lnTo>
                <a:lnTo>
                  <a:pt x="5027842" y="432397"/>
                </a:lnTo>
                <a:lnTo>
                  <a:pt x="5037282" y="385028"/>
                </a:lnTo>
                <a:lnTo>
                  <a:pt x="5041357" y="344037"/>
                </a:lnTo>
                <a:lnTo>
                  <a:pt x="5046888" y="302406"/>
                </a:lnTo>
                <a:lnTo>
                  <a:pt x="5048071" y="256826"/>
                </a:lnTo>
                <a:lnTo>
                  <a:pt x="5051019" y="228469"/>
                </a:lnTo>
                <a:lnTo>
                  <a:pt x="5057380" y="183339"/>
                </a:lnTo>
                <a:lnTo>
                  <a:pt x="5057770" y="137256"/>
                </a:lnTo>
                <a:lnTo>
                  <a:pt x="5057775" y="95557"/>
                </a:lnTo>
                <a:lnTo>
                  <a:pt x="5057775" y="50781"/>
                </a:lnTo>
                <a:lnTo>
                  <a:pt x="5057775" y="3321"/>
                </a:lnTo>
                <a:lnTo>
                  <a:pt x="5057775" y="1455"/>
                </a:lnTo>
                <a:lnTo>
                  <a:pt x="5056717" y="957"/>
                </a:lnTo>
                <a:lnTo>
                  <a:pt x="5048643" y="0"/>
                </a:lnTo>
                <a:lnTo>
                  <a:pt x="5057775" y="948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3" name="SMARTInkShape-Group426">
            <a:extLst>
              <a:ext uri="{FF2B5EF4-FFF2-40B4-BE49-F238E27FC236}">
                <a16:creationId xmlns:a16="http://schemas.microsoft.com/office/drawing/2014/main" id="{3B99D823-C4C1-8083-1962-AF8827A5CC85}"/>
              </a:ext>
            </a:extLst>
          </p:cNvPr>
          <p:cNvGrpSpPr/>
          <p:nvPr/>
        </p:nvGrpSpPr>
        <p:grpSpPr>
          <a:xfrm>
            <a:off x="2066925" y="3128765"/>
            <a:ext cx="5457655" cy="3291086"/>
            <a:chOff x="2066925" y="3128765"/>
            <a:chExt cx="5457655" cy="3291086"/>
          </a:xfrm>
        </p:grpSpPr>
        <p:sp>
          <p:nvSpPr>
            <p:cNvPr id="144" name="SMARTInkShape-1858">
              <a:extLst>
                <a:ext uri="{FF2B5EF4-FFF2-40B4-BE49-F238E27FC236}">
                  <a16:creationId xmlns:a16="http://schemas.microsoft.com/office/drawing/2014/main" id="{BA460D5D-A113-71BB-0397-52801D91E05C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2066925" y="3133729"/>
              <a:ext cx="5381568" cy="3286122"/>
            </a:xfrm>
            <a:custGeom>
              <a:avLst/>
              <a:gdLst/>
              <a:ahLst/>
              <a:cxnLst/>
              <a:rect l="0" t="0" r="0" b="0"/>
              <a:pathLst>
                <a:path w="5381568" h="3286122">
                  <a:moveTo>
                    <a:pt x="0" y="2524121"/>
                  </a:moveTo>
                  <a:lnTo>
                    <a:pt x="0" y="2524121"/>
                  </a:lnTo>
                  <a:lnTo>
                    <a:pt x="0" y="2505466"/>
                  </a:lnTo>
                  <a:lnTo>
                    <a:pt x="0" y="2513307"/>
                  </a:lnTo>
                  <a:lnTo>
                    <a:pt x="6546" y="2521946"/>
                  </a:lnTo>
                  <a:lnTo>
                    <a:pt x="9701" y="2530767"/>
                  </a:lnTo>
                  <a:lnTo>
                    <a:pt x="27723" y="2551441"/>
                  </a:lnTo>
                  <a:lnTo>
                    <a:pt x="69986" y="2578895"/>
                  </a:lnTo>
                  <a:lnTo>
                    <a:pt x="112413" y="2612064"/>
                  </a:lnTo>
                  <a:lnTo>
                    <a:pt x="152027" y="2630627"/>
                  </a:lnTo>
                  <a:lnTo>
                    <a:pt x="195914" y="2651032"/>
                  </a:lnTo>
                  <a:lnTo>
                    <a:pt x="232805" y="2671996"/>
                  </a:lnTo>
                  <a:lnTo>
                    <a:pt x="280231" y="2701027"/>
                  </a:lnTo>
                  <a:lnTo>
                    <a:pt x="317746" y="2720706"/>
                  </a:lnTo>
                  <a:lnTo>
                    <a:pt x="363132" y="2745147"/>
                  </a:lnTo>
                  <a:lnTo>
                    <a:pt x="403185" y="2767599"/>
                  </a:lnTo>
                  <a:lnTo>
                    <a:pt x="448088" y="2784339"/>
                  </a:lnTo>
                  <a:lnTo>
                    <a:pt x="487816" y="2807868"/>
                  </a:lnTo>
                  <a:lnTo>
                    <a:pt x="524278" y="2822176"/>
                  </a:lnTo>
                  <a:lnTo>
                    <a:pt x="567738" y="2842092"/>
                  </a:lnTo>
                  <a:lnTo>
                    <a:pt x="605663" y="2857988"/>
                  </a:lnTo>
                  <a:lnTo>
                    <a:pt x="651990" y="2879014"/>
                  </a:lnTo>
                  <a:lnTo>
                    <a:pt x="694291" y="2897377"/>
                  </a:lnTo>
                  <a:lnTo>
                    <a:pt x="734279" y="2912254"/>
                  </a:lnTo>
                  <a:lnTo>
                    <a:pt x="779024" y="2931655"/>
                  </a:lnTo>
                  <a:lnTo>
                    <a:pt x="823806" y="2945993"/>
                  </a:lnTo>
                  <a:lnTo>
                    <a:pt x="860864" y="2955802"/>
                  </a:lnTo>
                  <a:lnTo>
                    <a:pt x="898655" y="2965411"/>
                  </a:lnTo>
                  <a:lnTo>
                    <a:pt x="936663" y="2974960"/>
                  </a:lnTo>
                  <a:lnTo>
                    <a:pt x="974736" y="2984493"/>
                  </a:lnTo>
                  <a:lnTo>
                    <a:pt x="1012828" y="2994020"/>
                  </a:lnTo>
                  <a:lnTo>
                    <a:pt x="1050926" y="3003546"/>
                  </a:lnTo>
                  <a:lnTo>
                    <a:pt x="1089026" y="3018127"/>
                  </a:lnTo>
                  <a:lnTo>
                    <a:pt x="1132181" y="3030797"/>
                  </a:lnTo>
                  <a:lnTo>
                    <a:pt x="1173426" y="3041253"/>
                  </a:lnTo>
                  <a:lnTo>
                    <a:pt x="1212458" y="3051055"/>
                  </a:lnTo>
                  <a:lnTo>
                    <a:pt x="1255890" y="3060662"/>
                  </a:lnTo>
                  <a:lnTo>
                    <a:pt x="1297217" y="3070211"/>
                  </a:lnTo>
                  <a:lnTo>
                    <a:pt x="1341329" y="3079743"/>
                  </a:lnTo>
                  <a:lnTo>
                    <a:pt x="1382856" y="3089270"/>
                  </a:lnTo>
                  <a:lnTo>
                    <a:pt x="1427029" y="3098796"/>
                  </a:lnTo>
                  <a:lnTo>
                    <a:pt x="1473631" y="3108321"/>
                  </a:lnTo>
                  <a:lnTo>
                    <a:pt x="1515896" y="3112790"/>
                  </a:lnTo>
                  <a:lnTo>
                    <a:pt x="1560287" y="3119170"/>
                  </a:lnTo>
                  <a:lnTo>
                    <a:pt x="1606953" y="3127764"/>
                  </a:lnTo>
                  <a:lnTo>
                    <a:pt x="1649238" y="3137013"/>
                  </a:lnTo>
                  <a:lnTo>
                    <a:pt x="1693635" y="3146455"/>
                  </a:lnTo>
                  <a:lnTo>
                    <a:pt x="1740303" y="3155956"/>
                  </a:lnTo>
                  <a:lnTo>
                    <a:pt x="1787644" y="3160417"/>
                  </a:lnTo>
                  <a:lnTo>
                    <a:pt x="1835185" y="3166796"/>
                  </a:lnTo>
                  <a:lnTo>
                    <a:pt x="1882785" y="3175389"/>
                  </a:lnTo>
                  <a:lnTo>
                    <a:pt x="1925347" y="3184638"/>
                  </a:lnTo>
                  <a:lnTo>
                    <a:pt x="1969825" y="3189024"/>
                  </a:lnTo>
                  <a:lnTo>
                    <a:pt x="2016518" y="3195380"/>
                  </a:lnTo>
                  <a:lnTo>
                    <a:pt x="2063867" y="3203967"/>
                  </a:lnTo>
                  <a:lnTo>
                    <a:pt x="2111409" y="3208157"/>
                  </a:lnTo>
                  <a:lnTo>
                    <a:pt x="2159010" y="3214455"/>
                  </a:lnTo>
                  <a:lnTo>
                    <a:pt x="2193577" y="3217228"/>
                  </a:lnTo>
                  <a:lnTo>
                    <a:pt x="2229048" y="3219519"/>
                  </a:lnTo>
                  <a:lnTo>
                    <a:pt x="2262452" y="3224064"/>
                  </a:lnTo>
                  <a:lnTo>
                    <a:pt x="2294937" y="3229613"/>
                  </a:lnTo>
                  <a:lnTo>
                    <a:pt x="2328072" y="3234548"/>
                  </a:lnTo>
                  <a:lnTo>
                    <a:pt x="2363965" y="3236741"/>
                  </a:lnTo>
                  <a:lnTo>
                    <a:pt x="2398263" y="3240538"/>
                  </a:lnTo>
                  <a:lnTo>
                    <a:pt x="2432203" y="3244696"/>
                  </a:lnTo>
                  <a:lnTo>
                    <a:pt x="2468454" y="3246543"/>
                  </a:lnTo>
                  <a:lnTo>
                    <a:pt x="2502910" y="3247364"/>
                  </a:lnTo>
                  <a:lnTo>
                    <a:pt x="2536921" y="3248787"/>
                  </a:lnTo>
                  <a:lnTo>
                    <a:pt x="2573204" y="3252947"/>
                  </a:lnTo>
                  <a:lnTo>
                    <a:pt x="2607674" y="3255502"/>
                  </a:lnTo>
                  <a:lnTo>
                    <a:pt x="2641691" y="3257696"/>
                  </a:lnTo>
                  <a:lnTo>
                    <a:pt x="2677976" y="3262198"/>
                  </a:lnTo>
                  <a:lnTo>
                    <a:pt x="2715270" y="3264905"/>
                  </a:lnTo>
                  <a:lnTo>
                    <a:pt x="2751953" y="3266108"/>
                  </a:lnTo>
                  <a:lnTo>
                    <a:pt x="2785895" y="3266643"/>
                  </a:lnTo>
                  <a:lnTo>
                    <a:pt x="2821443" y="3269703"/>
                  </a:lnTo>
                  <a:lnTo>
                    <a:pt x="2858407" y="3273533"/>
                  </a:lnTo>
                  <a:lnTo>
                    <a:pt x="2896004" y="3275234"/>
                  </a:lnTo>
                  <a:lnTo>
                    <a:pt x="2931057" y="3275991"/>
                  </a:lnTo>
                  <a:lnTo>
                    <a:pt x="2965334" y="3276327"/>
                  </a:lnTo>
                  <a:lnTo>
                    <a:pt x="3001735" y="3276476"/>
                  </a:lnTo>
                  <a:lnTo>
                    <a:pt x="3036257" y="3279365"/>
                  </a:lnTo>
                  <a:lnTo>
                    <a:pt x="3070297" y="3283118"/>
                  </a:lnTo>
                  <a:lnTo>
                    <a:pt x="3106593" y="3284787"/>
                  </a:lnTo>
                  <a:lnTo>
                    <a:pt x="3141070" y="3285528"/>
                  </a:lnTo>
                  <a:lnTo>
                    <a:pt x="3175090" y="3285857"/>
                  </a:lnTo>
                  <a:lnTo>
                    <a:pt x="3211376" y="3286004"/>
                  </a:lnTo>
                  <a:lnTo>
                    <a:pt x="3248670" y="3286069"/>
                  </a:lnTo>
                  <a:lnTo>
                    <a:pt x="3285353" y="3286098"/>
                  </a:lnTo>
                  <a:lnTo>
                    <a:pt x="3319295" y="3286111"/>
                  </a:lnTo>
                  <a:lnTo>
                    <a:pt x="3352020" y="3286116"/>
                  </a:lnTo>
                  <a:lnTo>
                    <a:pt x="3384204" y="3286119"/>
                  </a:lnTo>
                  <a:lnTo>
                    <a:pt x="3416145" y="3286121"/>
                  </a:lnTo>
                  <a:lnTo>
                    <a:pt x="3447981" y="3286121"/>
                  </a:lnTo>
                  <a:lnTo>
                    <a:pt x="3480828" y="3285063"/>
                  </a:lnTo>
                  <a:lnTo>
                    <a:pt x="3516593" y="3281065"/>
                  </a:lnTo>
                  <a:lnTo>
                    <a:pt x="3550833" y="3278582"/>
                  </a:lnTo>
                  <a:lnTo>
                    <a:pt x="3583690" y="3277479"/>
                  </a:lnTo>
                  <a:lnTo>
                    <a:pt x="3615931" y="3276989"/>
                  </a:lnTo>
                  <a:lnTo>
                    <a:pt x="3647900" y="3273948"/>
                  </a:lnTo>
                  <a:lnTo>
                    <a:pt x="3679747" y="3270127"/>
                  </a:lnTo>
                  <a:lnTo>
                    <a:pt x="3711541" y="3268429"/>
                  </a:lnTo>
                  <a:lnTo>
                    <a:pt x="3743309" y="3267675"/>
                  </a:lnTo>
                  <a:lnTo>
                    <a:pt x="3775068" y="3266281"/>
                  </a:lnTo>
                  <a:lnTo>
                    <a:pt x="3806822" y="3262133"/>
                  </a:lnTo>
                  <a:lnTo>
                    <a:pt x="3838574" y="3256763"/>
                  </a:lnTo>
                  <a:lnTo>
                    <a:pt x="3883378" y="3250611"/>
                  </a:lnTo>
                  <a:lnTo>
                    <a:pt x="3926286" y="3245966"/>
                  </a:lnTo>
                  <a:lnTo>
                    <a:pt x="3972513" y="3240709"/>
                  </a:lnTo>
                  <a:lnTo>
                    <a:pt x="4019725" y="3236330"/>
                  </a:lnTo>
                  <a:lnTo>
                    <a:pt x="4064404" y="3228329"/>
                  </a:lnTo>
                  <a:lnTo>
                    <a:pt x="4107276" y="3222078"/>
                  </a:lnTo>
                  <a:lnTo>
                    <a:pt x="4153493" y="3217404"/>
                  </a:lnTo>
                  <a:lnTo>
                    <a:pt x="4197879" y="3209316"/>
                  </a:lnTo>
                  <a:lnTo>
                    <a:pt x="4240663" y="3200217"/>
                  </a:lnTo>
                  <a:lnTo>
                    <a:pt x="4284032" y="3190817"/>
                  </a:lnTo>
                  <a:lnTo>
                    <a:pt x="4326515" y="3181329"/>
                  </a:lnTo>
                  <a:lnTo>
                    <a:pt x="4372617" y="3171816"/>
                  </a:lnTo>
                  <a:lnTo>
                    <a:pt x="4416968" y="3165116"/>
                  </a:lnTo>
                  <a:lnTo>
                    <a:pt x="4459742" y="3160310"/>
                  </a:lnTo>
                  <a:lnTo>
                    <a:pt x="4505930" y="3152183"/>
                  </a:lnTo>
                  <a:lnTo>
                    <a:pt x="4550308" y="3140249"/>
                  </a:lnTo>
                  <a:lnTo>
                    <a:pt x="4590267" y="3126130"/>
                  </a:lnTo>
                  <a:lnTo>
                    <a:pt x="4628918" y="3115244"/>
                  </a:lnTo>
                  <a:lnTo>
                    <a:pt x="4667181" y="3102493"/>
                  </a:lnTo>
                  <a:lnTo>
                    <a:pt x="4705330" y="3088133"/>
                  </a:lnTo>
                  <a:lnTo>
                    <a:pt x="4743444" y="3074352"/>
                  </a:lnTo>
                  <a:lnTo>
                    <a:pt x="4781548" y="3059685"/>
                  </a:lnTo>
                  <a:lnTo>
                    <a:pt x="4819649" y="3045815"/>
                  </a:lnTo>
                  <a:lnTo>
                    <a:pt x="4857750" y="3028300"/>
                  </a:lnTo>
                  <a:lnTo>
                    <a:pt x="4895850" y="3012527"/>
                  </a:lnTo>
                  <a:lnTo>
                    <a:pt x="4941594" y="2992659"/>
                  </a:lnTo>
                  <a:lnTo>
                    <a:pt x="4982263" y="2968352"/>
                  </a:lnTo>
                  <a:lnTo>
                    <a:pt x="5027140" y="2943167"/>
                  </a:lnTo>
                  <a:lnTo>
                    <a:pt x="5066894" y="2917810"/>
                  </a:lnTo>
                  <a:lnTo>
                    <a:pt x="5112048" y="2886070"/>
                  </a:lnTo>
                  <a:lnTo>
                    <a:pt x="5159388" y="2853263"/>
                  </a:lnTo>
                  <a:lnTo>
                    <a:pt x="5201696" y="2814370"/>
                  </a:lnTo>
                  <a:lnTo>
                    <a:pt x="5244634" y="2770006"/>
                  </a:lnTo>
                  <a:lnTo>
                    <a:pt x="5274958" y="2727723"/>
                  </a:lnTo>
                  <a:lnTo>
                    <a:pt x="5311888" y="2681055"/>
                  </a:lnTo>
                  <a:lnTo>
                    <a:pt x="5333178" y="2637764"/>
                  </a:lnTo>
                  <a:lnTo>
                    <a:pt x="5349766" y="2591768"/>
                  </a:lnTo>
                  <a:lnTo>
                    <a:pt x="5365735" y="2551361"/>
                  </a:lnTo>
                  <a:lnTo>
                    <a:pt x="5374084" y="2504895"/>
                  </a:lnTo>
                  <a:lnTo>
                    <a:pt x="5380136" y="2466936"/>
                  </a:lnTo>
                  <a:lnTo>
                    <a:pt x="5381183" y="2428273"/>
                  </a:lnTo>
                  <a:lnTo>
                    <a:pt x="5381429" y="2395797"/>
                  </a:lnTo>
                  <a:lnTo>
                    <a:pt x="5381567" y="2350280"/>
                  </a:lnTo>
                  <a:lnTo>
                    <a:pt x="5378786" y="2311040"/>
                  </a:lnTo>
                  <a:lnTo>
                    <a:pt x="5371259" y="2271544"/>
                  </a:lnTo>
                  <a:lnTo>
                    <a:pt x="5362659" y="2226473"/>
                  </a:lnTo>
                  <a:lnTo>
                    <a:pt x="5349618" y="2184633"/>
                  </a:lnTo>
                  <a:lnTo>
                    <a:pt x="5332983" y="2144132"/>
                  </a:lnTo>
                  <a:lnTo>
                    <a:pt x="5314648" y="2102498"/>
                  </a:lnTo>
                  <a:lnTo>
                    <a:pt x="5292989" y="2059471"/>
                  </a:lnTo>
                  <a:lnTo>
                    <a:pt x="5267338" y="2017119"/>
                  </a:lnTo>
                  <a:lnTo>
                    <a:pt x="5237179" y="1975212"/>
                  </a:lnTo>
                  <a:lnTo>
                    <a:pt x="5198256" y="1931476"/>
                  </a:lnTo>
                  <a:lnTo>
                    <a:pt x="5155797" y="1888729"/>
                  </a:lnTo>
                  <a:lnTo>
                    <a:pt x="5111726" y="1851194"/>
                  </a:lnTo>
                  <a:lnTo>
                    <a:pt x="5064476" y="1817110"/>
                  </a:lnTo>
                  <a:lnTo>
                    <a:pt x="5024790" y="1793783"/>
                  </a:lnTo>
                  <a:lnTo>
                    <a:pt x="4977989" y="1764866"/>
                  </a:lnTo>
                  <a:lnTo>
                    <a:pt x="4936220" y="1740870"/>
                  </a:lnTo>
                  <a:lnTo>
                    <a:pt x="4891680" y="1721392"/>
                  </a:lnTo>
                  <a:lnTo>
                    <a:pt x="4850380" y="1708254"/>
                  </a:lnTo>
                  <a:lnTo>
                    <a:pt x="4804906" y="1692645"/>
                  </a:lnTo>
                  <a:lnTo>
                    <a:pt x="4760954" y="1678388"/>
                  </a:lnTo>
                  <a:lnTo>
                    <a:pt x="4714417" y="1667462"/>
                  </a:lnTo>
                  <a:lnTo>
                    <a:pt x="4667114" y="1654699"/>
                  </a:lnTo>
                  <a:lnTo>
                    <a:pt x="4628052" y="1643156"/>
                  </a:lnTo>
                  <a:lnTo>
                    <a:pt x="4580720" y="1634200"/>
                  </a:lnTo>
                  <a:lnTo>
                    <a:pt x="4536680" y="1623297"/>
                  </a:lnTo>
                  <a:lnTo>
                    <a:pt x="4495212" y="1617224"/>
                  </a:lnTo>
                  <a:lnTo>
                    <a:pt x="4453645" y="1611944"/>
                  </a:lnTo>
                  <a:lnTo>
                    <a:pt x="4412754" y="1607557"/>
                  </a:lnTo>
                  <a:lnTo>
                    <a:pt x="4379516" y="1602409"/>
                  </a:lnTo>
                  <a:lnTo>
                    <a:pt x="4347104" y="1596594"/>
                  </a:lnTo>
                  <a:lnTo>
                    <a:pt x="4312238" y="1590481"/>
                  </a:lnTo>
                  <a:lnTo>
                    <a:pt x="4268197" y="1583912"/>
                  </a:lnTo>
                  <a:lnTo>
                    <a:pt x="4229297" y="1576636"/>
                  </a:lnTo>
                  <a:lnTo>
                    <a:pt x="4188921" y="1571553"/>
                  </a:lnTo>
                  <a:lnTo>
                    <a:pt x="4147228" y="1564310"/>
                  </a:lnTo>
                  <a:lnTo>
                    <a:pt x="4101361" y="1555461"/>
                  </a:lnTo>
                  <a:lnTo>
                    <a:pt x="4057431" y="1547195"/>
                  </a:lnTo>
                  <a:lnTo>
                    <a:pt x="4013549" y="1538221"/>
                  </a:lnTo>
                  <a:lnTo>
                    <a:pt x="3972969" y="1525389"/>
                  </a:lnTo>
                  <a:lnTo>
                    <a:pt x="3934134" y="1514884"/>
                  </a:lnTo>
                  <a:lnTo>
                    <a:pt x="3893199" y="1501853"/>
                  </a:lnTo>
                  <a:lnTo>
                    <a:pt x="3849522" y="1481483"/>
                  </a:lnTo>
                  <a:lnTo>
                    <a:pt x="3812656" y="1463304"/>
                  </a:lnTo>
                  <a:lnTo>
                    <a:pt x="3774922" y="1444512"/>
                  </a:lnTo>
                  <a:lnTo>
                    <a:pt x="3729889" y="1422022"/>
                  </a:lnTo>
                  <a:lnTo>
                    <a:pt x="3689871" y="1402018"/>
                  </a:lnTo>
                  <a:lnTo>
                    <a:pt x="3648805" y="1377683"/>
                  </a:lnTo>
                  <a:lnTo>
                    <a:pt x="3605139" y="1346368"/>
                  </a:lnTo>
                  <a:lnTo>
                    <a:pt x="3557536" y="1304745"/>
                  </a:lnTo>
                  <a:lnTo>
                    <a:pt x="3522675" y="1257316"/>
                  </a:lnTo>
                  <a:lnTo>
                    <a:pt x="3509749" y="1242052"/>
                  </a:lnTo>
                  <a:lnTo>
                    <a:pt x="3503276" y="1228845"/>
                  </a:lnTo>
                  <a:lnTo>
                    <a:pt x="3461497" y="1185071"/>
                  </a:lnTo>
                  <a:lnTo>
                    <a:pt x="3429102" y="1149802"/>
                  </a:lnTo>
                  <a:lnTo>
                    <a:pt x="3393523" y="1102855"/>
                  </a:lnTo>
                  <a:lnTo>
                    <a:pt x="3375436" y="1077725"/>
                  </a:lnTo>
                  <a:lnTo>
                    <a:pt x="3361804" y="1036672"/>
                  </a:lnTo>
                  <a:lnTo>
                    <a:pt x="3343229" y="991296"/>
                  </a:lnTo>
                  <a:lnTo>
                    <a:pt x="3328453" y="951334"/>
                  </a:lnTo>
                  <a:lnTo>
                    <a:pt x="3322238" y="911344"/>
                  </a:lnTo>
                  <a:lnTo>
                    <a:pt x="3315692" y="871190"/>
                  </a:lnTo>
                  <a:lnTo>
                    <a:pt x="3314896" y="834366"/>
                  </a:lnTo>
                  <a:lnTo>
                    <a:pt x="3314758" y="796139"/>
                  </a:lnTo>
                  <a:lnTo>
                    <a:pt x="3317539" y="756943"/>
                  </a:lnTo>
                  <a:lnTo>
                    <a:pt x="3327961" y="710198"/>
                  </a:lnTo>
                  <a:lnTo>
                    <a:pt x="3340210" y="663374"/>
                  </a:lnTo>
                  <a:lnTo>
                    <a:pt x="3355990" y="621473"/>
                  </a:lnTo>
                  <a:lnTo>
                    <a:pt x="3376282" y="580428"/>
                  </a:lnTo>
                  <a:lnTo>
                    <a:pt x="3400673" y="535474"/>
                  </a:lnTo>
                  <a:lnTo>
                    <a:pt x="3413904" y="508259"/>
                  </a:lnTo>
                  <a:lnTo>
                    <a:pt x="3419116" y="493649"/>
                  </a:lnTo>
                  <a:lnTo>
                    <a:pt x="3450386" y="449655"/>
                  </a:lnTo>
                  <a:lnTo>
                    <a:pt x="3479049" y="402424"/>
                  </a:lnTo>
                  <a:lnTo>
                    <a:pt x="3494900" y="377076"/>
                  </a:lnTo>
                  <a:lnTo>
                    <a:pt x="3507793" y="354082"/>
                  </a:lnTo>
                  <a:lnTo>
                    <a:pt x="3519374" y="336685"/>
                  </a:lnTo>
                  <a:lnTo>
                    <a:pt x="3524199" y="327436"/>
                  </a:lnTo>
                  <a:lnTo>
                    <a:pt x="3537758" y="312445"/>
                  </a:lnTo>
                  <a:lnTo>
                    <a:pt x="3550007" y="303887"/>
                  </a:lnTo>
                  <a:lnTo>
                    <a:pt x="3583593" y="262113"/>
                  </a:lnTo>
                  <a:lnTo>
                    <a:pt x="3614497" y="226072"/>
                  </a:lnTo>
                  <a:lnTo>
                    <a:pt x="3661837" y="188548"/>
                  </a:lnTo>
                  <a:lnTo>
                    <a:pt x="3705783" y="165035"/>
                  </a:lnTo>
                  <a:lnTo>
                    <a:pt x="3746257" y="145054"/>
                  </a:lnTo>
                  <a:lnTo>
                    <a:pt x="3784592" y="135659"/>
                  </a:lnTo>
                  <a:lnTo>
                    <a:pt x="3827755" y="126198"/>
                  </a:lnTo>
                  <a:lnTo>
                    <a:pt x="3864532" y="118293"/>
                  </a:lnTo>
                  <a:lnTo>
                    <a:pt x="3909241" y="115086"/>
                  </a:lnTo>
                  <a:lnTo>
                    <a:pt x="3953401" y="107854"/>
                  </a:lnTo>
                  <a:lnTo>
                    <a:pt x="4000569" y="105177"/>
                  </a:lnTo>
                  <a:lnTo>
                    <a:pt x="4031009" y="103793"/>
                  </a:lnTo>
                  <a:lnTo>
                    <a:pt x="4067161" y="95247"/>
                  </a:lnTo>
                  <a:lnTo>
                    <a:pt x="4062115" y="95246"/>
                  </a:lnTo>
                  <a:lnTo>
                    <a:pt x="4056812" y="92424"/>
                  </a:lnTo>
                  <a:lnTo>
                    <a:pt x="4012005" y="49585"/>
                  </a:lnTo>
                  <a:lnTo>
                    <a:pt x="4004555" y="43202"/>
                  </a:lnTo>
                  <a:lnTo>
                    <a:pt x="3987916" y="33712"/>
                  </a:lnTo>
                  <a:lnTo>
                    <a:pt x="3978309" y="25038"/>
                  </a:lnTo>
                  <a:lnTo>
                    <a:pt x="3974762" y="18887"/>
                  </a:lnTo>
                  <a:lnTo>
                    <a:pt x="3973818" y="15765"/>
                  </a:lnTo>
                  <a:lnTo>
                    <a:pt x="3972128" y="13684"/>
                  </a:lnTo>
                  <a:lnTo>
                    <a:pt x="3965753" y="9696"/>
                  </a:lnTo>
                  <a:lnTo>
                    <a:pt x="3963890" y="5013"/>
                  </a:lnTo>
                  <a:lnTo>
                    <a:pt x="3964451" y="3341"/>
                  </a:lnTo>
                  <a:lnTo>
                    <a:pt x="3965885" y="2226"/>
                  </a:lnTo>
                  <a:lnTo>
                    <a:pt x="3970731" y="436"/>
                  </a:lnTo>
                  <a:lnTo>
                    <a:pt x="3963620" y="35"/>
                  </a:lnTo>
                  <a:lnTo>
                    <a:pt x="3970708" y="0"/>
                  </a:lnTo>
                  <a:lnTo>
                    <a:pt x="3971384" y="2820"/>
                  </a:lnTo>
                  <a:lnTo>
                    <a:pt x="3971564" y="5054"/>
                  </a:lnTo>
                  <a:lnTo>
                    <a:pt x="3974587" y="10358"/>
                  </a:lnTo>
                  <a:lnTo>
                    <a:pt x="3985152" y="22386"/>
                  </a:lnTo>
                  <a:lnTo>
                    <a:pt x="4023699" y="47627"/>
                  </a:lnTo>
                  <a:lnTo>
                    <a:pt x="4025491" y="50800"/>
                  </a:lnTo>
                  <a:lnTo>
                    <a:pt x="4027744" y="52915"/>
                  </a:lnTo>
                  <a:lnTo>
                    <a:pt x="4047589" y="66230"/>
                  </a:lnTo>
                  <a:lnTo>
                    <a:pt x="4041473" y="74188"/>
                  </a:lnTo>
                  <a:lnTo>
                    <a:pt x="4039877" y="79890"/>
                  </a:lnTo>
                  <a:lnTo>
                    <a:pt x="4033523" y="85951"/>
                  </a:lnTo>
                  <a:lnTo>
                    <a:pt x="3988270" y="126608"/>
                  </a:lnTo>
                  <a:lnTo>
                    <a:pt x="3954879" y="171679"/>
                  </a:lnTo>
                  <a:lnTo>
                    <a:pt x="3946766" y="187743"/>
                  </a:lnTo>
                  <a:lnTo>
                    <a:pt x="3945628" y="191835"/>
                  </a:lnTo>
                  <a:lnTo>
                    <a:pt x="3952875" y="2190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1859">
              <a:extLst>
                <a:ext uri="{FF2B5EF4-FFF2-40B4-BE49-F238E27FC236}">
                  <a16:creationId xmlns:a16="http://schemas.microsoft.com/office/drawing/2014/main" id="{808AE37B-C101-327E-9948-60E240FD224D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543919" y="3128765"/>
              <a:ext cx="171046" cy="414536"/>
            </a:xfrm>
            <a:custGeom>
              <a:avLst/>
              <a:gdLst/>
              <a:ahLst/>
              <a:cxnLst/>
              <a:rect l="0" t="0" r="0" b="0"/>
              <a:pathLst>
                <a:path w="171046" h="414536">
                  <a:moveTo>
                    <a:pt x="142631" y="90685"/>
                  </a:moveTo>
                  <a:lnTo>
                    <a:pt x="142631" y="90685"/>
                  </a:lnTo>
                  <a:lnTo>
                    <a:pt x="165021" y="90685"/>
                  </a:lnTo>
                  <a:lnTo>
                    <a:pt x="167083" y="89627"/>
                  </a:lnTo>
                  <a:lnTo>
                    <a:pt x="168457" y="87863"/>
                  </a:lnTo>
                  <a:lnTo>
                    <a:pt x="171045" y="81552"/>
                  </a:lnTo>
                  <a:lnTo>
                    <a:pt x="170145" y="44276"/>
                  </a:lnTo>
                  <a:lnTo>
                    <a:pt x="166149" y="29842"/>
                  </a:lnTo>
                  <a:lnTo>
                    <a:pt x="158022" y="18488"/>
                  </a:lnTo>
                  <a:lnTo>
                    <a:pt x="148413" y="10973"/>
                  </a:lnTo>
                  <a:lnTo>
                    <a:pt x="138112" y="5683"/>
                  </a:lnTo>
                  <a:lnTo>
                    <a:pt x="135331" y="695"/>
                  </a:lnTo>
                  <a:lnTo>
                    <a:pt x="133530" y="0"/>
                  </a:lnTo>
                  <a:lnTo>
                    <a:pt x="131273" y="595"/>
                  </a:lnTo>
                  <a:lnTo>
                    <a:pt x="97517" y="23019"/>
                  </a:lnTo>
                  <a:lnTo>
                    <a:pt x="65079" y="67328"/>
                  </a:lnTo>
                  <a:lnTo>
                    <a:pt x="44371" y="114333"/>
                  </a:lnTo>
                  <a:lnTo>
                    <a:pt x="30653" y="161180"/>
                  </a:lnTo>
                  <a:lnTo>
                    <a:pt x="21186" y="198332"/>
                  </a:lnTo>
                  <a:lnTo>
                    <a:pt x="12221" y="239467"/>
                  </a:lnTo>
                  <a:lnTo>
                    <a:pt x="3919" y="284111"/>
                  </a:lnTo>
                  <a:lnTo>
                    <a:pt x="989" y="323562"/>
                  </a:lnTo>
                  <a:lnTo>
                    <a:pt x="0" y="368696"/>
                  </a:lnTo>
                  <a:lnTo>
                    <a:pt x="923" y="389929"/>
                  </a:lnTo>
                  <a:lnTo>
                    <a:pt x="9281" y="4145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860">
              <a:extLst>
                <a:ext uri="{FF2B5EF4-FFF2-40B4-BE49-F238E27FC236}">
                  <a16:creationId xmlns:a16="http://schemas.microsoft.com/office/drawing/2014/main" id="{9C5CBD3B-0954-944E-0480-0236D7CE5636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515100" y="3343275"/>
              <a:ext cx="171451" cy="28576"/>
            </a:xfrm>
            <a:custGeom>
              <a:avLst/>
              <a:gdLst/>
              <a:ahLst/>
              <a:cxnLst/>
              <a:rect l="0" t="0" r="0" b="0"/>
              <a:pathLst>
                <a:path w="1714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5645" y="18214"/>
                  </a:lnTo>
                  <a:lnTo>
                    <a:pt x="31571" y="6185"/>
                  </a:lnTo>
                  <a:lnTo>
                    <a:pt x="54175" y="1222"/>
                  </a:lnTo>
                  <a:lnTo>
                    <a:pt x="96113" y="161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861">
              <a:extLst>
                <a:ext uri="{FF2B5EF4-FFF2-40B4-BE49-F238E27FC236}">
                  <a16:creationId xmlns:a16="http://schemas.microsoft.com/office/drawing/2014/main" id="{D93DB0DE-4E50-5E8E-BD23-EA351808D81B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763386" y="3307042"/>
              <a:ext cx="94161" cy="98764"/>
            </a:xfrm>
            <a:custGeom>
              <a:avLst/>
              <a:gdLst/>
              <a:ahLst/>
              <a:cxnLst/>
              <a:rect l="0" t="0" r="0" b="0"/>
              <a:pathLst>
                <a:path w="94161" h="98764">
                  <a:moveTo>
                    <a:pt x="27939" y="36233"/>
                  </a:moveTo>
                  <a:lnTo>
                    <a:pt x="27939" y="36233"/>
                  </a:lnTo>
                  <a:lnTo>
                    <a:pt x="36139" y="36233"/>
                  </a:lnTo>
                  <a:lnTo>
                    <a:pt x="36581" y="35175"/>
                  </a:lnTo>
                  <a:lnTo>
                    <a:pt x="37430" y="13843"/>
                  </a:lnTo>
                  <a:lnTo>
                    <a:pt x="34626" y="7585"/>
                  </a:lnTo>
                  <a:lnTo>
                    <a:pt x="29260" y="0"/>
                  </a:lnTo>
                  <a:lnTo>
                    <a:pt x="18217" y="8799"/>
                  </a:lnTo>
                  <a:lnTo>
                    <a:pt x="6596" y="24812"/>
                  </a:lnTo>
                  <a:lnTo>
                    <a:pt x="1507" y="42962"/>
                  </a:lnTo>
                  <a:lnTo>
                    <a:pt x="0" y="66802"/>
                  </a:lnTo>
                  <a:lnTo>
                    <a:pt x="5291" y="81922"/>
                  </a:lnTo>
                  <a:lnTo>
                    <a:pt x="9665" y="88918"/>
                  </a:lnTo>
                  <a:lnTo>
                    <a:pt x="15756" y="93581"/>
                  </a:lnTo>
                  <a:lnTo>
                    <a:pt x="30991" y="98763"/>
                  </a:lnTo>
                  <a:lnTo>
                    <a:pt x="45523" y="98244"/>
                  </a:lnTo>
                  <a:lnTo>
                    <a:pt x="60096" y="93427"/>
                  </a:lnTo>
                  <a:lnTo>
                    <a:pt x="77155" y="84230"/>
                  </a:lnTo>
                  <a:lnTo>
                    <a:pt x="82975" y="78815"/>
                  </a:lnTo>
                  <a:lnTo>
                    <a:pt x="89441" y="67152"/>
                  </a:lnTo>
                  <a:lnTo>
                    <a:pt x="93592" y="50023"/>
                  </a:lnTo>
                  <a:lnTo>
                    <a:pt x="94160" y="43068"/>
                  </a:lnTo>
                  <a:lnTo>
                    <a:pt x="91136" y="39731"/>
                  </a:lnTo>
                  <a:lnTo>
                    <a:pt x="74886" y="29979"/>
                  </a:lnTo>
                  <a:lnTo>
                    <a:pt x="66039" y="171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862">
              <a:extLst>
                <a:ext uri="{FF2B5EF4-FFF2-40B4-BE49-F238E27FC236}">
                  <a16:creationId xmlns:a16="http://schemas.microsoft.com/office/drawing/2014/main" id="{881F6C2F-4D70-2706-1FB5-7949E2D7B3C9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6943725" y="3219842"/>
              <a:ext cx="55826" cy="180584"/>
            </a:xfrm>
            <a:custGeom>
              <a:avLst/>
              <a:gdLst/>
              <a:ahLst/>
              <a:cxnLst/>
              <a:rect l="0" t="0" r="0" b="0"/>
              <a:pathLst>
                <a:path w="55826" h="180584">
                  <a:moveTo>
                    <a:pt x="47625" y="9133"/>
                  </a:moveTo>
                  <a:lnTo>
                    <a:pt x="47625" y="9133"/>
                  </a:lnTo>
                  <a:lnTo>
                    <a:pt x="55825" y="932"/>
                  </a:lnTo>
                  <a:lnTo>
                    <a:pt x="55209" y="491"/>
                  </a:lnTo>
                  <a:lnTo>
                    <a:pt x="51701" y="0"/>
                  </a:lnTo>
                  <a:lnTo>
                    <a:pt x="46614" y="8249"/>
                  </a:lnTo>
                  <a:lnTo>
                    <a:pt x="23770" y="54694"/>
                  </a:lnTo>
                  <a:lnTo>
                    <a:pt x="16642" y="92783"/>
                  </a:lnTo>
                  <a:lnTo>
                    <a:pt x="9403" y="135664"/>
                  </a:lnTo>
                  <a:lnTo>
                    <a:pt x="0" y="1805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SMARTInkShape-1863">
              <a:extLst>
                <a:ext uri="{FF2B5EF4-FFF2-40B4-BE49-F238E27FC236}">
                  <a16:creationId xmlns:a16="http://schemas.microsoft.com/office/drawing/2014/main" id="{0DD3CC4F-609B-E15C-C484-8C19E5D73727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010400" y="3223487"/>
              <a:ext cx="36776" cy="129314"/>
            </a:xfrm>
            <a:custGeom>
              <a:avLst/>
              <a:gdLst/>
              <a:ahLst/>
              <a:cxnLst/>
              <a:rect l="0" t="0" r="0" b="0"/>
              <a:pathLst>
                <a:path w="36776" h="129314">
                  <a:moveTo>
                    <a:pt x="28575" y="5488"/>
                  </a:moveTo>
                  <a:lnTo>
                    <a:pt x="28575" y="5488"/>
                  </a:lnTo>
                  <a:lnTo>
                    <a:pt x="33631" y="432"/>
                  </a:lnTo>
                  <a:lnTo>
                    <a:pt x="35120" y="0"/>
                  </a:lnTo>
                  <a:lnTo>
                    <a:pt x="36113" y="771"/>
                  </a:lnTo>
                  <a:lnTo>
                    <a:pt x="36775" y="2343"/>
                  </a:lnTo>
                  <a:lnTo>
                    <a:pt x="21776" y="45401"/>
                  </a:lnTo>
                  <a:lnTo>
                    <a:pt x="6291" y="91452"/>
                  </a:lnTo>
                  <a:lnTo>
                    <a:pt x="0" y="1293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1864">
              <a:extLst>
                <a:ext uri="{FF2B5EF4-FFF2-40B4-BE49-F238E27FC236}">
                  <a16:creationId xmlns:a16="http://schemas.microsoft.com/office/drawing/2014/main" id="{C19F30B0-FA92-6966-56B0-CB1F38F51286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126932" y="3295650"/>
              <a:ext cx="40473" cy="79327"/>
            </a:xfrm>
            <a:custGeom>
              <a:avLst/>
              <a:gdLst/>
              <a:ahLst/>
              <a:cxnLst/>
              <a:rect l="0" t="0" r="0" b="0"/>
              <a:pathLst>
                <a:path w="40473" h="79327">
                  <a:moveTo>
                    <a:pt x="26343" y="66675"/>
                  </a:moveTo>
                  <a:lnTo>
                    <a:pt x="26343" y="66675"/>
                  </a:lnTo>
                  <a:lnTo>
                    <a:pt x="40472" y="41786"/>
                  </a:lnTo>
                  <a:lnTo>
                    <a:pt x="39996" y="38441"/>
                  </a:lnTo>
                  <a:lnTo>
                    <a:pt x="37090" y="28676"/>
                  </a:lnTo>
                  <a:lnTo>
                    <a:pt x="36683" y="25468"/>
                  </a:lnTo>
                  <a:lnTo>
                    <a:pt x="35353" y="23328"/>
                  </a:lnTo>
                  <a:lnTo>
                    <a:pt x="33408" y="21902"/>
                  </a:lnTo>
                  <a:lnTo>
                    <a:pt x="31054" y="20952"/>
                  </a:lnTo>
                  <a:lnTo>
                    <a:pt x="22792" y="22718"/>
                  </a:lnTo>
                  <a:lnTo>
                    <a:pt x="9063" y="29661"/>
                  </a:lnTo>
                  <a:lnTo>
                    <a:pt x="5298" y="32474"/>
                  </a:lnTo>
                  <a:lnTo>
                    <a:pt x="2787" y="36466"/>
                  </a:lnTo>
                  <a:lnTo>
                    <a:pt x="0" y="46546"/>
                  </a:lnTo>
                  <a:lnTo>
                    <a:pt x="1582" y="58081"/>
                  </a:lnTo>
                  <a:lnTo>
                    <a:pt x="5813" y="69205"/>
                  </a:lnTo>
                  <a:lnTo>
                    <a:pt x="11222" y="77677"/>
                  </a:lnTo>
                  <a:lnTo>
                    <a:pt x="13087" y="79302"/>
                  </a:lnTo>
                  <a:lnTo>
                    <a:pt x="14331" y="79326"/>
                  </a:lnTo>
                  <a:lnTo>
                    <a:pt x="21384" y="66705"/>
                  </a:lnTo>
                  <a:lnTo>
                    <a:pt x="34109" y="28329"/>
                  </a:lnTo>
                  <a:lnTo>
                    <a:pt x="32264" y="17530"/>
                  </a:lnTo>
                  <a:lnTo>
                    <a:pt x="27916" y="7791"/>
                  </a:lnTo>
                  <a:lnTo>
                    <a:pt x="1681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865">
              <a:extLst>
                <a:ext uri="{FF2B5EF4-FFF2-40B4-BE49-F238E27FC236}">
                  <a16:creationId xmlns:a16="http://schemas.microsoft.com/office/drawing/2014/main" id="{6A206157-E5C4-1ACE-D1F6-8BA81F6CC6BC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191375" y="3296368"/>
              <a:ext cx="200026" cy="82978"/>
            </a:xfrm>
            <a:custGeom>
              <a:avLst/>
              <a:gdLst/>
              <a:ahLst/>
              <a:cxnLst/>
              <a:rect l="0" t="0" r="0" b="0"/>
              <a:pathLst>
                <a:path w="200026" h="82978">
                  <a:moveTo>
                    <a:pt x="0" y="56432"/>
                  </a:moveTo>
                  <a:lnTo>
                    <a:pt x="0" y="56432"/>
                  </a:lnTo>
                  <a:lnTo>
                    <a:pt x="0" y="51375"/>
                  </a:lnTo>
                  <a:lnTo>
                    <a:pt x="2117" y="49886"/>
                  </a:lnTo>
                  <a:lnTo>
                    <a:pt x="13091" y="46731"/>
                  </a:lnTo>
                  <a:lnTo>
                    <a:pt x="15077" y="44673"/>
                  </a:lnTo>
                  <a:lnTo>
                    <a:pt x="26240" y="20122"/>
                  </a:lnTo>
                  <a:lnTo>
                    <a:pt x="28438" y="9469"/>
                  </a:lnTo>
                  <a:lnTo>
                    <a:pt x="28574" y="53869"/>
                  </a:lnTo>
                  <a:lnTo>
                    <a:pt x="31397" y="63407"/>
                  </a:lnTo>
                  <a:lnTo>
                    <a:pt x="41832" y="78154"/>
                  </a:lnTo>
                  <a:lnTo>
                    <a:pt x="47872" y="81961"/>
                  </a:lnTo>
                  <a:lnTo>
                    <a:pt x="50965" y="82977"/>
                  </a:lnTo>
                  <a:lnTo>
                    <a:pt x="54085" y="82595"/>
                  </a:lnTo>
                  <a:lnTo>
                    <a:pt x="60374" y="79349"/>
                  </a:lnTo>
                  <a:lnTo>
                    <a:pt x="69865" y="71571"/>
                  </a:lnTo>
                  <a:lnTo>
                    <a:pt x="95251" y="27581"/>
                  </a:lnTo>
                  <a:lnTo>
                    <a:pt x="113743" y="0"/>
                  </a:lnTo>
                  <a:lnTo>
                    <a:pt x="115350" y="47597"/>
                  </a:lnTo>
                  <a:lnTo>
                    <a:pt x="119352" y="61678"/>
                  </a:lnTo>
                  <a:lnTo>
                    <a:pt x="127481" y="72169"/>
                  </a:lnTo>
                  <a:lnTo>
                    <a:pt x="137092" y="79301"/>
                  </a:lnTo>
                  <a:lnTo>
                    <a:pt x="144891" y="82471"/>
                  </a:lnTo>
                  <a:lnTo>
                    <a:pt x="154707" y="81058"/>
                  </a:lnTo>
                  <a:lnTo>
                    <a:pt x="160288" y="79199"/>
                  </a:lnTo>
                  <a:lnTo>
                    <a:pt x="169311" y="71490"/>
                  </a:lnTo>
                  <a:lnTo>
                    <a:pt x="176850" y="59949"/>
                  </a:lnTo>
                  <a:lnTo>
                    <a:pt x="187044" y="38777"/>
                  </a:lnTo>
                  <a:lnTo>
                    <a:pt x="195709" y="30034"/>
                  </a:lnTo>
                  <a:lnTo>
                    <a:pt x="198107" y="24239"/>
                  </a:lnTo>
                  <a:lnTo>
                    <a:pt x="200025" y="88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866">
              <a:extLst>
                <a:ext uri="{FF2B5EF4-FFF2-40B4-BE49-F238E27FC236}">
                  <a16:creationId xmlns:a16="http://schemas.microsoft.com/office/drawing/2014/main" id="{70BA08D3-36CF-32E8-3DB0-37BAC90BB1D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439025" y="3276683"/>
              <a:ext cx="85555" cy="109809"/>
            </a:xfrm>
            <a:custGeom>
              <a:avLst/>
              <a:gdLst/>
              <a:ahLst/>
              <a:cxnLst/>
              <a:rect l="0" t="0" r="0" b="0"/>
              <a:pathLst>
                <a:path w="85555" h="109809">
                  <a:moveTo>
                    <a:pt x="47625" y="47542"/>
                  </a:moveTo>
                  <a:lnTo>
                    <a:pt x="47625" y="47542"/>
                  </a:lnTo>
                  <a:lnTo>
                    <a:pt x="69083" y="34285"/>
                  </a:lnTo>
                  <a:lnTo>
                    <a:pt x="79148" y="25152"/>
                  </a:lnTo>
                  <a:lnTo>
                    <a:pt x="82802" y="16071"/>
                  </a:lnTo>
                  <a:lnTo>
                    <a:pt x="85554" y="862"/>
                  </a:lnTo>
                  <a:lnTo>
                    <a:pt x="54139" y="0"/>
                  </a:lnTo>
                  <a:lnTo>
                    <a:pt x="42406" y="2776"/>
                  </a:lnTo>
                  <a:lnTo>
                    <a:pt x="37795" y="4998"/>
                  </a:lnTo>
                  <a:lnTo>
                    <a:pt x="29850" y="13111"/>
                  </a:lnTo>
                  <a:lnTo>
                    <a:pt x="16127" y="35567"/>
                  </a:lnTo>
                  <a:lnTo>
                    <a:pt x="14984" y="39558"/>
                  </a:lnTo>
                  <a:lnTo>
                    <a:pt x="15282" y="42219"/>
                  </a:lnTo>
                  <a:lnTo>
                    <a:pt x="23362" y="51547"/>
                  </a:lnTo>
                  <a:lnTo>
                    <a:pt x="69742" y="88824"/>
                  </a:lnTo>
                  <a:lnTo>
                    <a:pt x="73330" y="95170"/>
                  </a:lnTo>
                  <a:lnTo>
                    <a:pt x="75633" y="102811"/>
                  </a:lnTo>
                  <a:lnTo>
                    <a:pt x="73125" y="106678"/>
                  </a:lnTo>
                  <a:lnTo>
                    <a:pt x="70976" y="109191"/>
                  </a:lnTo>
                  <a:lnTo>
                    <a:pt x="66366" y="109808"/>
                  </a:lnTo>
                  <a:lnTo>
                    <a:pt x="21075" y="104954"/>
                  </a:lnTo>
                  <a:lnTo>
                    <a:pt x="0" y="951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6" name="SMARTInkShape-Group427">
            <a:extLst>
              <a:ext uri="{FF2B5EF4-FFF2-40B4-BE49-F238E27FC236}">
                <a16:creationId xmlns:a16="http://schemas.microsoft.com/office/drawing/2014/main" id="{50C9F663-64B5-A6D7-711E-16762B3110E8}"/>
              </a:ext>
            </a:extLst>
          </p:cNvPr>
          <p:cNvGrpSpPr/>
          <p:nvPr/>
        </p:nvGrpSpPr>
        <p:grpSpPr>
          <a:xfrm>
            <a:off x="8010525" y="3172333"/>
            <a:ext cx="228601" cy="237439"/>
            <a:chOff x="8010525" y="3172333"/>
            <a:chExt cx="228601" cy="237439"/>
          </a:xfrm>
        </p:grpSpPr>
        <p:sp>
          <p:nvSpPr>
            <p:cNvPr id="154" name="SMARTInkShape-1867">
              <a:extLst>
                <a:ext uri="{FF2B5EF4-FFF2-40B4-BE49-F238E27FC236}">
                  <a16:creationId xmlns:a16="http://schemas.microsoft.com/office/drawing/2014/main" id="{18516CA3-DD5C-0B57-ECBF-C69F1896FD7C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8010975" y="3172333"/>
              <a:ext cx="142426" cy="237439"/>
            </a:xfrm>
            <a:custGeom>
              <a:avLst/>
              <a:gdLst/>
              <a:ahLst/>
              <a:cxnLst/>
              <a:rect l="0" t="0" r="0" b="0"/>
              <a:pathLst>
                <a:path w="142426" h="237439">
                  <a:moveTo>
                    <a:pt x="56700" y="18542"/>
                  </a:moveTo>
                  <a:lnTo>
                    <a:pt x="56700" y="18542"/>
                  </a:lnTo>
                  <a:lnTo>
                    <a:pt x="61756" y="13486"/>
                  </a:lnTo>
                  <a:lnTo>
                    <a:pt x="64240" y="8181"/>
                  </a:lnTo>
                  <a:lnTo>
                    <a:pt x="66110" y="0"/>
                  </a:lnTo>
                  <a:lnTo>
                    <a:pt x="66215" y="22907"/>
                  </a:lnTo>
                  <a:lnTo>
                    <a:pt x="51146" y="63920"/>
                  </a:lnTo>
                  <a:lnTo>
                    <a:pt x="42903" y="101236"/>
                  </a:lnTo>
                  <a:lnTo>
                    <a:pt x="24538" y="148314"/>
                  </a:lnTo>
                  <a:lnTo>
                    <a:pt x="9514" y="194578"/>
                  </a:lnTo>
                  <a:lnTo>
                    <a:pt x="1072" y="220046"/>
                  </a:lnTo>
                  <a:lnTo>
                    <a:pt x="0" y="230765"/>
                  </a:lnTo>
                  <a:lnTo>
                    <a:pt x="909" y="233049"/>
                  </a:lnTo>
                  <a:lnTo>
                    <a:pt x="2572" y="234571"/>
                  </a:lnTo>
                  <a:lnTo>
                    <a:pt x="4740" y="235587"/>
                  </a:lnTo>
                  <a:lnTo>
                    <a:pt x="40265" y="237438"/>
                  </a:lnTo>
                  <a:lnTo>
                    <a:pt x="85619" y="227232"/>
                  </a:lnTo>
                  <a:lnTo>
                    <a:pt x="142425" y="2090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868">
              <a:extLst>
                <a:ext uri="{FF2B5EF4-FFF2-40B4-BE49-F238E27FC236}">
                  <a16:creationId xmlns:a16="http://schemas.microsoft.com/office/drawing/2014/main" id="{B812AC28-9598-25FC-ADB6-4D06598CA4F6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8010525" y="3267192"/>
              <a:ext cx="228601" cy="18934"/>
            </a:xfrm>
            <a:custGeom>
              <a:avLst/>
              <a:gdLst/>
              <a:ahLst/>
              <a:cxnLst/>
              <a:rect l="0" t="0" r="0" b="0"/>
              <a:pathLst>
                <a:path w="228601" h="18934">
                  <a:moveTo>
                    <a:pt x="0" y="9408"/>
                  </a:moveTo>
                  <a:lnTo>
                    <a:pt x="0" y="9408"/>
                  </a:lnTo>
                  <a:lnTo>
                    <a:pt x="33906" y="1869"/>
                  </a:lnTo>
                  <a:lnTo>
                    <a:pt x="80428" y="276"/>
                  </a:lnTo>
                  <a:lnTo>
                    <a:pt x="117787" y="0"/>
                  </a:lnTo>
                  <a:lnTo>
                    <a:pt x="160724" y="4974"/>
                  </a:lnTo>
                  <a:lnTo>
                    <a:pt x="205315" y="15078"/>
                  </a:lnTo>
                  <a:lnTo>
                    <a:pt x="228600" y="189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4" name="SMARTInkShape-Group428">
            <a:extLst>
              <a:ext uri="{FF2B5EF4-FFF2-40B4-BE49-F238E27FC236}">
                <a16:creationId xmlns:a16="http://schemas.microsoft.com/office/drawing/2014/main" id="{40A03161-AEFB-ABE5-76D9-B59B538BEEBC}"/>
              </a:ext>
            </a:extLst>
          </p:cNvPr>
          <p:cNvGrpSpPr/>
          <p:nvPr/>
        </p:nvGrpSpPr>
        <p:grpSpPr>
          <a:xfrm>
            <a:off x="8487887" y="3120641"/>
            <a:ext cx="570389" cy="346460"/>
            <a:chOff x="8487887" y="3120641"/>
            <a:chExt cx="570389" cy="346460"/>
          </a:xfrm>
        </p:grpSpPr>
        <p:sp>
          <p:nvSpPr>
            <p:cNvPr id="157" name="SMARTInkShape-1869">
              <a:extLst>
                <a:ext uri="{FF2B5EF4-FFF2-40B4-BE49-F238E27FC236}">
                  <a16:creationId xmlns:a16="http://schemas.microsoft.com/office/drawing/2014/main" id="{2471F06A-C33B-CF13-2625-ECB4406DBAE3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487887" y="3120641"/>
              <a:ext cx="179864" cy="286876"/>
            </a:xfrm>
            <a:custGeom>
              <a:avLst/>
              <a:gdLst/>
              <a:ahLst/>
              <a:cxnLst/>
              <a:rect l="0" t="0" r="0" b="0"/>
              <a:pathLst>
                <a:path w="179864" h="286876">
                  <a:moveTo>
                    <a:pt x="84613" y="260734"/>
                  </a:moveTo>
                  <a:lnTo>
                    <a:pt x="84613" y="260734"/>
                  </a:lnTo>
                  <a:lnTo>
                    <a:pt x="84613" y="255677"/>
                  </a:lnTo>
                  <a:lnTo>
                    <a:pt x="85671" y="254188"/>
                  </a:lnTo>
                  <a:lnTo>
                    <a:pt x="87436" y="253195"/>
                  </a:lnTo>
                  <a:lnTo>
                    <a:pt x="89669" y="252533"/>
                  </a:lnTo>
                  <a:lnTo>
                    <a:pt x="91159" y="249975"/>
                  </a:lnTo>
                  <a:lnTo>
                    <a:pt x="93878" y="226397"/>
                  </a:lnTo>
                  <a:lnTo>
                    <a:pt x="94103" y="210012"/>
                  </a:lnTo>
                  <a:lnTo>
                    <a:pt x="88478" y="200796"/>
                  </a:lnTo>
                  <a:lnTo>
                    <a:pt x="84015" y="195376"/>
                  </a:lnTo>
                  <a:lnTo>
                    <a:pt x="73410" y="189352"/>
                  </a:lnTo>
                  <a:lnTo>
                    <a:pt x="67619" y="187746"/>
                  </a:lnTo>
                  <a:lnTo>
                    <a:pt x="55540" y="188784"/>
                  </a:lnTo>
                  <a:lnTo>
                    <a:pt x="30541" y="198073"/>
                  </a:lnTo>
                  <a:lnTo>
                    <a:pt x="11559" y="212064"/>
                  </a:lnTo>
                  <a:lnTo>
                    <a:pt x="4520" y="223581"/>
                  </a:lnTo>
                  <a:lnTo>
                    <a:pt x="0" y="248221"/>
                  </a:lnTo>
                  <a:lnTo>
                    <a:pt x="4274" y="267139"/>
                  </a:lnTo>
                  <a:lnTo>
                    <a:pt x="12217" y="276986"/>
                  </a:lnTo>
                  <a:lnTo>
                    <a:pt x="22803" y="283832"/>
                  </a:lnTo>
                  <a:lnTo>
                    <a:pt x="34564" y="286875"/>
                  </a:lnTo>
                  <a:lnTo>
                    <a:pt x="40663" y="285569"/>
                  </a:lnTo>
                  <a:lnTo>
                    <a:pt x="53085" y="278475"/>
                  </a:lnTo>
                  <a:lnTo>
                    <a:pt x="77248" y="250127"/>
                  </a:lnTo>
                  <a:lnTo>
                    <a:pt x="101179" y="202513"/>
                  </a:lnTo>
                  <a:lnTo>
                    <a:pt x="120653" y="162450"/>
                  </a:lnTo>
                  <a:lnTo>
                    <a:pt x="131629" y="126485"/>
                  </a:lnTo>
                  <a:lnTo>
                    <a:pt x="149874" y="81463"/>
                  </a:lnTo>
                  <a:lnTo>
                    <a:pt x="162194" y="39897"/>
                  </a:lnTo>
                  <a:lnTo>
                    <a:pt x="172445" y="5077"/>
                  </a:lnTo>
                  <a:lnTo>
                    <a:pt x="174918" y="1396"/>
                  </a:lnTo>
                  <a:lnTo>
                    <a:pt x="176566" y="0"/>
                  </a:lnTo>
                  <a:lnTo>
                    <a:pt x="179863" y="35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1870">
              <a:extLst>
                <a:ext uri="{FF2B5EF4-FFF2-40B4-BE49-F238E27FC236}">
                  <a16:creationId xmlns:a16="http://schemas.microsoft.com/office/drawing/2014/main" id="{3641486F-D339-A495-317C-CAA9B8916AD9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686800" y="3316140"/>
              <a:ext cx="33646" cy="103336"/>
            </a:xfrm>
            <a:custGeom>
              <a:avLst/>
              <a:gdLst/>
              <a:ahLst/>
              <a:cxnLst/>
              <a:rect l="0" t="0" r="0" b="0"/>
              <a:pathLst>
                <a:path w="33646" h="103336">
                  <a:moveTo>
                    <a:pt x="0" y="17610"/>
                  </a:moveTo>
                  <a:lnTo>
                    <a:pt x="0" y="17610"/>
                  </a:lnTo>
                  <a:lnTo>
                    <a:pt x="10112" y="17610"/>
                  </a:lnTo>
                  <a:lnTo>
                    <a:pt x="17900" y="14788"/>
                  </a:lnTo>
                  <a:lnTo>
                    <a:pt x="33007" y="3421"/>
                  </a:lnTo>
                  <a:lnTo>
                    <a:pt x="33645" y="1801"/>
                  </a:lnTo>
                  <a:lnTo>
                    <a:pt x="33014" y="720"/>
                  </a:lnTo>
                  <a:lnTo>
                    <a:pt x="31534" y="0"/>
                  </a:lnTo>
                  <a:lnTo>
                    <a:pt x="30548" y="578"/>
                  </a:lnTo>
                  <a:lnTo>
                    <a:pt x="29452" y="4043"/>
                  </a:lnTo>
                  <a:lnTo>
                    <a:pt x="28835" y="11944"/>
                  </a:lnTo>
                  <a:lnTo>
                    <a:pt x="25868" y="17914"/>
                  </a:lnTo>
                  <a:lnTo>
                    <a:pt x="6192" y="53111"/>
                  </a:lnTo>
                  <a:lnTo>
                    <a:pt x="1224" y="76990"/>
                  </a:lnTo>
                  <a:lnTo>
                    <a:pt x="0" y="1033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1871">
              <a:extLst>
                <a:ext uri="{FF2B5EF4-FFF2-40B4-BE49-F238E27FC236}">
                  <a16:creationId xmlns:a16="http://schemas.microsoft.com/office/drawing/2014/main" id="{5681A44A-7787-67BD-B319-2F724394A47C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8763000" y="32194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1872">
              <a:extLst>
                <a:ext uri="{FF2B5EF4-FFF2-40B4-BE49-F238E27FC236}">
                  <a16:creationId xmlns:a16="http://schemas.microsoft.com/office/drawing/2014/main" id="{D91583F9-808E-EE57-3E2E-3D649DF5F97A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8743950" y="3268399"/>
              <a:ext cx="123109" cy="132027"/>
            </a:xfrm>
            <a:custGeom>
              <a:avLst/>
              <a:gdLst/>
              <a:ahLst/>
              <a:cxnLst/>
              <a:rect l="0" t="0" r="0" b="0"/>
              <a:pathLst>
                <a:path w="123109" h="132027">
                  <a:moveTo>
                    <a:pt x="114300" y="8201"/>
                  </a:moveTo>
                  <a:lnTo>
                    <a:pt x="114300" y="8201"/>
                  </a:lnTo>
                  <a:lnTo>
                    <a:pt x="114300" y="3144"/>
                  </a:lnTo>
                  <a:lnTo>
                    <a:pt x="113242" y="1655"/>
                  </a:lnTo>
                  <a:lnTo>
                    <a:pt x="111476" y="662"/>
                  </a:lnTo>
                  <a:lnTo>
                    <a:pt x="109243" y="0"/>
                  </a:lnTo>
                  <a:lnTo>
                    <a:pt x="73602" y="8454"/>
                  </a:lnTo>
                  <a:lnTo>
                    <a:pt x="41451" y="25503"/>
                  </a:lnTo>
                  <a:lnTo>
                    <a:pt x="41393" y="27144"/>
                  </a:lnTo>
                  <a:lnTo>
                    <a:pt x="44149" y="31790"/>
                  </a:lnTo>
                  <a:lnTo>
                    <a:pt x="51652" y="40355"/>
                  </a:lnTo>
                  <a:lnTo>
                    <a:pt x="65634" y="49596"/>
                  </a:lnTo>
                  <a:lnTo>
                    <a:pt x="101787" y="60335"/>
                  </a:lnTo>
                  <a:lnTo>
                    <a:pt x="111561" y="68766"/>
                  </a:lnTo>
                  <a:lnTo>
                    <a:pt x="118374" y="79569"/>
                  </a:lnTo>
                  <a:lnTo>
                    <a:pt x="123108" y="104944"/>
                  </a:lnTo>
                  <a:lnTo>
                    <a:pt x="121230" y="107622"/>
                  </a:lnTo>
                  <a:lnTo>
                    <a:pt x="75881" y="126024"/>
                  </a:lnTo>
                  <a:lnTo>
                    <a:pt x="39135" y="130840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1873">
              <a:extLst>
                <a:ext uri="{FF2B5EF4-FFF2-40B4-BE49-F238E27FC236}">
                  <a16:creationId xmlns:a16="http://schemas.microsoft.com/office/drawing/2014/main" id="{3FE28B0B-2800-D625-3386-4620A4BC64E6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8892115" y="3173149"/>
              <a:ext cx="109011" cy="293952"/>
            </a:xfrm>
            <a:custGeom>
              <a:avLst/>
              <a:gdLst/>
              <a:ahLst/>
              <a:cxnLst/>
              <a:rect l="0" t="0" r="0" b="0"/>
              <a:pathLst>
                <a:path w="109011" h="293952">
                  <a:moveTo>
                    <a:pt x="32810" y="8201"/>
                  </a:moveTo>
                  <a:lnTo>
                    <a:pt x="32810" y="8201"/>
                  </a:lnTo>
                  <a:lnTo>
                    <a:pt x="37867" y="8201"/>
                  </a:lnTo>
                  <a:lnTo>
                    <a:pt x="43171" y="5379"/>
                  </a:lnTo>
                  <a:lnTo>
                    <a:pt x="49057" y="1655"/>
                  </a:lnTo>
                  <a:lnTo>
                    <a:pt x="55199" y="0"/>
                  </a:lnTo>
                  <a:lnTo>
                    <a:pt x="56204" y="2734"/>
                  </a:lnTo>
                  <a:lnTo>
                    <a:pt x="52558" y="20692"/>
                  </a:lnTo>
                  <a:lnTo>
                    <a:pt x="38834" y="62737"/>
                  </a:lnTo>
                  <a:lnTo>
                    <a:pt x="23244" y="109810"/>
                  </a:lnTo>
                  <a:lnTo>
                    <a:pt x="7405" y="152972"/>
                  </a:lnTo>
                  <a:lnTo>
                    <a:pt x="0" y="186445"/>
                  </a:lnTo>
                  <a:lnTo>
                    <a:pt x="1647" y="207013"/>
                  </a:lnTo>
                  <a:lnTo>
                    <a:pt x="13581" y="241498"/>
                  </a:lnTo>
                  <a:lnTo>
                    <a:pt x="24616" y="257585"/>
                  </a:lnTo>
                  <a:lnTo>
                    <a:pt x="48949" y="276537"/>
                  </a:lnTo>
                  <a:lnTo>
                    <a:pt x="109010" y="2939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874">
              <a:extLst>
                <a:ext uri="{FF2B5EF4-FFF2-40B4-BE49-F238E27FC236}">
                  <a16:creationId xmlns:a16="http://schemas.microsoft.com/office/drawing/2014/main" id="{6F209669-729E-81F0-59D4-89B6251C33F9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8972550" y="3362325"/>
              <a:ext cx="47626" cy="9526"/>
            </a:xfrm>
            <a:custGeom>
              <a:avLst/>
              <a:gdLst/>
              <a:ahLst/>
              <a:cxnLst/>
              <a:rect l="0" t="0" r="0" b="0"/>
              <a:pathLst>
                <a:path w="47626" h="9526">
                  <a:moveTo>
                    <a:pt x="0" y="9525"/>
                  </a:moveTo>
                  <a:lnTo>
                    <a:pt x="0" y="9525"/>
                  </a:lnTo>
                  <a:lnTo>
                    <a:pt x="476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875">
              <a:extLst>
                <a:ext uri="{FF2B5EF4-FFF2-40B4-BE49-F238E27FC236}">
                  <a16:creationId xmlns:a16="http://schemas.microsoft.com/office/drawing/2014/main" id="{8880590B-4705-764A-AF05-EE8DFFA9462E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9039225" y="3438525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19050" y="0"/>
                  </a:moveTo>
                  <a:lnTo>
                    <a:pt x="19050" y="0"/>
                  </a:lnTo>
                  <a:lnTo>
                    <a:pt x="11444" y="8663"/>
                  </a:lnTo>
                  <a:lnTo>
                    <a:pt x="0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1" name="SMARTInkShape-Group429">
            <a:extLst>
              <a:ext uri="{FF2B5EF4-FFF2-40B4-BE49-F238E27FC236}">
                <a16:creationId xmlns:a16="http://schemas.microsoft.com/office/drawing/2014/main" id="{37A0D2A8-DEC1-E9B0-F4AB-C45DF98F5502}"/>
              </a:ext>
            </a:extLst>
          </p:cNvPr>
          <p:cNvGrpSpPr/>
          <p:nvPr/>
        </p:nvGrpSpPr>
        <p:grpSpPr>
          <a:xfrm>
            <a:off x="6382633" y="3657600"/>
            <a:ext cx="751593" cy="292660"/>
            <a:chOff x="6382633" y="3657600"/>
            <a:chExt cx="751593" cy="292660"/>
          </a:xfrm>
        </p:grpSpPr>
        <p:sp>
          <p:nvSpPr>
            <p:cNvPr id="165" name="SMARTInkShape-1876">
              <a:extLst>
                <a:ext uri="{FF2B5EF4-FFF2-40B4-BE49-F238E27FC236}">
                  <a16:creationId xmlns:a16="http://schemas.microsoft.com/office/drawing/2014/main" id="{5D3403D7-6F34-FD85-29C0-9A1B8E704798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382633" y="3800475"/>
              <a:ext cx="265818" cy="149785"/>
            </a:xfrm>
            <a:custGeom>
              <a:avLst/>
              <a:gdLst/>
              <a:ahLst/>
              <a:cxnLst/>
              <a:rect l="0" t="0" r="0" b="0"/>
              <a:pathLst>
                <a:path w="265818" h="149785">
                  <a:moveTo>
                    <a:pt x="8642" y="9525"/>
                  </a:moveTo>
                  <a:lnTo>
                    <a:pt x="8642" y="9525"/>
                  </a:lnTo>
                  <a:lnTo>
                    <a:pt x="8642" y="10"/>
                  </a:lnTo>
                  <a:lnTo>
                    <a:pt x="7584" y="16269"/>
                  </a:lnTo>
                  <a:lnTo>
                    <a:pt x="0" y="55233"/>
                  </a:lnTo>
                  <a:lnTo>
                    <a:pt x="2114" y="94558"/>
                  </a:lnTo>
                  <a:lnTo>
                    <a:pt x="12410" y="128157"/>
                  </a:lnTo>
                  <a:lnTo>
                    <a:pt x="21253" y="139156"/>
                  </a:lnTo>
                  <a:lnTo>
                    <a:pt x="31180" y="146514"/>
                  </a:lnTo>
                  <a:lnTo>
                    <a:pt x="39120" y="149784"/>
                  </a:lnTo>
                  <a:lnTo>
                    <a:pt x="43778" y="148539"/>
                  </a:lnTo>
                  <a:lnTo>
                    <a:pt x="54597" y="141512"/>
                  </a:lnTo>
                  <a:lnTo>
                    <a:pt x="58329" y="135617"/>
                  </a:lnTo>
                  <a:lnTo>
                    <a:pt x="69962" y="106164"/>
                  </a:lnTo>
                  <a:lnTo>
                    <a:pt x="101436" y="59258"/>
                  </a:lnTo>
                  <a:lnTo>
                    <a:pt x="116107" y="37223"/>
                  </a:lnTo>
                  <a:lnTo>
                    <a:pt x="122727" y="32419"/>
                  </a:lnTo>
                  <a:lnTo>
                    <a:pt x="130543" y="29334"/>
                  </a:lnTo>
                  <a:lnTo>
                    <a:pt x="131184" y="30140"/>
                  </a:lnTo>
                  <a:lnTo>
                    <a:pt x="145675" y="74356"/>
                  </a:lnTo>
                  <a:lnTo>
                    <a:pt x="154564" y="88786"/>
                  </a:lnTo>
                  <a:lnTo>
                    <a:pt x="179524" y="118449"/>
                  </a:lnTo>
                  <a:lnTo>
                    <a:pt x="186189" y="121436"/>
                  </a:lnTo>
                  <a:lnTo>
                    <a:pt x="192680" y="122763"/>
                  </a:lnTo>
                  <a:lnTo>
                    <a:pt x="195892" y="121000"/>
                  </a:lnTo>
                  <a:lnTo>
                    <a:pt x="205470" y="108407"/>
                  </a:lnTo>
                  <a:lnTo>
                    <a:pt x="218188" y="79544"/>
                  </a:lnTo>
                  <a:lnTo>
                    <a:pt x="227716" y="54260"/>
                  </a:lnTo>
                  <a:lnTo>
                    <a:pt x="233009" y="43166"/>
                  </a:lnTo>
                  <a:lnTo>
                    <a:pt x="239229" y="21618"/>
                  </a:lnTo>
                  <a:lnTo>
                    <a:pt x="241741" y="17587"/>
                  </a:lnTo>
                  <a:lnTo>
                    <a:pt x="265817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1877">
              <a:extLst>
                <a:ext uri="{FF2B5EF4-FFF2-40B4-BE49-F238E27FC236}">
                  <a16:creationId xmlns:a16="http://schemas.microsoft.com/office/drawing/2014/main" id="{340A0BF7-7B60-FCDF-C61B-3C9305867A52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724650" y="3849967"/>
              <a:ext cx="24200" cy="74334"/>
            </a:xfrm>
            <a:custGeom>
              <a:avLst/>
              <a:gdLst/>
              <a:ahLst/>
              <a:cxnLst/>
              <a:rect l="0" t="0" r="0" b="0"/>
              <a:pathLst>
                <a:path w="24200" h="74334">
                  <a:moveTo>
                    <a:pt x="0" y="36233"/>
                  </a:moveTo>
                  <a:lnTo>
                    <a:pt x="0" y="36233"/>
                  </a:lnTo>
                  <a:lnTo>
                    <a:pt x="15188" y="19986"/>
                  </a:lnTo>
                  <a:lnTo>
                    <a:pt x="21110" y="7585"/>
                  </a:lnTo>
                  <a:lnTo>
                    <a:pt x="23598" y="4434"/>
                  </a:lnTo>
                  <a:lnTo>
                    <a:pt x="24199" y="2334"/>
                  </a:lnTo>
                  <a:lnTo>
                    <a:pt x="23540" y="934"/>
                  </a:lnTo>
                  <a:lnTo>
                    <a:pt x="22044" y="0"/>
                  </a:lnTo>
                  <a:lnTo>
                    <a:pt x="21045" y="436"/>
                  </a:lnTo>
                  <a:lnTo>
                    <a:pt x="20380" y="1785"/>
                  </a:lnTo>
                  <a:lnTo>
                    <a:pt x="12556" y="46468"/>
                  </a:lnTo>
                  <a:lnTo>
                    <a:pt x="9525" y="743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1878">
              <a:extLst>
                <a:ext uri="{FF2B5EF4-FFF2-40B4-BE49-F238E27FC236}">
                  <a16:creationId xmlns:a16="http://schemas.microsoft.com/office/drawing/2014/main" id="{31B675ED-8EEC-57E5-E11F-D570D3916D2C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6776744" y="3657600"/>
              <a:ext cx="14582" cy="66676"/>
            </a:xfrm>
            <a:custGeom>
              <a:avLst/>
              <a:gdLst/>
              <a:ahLst/>
              <a:cxnLst/>
              <a:rect l="0" t="0" r="0" b="0"/>
              <a:pathLst>
                <a:path w="14582" h="66676">
                  <a:moveTo>
                    <a:pt x="5056" y="66675"/>
                  </a:moveTo>
                  <a:lnTo>
                    <a:pt x="5056" y="66675"/>
                  </a:lnTo>
                  <a:lnTo>
                    <a:pt x="0" y="51506"/>
                  </a:lnTo>
                  <a:lnTo>
                    <a:pt x="339" y="38414"/>
                  </a:lnTo>
                  <a:lnTo>
                    <a:pt x="14581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1879">
              <a:extLst>
                <a:ext uri="{FF2B5EF4-FFF2-40B4-BE49-F238E27FC236}">
                  <a16:creationId xmlns:a16="http://schemas.microsoft.com/office/drawing/2014/main" id="{2A6E92AB-5F76-6A69-27F2-6E0765D7BAC0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6820422" y="3661637"/>
              <a:ext cx="94729" cy="242848"/>
            </a:xfrm>
            <a:custGeom>
              <a:avLst/>
              <a:gdLst/>
              <a:ahLst/>
              <a:cxnLst/>
              <a:rect l="0" t="0" r="0" b="0"/>
              <a:pathLst>
                <a:path w="94729" h="242848">
                  <a:moveTo>
                    <a:pt x="37578" y="5488"/>
                  </a:moveTo>
                  <a:lnTo>
                    <a:pt x="37578" y="5488"/>
                  </a:lnTo>
                  <a:lnTo>
                    <a:pt x="37578" y="431"/>
                  </a:lnTo>
                  <a:lnTo>
                    <a:pt x="38636" y="0"/>
                  </a:lnTo>
                  <a:lnTo>
                    <a:pt x="42634" y="2344"/>
                  </a:lnTo>
                  <a:lnTo>
                    <a:pt x="44123" y="4450"/>
                  </a:lnTo>
                  <a:lnTo>
                    <a:pt x="45778" y="9613"/>
                  </a:lnTo>
                  <a:lnTo>
                    <a:pt x="36567" y="48208"/>
                  </a:lnTo>
                  <a:lnTo>
                    <a:pt x="27753" y="85879"/>
                  </a:lnTo>
                  <a:lnTo>
                    <a:pt x="21261" y="127732"/>
                  </a:lnTo>
                  <a:lnTo>
                    <a:pt x="14011" y="169688"/>
                  </a:lnTo>
                  <a:lnTo>
                    <a:pt x="2124" y="212515"/>
                  </a:lnTo>
                  <a:lnTo>
                    <a:pt x="0" y="234883"/>
                  </a:lnTo>
                  <a:lnTo>
                    <a:pt x="1943" y="237793"/>
                  </a:lnTo>
                  <a:lnTo>
                    <a:pt x="5354" y="239733"/>
                  </a:lnTo>
                  <a:lnTo>
                    <a:pt x="20983" y="242847"/>
                  </a:lnTo>
                  <a:lnTo>
                    <a:pt x="66679" y="233867"/>
                  </a:lnTo>
                  <a:lnTo>
                    <a:pt x="94728" y="2245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880">
              <a:extLst>
                <a:ext uri="{FF2B5EF4-FFF2-40B4-BE49-F238E27FC236}">
                  <a16:creationId xmlns:a16="http://schemas.microsoft.com/office/drawing/2014/main" id="{09D66FD9-F106-F977-94A4-77A656CFFEDF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6800850" y="3762375"/>
              <a:ext cx="104776" cy="47626"/>
            </a:xfrm>
            <a:custGeom>
              <a:avLst/>
              <a:gdLst/>
              <a:ahLst/>
              <a:cxnLst/>
              <a:rect l="0" t="0" r="0" b="0"/>
              <a:pathLst>
                <a:path w="104776" h="47626">
                  <a:moveTo>
                    <a:pt x="0" y="47625"/>
                  </a:moveTo>
                  <a:lnTo>
                    <a:pt x="0" y="47625"/>
                  </a:lnTo>
                  <a:lnTo>
                    <a:pt x="45586" y="24832"/>
                  </a:lnTo>
                  <a:lnTo>
                    <a:pt x="92872" y="4462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1881">
              <a:extLst>
                <a:ext uri="{FF2B5EF4-FFF2-40B4-BE49-F238E27FC236}">
                  <a16:creationId xmlns:a16="http://schemas.microsoft.com/office/drawing/2014/main" id="{F4233650-AC08-38C0-D1BE-9769430C771A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974006" y="3695700"/>
              <a:ext cx="160220" cy="238126"/>
            </a:xfrm>
            <a:custGeom>
              <a:avLst/>
              <a:gdLst/>
              <a:ahLst/>
              <a:cxnLst/>
              <a:rect l="0" t="0" r="0" b="0"/>
              <a:pathLst>
                <a:path w="160220" h="238126">
                  <a:moveTo>
                    <a:pt x="7819" y="0"/>
                  </a:moveTo>
                  <a:lnTo>
                    <a:pt x="7819" y="0"/>
                  </a:lnTo>
                  <a:lnTo>
                    <a:pt x="12875" y="0"/>
                  </a:lnTo>
                  <a:lnTo>
                    <a:pt x="14364" y="1058"/>
                  </a:lnTo>
                  <a:lnTo>
                    <a:pt x="15357" y="2822"/>
                  </a:lnTo>
                  <a:lnTo>
                    <a:pt x="16951" y="13257"/>
                  </a:lnTo>
                  <a:lnTo>
                    <a:pt x="6931" y="56910"/>
                  </a:lnTo>
                  <a:lnTo>
                    <a:pt x="0" y="100259"/>
                  </a:lnTo>
                  <a:lnTo>
                    <a:pt x="5177" y="146412"/>
                  </a:lnTo>
                  <a:lnTo>
                    <a:pt x="7471" y="167944"/>
                  </a:lnTo>
                  <a:lnTo>
                    <a:pt x="8646" y="169113"/>
                  </a:lnTo>
                  <a:lnTo>
                    <a:pt x="12773" y="170411"/>
                  </a:lnTo>
                  <a:lnTo>
                    <a:pt x="20957" y="162521"/>
                  </a:lnTo>
                  <a:lnTo>
                    <a:pt x="62006" y="117510"/>
                  </a:lnTo>
                  <a:lnTo>
                    <a:pt x="98000" y="81290"/>
                  </a:lnTo>
                  <a:lnTo>
                    <a:pt x="103639" y="78462"/>
                  </a:lnTo>
                  <a:lnTo>
                    <a:pt x="120639" y="76239"/>
                  </a:lnTo>
                  <a:lnTo>
                    <a:pt x="121990" y="107775"/>
                  </a:lnTo>
                  <a:lnTo>
                    <a:pt x="117385" y="152795"/>
                  </a:lnTo>
                  <a:lnTo>
                    <a:pt x="126240" y="195635"/>
                  </a:lnTo>
                  <a:lnTo>
                    <a:pt x="135100" y="217186"/>
                  </a:lnTo>
                  <a:lnTo>
                    <a:pt x="160219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SMARTInkShape-Group430">
            <a:extLst>
              <a:ext uri="{FF2B5EF4-FFF2-40B4-BE49-F238E27FC236}">
                <a16:creationId xmlns:a16="http://schemas.microsoft.com/office/drawing/2014/main" id="{56CF845C-E560-332E-AACB-AE3A9E973046}"/>
              </a:ext>
            </a:extLst>
          </p:cNvPr>
          <p:cNvGrpSpPr/>
          <p:nvPr/>
        </p:nvGrpSpPr>
        <p:grpSpPr>
          <a:xfrm>
            <a:off x="7486650" y="3766520"/>
            <a:ext cx="771526" cy="195881"/>
            <a:chOff x="7486650" y="3766520"/>
            <a:chExt cx="771526" cy="195881"/>
          </a:xfrm>
        </p:grpSpPr>
        <p:sp>
          <p:nvSpPr>
            <p:cNvPr id="172" name="SMARTInkShape-1882">
              <a:extLst>
                <a:ext uri="{FF2B5EF4-FFF2-40B4-BE49-F238E27FC236}">
                  <a16:creationId xmlns:a16="http://schemas.microsoft.com/office/drawing/2014/main" id="{C7EB4D87-E681-D3D7-C0AA-77DE9FF731C9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486650" y="3771997"/>
              <a:ext cx="209551" cy="190404"/>
            </a:xfrm>
            <a:custGeom>
              <a:avLst/>
              <a:gdLst/>
              <a:ahLst/>
              <a:cxnLst/>
              <a:rect l="0" t="0" r="0" b="0"/>
              <a:pathLst>
                <a:path w="209551" h="190404">
                  <a:moveTo>
                    <a:pt x="0" y="85628"/>
                  </a:moveTo>
                  <a:lnTo>
                    <a:pt x="0" y="85628"/>
                  </a:lnTo>
                  <a:lnTo>
                    <a:pt x="5056" y="80571"/>
                  </a:lnTo>
                  <a:lnTo>
                    <a:pt x="10361" y="78089"/>
                  </a:lnTo>
                  <a:lnTo>
                    <a:pt x="13257" y="77427"/>
                  </a:lnTo>
                  <a:lnTo>
                    <a:pt x="49491" y="53747"/>
                  </a:lnTo>
                  <a:lnTo>
                    <a:pt x="63241" y="42210"/>
                  </a:lnTo>
                  <a:lnTo>
                    <a:pt x="72948" y="39250"/>
                  </a:lnTo>
                  <a:lnTo>
                    <a:pt x="79340" y="38557"/>
                  </a:lnTo>
                  <a:lnTo>
                    <a:pt x="81469" y="40489"/>
                  </a:lnTo>
                  <a:lnTo>
                    <a:pt x="83834" y="48280"/>
                  </a:lnTo>
                  <a:lnTo>
                    <a:pt x="83406" y="52263"/>
                  </a:lnTo>
                  <a:lnTo>
                    <a:pt x="66353" y="93909"/>
                  </a:lnTo>
                  <a:lnTo>
                    <a:pt x="48177" y="122984"/>
                  </a:lnTo>
                  <a:lnTo>
                    <a:pt x="56397" y="108373"/>
                  </a:lnTo>
                  <a:lnTo>
                    <a:pt x="96762" y="65181"/>
                  </a:lnTo>
                  <a:lnTo>
                    <a:pt x="129159" y="37401"/>
                  </a:lnTo>
                  <a:lnTo>
                    <a:pt x="150278" y="12484"/>
                  </a:lnTo>
                  <a:lnTo>
                    <a:pt x="159571" y="5495"/>
                  </a:lnTo>
                  <a:lnTo>
                    <a:pt x="169103" y="1008"/>
                  </a:lnTo>
                  <a:lnTo>
                    <a:pt x="179445" y="0"/>
                  </a:lnTo>
                  <a:lnTo>
                    <a:pt x="179956" y="1026"/>
                  </a:lnTo>
                  <a:lnTo>
                    <a:pt x="180841" y="23282"/>
                  </a:lnTo>
                  <a:lnTo>
                    <a:pt x="175461" y="64454"/>
                  </a:lnTo>
                  <a:lnTo>
                    <a:pt x="180040" y="108867"/>
                  </a:lnTo>
                  <a:lnTo>
                    <a:pt x="182907" y="143606"/>
                  </a:lnTo>
                  <a:lnTo>
                    <a:pt x="209550" y="19040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1883">
              <a:extLst>
                <a:ext uri="{FF2B5EF4-FFF2-40B4-BE49-F238E27FC236}">
                  <a16:creationId xmlns:a16="http://schemas.microsoft.com/office/drawing/2014/main" id="{500054B5-6089-4F4D-4485-5EA6240E160C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7810500" y="383857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50768" y="257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884">
              <a:extLst>
                <a:ext uri="{FF2B5EF4-FFF2-40B4-BE49-F238E27FC236}">
                  <a16:creationId xmlns:a16="http://schemas.microsoft.com/office/drawing/2014/main" id="{75C9AC50-221A-28E4-D800-A5A93AF47400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8051174" y="3766520"/>
              <a:ext cx="207002" cy="186356"/>
            </a:xfrm>
            <a:custGeom>
              <a:avLst/>
              <a:gdLst/>
              <a:ahLst/>
              <a:cxnLst/>
              <a:rect l="0" t="0" r="0" b="0"/>
              <a:pathLst>
                <a:path w="207002" h="186356">
                  <a:moveTo>
                    <a:pt x="26026" y="33955"/>
                  </a:moveTo>
                  <a:lnTo>
                    <a:pt x="26026" y="33955"/>
                  </a:lnTo>
                  <a:lnTo>
                    <a:pt x="26026" y="28898"/>
                  </a:lnTo>
                  <a:lnTo>
                    <a:pt x="28848" y="23594"/>
                  </a:lnTo>
                  <a:lnTo>
                    <a:pt x="39283" y="11565"/>
                  </a:lnTo>
                  <a:lnTo>
                    <a:pt x="45323" y="8129"/>
                  </a:lnTo>
                  <a:lnTo>
                    <a:pt x="75973" y="0"/>
                  </a:lnTo>
                  <a:lnTo>
                    <a:pt x="78374" y="735"/>
                  </a:lnTo>
                  <a:lnTo>
                    <a:pt x="79975" y="2283"/>
                  </a:lnTo>
                  <a:lnTo>
                    <a:pt x="84575" y="4004"/>
                  </a:lnTo>
                  <a:lnTo>
                    <a:pt x="91096" y="5108"/>
                  </a:lnTo>
                  <a:lnTo>
                    <a:pt x="100761" y="13557"/>
                  </a:lnTo>
                  <a:lnTo>
                    <a:pt x="101575" y="17128"/>
                  </a:lnTo>
                  <a:lnTo>
                    <a:pt x="102214" y="46693"/>
                  </a:lnTo>
                  <a:lnTo>
                    <a:pt x="93561" y="74572"/>
                  </a:lnTo>
                  <a:lnTo>
                    <a:pt x="66578" y="114955"/>
                  </a:lnTo>
                  <a:lnTo>
                    <a:pt x="20937" y="149413"/>
                  </a:lnTo>
                  <a:lnTo>
                    <a:pt x="6056" y="160357"/>
                  </a:lnTo>
                  <a:lnTo>
                    <a:pt x="1275" y="167039"/>
                  </a:lnTo>
                  <a:lnTo>
                    <a:pt x="0" y="170303"/>
                  </a:lnTo>
                  <a:lnTo>
                    <a:pt x="209" y="171420"/>
                  </a:lnTo>
                  <a:lnTo>
                    <a:pt x="1407" y="171107"/>
                  </a:lnTo>
                  <a:lnTo>
                    <a:pt x="3263" y="169839"/>
                  </a:lnTo>
                  <a:lnTo>
                    <a:pt x="43216" y="167639"/>
                  </a:lnTo>
                  <a:lnTo>
                    <a:pt x="90452" y="167371"/>
                  </a:lnTo>
                  <a:lnTo>
                    <a:pt x="136903" y="168376"/>
                  </a:lnTo>
                  <a:lnTo>
                    <a:pt x="182444" y="175508"/>
                  </a:lnTo>
                  <a:lnTo>
                    <a:pt x="207001" y="1863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1" name="SMARTInkShape-Group431">
            <a:extLst>
              <a:ext uri="{FF2B5EF4-FFF2-40B4-BE49-F238E27FC236}">
                <a16:creationId xmlns:a16="http://schemas.microsoft.com/office/drawing/2014/main" id="{A6FC2FB7-A0C8-9BA9-AE61-56EF47A28F43}"/>
              </a:ext>
            </a:extLst>
          </p:cNvPr>
          <p:cNvGrpSpPr/>
          <p:nvPr/>
        </p:nvGrpSpPr>
        <p:grpSpPr>
          <a:xfrm>
            <a:off x="6811636" y="4124325"/>
            <a:ext cx="2025478" cy="762001"/>
            <a:chOff x="6811636" y="4124325"/>
            <a:chExt cx="2025478" cy="762001"/>
          </a:xfrm>
        </p:grpSpPr>
        <p:sp>
          <p:nvSpPr>
            <p:cNvPr id="176" name="SMARTInkShape-1885">
              <a:extLst>
                <a:ext uri="{FF2B5EF4-FFF2-40B4-BE49-F238E27FC236}">
                  <a16:creationId xmlns:a16="http://schemas.microsoft.com/office/drawing/2014/main" id="{9533A1E2-70CC-D087-EE7B-A72203468F94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811636" y="4124325"/>
              <a:ext cx="132090" cy="317022"/>
            </a:xfrm>
            <a:custGeom>
              <a:avLst/>
              <a:gdLst/>
              <a:ahLst/>
              <a:cxnLst/>
              <a:rect l="0" t="0" r="0" b="0"/>
              <a:pathLst>
                <a:path w="132090" h="317022">
                  <a:moveTo>
                    <a:pt x="113039" y="219075"/>
                  </a:moveTo>
                  <a:lnTo>
                    <a:pt x="113039" y="219075"/>
                  </a:lnTo>
                  <a:lnTo>
                    <a:pt x="113039" y="214018"/>
                  </a:lnTo>
                  <a:lnTo>
                    <a:pt x="115861" y="208714"/>
                  </a:lnTo>
                  <a:lnTo>
                    <a:pt x="121239" y="201742"/>
                  </a:lnTo>
                  <a:lnTo>
                    <a:pt x="122171" y="195477"/>
                  </a:lnTo>
                  <a:lnTo>
                    <a:pt x="119567" y="189890"/>
                  </a:lnTo>
                  <a:lnTo>
                    <a:pt x="117391" y="186918"/>
                  </a:lnTo>
                  <a:lnTo>
                    <a:pt x="112151" y="183616"/>
                  </a:lnTo>
                  <a:lnTo>
                    <a:pt x="100163" y="181496"/>
                  </a:lnTo>
                  <a:lnTo>
                    <a:pt x="85706" y="181129"/>
                  </a:lnTo>
                  <a:lnTo>
                    <a:pt x="62959" y="191134"/>
                  </a:lnTo>
                  <a:lnTo>
                    <a:pt x="27887" y="214536"/>
                  </a:lnTo>
                  <a:lnTo>
                    <a:pt x="8316" y="238544"/>
                  </a:lnTo>
                  <a:lnTo>
                    <a:pt x="2995" y="252775"/>
                  </a:lnTo>
                  <a:lnTo>
                    <a:pt x="0" y="277743"/>
                  </a:lnTo>
                  <a:lnTo>
                    <a:pt x="4944" y="293128"/>
                  </a:lnTo>
                  <a:lnTo>
                    <a:pt x="14197" y="305962"/>
                  </a:lnTo>
                  <a:lnTo>
                    <a:pt x="25365" y="315194"/>
                  </a:lnTo>
                  <a:lnTo>
                    <a:pt x="32365" y="317021"/>
                  </a:lnTo>
                  <a:lnTo>
                    <a:pt x="48609" y="316229"/>
                  </a:lnTo>
                  <a:lnTo>
                    <a:pt x="63589" y="309527"/>
                  </a:lnTo>
                  <a:lnTo>
                    <a:pt x="77302" y="298434"/>
                  </a:lnTo>
                  <a:lnTo>
                    <a:pt x="95865" y="273281"/>
                  </a:lnTo>
                  <a:lnTo>
                    <a:pt x="112155" y="227391"/>
                  </a:lnTo>
                  <a:lnTo>
                    <a:pt x="119480" y="181675"/>
                  </a:lnTo>
                  <a:lnTo>
                    <a:pt x="122252" y="145303"/>
                  </a:lnTo>
                  <a:lnTo>
                    <a:pt x="128704" y="102084"/>
                  </a:lnTo>
                  <a:lnTo>
                    <a:pt x="131420" y="55678"/>
                  </a:lnTo>
                  <a:lnTo>
                    <a:pt x="132001" y="10782"/>
                  </a:lnTo>
                  <a:lnTo>
                    <a:pt x="13208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MARTInkShape-1886">
              <a:extLst>
                <a:ext uri="{FF2B5EF4-FFF2-40B4-BE49-F238E27FC236}">
                  <a16:creationId xmlns:a16="http://schemas.microsoft.com/office/drawing/2014/main" id="{D3437508-2988-978E-A84A-8D41750349E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984860" y="4289281"/>
              <a:ext cx="177941" cy="116486"/>
            </a:xfrm>
            <a:custGeom>
              <a:avLst/>
              <a:gdLst/>
              <a:ahLst/>
              <a:cxnLst/>
              <a:rect l="0" t="0" r="0" b="0"/>
              <a:pathLst>
                <a:path w="177941" h="116486">
                  <a:moveTo>
                    <a:pt x="44590" y="63644"/>
                  </a:moveTo>
                  <a:lnTo>
                    <a:pt x="44590" y="63644"/>
                  </a:lnTo>
                  <a:lnTo>
                    <a:pt x="74987" y="62586"/>
                  </a:lnTo>
                  <a:lnTo>
                    <a:pt x="102855" y="55443"/>
                  </a:lnTo>
                  <a:lnTo>
                    <a:pt x="118887" y="44398"/>
                  </a:lnTo>
                  <a:lnTo>
                    <a:pt x="125235" y="33571"/>
                  </a:lnTo>
                  <a:lnTo>
                    <a:pt x="126929" y="27720"/>
                  </a:lnTo>
                  <a:lnTo>
                    <a:pt x="127000" y="22761"/>
                  </a:lnTo>
                  <a:lnTo>
                    <a:pt x="124256" y="14430"/>
                  </a:lnTo>
                  <a:lnTo>
                    <a:pt x="116761" y="3789"/>
                  </a:lnTo>
                  <a:lnTo>
                    <a:pt x="99597" y="0"/>
                  </a:lnTo>
                  <a:lnTo>
                    <a:pt x="76445" y="433"/>
                  </a:lnTo>
                  <a:lnTo>
                    <a:pt x="35713" y="17957"/>
                  </a:lnTo>
                  <a:lnTo>
                    <a:pt x="18420" y="30639"/>
                  </a:lnTo>
                  <a:lnTo>
                    <a:pt x="3792" y="53512"/>
                  </a:lnTo>
                  <a:lnTo>
                    <a:pt x="0" y="63727"/>
                  </a:lnTo>
                  <a:lnTo>
                    <a:pt x="1136" y="74617"/>
                  </a:lnTo>
                  <a:lnTo>
                    <a:pt x="5169" y="85455"/>
                  </a:lnTo>
                  <a:lnTo>
                    <a:pt x="24490" y="109503"/>
                  </a:lnTo>
                  <a:lnTo>
                    <a:pt x="44476" y="115776"/>
                  </a:lnTo>
                  <a:lnTo>
                    <a:pt x="79834" y="116485"/>
                  </a:lnTo>
                  <a:lnTo>
                    <a:pt x="123393" y="110897"/>
                  </a:lnTo>
                  <a:lnTo>
                    <a:pt x="177940" y="1017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1887">
              <a:extLst>
                <a:ext uri="{FF2B5EF4-FFF2-40B4-BE49-F238E27FC236}">
                  <a16:creationId xmlns:a16="http://schemas.microsoft.com/office/drawing/2014/main" id="{3DAA6461-6773-C36B-60BA-E1FAC62C0502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183916" y="4320084"/>
              <a:ext cx="102710" cy="260521"/>
            </a:xfrm>
            <a:custGeom>
              <a:avLst/>
              <a:gdLst/>
              <a:ahLst/>
              <a:cxnLst/>
              <a:rect l="0" t="0" r="0" b="0"/>
              <a:pathLst>
                <a:path w="102710" h="260521">
                  <a:moveTo>
                    <a:pt x="83659" y="32841"/>
                  </a:moveTo>
                  <a:lnTo>
                    <a:pt x="83659" y="32841"/>
                  </a:lnTo>
                  <a:lnTo>
                    <a:pt x="92793" y="32841"/>
                  </a:lnTo>
                  <a:lnTo>
                    <a:pt x="93069" y="27784"/>
                  </a:lnTo>
                  <a:lnTo>
                    <a:pt x="90311" y="22480"/>
                  </a:lnTo>
                  <a:lnTo>
                    <a:pt x="70791" y="1042"/>
                  </a:lnTo>
                  <a:lnTo>
                    <a:pt x="65555" y="0"/>
                  </a:lnTo>
                  <a:lnTo>
                    <a:pt x="44075" y="3590"/>
                  </a:lnTo>
                  <a:lnTo>
                    <a:pt x="30435" y="8552"/>
                  </a:lnTo>
                  <a:lnTo>
                    <a:pt x="20140" y="17107"/>
                  </a:lnTo>
                  <a:lnTo>
                    <a:pt x="4907" y="39846"/>
                  </a:lnTo>
                  <a:lnTo>
                    <a:pt x="0" y="63491"/>
                  </a:lnTo>
                  <a:lnTo>
                    <a:pt x="1676" y="75744"/>
                  </a:lnTo>
                  <a:lnTo>
                    <a:pt x="8568" y="88591"/>
                  </a:lnTo>
                  <a:lnTo>
                    <a:pt x="11373" y="92233"/>
                  </a:lnTo>
                  <a:lnTo>
                    <a:pt x="15360" y="93602"/>
                  </a:lnTo>
                  <a:lnTo>
                    <a:pt x="58148" y="90051"/>
                  </a:lnTo>
                  <a:lnTo>
                    <a:pt x="60302" y="88973"/>
                  </a:lnTo>
                  <a:lnTo>
                    <a:pt x="61738" y="87195"/>
                  </a:lnTo>
                  <a:lnTo>
                    <a:pt x="62695" y="84952"/>
                  </a:lnTo>
                  <a:lnTo>
                    <a:pt x="64391" y="84515"/>
                  </a:lnTo>
                  <a:lnTo>
                    <a:pt x="69099" y="86852"/>
                  </a:lnTo>
                  <a:lnTo>
                    <a:pt x="70777" y="88957"/>
                  </a:lnTo>
                  <a:lnTo>
                    <a:pt x="72642" y="94117"/>
                  </a:lnTo>
                  <a:lnTo>
                    <a:pt x="74003" y="138814"/>
                  </a:lnTo>
                  <a:lnTo>
                    <a:pt x="74108" y="177011"/>
                  </a:lnTo>
                  <a:lnTo>
                    <a:pt x="71307" y="221402"/>
                  </a:lnTo>
                  <a:lnTo>
                    <a:pt x="63771" y="245697"/>
                  </a:lnTo>
                  <a:lnTo>
                    <a:pt x="57886" y="254444"/>
                  </a:lnTo>
                  <a:lnTo>
                    <a:pt x="51743" y="258331"/>
                  </a:lnTo>
                  <a:lnTo>
                    <a:pt x="42335" y="260520"/>
                  </a:lnTo>
                  <a:lnTo>
                    <a:pt x="39176" y="258710"/>
                  </a:lnTo>
                  <a:lnTo>
                    <a:pt x="32844" y="251054"/>
                  </a:lnTo>
                  <a:lnTo>
                    <a:pt x="28387" y="229789"/>
                  </a:lnTo>
                  <a:lnTo>
                    <a:pt x="34484" y="188670"/>
                  </a:lnTo>
                  <a:lnTo>
                    <a:pt x="43923" y="164973"/>
                  </a:lnTo>
                  <a:lnTo>
                    <a:pt x="54004" y="151186"/>
                  </a:lnTo>
                  <a:lnTo>
                    <a:pt x="102709" y="1185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1888">
              <a:extLst>
                <a:ext uri="{FF2B5EF4-FFF2-40B4-BE49-F238E27FC236}">
                  <a16:creationId xmlns:a16="http://schemas.microsoft.com/office/drawing/2014/main" id="{61AADF28-7D90-6147-0D82-CD507D10E912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381875" y="44481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1889">
              <a:extLst>
                <a:ext uri="{FF2B5EF4-FFF2-40B4-BE49-F238E27FC236}">
                  <a16:creationId xmlns:a16="http://schemas.microsoft.com/office/drawing/2014/main" id="{0AC8830A-D013-93E7-9F30-95F328DE7A69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7579471" y="4286250"/>
              <a:ext cx="97680" cy="126226"/>
            </a:xfrm>
            <a:custGeom>
              <a:avLst/>
              <a:gdLst/>
              <a:ahLst/>
              <a:cxnLst/>
              <a:rect l="0" t="0" r="0" b="0"/>
              <a:pathLst>
                <a:path w="97680" h="126226">
                  <a:moveTo>
                    <a:pt x="78629" y="76200"/>
                  </a:moveTo>
                  <a:lnTo>
                    <a:pt x="78629" y="76200"/>
                  </a:lnTo>
                  <a:lnTo>
                    <a:pt x="83685" y="76200"/>
                  </a:lnTo>
                  <a:lnTo>
                    <a:pt x="85176" y="74083"/>
                  </a:lnTo>
                  <a:lnTo>
                    <a:pt x="93381" y="44765"/>
                  </a:lnTo>
                  <a:lnTo>
                    <a:pt x="91182" y="36476"/>
                  </a:lnTo>
                  <a:lnTo>
                    <a:pt x="83995" y="25859"/>
                  </a:lnTo>
                  <a:lnTo>
                    <a:pt x="72548" y="22077"/>
                  </a:lnTo>
                  <a:lnTo>
                    <a:pt x="65049" y="21067"/>
                  </a:lnTo>
                  <a:lnTo>
                    <a:pt x="51074" y="25591"/>
                  </a:lnTo>
                  <a:lnTo>
                    <a:pt x="19799" y="50798"/>
                  </a:lnTo>
                  <a:lnTo>
                    <a:pt x="2519" y="82197"/>
                  </a:lnTo>
                  <a:lnTo>
                    <a:pt x="0" y="100385"/>
                  </a:lnTo>
                  <a:lnTo>
                    <a:pt x="2408" y="114465"/>
                  </a:lnTo>
                  <a:lnTo>
                    <a:pt x="7005" y="124251"/>
                  </a:lnTo>
                  <a:lnTo>
                    <a:pt x="11830" y="126225"/>
                  </a:lnTo>
                  <a:lnTo>
                    <a:pt x="25657" y="125597"/>
                  </a:lnTo>
                  <a:lnTo>
                    <a:pt x="36741" y="121791"/>
                  </a:lnTo>
                  <a:lnTo>
                    <a:pt x="57537" y="105666"/>
                  </a:lnTo>
                  <a:lnTo>
                    <a:pt x="74424" y="88645"/>
                  </a:lnTo>
                  <a:lnTo>
                    <a:pt x="83616" y="73067"/>
                  </a:lnTo>
                  <a:lnTo>
                    <a:pt x="96178" y="31318"/>
                  </a:lnTo>
                  <a:lnTo>
                    <a:pt x="9767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1890">
              <a:extLst>
                <a:ext uri="{FF2B5EF4-FFF2-40B4-BE49-F238E27FC236}">
                  <a16:creationId xmlns:a16="http://schemas.microsoft.com/office/drawing/2014/main" id="{59211F71-17A1-FAE5-436A-95D2F6C70981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797953" y="4177229"/>
              <a:ext cx="98255" cy="347147"/>
            </a:xfrm>
            <a:custGeom>
              <a:avLst/>
              <a:gdLst/>
              <a:ahLst/>
              <a:cxnLst/>
              <a:rect l="0" t="0" r="0" b="0"/>
              <a:pathLst>
                <a:path w="98255" h="347147">
                  <a:moveTo>
                    <a:pt x="60172" y="128071"/>
                  </a:moveTo>
                  <a:lnTo>
                    <a:pt x="60172" y="128071"/>
                  </a:lnTo>
                  <a:lnTo>
                    <a:pt x="65228" y="117958"/>
                  </a:lnTo>
                  <a:lnTo>
                    <a:pt x="73356" y="110171"/>
                  </a:lnTo>
                  <a:lnTo>
                    <a:pt x="78486" y="106612"/>
                  </a:lnTo>
                  <a:lnTo>
                    <a:pt x="87008" y="94192"/>
                  </a:lnTo>
                  <a:lnTo>
                    <a:pt x="94935" y="72172"/>
                  </a:lnTo>
                  <a:lnTo>
                    <a:pt x="98234" y="25975"/>
                  </a:lnTo>
                  <a:lnTo>
                    <a:pt x="98254" y="19900"/>
                  </a:lnTo>
                  <a:lnTo>
                    <a:pt x="95442" y="13673"/>
                  </a:lnTo>
                  <a:lnTo>
                    <a:pt x="91723" y="7378"/>
                  </a:lnTo>
                  <a:lnTo>
                    <a:pt x="90069" y="1052"/>
                  </a:lnTo>
                  <a:lnTo>
                    <a:pt x="87512" y="0"/>
                  </a:lnTo>
                  <a:lnTo>
                    <a:pt x="79026" y="1653"/>
                  </a:lnTo>
                  <a:lnTo>
                    <a:pt x="67405" y="8534"/>
                  </a:lnTo>
                  <a:lnTo>
                    <a:pt x="40402" y="46987"/>
                  </a:lnTo>
                  <a:lnTo>
                    <a:pt x="20636" y="89006"/>
                  </a:lnTo>
                  <a:lnTo>
                    <a:pt x="9887" y="128373"/>
                  </a:lnTo>
                  <a:lnTo>
                    <a:pt x="0" y="173551"/>
                  </a:lnTo>
                  <a:lnTo>
                    <a:pt x="480" y="220451"/>
                  </a:lnTo>
                  <a:lnTo>
                    <a:pt x="2269" y="267861"/>
                  </a:lnTo>
                  <a:lnTo>
                    <a:pt x="13284" y="311357"/>
                  </a:lnTo>
                  <a:lnTo>
                    <a:pt x="22072" y="34714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1891">
              <a:extLst>
                <a:ext uri="{FF2B5EF4-FFF2-40B4-BE49-F238E27FC236}">
                  <a16:creationId xmlns:a16="http://schemas.microsoft.com/office/drawing/2014/main" id="{A097E6C1-8C18-CD6E-771B-5AEC3905ECA0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781925" y="4362450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39772" y="15318"/>
                  </a:lnTo>
                  <a:lnTo>
                    <a:pt x="77589" y="412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1892">
              <a:extLst>
                <a:ext uri="{FF2B5EF4-FFF2-40B4-BE49-F238E27FC236}">
                  <a16:creationId xmlns:a16="http://schemas.microsoft.com/office/drawing/2014/main" id="{DB2ED1E6-8AD1-E6C9-4082-7CC2E21CFE2A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697655" y="4601510"/>
              <a:ext cx="112695" cy="284816"/>
            </a:xfrm>
            <a:custGeom>
              <a:avLst/>
              <a:gdLst/>
              <a:ahLst/>
              <a:cxnLst/>
              <a:rect l="0" t="0" r="0" b="0"/>
              <a:pathLst>
                <a:path w="112695" h="284816">
                  <a:moveTo>
                    <a:pt x="93795" y="37165"/>
                  </a:moveTo>
                  <a:lnTo>
                    <a:pt x="93795" y="37165"/>
                  </a:lnTo>
                  <a:lnTo>
                    <a:pt x="107052" y="37165"/>
                  </a:lnTo>
                  <a:lnTo>
                    <a:pt x="108983" y="36107"/>
                  </a:lnTo>
                  <a:lnTo>
                    <a:pt x="110271" y="34343"/>
                  </a:lnTo>
                  <a:lnTo>
                    <a:pt x="111700" y="29561"/>
                  </a:lnTo>
                  <a:lnTo>
                    <a:pt x="112694" y="9718"/>
                  </a:lnTo>
                  <a:lnTo>
                    <a:pt x="111686" y="6167"/>
                  </a:lnTo>
                  <a:lnTo>
                    <a:pt x="109955" y="3800"/>
                  </a:lnTo>
                  <a:lnTo>
                    <a:pt x="107744" y="2222"/>
                  </a:lnTo>
                  <a:lnTo>
                    <a:pt x="94517" y="0"/>
                  </a:lnTo>
                  <a:lnTo>
                    <a:pt x="77193" y="4398"/>
                  </a:lnTo>
                  <a:lnTo>
                    <a:pt x="58654" y="22517"/>
                  </a:lnTo>
                  <a:lnTo>
                    <a:pt x="34630" y="61603"/>
                  </a:lnTo>
                  <a:lnTo>
                    <a:pt x="19820" y="98734"/>
                  </a:lnTo>
                  <a:lnTo>
                    <a:pt x="8730" y="140427"/>
                  </a:lnTo>
                  <a:lnTo>
                    <a:pt x="557" y="187385"/>
                  </a:lnTo>
                  <a:lnTo>
                    <a:pt x="0" y="227234"/>
                  </a:lnTo>
                  <a:lnTo>
                    <a:pt x="8070" y="2848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1893">
              <a:extLst>
                <a:ext uri="{FF2B5EF4-FFF2-40B4-BE49-F238E27FC236}">
                  <a16:creationId xmlns:a16="http://schemas.microsoft.com/office/drawing/2014/main" id="{22463D8B-6F33-D7CA-66BB-7FCF7BDF9A45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658100" y="4695897"/>
              <a:ext cx="228601" cy="28504"/>
            </a:xfrm>
            <a:custGeom>
              <a:avLst/>
              <a:gdLst/>
              <a:ahLst/>
              <a:cxnLst/>
              <a:rect l="0" t="0" r="0" b="0"/>
              <a:pathLst>
                <a:path w="228601" h="28504">
                  <a:moveTo>
                    <a:pt x="0" y="28503"/>
                  </a:moveTo>
                  <a:lnTo>
                    <a:pt x="0" y="28503"/>
                  </a:lnTo>
                  <a:lnTo>
                    <a:pt x="8664" y="20899"/>
                  </a:lnTo>
                  <a:lnTo>
                    <a:pt x="40704" y="6113"/>
                  </a:lnTo>
                  <a:lnTo>
                    <a:pt x="71227" y="1150"/>
                  </a:lnTo>
                  <a:lnTo>
                    <a:pt x="115826" y="169"/>
                  </a:lnTo>
                  <a:lnTo>
                    <a:pt x="152852" y="0"/>
                  </a:lnTo>
                  <a:lnTo>
                    <a:pt x="184989" y="2772"/>
                  </a:lnTo>
                  <a:lnTo>
                    <a:pt x="228600" y="945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1894">
              <a:extLst>
                <a:ext uri="{FF2B5EF4-FFF2-40B4-BE49-F238E27FC236}">
                  <a16:creationId xmlns:a16="http://schemas.microsoft.com/office/drawing/2014/main" id="{FF75E92D-17FB-AB9A-1881-F30992261E3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905750" y="4695825"/>
              <a:ext cx="161926" cy="110977"/>
            </a:xfrm>
            <a:custGeom>
              <a:avLst/>
              <a:gdLst/>
              <a:ahLst/>
              <a:cxnLst/>
              <a:rect l="0" t="0" r="0" b="0"/>
              <a:pathLst>
                <a:path w="161926" h="110977">
                  <a:moveTo>
                    <a:pt x="0" y="38100"/>
                  </a:moveTo>
                  <a:lnTo>
                    <a:pt x="0" y="38100"/>
                  </a:lnTo>
                  <a:lnTo>
                    <a:pt x="25440" y="27739"/>
                  </a:lnTo>
                  <a:lnTo>
                    <a:pt x="29659" y="24843"/>
                  </a:lnTo>
                  <a:lnTo>
                    <a:pt x="39994" y="21625"/>
                  </a:lnTo>
                  <a:lnTo>
                    <a:pt x="57711" y="16991"/>
                  </a:lnTo>
                  <a:lnTo>
                    <a:pt x="63874" y="14502"/>
                  </a:lnTo>
                  <a:lnTo>
                    <a:pt x="69042" y="13902"/>
                  </a:lnTo>
                  <a:lnTo>
                    <a:pt x="77605" y="16056"/>
                  </a:lnTo>
                  <a:lnTo>
                    <a:pt x="84938" y="23364"/>
                  </a:lnTo>
                  <a:lnTo>
                    <a:pt x="88375" y="28276"/>
                  </a:lnTo>
                  <a:lnTo>
                    <a:pt x="89372" y="42201"/>
                  </a:lnTo>
                  <a:lnTo>
                    <a:pt x="85229" y="57914"/>
                  </a:lnTo>
                  <a:lnTo>
                    <a:pt x="64480" y="86701"/>
                  </a:lnTo>
                  <a:lnTo>
                    <a:pt x="49209" y="102830"/>
                  </a:lnTo>
                  <a:lnTo>
                    <a:pt x="37393" y="109202"/>
                  </a:lnTo>
                  <a:lnTo>
                    <a:pt x="31279" y="110901"/>
                  </a:lnTo>
                  <a:lnTo>
                    <a:pt x="26144" y="110976"/>
                  </a:lnTo>
                  <a:lnTo>
                    <a:pt x="17617" y="108237"/>
                  </a:lnTo>
                  <a:lnTo>
                    <a:pt x="14919" y="104966"/>
                  </a:lnTo>
                  <a:lnTo>
                    <a:pt x="11923" y="95688"/>
                  </a:lnTo>
                  <a:lnTo>
                    <a:pt x="15292" y="73508"/>
                  </a:lnTo>
                  <a:lnTo>
                    <a:pt x="28049" y="51884"/>
                  </a:lnTo>
                  <a:lnTo>
                    <a:pt x="55348" y="32071"/>
                  </a:lnTo>
                  <a:lnTo>
                    <a:pt x="94893" y="14017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SMARTInkShape-1895">
              <a:extLst>
                <a:ext uri="{FF2B5EF4-FFF2-40B4-BE49-F238E27FC236}">
                  <a16:creationId xmlns:a16="http://schemas.microsoft.com/office/drawing/2014/main" id="{C47095A5-6D70-6A22-903B-88A133B989C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8088688" y="4670151"/>
              <a:ext cx="102813" cy="138427"/>
            </a:xfrm>
            <a:custGeom>
              <a:avLst/>
              <a:gdLst/>
              <a:ahLst/>
              <a:cxnLst/>
              <a:rect l="0" t="0" r="0" b="0"/>
              <a:pathLst>
                <a:path w="102813" h="138427">
                  <a:moveTo>
                    <a:pt x="7562" y="44724"/>
                  </a:moveTo>
                  <a:lnTo>
                    <a:pt x="7562" y="44724"/>
                  </a:lnTo>
                  <a:lnTo>
                    <a:pt x="7562" y="52925"/>
                  </a:lnTo>
                  <a:lnTo>
                    <a:pt x="50874" y="54197"/>
                  </a:lnTo>
                  <a:lnTo>
                    <a:pt x="55487" y="54215"/>
                  </a:lnTo>
                  <a:lnTo>
                    <a:pt x="66257" y="48589"/>
                  </a:lnTo>
                  <a:lnTo>
                    <a:pt x="77041" y="41151"/>
                  </a:lnTo>
                  <a:lnTo>
                    <a:pt x="85361" y="37844"/>
                  </a:lnTo>
                  <a:lnTo>
                    <a:pt x="92586" y="30730"/>
                  </a:lnTo>
                  <a:lnTo>
                    <a:pt x="100792" y="19029"/>
                  </a:lnTo>
                  <a:lnTo>
                    <a:pt x="99092" y="11785"/>
                  </a:lnTo>
                  <a:lnTo>
                    <a:pt x="97157" y="6889"/>
                  </a:lnTo>
                  <a:lnTo>
                    <a:pt x="93750" y="3626"/>
                  </a:lnTo>
                  <a:lnTo>
                    <a:pt x="84321" y="0"/>
                  </a:lnTo>
                  <a:lnTo>
                    <a:pt x="78843" y="1150"/>
                  </a:lnTo>
                  <a:lnTo>
                    <a:pt x="31318" y="25446"/>
                  </a:lnTo>
                  <a:lnTo>
                    <a:pt x="26574" y="28697"/>
                  </a:lnTo>
                  <a:lnTo>
                    <a:pt x="18481" y="40776"/>
                  </a:lnTo>
                  <a:lnTo>
                    <a:pt x="2455" y="82500"/>
                  </a:lnTo>
                  <a:lnTo>
                    <a:pt x="0" y="97144"/>
                  </a:lnTo>
                  <a:lnTo>
                    <a:pt x="4554" y="113530"/>
                  </a:lnTo>
                  <a:lnTo>
                    <a:pt x="8731" y="122345"/>
                  </a:lnTo>
                  <a:lnTo>
                    <a:pt x="13632" y="128221"/>
                  </a:lnTo>
                  <a:lnTo>
                    <a:pt x="24725" y="134751"/>
                  </a:lnTo>
                  <a:lnTo>
                    <a:pt x="47925" y="138426"/>
                  </a:lnTo>
                  <a:lnTo>
                    <a:pt x="102812" y="13044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SMARTInkShape-1896">
              <a:extLst>
                <a:ext uri="{FF2B5EF4-FFF2-40B4-BE49-F238E27FC236}">
                  <a16:creationId xmlns:a16="http://schemas.microsoft.com/office/drawing/2014/main" id="{B4B1166E-1429-C486-3485-954FC9B2C9CA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214006" y="4696375"/>
              <a:ext cx="104339" cy="113751"/>
            </a:xfrm>
            <a:custGeom>
              <a:avLst/>
              <a:gdLst/>
              <a:ahLst/>
              <a:cxnLst/>
              <a:rect l="0" t="0" r="0" b="0"/>
              <a:pathLst>
                <a:path w="104339" h="113751">
                  <a:moveTo>
                    <a:pt x="25119" y="28025"/>
                  </a:moveTo>
                  <a:lnTo>
                    <a:pt x="25119" y="28025"/>
                  </a:lnTo>
                  <a:lnTo>
                    <a:pt x="19631" y="28025"/>
                  </a:lnTo>
                  <a:lnTo>
                    <a:pt x="34656" y="29083"/>
                  </a:lnTo>
                  <a:lnTo>
                    <a:pt x="55461" y="33513"/>
                  </a:lnTo>
                  <a:lnTo>
                    <a:pt x="75502" y="29063"/>
                  </a:lnTo>
                  <a:lnTo>
                    <a:pt x="98415" y="18078"/>
                  </a:lnTo>
                  <a:lnTo>
                    <a:pt x="102557" y="15043"/>
                  </a:lnTo>
                  <a:lnTo>
                    <a:pt x="104262" y="11962"/>
                  </a:lnTo>
                  <a:lnTo>
                    <a:pt x="104338" y="8850"/>
                  </a:lnTo>
                  <a:lnTo>
                    <a:pt x="103333" y="5717"/>
                  </a:lnTo>
                  <a:lnTo>
                    <a:pt x="100545" y="3628"/>
                  </a:lnTo>
                  <a:lnTo>
                    <a:pt x="86508" y="688"/>
                  </a:lnTo>
                  <a:lnTo>
                    <a:pt x="74981" y="0"/>
                  </a:lnTo>
                  <a:lnTo>
                    <a:pt x="38300" y="13709"/>
                  </a:lnTo>
                  <a:lnTo>
                    <a:pt x="26393" y="20957"/>
                  </a:lnTo>
                  <a:lnTo>
                    <a:pt x="8680" y="41100"/>
                  </a:lnTo>
                  <a:lnTo>
                    <a:pt x="1938" y="58178"/>
                  </a:lnTo>
                  <a:lnTo>
                    <a:pt x="0" y="75293"/>
                  </a:lnTo>
                  <a:lnTo>
                    <a:pt x="2665" y="89955"/>
                  </a:lnTo>
                  <a:lnTo>
                    <a:pt x="10117" y="105053"/>
                  </a:lnTo>
                  <a:lnTo>
                    <a:pt x="15118" y="107952"/>
                  </a:lnTo>
                  <a:lnTo>
                    <a:pt x="39441" y="112032"/>
                  </a:lnTo>
                  <a:lnTo>
                    <a:pt x="91794" y="113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1897">
              <a:extLst>
                <a:ext uri="{FF2B5EF4-FFF2-40B4-BE49-F238E27FC236}">
                  <a16:creationId xmlns:a16="http://schemas.microsoft.com/office/drawing/2014/main" id="{90A8AE94-6385-AA5C-94C5-0B98D9E36D22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368800" y="4552950"/>
              <a:ext cx="127501" cy="289354"/>
            </a:xfrm>
            <a:custGeom>
              <a:avLst/>
              <a:gdLst/>
              <a:ahLst/>
              <a:cxnLst/>
              <a:rect l="0" t="0" r="0" b="0"/>
              <a:pathLst>
                <a:path w="127501" h="289354">
                  <a:moveTo>
                    <a:pt x="108450" y="219075"/>
                  </a:moveTo>
                  <a:lnTo>
                    <a:pt x="108450" y="219075"/>
                  </a:lnTo>
                  <a:lnTo>
                    <a:pt x="108450" y="200761"/>
                  </a:lnTo>
                  <a:lnTo>
                    <a:pt x="105627" y="192238"/>
                  </a:lnTo>
                  <a:lnTo>
                    <a:pt x="103394" y="188483"/>
                  </a:lnTo>
                  <a:lnTo>
                    <a:pt x="90136" y="178144"/>
                  </a:lnTo>
                  <a:lnTo>
                    <a:pt x="77859" y="173433"/>
                  </a:lnTo>
                  <a:lnTo>
                    <a:pt x="57406" y="177094"/>
                  </a:lnTo>
                  <a:lnTo>
                    <a:pt x="41349" y="184882"/>
                  </a:lnTo>
                  <a:lnTo>
                    <a:pt x="19897" y="204600"/>
                  </a:lnTo>
                  <a:lnTo>
                    <a:pt x="964" y="235134"/>
                  </a:lnTo>
                  <a:lnTo>
                    <a:pt x="0" y="250554"/>
                  </a:lnTo>
                  <a:lnTo>
                    <a:pt x="2949" y="276211"/>
                  </a:lnTo>
                  <a:lnTo>
                    <a:pt x="5307" y="280449"/>
                  </a:lnTo>
                  <a:lnTo>
                    <a:pt x="13573" y="287980"/>
                  </a:lnTo>
                  <a:lnTo>
                    <a:pt x="19799" y="289353"/>
                  </a:lnTo>
                  <a:lnTo>
                    <a:pt x="42672" y="286229"/>
                  </a:lnTo>
                  <a:lnTo>
                    <a:pt x="56637" y="281377"/>
                  </a:lnTo>
                  <a:lnTo>
                    <a:pt x="90605" y="247018"/>
                  </a:lnTo>
                  <a:lnTo>
                    <a:pt x="101516" y="210421"/>
                  </a:lnTo>
                  <a:lnTo>
                    <a:pt x="108190" y="174307"/>
                  </a:lnTo>
                  <a:lnTo>
                    <a:pt x="114685" y="136736"/>
                  </a:lnTo>
                  <a:lnTo>
                    <a:pt x="123231" y="90726"/>
                  </a:lnTo>
                  <a:lnTo>
                    <a:pt x="126236" y="47225"/>
                  </a:lnTo>
                  <a:lnTo>
                    <a:pt x="127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SMARTInkShape-1898">
              <a:extLst>
                <a:ext uri="{FF2B5EF4-FFF2-40B4-BE49-F238E27FC236}">
                  <a16:creationId xmlns:a16="http://schemas.microsoft.com/office/drawing/2014/main" id="{42C60B73-4BBC-9E1E-BE19-4F96AFD534B7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498329" y="4697426"/>
              <a:ext cx="109568" cy="108582"/>
            </a:xfrm>
            <a:custGeom>
              <a:avLst/>
              <a:gdLst/>
              <a:ahLst/>
              <a:cxnLst/>
              <a:rect l="0" t="0" r="0" b="0"/>
              <a:pathLst>
                <a:path w="109568" h="108582">
                  <a:moveTo>
                    <a:pt x="74171" y="46024"/>
                  </a:moveTo>
                  <a:lnTo>
                    <a:pt x="74171" y="46024"/>
                  </a:lnTo>
                  <a:lnTo>
                    <a:pt x="74171" y="18577"/>
                  </a:lnTo>
                  <a:lnTo>
                    <a:pt x="73113" y="15026"/>
                  </a:lnTo>
                  <a:lnTo>
                    <a:pt x="71348" y="12659"/>
                  </a:lnTo>
                  <a:lnTo>
                    <a:pt x="69115" y="11081"/>
                  </a:lnTo>
                  <a:lnTo>
                    <a:pt x="67625" y="8970"/>
                  </a:lnTo>
                  <a:lnTo>
                    <a:pt x="65969" y="3803"/>
                  </a:lnTo>
                  <a:lnTo>
                    <a:pt x="64469" y="2002"/>
                  </a:lnTo>
                  <a:lnTo>
                    <a:pt x="59981" y="0"/>
                  </a:lnTo>
                  <a:lnTo>
                    <a:pt x="51637" y="4755"/>
                  </a:lnTo>
                  <a:lnTo>
                    <a:pt x="11789" y="42901"/>
                  </a:lnTo>
                  <a:lnTo>
                    <a:pt x="4818" y="53808"/>
                  </a:lnTo>
                  <a:lnTo>
                    <a:pt x="0" y="76905"/>
                  </a:lnTo>
                  <a:lnTo>
                    <a:pt x="4517" y="91852"/>
                  </a:lnTo>
                  <a:lnTo>
                    <a:pt x="8686" y="98801"/>
                  </a:lnTo>
                  <a:lnTo>
                    <a:pt x="13580" y="103434"/>
                  </a:lnTo>
                  <a:lnTo>
                    <a:pt x="24665" y="108581"/>
                  </a:lnTo>
                  <a:lnTo>
                    <a:pt x="39468" y="108047"/>
                  </a:lnTo>
                  <a:lnTo>
                    <a:pt x="69786" y="99080"/>
                  </a:lnTo>
                  <a:lnTo>
                    <a:pt x="103933" y="64466"/>
                  </a:lnTo>
                  <a:lnTo>
                    <a:pt x="108565" y="51045"/>
                  </a:lnTo>
                  <a:lnTo>
                    <a:pt x="109567" y="36614"/>
                  </a:lnTo>
                  <a:lnTo>
                    <a:pt x="106483" y="26672"/>
                  </a:lnTo>
                  <a:lnTo>
                    <a:pt x="74171" y="79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SMARTInkShape-1899">
              <a:extLst>
                <a:ext uri="{FF2B5EF4-FFF2-40B4-BE49-F238E27FC236}">
                  <a16:creationId xmlns:a16="http://schemas.microsoft.com/office/drawing/2014/main" id="{A8257A84-42F4-1929-690E-6703D832565A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8601075" y="4696913"/>
              <a:ext cx="236039" cy="151313"/>
            </a:xfrm>
            <a:custGeom>
              <a:avLst/>
              <a:gdLst/>
              <a:ahLst/>
              <a:cxnLst/>
              <a:rect l="0" t="0" r="0" b="0"/>
              <a:pathLst>
                <a:path w="236039" h="151313">
                  <a:moveTo>
                    <a:pt x="0" y="46537"/>
                  </a:moveTo>
                  <a:lnTo>
                    <a:pt x="0" y="46537"/>
                  </a:lnTo>
                  <a:lnTo>
                    <a:pt x="21458" y="33280"/>
                  </a:lnTo>
                  <a:lnTo>
                    <a:pt x="31524" y="24147"/>
                  </a:lnTo>
                  <a:lnTo>
                    <a:pt x="35177" y="17889"/>
                  </a:lnTo>
                  <a:lnTo>
                    <a:pt x="36151" y="14738"/>
                  </a:lnTo>
                  <a:lnTo>
                    <a:pt x="37859" y="12638"/>
                  </a:lnTo>
                  <a:lnTo>
                    <a:pt x="42579" y="10304"/>
                  </a:lnTo>
                  <a:lnTo>
                    <a:pt x="45319" y="10740"/>
                  </a:lnTo>
                  <a:lnTo>
                    <a:pt x="51187" y="14046"/>
                  </a:lnTo>
                  <a:lnTo>
                    <a:pt x="60439" y="26915"/>
                  </a:lnTo>
                  <a:lnTo>
                    <a:pt x="64828" y="44134"/>
                  </a:lnTo>
                  <a:lnTo>
                    <a:pt x="63033" y="56405"/>
                  </a:lnTo>
                  <a:lnTo>
                    <a:pt x="57252" y="93053"/>
                  </a:lnTo>
                  <a:lnTo>
                    <a:pt x="60019" y="93669"/>
                  </a:lnTo>
                  <a:lnTo>
                    <a:pt x="62237" y="93833"/>
                  </a:lnTo>
                  <a:lnTo>
                    <a:pt x="64775" y="91826"/>
                  </a:lnTo>
                  <a:lnTo>
                    <a:pt x="73403" y="77830"/>
                  </a:lnTo>
                  <a:lnTo>
                    <a:pt x="83720" y="56162"/>
                  </a:lnTo>
                  <a:lnTo>
                    <a:pt x="110253" y="23624"/>
                  </a:lnTo>
                  <a:lnTo>
                    <a:pt x="120392" y="7175"/>
                  </a:lnTo>
                  <a:lnTo>
                    <a:pt x="126885" y="2585"/>
                  </a:lnTo>
                  <a:lnTo>
                    <a:pt x="136491" y="0"/>
                  </a:lnTo>
                  <a:lnTo>
                    <a:pt x="138618" y="1755"/>
                  </a:lnTo>
                  <a:lnTo>
                    <a:pt x="140984" y="9347"/>
                  </a:lnTo>
                  <a:lnTo>
                    <a:pt x="142315" y="25523"/>
                  </a:lnTo>
                  <a:lnTo>
                    <a:pt x="134624" y="62518"/>
                  </a:lnTo>
                  <a:lnTo>
                    <a:pt x="136739" y="72337"/>
                  </a:lnTo>
                  <a:lnTo>
                    <a:pt x="141056" y="83815"/>
                  </a:lnTo>
                  <a:lnTo>
                    <a:pt x="142067" y="88505"/>
                  </a:lnTo>
                  <a:lnTo>
                    <a:pt x="142336" y="88274"/>
                  </a:lnTo>
                  <a:lnTo>
                    <a:pt x="142515" y="87062"/>
                  </a:lnTo>
                  <a:lnTo>
                    <a:pt x="160728" y="71773"/>
                  </a:lnTo>
                  <a:lnTo>
                    <a:pt x="169859" y="60928"/>
                  </a:lnTo>
                  <a:lnTo>
                    <a:pt x="215879" y="23519"/>
                  </a:lnTo>
                  <a:lnTo>
                    <a:pt x="226088" y="19060"/>
                  </a:lnTo>
                  <a:lnTo>
                    <a:pt x="227983" y="19752"/>
                  </a:lnTo>
                  <a:lnTo>
                    <a:pt x="232912" y="23343"/>
                  </a:lnTo>
                  <a:lnTo>
                    <a:pt x="235808" y="34112"/>
                  </a:lnTo>
                  <a:lnTo>
                    <a:pt x="236038" y="49481"/>
                  </a:lnTo>
                  <a:lnTo>
                    <a:pt x="229393" y="96341"/>
                  </a:lnTo>
                  <a:lnTo>
                    <a:pt x="228600" y="15131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ing the data in Example 13.2.1, determine if there is overwhelming evidence at the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α</a:t>
            </a:r>
            <a:r>
              <a:rPr lang="en-US" dirty="0"/>
              <a:t> </a:t>
            </a:r>
            <a:r>
              <a:rPr lang="en-US" dirty="0">
                <a:latin typeface="Symbol" pitchFamily="98" charset="2"/>
              </a:rPr>
              <a:t>=</a:t>
            </a:r>
            <a:r>
              <a:rPr lang="en-US" dirty="0"/>
              <a:t> 0.05 level of a relationship between the price of a Honda Civic and its age. </a:t>
            </a:r>
          </a:p>
          <a:p>
            <a:endParaRPr lang="en-US" b="1" dirty="0"/>
          </a:p>
        </p:txBody>
      </p:sp>
      <p:sp>
        <p:nvSpPr>
          <p:cNvPr id="6" name="SMARTInkShape-1902">
            <a:extLst>
              <a:ext uri="{FF2B5EF4-FFF2-40B4-BE49-F238E27FC236}">
                <a16:creationId xmlns:a16="http://schemas.microsoft.com/office/drawing/2014/main" id="{23308F26-5D98-B4B2-9830-4065A38BF9F6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657225" y="2533650"/>
            <a:ext cx="1666876" cy="123826"/>
          </a:xfrm>
          <a:custGeom>
            <a:avLst/>
            <a:gdLst/>
            <a:ahLst/>
            <a:cxnLst/>
            <a:rect l="0" t="0" r="0" b="0"/>
            <a:pathLst>
              <a:path w="1666876" h="123826">
                <a:moveTo>
                  <a:pt x="0" y="123825"/>
                </a:moveTo>
                <a:lnTo>
                  <a:pt x="0" y="123825"/>
                </a:lnTo>
                <a:lnTo>
                  <a:pt x="5057" y="123825"/>
                </a:lnTo>
                <a:lnTo>
                  <a:pt x="10361" y="121003"/>
                </a:lnTo>
                <a:lnTo>
                  <a:pt x="16247" y="117279"/>
                </a:lnTo>
                <a:lnTo>
                  <a:pt x="22390" y="115624"/>
                </a:lnTo>
                <a:lnTo>
                  <a:pt x="61667" y="111653"/>
                </a:lnTo>
                <a:lnTo>
                  <a:pt x="103786" y="106133"/>
                </a:lnTo>
                <a:lnTo>
                  <a:pt x="143170" y="105177"/>
                </a:lnTo>
                <a:lnTo>
                  <a:pt x="183297" y="99838"/>
                </a:lnTo>
                <a:lnTo>
                  <a:pt x="227054" y="96609"/>
                </a:lnTo>
                <a:lnTo>
                  <a:pt x="263420" y="95652"/>
                </a:lnTo>
                <a:lnTo>
                  <a:pt x="304416" y="90313"/>
                </a:lnTo>
                <a:lnTo>
                  <a:pt x="350077" y="87084"/>
                </a:lnTo>
                <a:lnTo>
                  <a:pt x="384190" y="86329"/>
                </a:lnTo>
                <a:lnTo>
                  <a:pt x="430628" y="85904"/>
                </a:lnTo>
                <a:lnTo>
                  <a:pt x="472963" y="85778"/>
                </a:lnTo>
                <a:lnTo>
                  <a:pt x="520079" y="85741"/>
                </a:lnTo>
                <a:lnTo>
                  <a:pt x="558028" y="85730"/>
                </a:lnTo>
                <a:lnTo>
                  <a:pt x="604352" y="85726"/>
                </a:lnTo>
                <a:lnTo>
                  <a:pt x="651789" y="85725"/>
                </a:lnTo>
                <a:lnTo>
                  <a:pt x="695949" y="85725"/>
                </a:lnTo>
                <a:lnTo>
                  <a:pt x="735844" y="80669"/>
                </a:lnTo>
                <a:lnTo>
                  <a:pt x="770131" y="78186"/>
                </a:lnTo>
                <a:lnTo>
                  <a:pt x="806888" y="77083"/>
                </a:lnTo>
                <a:lnTo>
                  <a:pt x="853499" y="75403"/>
                </a:lnTo>
                <a:lnTo>
                  <a:pt x="888392" y="71260"/>
                </a:lnTo>
                <a:lnTo>
                  <a:pt x="933622" y="68033"/>
                </a:lnTo>
                <a:lnTo>
                  <a:pt x="980286" y="60397"/>
                </a:lnTo>
                <a:lnTo>
                  <a:pt x="1026349" y="57792"/>
                </a:lnTo>
                <a:lnTo>
                  <a:pt x="1066335" y="52220"/>
                </a:lnTo>
                <a:lnTo>
                  <a:pt x="1100294" y="48987"/>
                </a:lnTo>
                <a:lnTo>
                  <a:pt x="1133192" y="45407"/>
                </a:lnTo>
                <a:lnTo>
                  <a:pt x="1168274" y="41348"/>
                </a:lnTo>
                <a:lnTo>
                  <a:pt x="1207991" y="39063"/>
                </a:lnTo>
                <a:lnTo>
                  <a:pt x="1250216" y="37327"/>
                </a:lnTo>
                <a:lnTo>
                  <a:pt x="1294001" y="30617"/>
                </a:lnTo>
                <a:lnTo>
                  <a:pt x="1332027" y="29180"/>
                </a:lnTo>
                <a:lnTo>
                  <a:pt x="1372222" y="25932"/>
                </a:lnTo>
                <a:lnTo>
                  <a:pt x="1408826" y="21089"/>
                </a:lnTo>
                <a:lnTo>
                  <a:pt x="1442120" y="18898"/>
                </a:lnTo>
                <a:lnTo>
                  <a:pt x="1478084" y="14397"/>
                </a:lnTo>
                <a:lnTo>
                  <a:pt x="1523918" y="10968"/>
                </a:lnTo>
                <a:lnTo>
                  <a:pt x="1570786" y="9810"/>
                </a:lnTo>
                <a:lnTo>
                  <a:pt x="1616889" y="9581"/>
                </a:lnTo>
                <a:lnTo>
                  <a:pt x="1662416" y="9528"/>
                </a:lnTo>
                <a:lnTo>
                  <a:pt x="1663903" y="8469"/>
                </a:lnTo>
                <a:lnTo>
                  <a:pt x="1664894" y="6704"/>
                </a:lnTo>
                <a:lnTo>
                  <a:pt x="1665554" y="4469"/>
                </a:lnTo>
                <a:lnTo>
                  <a:pt x="1665994" y="4038"/>
                </a:lnTo>
                <a:lnTo>
                  <a:pt x="1666288" y="4809"/>
                </a:lnTo>
                <a:lnTo>
                  <a:pt x="1666484" y="6381"/>
                </a:lnTo>
                <a:lnTo>
                  <a:pt x="1666614" y="6371"/>
                </a:lnTo>
                <a:lnTo>
                  <a:pt x="166687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MARTInkShape-1903">
            <a:extLst>
              <a:ext uri="{FF2B5EF4-FFF2-40B4-BE49-F238E27FC236}">
                <a16:creationId xmlns:a16="http://schemas.microsoft.com/office/drawing/2014/main" id="{0F0DE434-6E07-6AB6-D665-E11CA2E13772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7105650" y="2171700"/>
            <a:ext cx="418546" cy="9526"/>
          </a:xfrm>
          <a:custGeom>
            <a:avLst/>
            <a:gdLst/>
            <a:ahLst/>
            <a:cxnLst/>
            <a:rect l="0" t="0" r="0" b="0"/>
            <a:pathLst>
              <a:path w="418546" h="9526">
                <a:moveTo>
                  <a:pt x="0" y="9525"/>
                </a:moveTo>
                <a:lnTo>
                  <a:pt x="0" y="9525"/>
                </a:lnTo>
                <a:lnTo>
                  <a:pt x="8200" y="1324"/>
                </a:lnTo>
                <a:lnTo>
                  <a:pt x="41362" y="174"/>
                </a:lnTo>
                <a:lnTo>
                  <a:pt x="72358" y="1136"/>
                </a:lnTo>
                <a:lnTo>
                  <a:pt x="107301" y="5091"/>
                </a:lnTo>
                <a:lnTo>
                  <a:pt x="146820" y="7554"/>
                </a:lnTo>
                <a:lnTo>
                  <a:pt x="189078" y="8649"/>
                </a:lnTo>
                <a:lnTo>
                  <a:pt x="232554" y="9136"/>
                </a:lnTo>
                <a:lnTo>
                  <a:pt x="278455" y="9410"/>
                </a:lnTo>
                <a:lnTo>
                  <a:pt x="322276" y="9491"/>
                </a:lnTo>
                <a:lnTo>
                  <a:pt x="363718" y="4458"/>
                </a:lnTo>
                <a:lnTo>
                  <a:pt x="409612" y="587"/>
                </a:lnTo>
                <a:lnTo>
                  <a:pt x="418545" y="34"/>
                </a:lnTo>
                <a:lnTo>
                  <a:pt x="40957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SMARTInkShape-Group436">
            <a:extLst>
              <a:ext uri="{FF2B5EF4-FFF2-40B4-BE49-F238E27FC236}">
                <a16:creationId xmlns:a16="http://schemas.microsoft.com/office/drawing/2014/main" id="{72C33652-9EA2-FFBE-0CE8-F7190E65D8DD}"/>
              </a:ext>
            </a:extLst>
          </p:cNvPr>
          <p:cNvGrpSpPr/>
          <p:nvPr/>
        </p:nvGrpSpPr>
        <p:grpSpPr>
          <a:xfrm>
            <a:off x="1628775" y="3162300"/>
            <a:ext cx="314147" cy="409576"/>
            <a:chOff x="1628775" y="3162300"/>
            <a:chExt cx="314147" cy="409576"/>
          </a:xfrm>
        </p:grpSpPr>
        <p:sp>
          <p:nvSpPr>
            <p:cNvPr id="8" name="SMARTInkShape-1904">
              <a:extLst>
                <a:ext uri="{FF2B5EF4-FFF2-40B4-BE49-F238E27FC236}">
                  <a16:creationId xmlns:a16="http://schemas.microsoft.com/office/drawing/2014/main" id="{AC15FDA1-2F84-8DAD-5CA0-30EB22CC2ECE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1867559" y="3390900"/>
              <a:ext cx="75363" cy="122730"/>
            </a:xfrm>
            <a:custGeom>
              <a:avLst/>
              <a:gdLst/>
              <a:ahLst/>
              <a:cxnLst/>
              <a:rect l="0" t="0" r="0" b="0"/>
              <a:pathLst>
                <a:path w="75363" h="122730">
                  <a:moveTo>
                    <a:pt x="37441" y="28575"/>
                  </a:moveTo>
                  <a:lnTo>
                    <a:pt x="37441" y="28575"/>
                  </a:lnTo>
                  <a:lnTo>
                    <a:pt x="37441" y="19443"/>
                  </a:lnTo>
                  <a:lnTo>
                    <a:pt x="14648" y="38495"/>
                  </a:lnTo>
                  <a:lnTo>
                    <a:pt x="2678" y="70320"/>
                  </a:lnTo>
                  <a:lnTo>
                    <a:pt x="0" y="92795"/>
                  </a:lnTo>
                  <a:lnTo>
                    <a:pt x="5279" y="105095"/>
                  </a:lnTo>
                  <a:lnTo>
                    <a:pt x="9649" y="111339"/>
                  </a:lnTo>
                  <a:lnTo>
                    <a:pt x="20150" y="118275"/>
                  </a:lnTo>
                  <a:lnTo>
                    <a:pt x="44138" y="122729"/>
                  </a:lnTo>
                  <a:lnTo>
                    <a:pt x="49314" y="120977"/>
                  </a:lnTo>
                  <a:lnTo>
                    <a:pt x="57888" y="113387"/>
                  </a:lnTo>
                  <a:lnTo>
                    <a:pt x="68664" y="92158"/>
                  </a:lnTo>
                  <a:lnTo>
                    <a:pt x="74183" y="62027"/>
                  </a:lnTo>
                  <a:lnTo>
                    <a:pt x="75362" y="20489"/>
                  </a:lnTo>
                  <a:lnTo>
                    <a:pt x="73305" y="15776"/>
                  </a:lnTo>
                  <a:lnTo>
                    <a:pt x="65375" y="7717"/>
                  </a:lnTo>
                  <a:lnTo>
                    <a:pt x="54795" y="3430"/>
                  </a:lnTo>
                  <a:lnTo>
                    <a:pt x="2791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905">
              <a:extLst>
                <a:ext uri="{FF2B5EF4-FFF2-40B4-BE49-F238E27FC236}">
                  <a16:creationId xmlns:a16="http://schemas.microsoft.com/office/drawing/2014/main" id="{960AAB07-79CB-F138-9DF4-981EC778D52C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638300" y="3354285"/>
              <a:ext cx="152401" cy="36616"/>
            </a:xfrm>
            <a:custGeom>
              <a:avLst/>
              <a:gdLst/>
              <a:ahLst/>
              <a:cxnLst/>
              <a:rect l="0" t="0" r="0" b="0"/>
              <a:pathLst>
                <a:path w="152401" h="36616">
                  <a:moveTo>
                    <a:pt x="0" y="36615"/>
                  </a:moveTo>
                  <a:lnTo>
                    <a:pt x="0" y="36615"/>
                  </a:lnTo>
                  <a:lnTo>
                    <a:pt x="8663" y="29010"/>
                  </a:lnTo>
                  <a:lnTo>
                    <a:pt x="41757" y="12163"/>
                  </a:lnTo>
                  <a:lnTo>
                    <a:pt x="83202" y="3527"/>
                  </a:lnTo>
                  <a:lnTo>
                    <a:pt x="108496" y="0"/>
                  </a:lnTo>
                  <a:lnTo>
                    <a:pt x="152400" y="80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906">
              <a:extLst>
                <a:ext uri="{FF2B5EF4-FFF2-40B4-BE49-F238E27FC236}">
                  <a16:creationId xmlns:a16="http://schemas.microsoft.com/office/drawing/2014/main" id="{610E7BC6-5799-ED3B-E186-DD723B2EA688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1775767" y="3167481"/>
              <a:ext cx="32660" cy="356770"/>
            </a:xfrm>
            <a:custGeom>
              <a:avLst/>
              <a:gdLst/>
              <a:ahLst/>
              <a:cxnLst/>
              <a:rect l="0" t="0" r="0" b="0"/>
              <a:pathLst>
                <a:path w="32660" h="356770">
                  <a:moveTo>
                    <a:pt x="24458" y="23394"/>
                  </a:moveTo>
                  <a:lnTo>
                    <a:pt x="24458" y="23394"/>
                  </a:lnTo>
                  <a:lnTo>
                    <a:pt x="24458" y="1004"/>
                  </a:lnTo>
                  <a:lnTo>
                    <a:pt x="25516" y="0"/>
                  </a:lnTo>
                  <a:lnTo>
                    <a:pt x="27280" y="390"/>
                  </a:lnTo>
                  <a:lnTo>
                    <a:pt x="29515" y="1708"/>
                  </a:lnTo>
                  <a:lnTo>
                    <a:pt x="31004" y="3645"/>
                  </a:lnTo>
                  <a:lnTo>
                    <a:pt x="32659" y="8619"/>
                  </a:lnTo>
                  <a:lnTo>
                    <a:pt x="26270" y="49906"/>
                  </a:lnTo>
                  <a:lnTo>
                    <a:pt x="24816" y="97305"/>
                  </a:lnTo>
                  <a:lnTo>
                    <a:pt x="17983" y="137242"/>
                  </a:lnTo>
                  <a:lnTo>
                    <a:pt x="15535" y="181349"/>
                  </a:lnTo>
                  <a:lnTo>
                    <a:pt x="12289" y="225065"/>
                  </a:lnTo>
                  <a:lnTo>
                    <a:pt x="6767" y="272075"/>
                  </a:lnTo>
                  <a:lnTo>
                    <a:pt x="2765" y="318805"/>
                  </a:lnTo>
                  <a:lnTo>
                    <a:pt x="0" y="335663"/>
                  </a:lnTo>
                  <a:lnTo>
                    <a:pt x="5408" y="35676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907">
              <a:extLst>
                <a:ext uri="{FF2B5EF4-FFF2-40B4-BE49-F238E27FC236}">
                  <a16:creationId xmlns:a16="http://schemas.microsoft.com/office/drawing/2014/main" id="{F10FB30A-A6BC-70EC-062F-EB7959108A9C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628775" y="3162300"/>
              <a:ext cx="38101" cy="409576"/>
            </a:xfrm>
            <a:custGeom>
              <a:avLst/>
              <a:gdLst/>
              <a:ahLst/>
              <a:cxnLst/>
              <a:rect l="0" t="0" r="0" b="0"/>
              <a:pathLst>
                <a:path w="38101" h="409576">
                  <a:moveTo>
                    <a:pt x="38100" y="9525"/>
                  </a:moveTo>
                  <a:lnTo>
                    <a:pt x="38100" y="9525"/>
                  </a:lnTo>
                  <a:lnTo>
                    <a:pt x="38100" y="0"/>
                  </a:lnTo>
                  <a:lnTo>
                    <a:pt x="38100" y="44829"/>
                  </a:lnTo>
                  <a:lnTo>
                    <a:pt x="33043" y="85485"/>
                  </a:lnTo>
                  <a:lnTo>
                    <a:pt x="29899" y="131045"/>
                  </a:lnTo>
                  <a:lnTo>
                    <a:pt x="26341" y="165134"/>
                  </a:lnTo>
                  <a:lnTo>
                    <a:pt x="21210" y="208736"/>
                  </a:lnTo>
                  <a:lnTo>
                    <a:pt x="19690" y="243529"/>
                  </a:lnTo>
                  <a:lnTo>
                    <a:pt x="16417" y="284529"/>
                  </a:lnTo>
                  <a:lnTo>
                    <a:pt x="11567" y="323488"/>
                  </a:lnTo>
                  <a:lnTo>
                    <a:pt x="9928" y="364466"/>
                  </a:lnTo>
                  <a:lnTo>
                    <a:pt x="0" y="409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SMARTInkShape-Group437">
            <a:extLst>
              <a:ext uri="{FF2B5EF4-FFF2-40B4-BE49-F238E27FC236}">
                <a16:creationId xmlns:a16="http://schemas.microsoft.com/office/drawing/2014/main" id="{4A5BA487-3329-74EF-3444-EAA632577AA7}"/>
              </a:ext>
            </a:extLst>
          </p:cNvPr>
          <p:cNvGrpSpPr/>
          <p:nvPr/>
        </p:nvGrpSpPr>
        <p:grpSpPr>
          <a:xfrm>
            <a:off x="2209800" y="3148114"/>
            <a:ext cx="636851" cy="547587"/>
            <a:chOff x="2209800" y="3148114"/>
            <a:chExt cx="636851" cy="547587"/>
          </a:xfrm>
        </p:grpSpPr>
        <p:sp>
          <p:nvSpPr>
            <p:cNvPr id="13" name="SMARTInkShape-1908">
              <a:extLst>
                <a:ext uri="{FF2B5EF4-FFF2-40B4-BE49-F238E27FC236}">
                  <a16:creationId xmlns:a16="http://schemas.microsoft.com/office/drawing/2014/main" id="{4E12E26F-535A-02BE-3807-42C3D223778E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2800350" y="3381768"/>
              <a:ext cx="46301" cy="161533"/>
            </a:xfrm>
            <a:custGeom>
              <a:avLst/>
              <a:gdLst/>
              <a:ahLst/>
              <a:cxnLst/>
              <a:rect l="0" t="0" r="0" b="0"/>
              <a:pathLst>
                <a:path w="46301" h="161533">
                  <a:moveTo>
                    <a:pt x="38100" y="9132"/>
                  </a:moveTo>
                  <a:lnTo>
                    <a:pt x="38100" y="9132"/>
                  </a:lnTo>
                  <a:lnTo>
                    <a:pt x="38100" y="4075"/>
                  </a:lnTo>
                  <a:lnTo>
                    <a:pt x="39158" y="2586"/>
                  </a:lnTo>
                  <a:lnTo>
                    <a:pt x="40922" y="1593"/>
                  </a:lnTo>
                  <a:lnTo>
                    <a:pt x="46300" y="0"/>
                  </a:lnTo>
                  <a:lnTo>
                    <a:pt x="28275" y="43862"/>
                  </a:lnTo>
                  <a:lnTo>
                    <a:pt x="15816" y="84667"/>
                  </a:lnTo>
                  <a:lnTo>
                    <a:pt x="2814" y="125330"/>
                  </a:lnTo>
                  <a:lnTo>
                    <a:pt x="0" y="1615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909">
              <a:extLst>
                <a:ext uri="{FF2B5EF4-FFF2-40B4-BE49-F238E27FC236}">
                  <a16:creationId xmlns:a16="http://schemas.microsoft.com/office/drawing/2014/main" id="{9C07BA96-495B-6581-B0F6-A3040CB2DCC2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2657475" y="3148114"/>
              <a:ext cx="125749" cy="204687"/>
            </a:xfrm>
            <a:custGeom>
              <a:avLst/>
              <a:gdLst/>
              <a:ahLst/>
              <a:cxnLst/>
              <a:rect l="0" t="0" r="0" b="0"/>
              <a:pathLst>
                <a:path w="125749" h="204687">
                  <a:moveTo>
                    <a:pt x="19050" y="23711"/>
                  </a:moveTo>
                  <a:lnTo>
                    <a:pt x="19050" y="23711"/>
                  </a:lnTo>
                  <a:lnTo>
                    <a:pt x="19050" y="18655"/>
                  </a:lnTo>
                  <a:lnTo>
                    <a:pt x="17992" y="17165"/>
                  </a:lnTo>
                  <a:lnTo>
                    <a:pt x="16228" y="16172"/>
                  </a:lnTo>
                  <a:lnTo>
                    <a:pt x="13994" y="15510"/>
                  </a:lnTo>
                  <a:lnTo>
                    <a:pt x="13562" y="15069"/>
                  </a:lnTo>
                  <a:lnTo>
                    <a:pt x="14333" y="14775"/>
                  </a:lnTo>
                  <a:lnTo>
                    <a:pt x="18118" y="14302"/>
                  </a:lnTo>
                  <a:lnTo>
                    <a:pt x="26470" y="7663"/>
                  </a:lnTo>
                  <a:lnTo>
                    <a:pt x="46472" y="0"/>
                  </a:lnTo>
                  <a:lnTo>
                    <a:pt x="58049" y="120"/>
                  </a:lnTo>
                  <a:lnTo>
                    <a:pt x="92507" y="7085"/>
                  </a:lnTo>
                  <a:lnTo>
                    <a:pt x="96596" y="9452"/>
                  </a:lnTo>
                  <a:lnTo>
                    <a:pt x="103962" y="20549"/>
                  </a:lnTo>
                  <a:lnTo>
                    <a:pt x="107408" y="27953"/>
                  </a:lnTo>
                  <a:lnTo>
                    <a:pt x="107589" y="35005"/>
                  </a:lnTo>
                  <a:lnTo>
                    <a:pt x="102145" y="48486"/>
                  </a:lnTo>
                  <a:lnTo>
                    <a:pt x="61139" y="87156"/>
                  </a:lnTo>
                  <a:lnTo>
                    <a:pt x="13804" y="124825"/>
                  </a:lnTo>
                  <a:lnTo>
                    <a:pt x="12378" y="126045"/>
                  </a:lnTo>
                  <a:lnTo>
                    <a:pt x="13543" y="126859"/>
                  </a:lnTo>
                  <a:lnTo>
                    <a:pt x="60595" y="128444"/>
                  </a:lnTo>
                  <a:lnTo>
                    <a:pt x="79455" y="129532"/>
                  </a:lnTo>
                  <a:lnTo>
                    <a:pt x="111136" y="141742"/>
                  </a:lnTo>
                  <a:lnTo>
                    <a:pt x="125122" y="150876"/>
                  </a:lnTo>
                  <a:lnTo>
                    <a:pt x="125748" y="153996"/>
                  </a:lnTo>
                  <a:lnTo>
                    <a:pt x="124048" y="157134"/>
                  </a:lnTo>
                  <a:lnTo>
                    <a:pt x="111544" y="166608"/>
                  </a:lnTo>
                  <a:lnTo>
                    <a:pt x="88789" y="176118"/>
                  </a:lnTo>
                  <a:lnTo>
                    <a:pt x="48230" y="193868"/>
                  </a:lnTo>
                  <a:lnTo>
                    <a:pt x="0" y="20468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910">
              <a:extLst>
                <a:ext uri="{FF2B5EF4-FFF2-40B4-BE49-F238E27FC236}">
                  <a16:creationId xmlns:a16="http://schemas.microsoft.com/office/drawing/2014/main" id="{B1054BAB-7CFA-2ACB-7423-3343E701EC81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2609850" y="3173149"/>
              <a:ext cx="85334" cy="522552"/>
            </a:xfrm>
            <a:custGeom>
              <a:avLst/>
              <a:gdLst/>
              <a:ahLst/>
              <a:cxnLst/>
              <a:rect l="0" t="0" r="0" b="0"/>
              <a:pathLst>
                <a:path w="85334" h="522552">
                  <a:moveTo>
                    <a:pt x="76200" y="8201"/>
                  </a:moveTo>
                  <a:lnTo>
                    <a:pt x="76200" y="8201"/>
                  </a:lnTo>
                  <a:lnTo>
                    <a:pt x="84401" y="0"/>
                  </a:lnTo>
                  <a:lnTo>
                    <a:pt x="84842" y="617"/>
                  </a:lnTo>
                  <a:lnTo>
                    <a:pt x="85333" y="4125"/>
                  </a:lnTo>
                  <a:lnTo>
                    <a:pt x="77489" y="42559"/>
                  </a:lnTo>
                  <a:lnTo>
                    <a:pt x="71526" y="82234"/>
                  </a:lnTo>
                  <a:lnTo>
                    <a:pt x="68112" y="124094"/>
                  </a:lnTo>
                  <a:lnTo>
                    <a:pt x="62044" y="163307"/>
                  </a:lnTo>
                  <a:lnTo>
                    <a:pt x="58600" y="201737"/>
                  </a:lnTo>
                  <a:lnTo>
                    <a:pt x="50890" y="246102"/>
                  </a:lnTo>
                  <a:lnTo>
                    <a:pt x="47534" y="282126"/>
                  </a:lnTo>
                  <a:lnTo>
                    <a:pt x="40277" y="329402"/>
                  </a:lnTo>
                  <a:lnTo>
                    <a:pt x="33473" y="369627"/>
                  </a:lnTo>
                  <a:lnTo>
                    <a:pt x="28484" y="408148"/>
                  </a:lnTo>
                  <a:lnTo>
                    <a:pt x="15445" y="450806"/>
                  </a:lnTo>
                  <a:lnTo>
                    <a:pt x="7482" y="496457"/>
                  </a:lnTo>
                  <a:lnTo>
                    <a:pt x="0" y="5225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911">
              <a:extLst>
                <a:ext uri="{FF2B5EF4-FFF2-40B4-BE49-F238E27FC236}">
                  <a16:creationId xmlns:a16="http://schemas.microsoft.com/office/drawing/2014/main" id="{2B951FD8-06A7-23D7-01DC-BD9F7C85E4AC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2209800" y="34290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912">
              <a:extLst>
                <a:ext uri="{FF2B5EF4-FFF2-40B4-BE49-F238E27FC236}">
                  <a16:creationId xmlns:a16="http://schemas.microsoft.com/office/drawing/2014/main" id="{244AC24C-3118-6664-B559-498C37C85C96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2219325" y="32956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8201" y="1084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SMARTInkShape-Group438">
            <a:extLst>
              <a:ext uri="{FF2B5EF4-FFF2-40B4-BE49-F238E27FC236}">
                <a16:creationId xmlns:a16="http://schemas.microsoft.com/office/drawing/2014/main" id="{0AEAFA49-E700-2D75-3EA7-83D018B66A78}"/>
              </a:ext>
            </a:extLst>
          </p:cNvPr>
          <p:cNvGrpSpPr/>
          <p:nvPr/>
        </p:nvGrpSpPr>
        <p:grpSpPr>
          <a:xfrm>
            <a:off x="3209925" y="3248025"/>
            <a:ext cx="123826" cy="84402"/>
            <a:chOff x="3209925" y="3248025"/>
            <a:chExt cx="123826" cy="84402"/>
          </a:xfrm>
        </p:grpSpPr>
        <p:sp>
          <p:nvSpPr>
            <p:cNvPr id="19" name="SMARTInkShape-1913">
              <a:extLst>
                <a:ext uri="{FF2B5EF4-FFF2-40B4-BE49-F238E27FC236}">
                  <a16:creationId xmlns:a16="http://schemas.microsoft.com/office/drawing/2014/main" id="{D75CF7FD-CC50-B40C-3728-381E210E3DA7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3209925" y="3324225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0"/>
                  </a:moveTo>
                  <a:lnTo>
                    <a:pt x="0" y="0"/>
                  </a:lnTo>
                  <a:lnTo>
                    <a:pt x="9721" y="1058"/>
                  </a:lnTo>
                  <a:lnTo>
                    <a:pt x="48905" y="820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1914">
              <a:extLst>
                <a:ext uri="{FF2B5EF4-FFF2-40B4-BE49-F238E27FC236}">
                  <a16:creationId xmlns:a16="http://schemas.microsoft.com/office/drawing/2014/main" id="{4C87331B-12EF-B98B-22C5-00E1663743F8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3209925" y="3248025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24910" y="8467"/>
                  </a:lnTo>
                  <a:lnTo>
                    <a:pt x="69110" y="883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SMARTInkShape-1915">
            <a:extLst>
              <a:ext uri="{FF2B5EF4-FFF2-40B4-BE49-F238E27FC236}">
                <a16:creationId xmlns:a16="http://schemas.microsoft.com/office/drawing/2014/main" id="{88A2A203-17D1-640A-731E-BC0C00EF382E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3650031" y="3124922"/>
            <a:ext cx="206052" cy="235615"/>
          </a:xfrm>
          <a:custGeom>
            <a:avLst/>
            <a:gdLst/>
            <a:ahLst/>
            <a:cxnLst/>
            <a:rect l="0" t="0" r="0" b="0"/>
            <a:pathLst>
              <a:path w="206052" h="235615">
                <a:moveTo>
                  <a:pt x="112344" y="104053"/>
                </a:moveTo>
                <a:lnTo>
                  <a:pt x="112344" y="104053"/>
                </a:lnTo>
                <a:lnTo>
                  <a:pt x="111286" y="80202"/>
                </a:lnTo>
                <a:lnTo>
                  <a:pt x="102643" y="51190"/>
                </a:lnTo>
                <a:lnTo>
                  <a:pt x="98155" y="44222"/>
                </a:lnTo>
                <a:lnTo>
                  <a:pt x="86988" y="40420"/>
                </a:lnTo>
                <a:lnTo>
                  <a:pt x="73558" y="39788"/>
                </a:lnTo>
                <a:lnTo>
                  <a:pt x="64061" y="43036"/>
                </a:lnTo>
                <a:lnTo>
                  <a:pt x="42653" y="55870"/>
                </a:lnTo>
                <a:lnTo>
                  <a:pt x="30923" y="69938"/>
                </a:lnTo>
                <a:lnTo>
                  <a:pt x="4646" y="116459"/>
                </a:lnTo>
                <a:lnTo>
                  <a:pt x="0" y="132894"/>
                </a:lnTo>
                <a:lnTo>
                  <a:pt x="6035" y="168625"/>
                </a:lnTo>
                <a:lnTo>
                  <a:pt x="11473" y="184257"/>
                </a:lnTo>
                <a:lnTo>
                  <a:pt x="30598" y="210014"/>
                </a:lnTo>
                <a:lnTo>
                  <a:pt x="41793" y="219939"/>
                </a:lnTo>
                <a:lnTo>
                  <a:pt x="67716" y="231366"/>
                </a:lnTo>
                <a:lnTo>
                  <a:pt x="94182" y="235614"/>
                </a:lnTo>
                <a:lnTo>
                  <a:pt x="122132" y="231817"/>
                </a:lnTo>
                <a:lnTo>
                  <a:pt x="145465" y="223988"/>
                </a:lnTo>
                <a:lnTo>
                  <a:pt x="165785" y="204853"/>
                </a:lnTo>
                <a:lnTo>
                  <a:pt x="195176" y="160680"/>
                </a:lnTo>
                <a:lnTo>
                  <a:pt x="202075" y="138746"/>
                </a:lnTo>
                <a:lnTo>
                  <a:pt x="205959" y="92813"/>
                </a:lnTo>
                <a:lnTo>
                  <a:pt x="206051" y="54626"/>
                </a:lnTo>
                <a:lnTo>
                  <a:pt x="202322" y="40458"/>
                </a:lnTo>
                <a:lnTo>
                  <a:pt x="191492" y="27811"/>
                </a:lnTo>
                <a:lnTo>
                  <a:pt x="167545" y="11613"/>
                </a:lnTo>
                <a:lnTo>
                  <a:pt x="143163" y="2933"/>
                </a:lnTo>
                <a:lnTo>
                  <a:pt x="115962" y="0"/>
                </a:lnTo>
                <a:lnTo>
                  <a:pt x="74244" y="8803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SMARTInkShape-Group440">
            <a:extLst>
              <a:ext uri="{FF2B5EF4-FFF2-40B4-BE49-F238E27FC236}">
                <a16:creationId xmlns:a16="http://schemas.microsoft.com/office/drawing/2014/main" id="{8FDAE688-36BB-E5B4-D391-87D88D453189}"/>
              </a:ext>
            </a:extLst>
          </p:cNvPr>
          <p:cNvGrpSpPr/>
          <p:nvPr/>
        </p:nvGrpSpPr>
        <p:grpSpPr>
          <a:xfrm>
            <a:off x="1657956" y="3896118"/>
            <a:ext cx="608995" cy="349872"/>
            <a:chOff x="1657956" y="3896118"/>
            <a:chExt cx="608995" cy="349872"/>
          </a:xfrm>
        </p:grpSpPr>
        <p:sp>
          <p:nvSpPr>
            <p:cNvPr id="23" name="SMARTInkShape-1916">
              <a:extLst>
                <a:ext uri="{FF2B5EF4-FFF2-40B4-BE49-F238E27FC236}">
                  <a16:creationId xmlns:a16="http://schemas.microsoft.com/office/drawing/2014/main" id="{02F553E3-9910-E437-BA13-C8DC1E20F013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257425" y="41338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917">
              <a:extLst>
                <a:ext uri="{FF2B5EF4-FFF2-40B4-BE49-F238E27FC236}">
                  <a16:creationId xmlns:a16="http://schemas.microsoft.com/office/drawing/2014/main" id="{F71AB018-25CE-5547-9ECF-C3518A0C61A6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257425" y="400050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918">
              <a:extLst>
                <a:ext uri="{FF2B5EF4-FFF2-40B4-BE49-F238E27FC236}">
                  <a16:creationId xmlns:a16="http://schemas.microsoft.com/office/drawing/2014/main" id="{14A79ACE-3901-630A-89A8-BE4EA8D0CF7B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1937203" y="4134252"/>
              <a:ext cx="196398" cy="111738"/>
            </a:xfrm>
            <a:custGeom>
              <a:avLst/>
              <a:gdLst/>
              <a:ahLst/>
              <a:cxnLst/>
              <a:rect l="0" t="0" r="0" b="0"/>
              <a:pathLst>
                <a:path w="196398" h="111738">
                  <a:moveTo>
                    <a:pt x="72572" y="18648"/>
                  </a:moveTo>
                  <a:lnTo>
                    <a:pt x="72572" y="18648"/>
                  </a:lnTo>
                  <a:lnTo>
                    <a:pt x="72572" y="13591"/>
                  </a:lnTo>
                  <a:lnTo>
                    <a:pt x="73630" y="12102"/>
                  </a:lnTo>
                  <a:lnTo>
                    <a:pt x="75394" y="11109"/>
                  </a:lnTo>
                  <a:lnTo>
                    <a:pt x="77629" y="10447"/>
                  </a:lnTo>
                  <a:lnTo>
                    <a:pt x="78060" y="10006"/>
                  </a:lnTo>
                  <a:lnTo>
                    <a:pt x="77289" y="9712"/>
                  </a:lnTo>
                  <a:lnTo>
                    <a:pt x="75717" y="9516"/>
                  </a:lnTo>
                  <a:lnTo>
                    <a:pt x="74668" y="8327"/>
                  </a:lnTo>
                  <a:lnTo>
                    <a:pt x="73504" y="4183"/>
                  </a:lnTo>
                  <a:lnTo>
                    <a:pt x="72135" y="2654"/>
                  </a:lnTo>
                  <a:lnTo>
                    <a:pt x="67791" y="956"/>
                  </a:lnTo>
                  <a:lnTo>
                    <a:pt x="54340" y="0"/>
                  </a:lnTo>
                  <a:lnTo>
                    <a:pt x="45772" y="2599"/>
                  </a:lnTo>
                  <a:lnTo>
                    <a:pt x="26591" y="17947"/>
                  </a:lnTo>
                  <a:lnTo>
                    <a:pt x="4536" y="41362"/>
                  </a:lnTo>
                  <a:lnTo>
                    <a:pt x="0" y="53790"/>
                  </a:lnTo>
                  <a:lnTo>
                    <a:pt x="2504" y="77744"/>
                  </a:lnTo>
                  <a:lnTo>
                    <a:pt x="9948" y="94837"/>
                  </a:lnTo>
                  <a:lnTo>
                    <a:pt x="18857" y="106604"/>
                  </a:lnTo>
                  <a:lnTo>
                    <a:pt x="27885" y="110656"/>
                  </a:lnTo>
                  <a:lnTo>
                    <a:pt x="33255" y="111737"/>
                  </a:lnTo>
                  <a:lnTo>
                    <a:pt x="37894" y="110341"/>
                  </a:lnTo>
                  <a:lnTo>
                    <a:pt x="56311" y="92250"/>
                  </a:lnTo>
                  <a:lnTo>
                    <a:pt x="87542" y="45651"/>
                  </a:lnTo>
                  <a:lnTo>
                    <a:pt x="100554" y="28917"/>
                  </a:lnTo>
                  <a:lnTo>
                    <a:pt x="95915" y="33450"/>
                  </a:lnTo>
                  <a:lnTo>
                    <a:pt x="93530" y="41455"/>
                  </a:lnTo>
                  <a:lnTo>
                    <a:pt x="91999" y="63840"/>
                  </a:lnTo>
                  <a:lnTo>
                    <a:pt x="94612" y="73306"/>
                  </a:lnTo>
                  <a:lnTo>
                    <a:pt x="104912" y="88005"/>
                  </a:lnTo>
                  <a:lnTo>
                    <a:pt x="113757" y="91807"/>
                  </a:lnTo>
                  <a:lnTo>
                    <a:pt x="136681" y="94247"/>
                  </a:lnTo>
                  <a:lnTo>
                    <a:pt x="146220" y="91759"/>
                  </a:lnTo>
                  <a:lnTo>
                    <a:pt x="177403" y="79624"/>
                  </a:lnTo>
                  <a:lnTo>
                    <a:pt x="196397" y="757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919">
              <a:extLst>
                <a:ext uri="{FF2B5EF4-FFF2-40B4-BE49-F238E27FC236}">
                  <a16:creationId xmlns:a16="http://schemas.microsoft.com/office/drawing/2014/main" id="{6C959847-3A3C-66D6-6169-201C935C80F1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1676400" y="4052502"/>
              <a:ext cx="171451" cy="24199"/>
            </a:xfrm>
            <a:custGeom>
              <a:avLst/>
              <a:gdLst/>
              <a:ahLst/>
              <a:cxnLst/>
              <a:rect l="0" t="0" r="0" b="0"/>
              <a:pathLst>
                <a:path w="171451" h="24199">
                  <a:moveTo>
                    <a:pt x="0" y="24198"/>
                  </a:moveTo>
                  <a:lnTo>
                    <a:pt x="0" y="24198"/>
                  </a:lnTo>
                  <a:lnTo>
                    <a:pt x="8663" y="16593"/>
                  </a:lnTo>
                  <a:lnTo>
                    <a:pt x="18314" y="10941"/>
                  </a:lnTo>
                  <a:lnTo>
                    <a:pt x="65846" y="3089"/>
                  </a:lnTo>
                  <a:lnTo>
                    <a:pt x="85357" y="0"/>
                  </a:lnTo>
                  <a:lnTo>
                    <a:pt x="129397" y="3817"/>
                  </a:lnTo>
                  <a:lnTo>
                    <a:pt x="171450" y="51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920">
              <a:extLst>
                <a:ext uri="{FF2B5EF4-FFF2-40B4-BE49-F238E27FC236}">
                  <a16:creationId xmlns:a16="http://schemas.microsoft.com/office/drawing/2014/main" id="{ACE0F384-C67B-7A67-6F39-CCBEADB3D6C9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820524" y="3907358"/>
              <a:ext cx="42340" cy="331268"/>
            </a:xfrm>
            <a:custGeom>
              <a:avLst/>
              <a:gdLst/>
              <a:ahLst/>
              <a:cxnLst/>
              <a:rect l="0" t="0" r="0" b="0"/>
              <a:pathLst>
                <a:path w="42340" h="331268">
                  <a:moveTo>
                    <a:pt x="36851" y="26467"/>
                  </a:moveTo>
                  <a:lnTo>
                    <a:pt x="36851" y="26467"/>
                  </a:lnTo>
                  <a:lnTo>
                    <a:pt x="36851" y="16354"/>
                  </a:lnTo>
                  <a:lnTo>
                    <a:pt x="39673" y="8567"/>
                  </a:lnTo>
                  <a:lnTo>
                    <a:pt x="41908" y="5008"/>
                  </a:lnTo>
                  <a:lnTo>
                    <a:pt x="42339" y="2636"/>
                  </a:lnTo>
                  <a:lnTo>
                    <a:pt x="41568" y="1055"/>
                  </a:lnTo>
                  <a:lnTo>
                    <a:pt x="39996" y="0"/>
                  </a:lnTo>
                  <a:lnTo>
                    <a:pt x="37889" y="2473"/>
                  </a:lnTo>
                  <a:lnTo>
                    <a:pt x="26904" y="34898"/>
                  </a:lnTo>
                  <a:lnTo>
                    <a:pt x="17676" y="79412"/>
                  </a:lnTo>
                  <a:lnTo>
                    <a:pt x="11395" y="113499"/>
                  </a:lnTo>
                  <a:lnTo>
                    <a:pt x="2968" y="160322"/>
                  </a:lnTo>
                  <a:lnTo>
                    <a:pt x="0" y="197361"/>
                  </a:lnTo>
                  <a:lnTo>
                    <a:pt x="180" y="239851"/>
                  </a:lnTo>
                  <a:lnTo>
                    <a:pt x="5407" y="279722"/>
                  </a:lnTo>
                  <a:lnTo>
                    <a:pt x="8276" y="3312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921">
              <a:extLst>
                <a:ext uri="{FF2B5EF4-FFF2-40B4-BE49-F238E27FC236}">
                  <a16:creationId xmlns:a16="http://schemas.microsoft.com/office/drawing/2014/main" id="{CF05F371-93E6-73E6-F1CA-CF90E562C125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1657956" y="3896118"/>
              <a:ext cx="36055" cy="342508"/>
            </a:xfrm>
            <a:custGeom>
              <a:avLst/>
              <a:gdLst/>
              <a:ahLst/>
              <a:cxnLst/>
              <a:rect l="0" t="0" r="0" b="0"/>
              <a:pathLst>
                <a:path w="36055" h="342508">
                  <a:moveTo>
                    <a:pt x="18444" y="9132"/>
                  </a:moveTo>
                  <a:lnTo>
                    <a:pt x="18444" y="9132"/>
                  </a:lnTo>
                  <a:lnTo>
                    <a:pt x="26645" y="931"/>
                  </a:lnTo>
                  <a:lnTo>
                    <a:pt x="32633" y="0"/>
                  </a:lnTo>
                  <a:lnTo>
                    <a:pt x="34253" y="1986"/>
                  </a:lnTo>
                  <a:lnTo>
                    <a:pt x="36054" y="9836"/>
                  </a:lnTo>
                  <a:lnTo>
                    <a:pt x="29605" y="48390"/>
                  </a:lnTo>
                  <a:lnTo>
                    <a:pt x="22221" y="88615"/>
                  </a:lnTo>
                  <a:lnTo>
                    <a:pt x="16368" y="134546"/>
                  </a:lnTo>
                  <a:lnTo>
                    <a:pt x="10391" y="179014"/>
                  </a:lnTo>
                  <a:lnTo>
                    <a:pt x="9355" y="218805"/>
                  </a:lnTo>
                  <a:lnTo>
                    <a:pt x="3992" y="264109"/>
                  </a:lnTo>
                  <a:lnTo>
                    <a:pt x="0" y="308730"/>
                  </a:lnTo>
                  <a:lnTo>
                    <a:pt x="722" y="319028"/>
                  </a:lnTo>
                  <a:lnTo>
                    <a:pt x="8919" y="3425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SMARTInkShape-Group441">
            <a:extLst>
              <a:ext uri="{FF2B5EF4-FFF2-40B4-BE49-F238E27FC236}">
                <a16:creationId xmlns:a16="http://schemas.microsoft.com/office/drawing/2014/main" id="{DDED313E-6E38-6245-7DC9-EE0F4AC4A189}"/>
              </a:ext>
            </a:extLst>
          </p:cNvPr>
          <p:cNvGrpSpPr/>
          <p:nvPr/>
        </p:nvGrpSpPr>
        <p:grpSpPr>
          <a:xfrm>
            <a:off x="2657475" y="3906593"/>
            <a:ext cx="219076" cy="446333"/>
            <a:chOff x="2657475" y="3906593"/>
            <a:chExt cx="219076" cy="446333"/>
          </a:xfrm>
        </p:grpSpPr>
        <p:sp>
          <p:nvSpPr>
            <p:cNvPr id="30" name="SMARTInkShape-1922">
              <a:extLst>
                <a:ext uri="{FF2B5EF4-FFF2-40B4-BE49-F238E27FC236}">
                  <a16:creationId xmlns:a16="http://schemas.microsoft.com/office/drawing/2014/main" id="{3BB3CEBC-5947-23BF-E39C-8FED2EB6B4FC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861799" y="4114800"/>
              <a:ext cx="14752" cy="123826"/>
            </a:xfrm>
            <a:custGeom>
              <a:avLst/>
              <a:gdLst/>
              <a:ahLst/>
              <a:cxnLst/>
              <a:rect l="0" t="0" r="0" b="0"/>
              <a:pathLst>
                <a:path w="14752" h="123826">
                  <a:moveTo>
                    <a:pt x="14751" y="0"/>
                  </a:moveTo>
                  <a:lnTo>
                    <a:pt x="14751" y="0"/>
                  </a:lnTo>
                  <a:lnTo>
                    <a:pt x="14751" y="5057"/>
                  </a:lnTo>
                  <a:lnTo>
                    <a:pt x="11929" y="10361"/>
                  </a:lnTo>
                  <a:lnTo>
                    <a:pt x="9695" y="13257"/>
                  </a:lnTo>
                  <a:lnTo>
                    <a:pt x="7213" y="22120"/>
                  </a:lnTo>
                  <a:lnTo>
                    <a:pt x="0" y="65355"/>
                  </a:lnTo>
                  <a:lnTo>
                    <a:pt x="5226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923">
              <a:extLst>
                <a:ext uri="{FF2B5EF4-FFF2-40B4-BE49-F238E27FC236}">
                  <a16:creationId xmlns:a16="http://schemas.microsoft.com/office/drawing/2014/main" id="{1BC835D0-6D62-40AC-2173-F1B2E13BBCDB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2686050" y="3906593"/>
              <a:ext cx="126529" cy="170108"/>
            </a:xfrm>
            <a:custGeom>
              <a:avLst/>
              <a:gdLst/>
              <a:ahLst/>
              <a:cxnLst/>
              <a:rect l="0" t="0" r="0" b="0"/>
              <a:pathLst>
                <a:path w="126529" h="170108">
                  <a:moveTo>
                    <a:pt x="0" y="17707"/>
                  </a:moveTo>
                  <a:lnTo>
                    <a:pt x="0" y="17707"/>
                  </a:lnTo>
                  <a:lnTo>
                    <a:pt x="0" y="12650"/>
                  </a:lnTo>
                  <a:lnTo>
                    <a:pt x="1058" y="11161"/>
                  </a:lnTo>
                  <a:lnTo>
                    <a:pt x="2822" y="10168"/>
                  </a:lnTo>
                  <a:lnTo>
                    <a:pt x="40704" y="97"/>
                  </a:lnTo>
                  <a:lnTo>
                    <a:pt x="75656" y="0"/>
                  </a:lnTo>
                  <a:lnTo>
                    <a:pt x="90422" y="3840"/>
                  </a:lnTo>
                  <a:lnTo>
                    <a:pt x="95206" y="6345"/>
                  </a:lnTo>
                  <a:lnTo>
                    <a:pt x="98396" y="9075"/>
                  </a:lnTo>
                  <a:lnTo>
                    <a:pt x="100522" y="11952"/>
                  </a:lnTo>
                  <a:lnTo>
                    <a:pt x="103515" y="26115"/>
                  </a:lnTo>
                  <a:lnTo>
                    <a:pt x="98571" y="37672"/>
                  </a:lnTo>
                  <a:lnTo>
                    <a:pt x="83206" y="57281"/>
                  </a:lnTo>
                  <a:lnTo>
                    <a:pt x="42099" y="86084"/>
                  </a:lnTo>
                  <a:lnTo>
                    <a:pt x="19666" y="94507"/>
                  </a:lnTo>
                  <a:lnTo>
                    <a:pt x="14738" y="98760"/>
                  </a:lnTo>
                  <a:lnTo>
                    <a:pt x="13000" y="99259"/>
                  </a:lnTo>
                  <a:lnTo>
                    <a:pt x="11842" y="98533"/>
                  </a:lnTo>
                  <a:lnTo>
                    <a:pt x="11069" y="96991"/>
                  </a:lnTo>
                  <a:lnTo>
                    <a:pt x="11613" y="95963"/>
                  </a:lnTo>
                  <a:lnTo>
                    <a:pt x="13034" y="95278"/>
                  </a:lnTo>
                  <a:lnTo>
                    <a:pt x="37012" y="93987"/>
                  </a:lnTo>
                  <a:lnTo>
                    <a:pt x="83321" y="107171"/>
                  </a:lnTo>
                  <a:lnTo>
                    <a:pt x="114688" y="113931"/>
                  </a:lnTo>
                  <a:lnTo>
                    <a:pt x="124350" y="122562"/>
                  </a:lnTo>
                  <a:lnTo>
                    <a:pt x="126292" y="126769"/>
                  </a:lnTo>
                  <a:lnTo>
                    <a:pt x="126528" y="130632"/>
                  </a:lnTo>
                  <a:lnTo>
                    <a:pt x="123968" y="137746"/>
                  </a:lnTo>
                  <a:lnTo>
                    <a:pt x="119302" y="144436"/>
                  </a:lnTo>
                  <a:lnTo>
                    <a:pt x="80023" y="163733"/>
                  </a:lnTo>
                  <a:lnTo>
                    <a:pt x="35455" y="169268"/>
                  </a:lnTo>
                  <a:lnTo>
                    <a:pt x="0" y="1701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924">
              <a:extLst>
                <a:ext uri="{FF2B5EF4-FFF2-40B4-BE49-F238E27FC236}">
                  <a16:creationId xmlns:a16="http://schemas.microsoft.com/office/drawing/2014/main" id="{70D3B900-B3C7-81D6-221B-0424FE617C0E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2657475" y="3916492"/>
              <a:ext cx="56976" cy="436434"/>
            </a:xfrm>
            <a:custGeom>
              <a:avLst/>
              <a:gdLst/>
              <a:ahLst/>
              <a:cxnLst/>
              <a:rect l="0" t="0" r="0" b="0"/>
              <a:pathLst>
                <a:path w="56976" h="436434">
                  <a:moveTo>
                    <a:pt x="47625" y="17333"/>
                  </a:moveTo>
                  <a:lnTo>
                    <a:pt x="47625" y="17333"/>
                  </a:lnTo>
                  <a:lnTo>
                    <a:pt x="52681" y="12276"/>
                  </a:lnTo>
                  <a:lnTo>
                    <a:pt x="55164" y="6972"/>
                  </a:lnTo>
                  <a:lnTo>
                    <a:pt x="56758" y="0"/>
                  </a:lnTo>
                  <a:lnTo>
                    <a:pt x="56975" y="1868"/>
                  </a:lnTo>
                  <a:lnTo>
                    <a:pt x="56069" y="29839"/>
                  </a:lnTo>
                  <a:lnTo>
                    <a:pt x="43889" y="74876"/>
                  </a:lnTo>
                  <a:lnTo>
                    <a:pt x="37851" y="104996"/>
                  </a:lnTo>
                  <a:lnTo>
                    <a:pt x="32698" y="139903"/>
                  </a:lnTo>
                  <a:lnTo>
                    <a:pt x="28738" y="182296"/>
                  </a:lnTo>
                  <a:lnTo>
                    <a:pt x="21277" y="228424"/>
                  </a:lnTo>
                  <a:lnTo>
                    <a:pt x="14434" y="272931"/>
                  </a:lnTo>
                  <a:lnTo>
                    <a:pt x="9436" y="315471"/>
                  </a:lnTo>
                  <a:lnTo>
                    <a:pt x="3266" y="359670"/>
                  </a:lnTo>
                  <a:lnTo>
                    <a:pt x="0" y="436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SMARTInkShape-Group442">
            <a:extLst>
              <a:ext uri="{FF2B5EF4-FFF2-40B4-BE49-F238E27FC236}">
                <a16:creationId xmlns:a16="http://schemas.microsoft.com/office/drawing/2014/main" id="{6BB65C8A-12D4-7F3D-2ABD-4174EDC883EC}"/>
              </a:ext>
            </a:extLst>
          </p:cNvPr>
          <p:cNvGrpSpPr/>
          <p:nvPr/>
        </p:nvGrpSpPr>
        <p:grpSpPr>
          <a:xfrm>
            <a:off x="3228975" y="3782749"/>
            <a:ext cx="613146" cy="313002"/>
            <a:chOff x="3228975" y="3782749"/>
            <a:chExt cx="613146" cy="313002"/>
          </a:xfrm>
        </p:grpSpPr>
        <p:sp>
          <p:nvSpPr>
            <p:cNvPr id="34" name="SMARTInkShape-1925">
              <a:extLst>
                <a:ext uri="{FF2B5EF4-FFF2-40B4-BE49-F238E27FC236}">
                  <a16:creationId xmlns:a16="http://schemas.microsoft.com/office/drawing/2014/main" id="{B8577992-1AD2-4475-5A43-22EA1FABAFCD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3634687" y="3810659"/>
              <a:ext cx="207434" cy="245802"/>
            </a:xfrm>
            <a:custGeom>
              <a:avLst/>
              <a:gdLst/>
              <a:ahLst/>
              <a:cxnLst/>
              <a:rect l="0" t="0" r="0" b="0"/>
              <a:pathLst>
                <a:path w="207434" h="245802">
                  <a:moveTo>
                    <a:pt x="108638" y="37441"/>
                  </a:moveTo>
                  <a:lnTo>
                    <a:pt x="108638" y="37441"/>
                  </a:lnTo>
                  <a:lnTo>
                    <a:pt x="113694" y="32384"/>
                  </a:lnTo>
                  <a:lnTo>
                    <a:pt x="116177" y="24258"/>
                  </a:lnTo>
                  <a:lnTo>
                    <a:pt x="117770" y="6850"/>
                  </a:lnTo>
                  <a:lnTo>
                    <a:pt x="116843" y="4347"/>
                  </a:lnTo>
                  <a:lnTo>
                    <a:pt x="115166" y="2678"/>
                  </a:lnTo>
                  <a:lnTo>
                    <a:pt x="112990" y="1566"/>
                  </a:lnTo>
                  <a:lnTo>
                    <a:pt x="99815" y="0"/>
                  </a:lnTo>
                  <a:lnTo>
                    <a:pt x="88488" y="5279"/>
                  </a:lnTo>
                  <a:lnTo>
                    <a:pt x="57693" y="32931"/>
                  </a:lnTo>
                  <a:lnTo>
                    <a:pt x="26069" y="76201"/>
                  </a:lnTo>
                  <a:lnTo>
                    <a:pt x="8288" y="108284"/>
                  </a:lnTo>
                  <a:lnTo>
                    <a:pt x="0" y="139100"/>
                  </a:lnTo>
                  <a:lnTo>
                    <a:pt x="8202" y="186425"/>
                  </a:lnTo>
                  <a:lnTo>
                    <a:pt x="21964" y="212347"/>
                  </a:lnTo>
                  <a:lnTo>
                    <a:pt x="39447" y="233433"/>
                  </a:lnTo>
                  <a:lnTo>
                    <a:pt x="54604" y="240965"/>
                  </a:lnTo>
                  <a:lnTo>
                    <a:pt x="90203" y="245801"/>
                  </a:lnTo>
                  <a:lnTo>
                    <a:pt x="123402" y="236525"/>
                  </a:lnTo>
                  <a:lnTo>
                    <a:pt x="154993" y="220371"/>
                  </a:lnTo>
                  <a:lnTo>
                    <a:pt x="171926" y="199882"/>
                  </a:lnTo>
                  <a:lnTo>
                    <a:pt x="194987" y="153725"/>
                  </a:lnTo>
                  <a:lnTo>
                    <a:pt x="206307" y="118697"/>
                  </a:lnTo>
                  <a:lnTo>
                    <a:pt x="207433" y="96838"/>
                  </a:lnTo>
                  <a:lnTo>
                    <a:pt x="203347" y="77598"/>
                  </a:lnTo>
                  <a:lnTo>
                    <a:pt x="182638" y="41305"/>
                  </a:lnTo>
                  <a:lnTo>
                    <a:pt x="167279" y="31044"/>
                  </a:lnTo>
                  <a:lnTo>
                    <a:pt x="127983" y="15834"/>
                  </a:lnTo>
                  <a:lnTo>
                    <a:pt x="70538" y="88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926">
              <a:extLst>
                <a:ext uri="{FF2B5EF4-FFF2-40B4-BE49-F238E27FC236}">
                  <a16:creationId xmlns:a16="http://schemas.microsoft.com/office/drawing/2014/main" id="{A3D8B753-93B1-5908-8B8B-0B0F12537759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3276600" y="3782749"/>
              <a:ext cx="142876" cy="313002"/>
            </a:xfrm>
            <a:custGeom>
              <a:avLst/>
              <a:gdLst/>
              <a:ahLst/>
              <a:cxnLst/>
              <a:rect l="0" t="0" r="0" b="0"/>
              <a:pathLst>
                <a:path w="142876" h="313002">
                  <a:moveTo>
                    <a:pt x="142875" y="8201"/>
                  </a:moveTo>
                  <a:lnTo>
                    <a:pt x="142875" y="8201"/>
                  </a:lnTo>
                  <a:lnTo>
                    <a:pt x="134674" y="0"/>
                  </a:lnTo>
                  <a:lnTo>
                    <a:pt x="109577" y="34422"/>
                  </a:lnTo>
                  <a:lnTo>
                    <a:pt x="88241" y="81428"/>
                  </a:lnTo>
                  <a:lnTo>
                    <a:pt x="70181" y="125089"/>
                  </a:lnTo>
                  <a:lnTo>
                    <a:pt x="54019" y="170467"/>
                  </a:lnTo>
                  <a:lnTo>
                    <a:pt x="40225" y="209352"/>
                  </a:lnTo>
                  <a:lnTo>
                    <a:pt x="21038" y="256701"/>
                  </a:lnTo>
                  <a:lnTo>
                    <a:pt x="0" y="3130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927">
              <a:extLst>
                <a:ext uri="{FF2B5EF4-FFF2-40B4-BE49-F238E27FC236}">
                  <a16:creationId xmlns:a16="http://schemas.microsoft.com/office/drawing/2014/main" id="{0803A900-7249-F625-AA77-3ED0A45E13C9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3248025" y="3990975"/>
              <a:ext cx="219076" cy="19051"/>
            </a:xfrm>
            <a:custGeom>
              <a:avLst/>
              <a:gdLst/>
              <a:ahLst/>
              <a:cxnLst/>
              <a:rect l="0" t="0" r="0" b="0"/>
              <a:pathLst>
                <a:path w="219076" h="19051">
                  <a:moveTo>
                    <a:pt x="0" y="19050"/>
                  </a:moveTo>
                  <a:lnTo>
                    <a:pt x="0" y="19050"/>
                  </a:lnTo>
                  <a:lnTo>
                    <a:pt x="31084" y="16228"/>
                  </a:lnTo>
                  <a:lnTo>
                    <a:pt x="71043" y="9349"/>
                  </a:lnTo>
                  <a:lnTo>
                    <a:pt x="112968" y="2160"/>
                  </a:lnTo>
                  <a:lnTo>
                    <a:pt x="157193" y="426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928">
              <a:extLst>
                <a:ext uri="{FF2B5EF4-FFF2-40B4-BE49-F238E27FC236}">
                  <a16:creationId xmlns:a16="http://schemas.microsoft.com/office/drawing/2014/main" id="{79B76819-FABD-A663-4CEB-9C2EB2DD06F9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3228975" y="3905250"/>
              <a:ext cx="219076" cy="19051"/>
            </a:xfrm>
            <a:custGeom>
              <a:avLst/>
              <a:gdLst/>
              <a:ahLst/>
              <a:cxnLst/>
              <a:rect l="0" t="0" r="0" b="0"/>
              <a:pathLst>
                <a:path w="219076" h="19051">
                  <a:moveTo>
                    <a:pt x="0" y="19050"/>
                  </a:moveTo>
                  <a:lnTo>
                    <a:pt x="0" y="19050"/>
                  </a:lnTo>
                  <a:lnTo>
                    <a:pt x="16267" y="17992"/>
                  </a:lnTo>
                  <a:lnTo>
                    <a:pt x="58038" y="10849"/>
                  </a:lnTo>
                  <a:lnTo>
                    <a:pt x="102070" y="2160"/>
                  </a:lnTo>
                  <a:lnTo>
                    <a:pt x="143773" y="284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SMARTInkShape-Group443">
            <a:extLst>
              <a:ext uri="{FF2B5EF4-FFF2-40B4-BE49-F238E27FC236}">
                <a16:creationId xmlns:a16="http://schemas.microsoft.com/office/drawing/2014/main" id="{152B02FB-6A8F-A7D5-C3E1-3AD93DE524E7}"/>
              </a:ext>
            </a:extLst>
          </p:cNvPr>
          <p:cNvGrpSpPr/>
          <p:nvPr/>
        </p:nvGrpSpPr>
        <p:grpSpPr>
          <a:xfrm>
            <a:off x="4591050" y="2905551"/>
            <a:ext cx="346544" cy="121239"/>
            <a:chOff x="4591050" y="2905551"/>
            <a:chExt cx="346544" cy="121239"/>
          </a:xfrm>
        </p:grpSpPr>
        <p:sp>
          <p:nvSpPr>
            <p:cNvPr id="39" name="SMARTInkShape-1929">
              <a:extLst>
                <a:ext uri="{FF2B5EF4-FFF2-40B4-BE49-F238E27FC236}">
                  <a16:creationId xmlns:a16="http://schemas.microsoft.com/office/drawing/2014/main" id="{FBA00B04-25FD-0AD7-9BE5-05C7F1E9AEE9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4862413" y="2905551"/>
              <a:ext cx="75181" cy="101524"/>
            </a:xfrm>
            <a:custGeom>
              <a:avLst/>
              <a:gdLst/>
              <a:ahLst/>
              <a:cxnLst/>
              <a:rect l="0" t="0" r="0" b="0"/>
              <a:pathLst>
                <a:path w="75181" h="101524">
                  <a:moveTo>
                    <a:pt x="52487" y="18624"/>
                  </a:moveTo>
                  <a:lnTo>
                    <a:pt x="52487" y="18624"/>
                  </a:lnTo>
                  <a:lnTo>
                    <a:pt x="52487" y="10423"/>
                  </a:lnTo>
                  <a:lnTo>
                    <a:pt x="44286" y="1014"/>
                  </a:lnTo>
                  <a:lnTo>
                    <a:pt x="38298" y="0"/>
                  </a:lnTo>
                  <a:lnTo>
                    <a:pt x="32775" y="2586"/>
                  </a:lnTo>
                  <a:lnTo>
                    <a:pt x="15550" y="17925"/>
                  </a:lnTo>
                  <a:lnTo>
                    <a:pt x="9612" y="29250"/>
                  </a:lnTo>
                  <a:lnTo>
                    <a:pt x="0" y="61102"/>
                  </a:lnTo>
                  <a:lnTo>
                    <a:pt x="1996" y="77720"/>
                  </a:lnTo>
                  <a:lnTo>
                    <a:pt x="9232" y="90044"/>
                  </a:lnTo>
                  <a:lnTo>
                    <a:pt x="14125" y="94813"/>
                  </a:lnTo>
                  <a:lnTo>
                    <a:pt x="25206" y="100111"/>
                  </a:lnTo>
                  <a:lnTo>
                    <a:pt x="31125" y="101523"/>
                  </a:lnTo>
                  <a:lnTo>
                    <a:pt x="43345" y="100271"/>
                  </a:lnTo>
                  <a:lnTo>
                    <a:pt x="54774" y="96187"/>
                  </a:lnTo>
                  <a:lnTo>
                    <a:pt x="63381" y="90843"/>
                  </a:lnTo>
                  <a:lnTo>
                    <a:pt x="74178" y="71772"/>
                  </a:lnTo>
                  <a:lnTo>
                    <a:pt x="75180" y="54945"/>
                  </a:lnTo>
                  <a:lnTo>
                    <a:pt x="67200" y="23329"/>
                  </a:lnTo>
                  <a:lnTo>
                    <a:pt x="58674" y="12601"/>
                  </a:lnTo>
                  <a:lnTo>
                    <a:pt x="53436" y="8259"/>
                  </a:lnTo>
                  <a:lnTo>
                    <a:pt x="48887" y="6422"/>
                  </a:lnTo>
                  <a:lnTo>
                    <a:pt x="44795" y="6256"/>
                  </a:lnTo>
                  <a:lnTo>
                    <a:pt x="23912" y="90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930">
              <a:extLst>
                <a:ext uri="{FF2B5EF4-FFF2-40B4-BE49-F238E27FC236}">
                  <a16:creationId xmlns:a16="http://schemas.microsoft.com/office/drawing/2014/main" id="{85CD9FBE-CA5A-E2D8-810D-B72F9EF61C75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4591050" y="2907149"/>
              <a:ext cx="171451" cy="119641"/>
            </a:xfrm>
            <a:custGeom>
              <a:avLst/>
              <a:gdLst/>
              <a:ahLst/>
              <a:cxnLst/>
              <a:rect l="0" t="0" r="0" b="0"/>
              <a:pathLst>
                <a:path w="171451" h="119641">
                  <a:moveTo>
                    <a:pt x="0" y="36076"/>
                  </a:moveTo>
                  <a:lnTo>
                    <a:pt x="0" y="36076"/>
                  </a:lnTo>
                  <a:lnTo>
                    <a:pt x="27101" y="8976"/>
                  </a:lnTo>
                  <a:lnTo>
                    <a:pt x="33194" y="7938"/>
                  </a:lnTo>
                  <a:lnTo>
                    <a:pt x="34829" y="8851"/>
                  </a:lnTo>
                  <a:lnTo>
                    <a:pt x="35920" y="10517"/>
                  </a:lnTo>
                  <a:lnTo>
                    <a:pt x="54519" y="55452"/>
                  </a:lnTo>
                  <a:lnTo>
                    <a:pt x="56996" y="102740"/>
                  </a:lnTo>
                  <a:lnTo>
                    <a:pt x="57136" y="119640"/>
                  </a:lnTo>
                  <a:lnTo>
                    <a:pt x="57146" y="116104"/>
                  </a:lnTo>
                  <a:lnTo>
                    <a:pt x="59970" y="111155"/>
                  </a:lnTo>
                  <a:lnTo>
                    <a:pt x="62206" y="108354"/>
                  </a:lnTo>
                  <a:lnTo>
                    <a:pt x="76396" y="63471"/>
                  </a:lnTo>
                  <a:lnTo>
                    <a:pt x="88017" y="45839"/>
                  </a:lnTo>
                  <a:lnTo>
                    <a:pt x="134961" y="8222"/>
                  </a:lnTo>
                  <a:lnTo>
                    <a:pt x="150055" y="1012"/>
                  </a:lnTo>
                  <a:lnTo>
                    <a:pt x="154011" y="0"/>
                  </a:lnTo>
                  <a:lnTo>
                    <a:pt x="157708" y="384"/>
                  </a:lnTo>
                  <a:lnTo>
                    <a:pt x="164637" y="3632"/>
                  </a:lnTo>
                  <a:lnTo>
                    <a:pt x="166908" y="7038"/>
                  </a:lnTo>
                  <a:lnTo>
                    <a:pt x="170104" y="21946"/>
                  </a:lnTo>
                  <a:lnTo>
                    <a:pt x="171332" y="65000"/>
                  </a:lnTo>
                  <a:lnTo>
                    <a:pt x="171450" y="1122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9" name="SMARTInkShape-Group444">
            <a:extLst>
              <a:ext uri="{FF2B5EF4-FFF2-40B4-BE49-F238E27FC236}">
                <a16:creationId xmlns:a16="http://schemas.microsoft.com/office/drawing/2014/main" id="{4DB7C43E-054A-97E6-74B6-281C50A74294}"/>
              </a:ext>
            </a:extLst>
          </p:cNvPr>
          <p:cNvGrpSpPr/>
          <p:nvPr/>
        </p:nvGrpSpPr>
        <p:grpSpPr>
          <a:xfrm>
            <a:off x="5295900" y="2743592"/>
            <a:ext cx="771526" cy="307990"/>
            <a:chOff x="5295900" y="2743592"/>
            <a:chExt cx="771526" cy="307990"/>
          </a:xfrm>
        </p:grpSpPr>
        <p:sp>
          <p:nvSpPr>
            <p:cNvPr id="42" name="SMARTInkShape-1931">
              <a:extLst>
                <a:ext uri="{FF2B5EF4-FFF2-40B4-BE49-F238E27FC236}">
                  <a16:creationId xmlns:a16="http://schemas.microsoft.com/office/drawing/2014/main" id="{CE5A13F7-1802-E6A4-B24D-CD8C702BDCA3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895975" y="2930969"/>
              <a:ext cx="171451" cy="120613"/>
            </a:xfrm>
            <a:custGeom>
              <a:avLst/>
              <a:gdLst/>
              <a:ahLst/>
              <a:cxnLst/>
              <a:rect l="0" t="0" r="0" b="0"/>
              <a:pathLst>
                <a:path w="171451" h="120613">
                  <a:moveTo>
                    <a:pt x="0" y="12256"/>
                  </a:moveTo>
                  <a:lnTo>
                    <a:pt x="0" y="12256"/>
                  </a:lnTo>
                  <a:lnTo>
                    <a:pt x="5056" y="12256"/>
                  </a:lnTo>
                  <a:lnTo>
                    <a:pt x="10361" y="6612"/>
                  </a:lnTo>
                  <a:lnTo>
                    <a:pt x="13257" y="2143"/>
                  </a:lnTo>
                  <a:lnTo>
                    <a:pt x="16247" y="222"/>
                  </a:lnTo>
                  <a:lnTo>
                    <a:pt x="19298" y="0"/>
                  </a:lnTo>
                  <a:lnTo>
                    <a:pt x="28032" y="2571"/>
                  </a:lnTo>
                  <a:lnTo>
                    <a:pt x="33471" y="7740"/>
                  </a:lnTo>
                  <a:lnTo>
                    <a:pt x="36042" y="15894"/>
                  </a:lnTo>
                  <a:lnTo>
                    <a:pt x="45433" y="51031"/>
                  </a:lnTo>
                  <a:lnTo>
                    <a:pt x="54522" y="81260"/>
                  </a:lnTo>
                  <a:lnTo>
                    <a:pt x="54923" y="96899"/>
                  </a:lnTo>
                  <a:lnTo>
                    <a:pt x="51574" y="107378"/>
                  </a:lnTo>
                  <a:lnTo>
                    <a:pt x="43739" y="119227"/>
                  </a:lnTo>
                  <a:lnTo>
                    <a:pt x="40801" y="120612"/>
                  </a:lnTo>
                  <a:lnTo>
                    <a:pt x="37784" y="120477"/>
                  </a:lnTo>
                  <a:lnTo>
                    <a:pt x="34714" y="119328"/>
                  </a:lnTo>
                  <a:lnTo>
                    <a:pt x="32668" y="117504"/>
                  </a:lnTo>
                  <a:lnTo>
                    <a:pt x="30394" y="112655"/>
                  </a:lnTo>
                  <a:lnTo>
                    <a:pt x="32206" y="104150"/>
                  </a:lnTo>
                  <a:lnTo>
                    <a:pt x="45986" y="68768"/>
                  </a:lnTo>
                  <a:lnTo>
                    <a:pt x="62779" y="47933"/>
                  </a:lnTo>
                  <a:lnTo>
                    <a:pt x="101702" y="16751"/>
                  </a:lnTo>
                  <a:lnTo>
                    <a:pt x="124679" y="7356"/>
                  </a:lnTo>
                  <a:lnTo>
                    <a:pt x="171450" y="27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932">
              <a:extLst>
                <a:ext uri="{FF2B5EF4-FFF2-40B4-BE49-F238E27FC236}">
                  <a16:creationId xmlns:a16="http://schemas.microsoft.com/office/drawing/2014/main" id="{0DED5C40-79E3-5437-97B5-C30A87E18A54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774516" y="2925745"/>
              <a:ext cx="83360" cy="112731"/>
            </a:xfrm>
            <a:custGeom>
              <a:avLst/>
              <a:gdLst/>
              <a:ahLst/>
              <a:cxnLst/>
              <a:rect l="0" t="0" r="0" b="0"/>
              <a:pathLst>
                <a:path w="83360" h="112731">
                  <a:moveTo>
                    <a:pt x="83359" y="46055"/>
                  </a:moveTo>
                  <a:lnTo>
                    <a:pt x="83359" y="46055"/>
                  </a:lnTo>
                  <a:lnTo>
                    <a:pt x="83359" y="10754"/>
                  </a:lnTo>
                  <a:lnTo>
                    <a:pt x="75158" y="0"/>
                  </a:lnTo>
                  <a:lnTo>
                    <a:pt x="54001" y="9008"/>
                  </a:lnTo>
                  <a:lnTo>
                    <a:pt x="41030" y="19359"/>
                  </a:lnTo>
                  <a:lnTo>
                    <a:pt x="14010" y="51594"/>
                  </a:lnTo>
                  <a:lnTo>
                    <a:pt x="0" y="92358"/>
                  </a:lnTo>
                  <a:lnTo>
                    <a:pt x="270" y="97032"/>
                  </a:lnTo>
                  <a:lnTo>
                    <a:pt x="3391" y="105047"/>
                  </a:lnTo>
                  <a:lnTo>
                    <a:pt x="5706" y="107608"/>
                  </a:lnTo>
                  <a:lnTo>
                    <a:pt x="11099" y="110453"/>
                  </a:lnTo>
                  <a:lnTo>
                    <a:pt x="15077" y="109096"/>
                  </a:lnTo>
                  <a:lnTo>
                    <a:pt x="53118" y="76091"/>
                  </a:lnTo>
                  <a:lnTo>
                    <a:pt x="68644" y="53125"/>
                  </a:lnTo>
                  <a:lnTo>
                    <a:pt x="73150" y="38924"/>
                  </a:lnTo>
                  <a:lnTo>
                    <a:pt x="72320" y="39185"/>
                  </a:lnTo>
                  <a:lnTo>
                    <a:pt x="68575" y="42296"/>
                  </a:lnTo>
                  <a:lnTo>
                    <a:pt x="66205" y="47206"/>
                  </a:lnTo>
                  <a:lnTo>
                    <a:pt x="64342" y="91082"/>
                  </a:lnTo>
                  <a:lnTo>
                    <a:pt x="64319" y="99613"/>
                  </a:lnTo>
                  <a:lnTo>
                    <a:pt x="67136" y="104431"/>
                  </a:lnTo>
                  <a:lnTo>
                    <a:pt x="69369" y="107197"/>
                  </a:lnTo>
                  <a:lnTo>
                    <a:pt x="74672" y="110271"/>
                  </a:lnTo>
                  <a:lnTo>
                    <a:pt x="83359" y="11273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933">
              <a:extLst>
                <a:ext uri="{FF2B5EF4-FFF2-40B4-BE49-F238E27FC236}">
                  <a16:creationId xmlns:a16="http://schemas.microsoft.com/office/drawing/2014/main" id="{0D46150F-78F7-036F-C369-25D5608EACB0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641340" y="2928558"/>
              <a:ext cx="91763" cy="88794"/>
            </a:xfrm>
            <a:custGeom>
              <a:avLst/>
              <a:gdLst/>
              <a:ahLst/>
              <a:cxnLst/>
              <a:rect l="0" t="0" r="0" b="0"/>
              <a:pathLst>
                <a:path w="91763" h="88794">
                  <a:moveTo>
                    <a:pt x="35560" y="33717"/>
                  </a:moveTo>
                  <a:lnTo>
                    <a:pt x="35560" y="33717"/>
                  </a:lnTo>
                  <a:lnTo>
                    <a:pt x="57950" y="33717"/>
                  </a:lnTo>
                  <a:lnTo>
                    <a:pt x="64208" y="30895"/>
                  </a:lnTo>
                  <a:lnTo>
                    <a:pt x="67358" y="28661"/>
                  </a:lnTo>
                  <a:lnTo>
                    <a:pt x="85507" y="24016"/>
                  </a:lnTo>
                  <a:lnTo>
                    <a:pt x="87908" y="21959"/>
                  </a:lnTo>
                  <a:lnTo>
                    <a:pt x="90576" y="16849"/>
                  </a:lnTo>
                  <a:lnTo>
                    <a:pt x="91762" y="11051"/>
                  </a:lnTo>
                  <a:lnTo>
                    <a:pt x="91019" y="9081"/>
                  </a:lnTo>
                  <a:lnTo>
                    <a:pt x="89466" y="7768"/>
                  </a:lnTo>
                  <a:lnTo>
                    <a:pt x="84919" y="5251"/>
                  </a:lnTo>
                  <a:lnTo>
                    <a:pt x="79369" y="604"/>
                  </a:lnTo>
                  <a:lnTo>
                    <a:pt x="75349" y="0"/>
                  </a:lnTo>
                  <a:lnTo>
                    <a:pt x="65239" y="2151"/>
                  </a:lnTo>
                  <a:lnTo>
                    <a:pt x="42589" y="14369"/>
                  </a:lnTo>
                  <a:lnTo>
                    <a:pt x="20827" y="36451"/>
                  </a:lnTo>
                  <a:lnTo>
                    <a:pt x="3173" y="63694"/>
                  </a:lnTo>
                  <a:lnTo>
                    <a:pt x="0" y="72793"/>
                  </a:lnTo>
                  <a:lnTo>
                    <a:pt x="212" y="76701"/>
                  </a:lnTo>
                  <a:lnTo>
                    <a:pt x="3269" y="83865"/>
                  </a:lnTo>
                  <a:lnTo>
                    <a:pt x="6624" y="86199"/>
                  </a:lnTo>
                  <a:lnTo>
                    <a:pt x="15997" y="88793"/>
                  </a:lnTo>
                  <a:lnTo>
                    <a:pt x="64135" y="813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1934">
              <a:extLst>
                <a:ext uri="{FF2B5EF4-FFF2-40B4-BE49-F238E27FC236}">
                  <a16:creationId xmlns:a16="http://schemas.microsoft.com/office/drawing/2014/main" id="{F0A022DF-363B-587A-D34B-B3F1688D16A0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476875" y="2905678"/>
              <a:ext cx="114301" cy="132798"/>
            </a:xfrm>
            <a:custGeom>
              <a:avLst/>
              <a:gdLst/>
              <a:ahLst/>
              <a:cxnLst/>
              <a:rect l="0" t="0" r="0" b="0"/>
              <a:pathLst>
                <a:path w="114301" h="132798">
                  <a:moveTo>
                    <a:pt x="0" y="37547"/>
                  </a:moveTo>
                  <a:lnTo>
                    <a:pt x="0" y="37547"/>
                  </a:lnTo>
                  <a:lnTo>
                    <a:pt x="0" y="32491"/>
                  </a:lnTo>
                  <a:lnTo>
                    <a:pt x="2822" y="27186"/>
                  </a:lnTo>
                  <a:lnTo>
                    <a:pt x="26742" y="1314"/>
                  </a:lnTo>
                  <a:lnTo>
                    <a:pt x="30583" y="277"/>
                  </a:lnTo>
                  <a:lnTo>
                    <a:pt x="33088" y="0"/>
                  </a:lnTo>
                  <a:lnTo>
                    <a:pt x="34759" y="874"/>
                  </a:lnTo>
                  <a:lnTo>
                    <a:pt x="35872" y="2515"/>
                  </a:lnTo>
                  <a:lnTo>
                    <a:pt x="37109" y="8219"/>
                  </a:lnTo>
                  <a:lnTo>
                    <a:pt x="38042" y="54938"/>
                  </a:lnTo>
                  <a:lnTo>
                    <a:pt x="37016" y="68560"/>
                  </a:lnTo>
                  <a:lnTo>
                    <a:pt x="28397" y="111762"/>
                  </a:lnTo>
                  <a:lnTo>
                    <a:pt x="26339" y="115599"/>
                  </a:lnTo>
                  <a:lnTo>
                    <a:pt x="20490" y="121756"/>
                  </a:lnTo>
                  <a:lnTo>
                    <a:pt x="21068" y="122261"/>
                  </a:lnTo>
                  <a:lnTo>
                    <a:pt x="24533" y="122823"/>
                  </a:lnTo>
                  <a:lnTo>
                    <a:pt x="26939" y="120856"/>
                  </a:lnTo>
                  <a:lnTo>
                    <a:pt x="55917" y="78480"/>
                  </a:lnTo>
                  <a:lnTo>
                    <a:pt x="101728" y="31088"/>
                  </a:lnTo>
                  <a:lnTo>
                    <a:pt x="102744" y="30066"/>
                  </a:lnTo>
                  <a:lnTo>
                    <a:pt x="104479" y="30443"/>
                  </a:lnTo>
                  <a:lnTo>
                    <a:pt x="109229" y="33684"/>
                  </a:lnTo>
                  <a:lnTo>
                    <a:pt x="109862" y="36030"/>
                  </a:lnTo>
                  <a:lnTo>
                    <a:pt x="109223" y="38653"/>
                  </a:lnTo>
                  <a:lnTo>
                    <a:pt x="107741" y="41459"/>
                  </a:lnTo>
                  <a:lnTo>
                    <a:pt x="108915" y="50222"/>
                  </a:lnTo>
                  <a:lnTo>
                    <a:pt x="111906" y="63289"/>
                  </a:lnTo>
                  <a:lnTo>
                    <a:pt x="112533" y="91270"/>
                  </a:lnTo>
                  <a:lnTo>
                    <a:pt x="108602" y="108734"/>
                  </a:lnTo>
                  <a:lnTo>
                    <a:pt x="114300" y="1327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1935">
              <a:extLst>
                <a:ext uri="{FF2B5EF4-FFF2-40B4-BE49-F238E27FC236}">
                  <a16:creationId xmlns:a16="http://schemas.microsoft.com/office/drawing/2014/main" id="{5889B5AE-447C-80B8-3C68-FC00F94F3835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410200" y="2819400"/>
              <a:ext cx="19051" cy="57151"/>
            </a:xfrm>
            <a:custGeom>
              <a:avLst/>
              <a:gdLst/>
              <a:ahLst/>
              <a:cxnLst/>
              <a:rect l="0" t="0" r="0" b="0"/>
              <a:pathLst>
                <a:path w="19051" h="57151">
                  <a:moveTo>
                    <a:pt x="0" y="57150"/>
                  </a:moveTo>
                  <a:lnTo>
                    <a:pt x="0" y="57150"/>
                  </a:lnTo>
                  <a:lnTo>
                    <a:pt x="0" y="43892"/>
                  </a:lnTo>
                  <a:lnTo>
                    <a:pt x="9701" y="13550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936">
              <a:extLst>
                <a:ext uri="{FF2B5EF4-FFF2-40B4-BE49-F238E27FC236}">
                  <a16:creationId xmlns:a16="http://schemas.microsoft.com/office/drawing/2014/main" id="{7C6FC9AA-267D-4352-812C-6DE7E5A72997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391150" y="2915042"/>
              <a:ext cx="18658" cy="104384"/>
            </a:xfrm>
            <a:custGeom>
              <a:avLst/>
              <a:gdLst/>
              <a:ahLst/>
              <a:cxnLst/>
              <a:rect l="0" t="0" r="0" b="0"/>
              <a:pathLst>
                <a:path w="18658" h="104384">
                  <a:moveTo>
                    <a:pt x="9525" y="9133"/>
                  </a:moveTo>
                  <a:lnTo>
                    <a:pt x="9525" y="9133"/>
                  </a:lnTo>
                  <a:lnTo>
                    <a:pt x="18657" y="0"/>
                  </a:lnTo>
                  <a:lnTo>
                    <a:pt x="3838" y="41825"/>
                  </a:lnTo>
                  <a:lnTo>
                    <a:pt x="337" y="86557"/>
                  </a:lnTo>
                  <a:lnTo>
                    <a:pt x="0" y="1043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937">
              <a:extLst>
                <a:ext uri="{FF2B5EF4-FFF2-40B4-BE49-F238E27FC236}">
                  <a16:creationId xmlns:a16="http://schemas.microsoft.com/office/drawing/2014/main" id="{84081A7E-E5BC-D863-BC92-398BDEB57275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5295900" y="2743592"/>
              <a:ext cx="15014" cy="294884"/>
            </a:xfrm>
            <a:custGeom>
              <a:avLst/>
              <a:gdLst/>
              <a:ahLst/>
              <a:cxnLst/>
              <a:rect l="0" t="0" r="0" b="0"/>
              <a:pathLst>
                <a:path w="15014" h="294884">
                  <a:moveTo>
                    <a:pt x="9525" y="9133"/>
                  </a:moveTo>
                  <a:lnTo>
                    <a:pt x="9525" y="9133"/>
                  </a:lnTo>
                  <a:lnTo>
                    <a:pt x="9525" y="932"/>
                  </a:lnTo>
                  <a:lnTo>
                    <a:pt x="10583" y="491"/>
                  </a:lnTo>
                  <a:lnTo>
                    <a:pt x="14581" y="0"/>
                  </a:lnTo>
                  <a:lnTo>
                    <a:pt x="15013" y="928"/>
                  </a:lnTo>
                  <a:lnTo>
                    <a:pt x="11621" y="9407"/>
                  </a:lnTo>
                  <a:lnTo>
                    <a:pt x="8651" y="56560"/>
                  </a:lnTo>
                  <a:lnTo>
                    <a:pt x="1348" y="96295"/>
                  </a:lnTo>
                  <a:lnTo>
                    <a:pt x="178" y="140778"/>
                  </a:lnTo>
                  <a:lnTo>
                    <a:pt x="35" y="182833"/>
                  </a:lnTo>
                  <a:lnTo>
                    <a:pt x="3" y="224673"/>
                  </a:lnTo>
                  <a:lnTo>
                    <a:pt x="0" y="267097"/>
                  </a:lnTo>
                  <a:lnTo>
                    <a:pt x="0" y="2948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3" name="SMARTInkShape-Group445">
            <a:extLst>
              <a:ext uri="{FF2B5EF4-FFF2-40B4-BE49-F238E27FC236}">
                <a16:creationId xmlns:a16="http://schemas.microsoft.com/office/drawing/2014/main" id="{AB6353FE-7A25-0BF0-CB46-EAB5EA8DA55D}"/>
              </a:ext>
            </a:extLst>
          </p:cNvPr>
          <p:cNvGrpSpPr/>
          <p:nvPr/>
        </p:nvGrpSpPr>
        <p:grpSpPr>
          <a:xfrm>
            <a:off x="6400800" y="2763267"/>
            <a:ext cx="1664833" cy="370459"/>
            <a:chOff x="6400800" y="2763267"/>
            <a:chExt cx="1664833" cy="370459"/>
          </a:xfrm>
        </p:grpSpPr>
        <p:sp>
          <p:nvSpPr>
            <p:cNvPr id="50" name="SMARTInkShape-1938">
              <a:extLst>
                <a:ext uri="{FF2B5EF4-FFF2-40B4-BE49-F238E27FC236}">
                  <a16:creationId xmlns:a16="http://schemas.microsoft.com/office/drawing/2014/main" id="{8C82CD22-C71C-1034-C294-4098FF0FF3C0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905750" y="2886337"/>
              <a:ext cx="159883" cy="78194"/>
            </a:xfrm>
            <a:custGeom>
              <a:avLst/>
              <a:gdLst/>
              <a:ahLst/>
              <a:cxnLst/>
              <a:rect l="0" t="0" r="0" b="0"/>
              <a:pathLst>
                <a:path w="159883" h="78194">
                  <a:moveTo>
                    <a:pt x="38100" y="66413"/>
                  </a:moveTo>
                  <a:lnTo>
                    <a:pt x="38100" y="66413"/>
                  </a:lnTo>
                  <a:lnTo>
                    <a:pt x="64615" y="31697"/>
                  </a:lnTo>
                  <a:lnTo>
                    <a:pt x="73874" y="24526"/>
                  </a:lnTo>
                  <a:lnTo>
                    <a:pt x="82574" y="19221"/>
                  </a:lnTo>
                  <a:lnTo>
                    <a:pt x="99373" y="6452"/>
                  </a:lnTo>
                  <a:lnTo>
                    <a:pt x="117756" y="1728"/>
                  </a:lnTo>
                  <a:lnTo>
                    <a:pt x="144206" y="0"/>
                  </a:lnTo>
                  <a:lnTo>
                    <a:pt x="147996" y="2029"/>
                  </a:lnTo>
                  <a:lnTo>
                    <a:pt x="155029" y="9929"/>
                  </a:lnTo>
                  <a:lnTo>
                    <a:pt x="158861" y="20495"/>
                  </a:lnTo>
                  <a:lnTo>
                    <a:pt x="159882" y="26276"/>
                  </a:lnTo>
                  <a:lnTo>
                    <a:pt x="156263" y="49582"/>
                  </a:lnTo>
                  <a:lnTo>
                    <a:pt x="148472" y="61755"/>
                  </a:lnTo>
                  <a:lnTo>
                    <a:pt x="143432" y="66483"/>
                  </a:lnTo>
                  <a:lnTo>
                    <a:pt x="116112" y="78193"/>
                  </a:lnTo>
                  <a:lnTo>
                    <a:pt x="71070" y="77481"/>
                  </a:lnTo>
                  <a:lnTo>
                    <a:pt x="0" y="664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1939">
              <a:extLst>
                <a:ext uri="{FF2B5EF4-FFF2-40B4-BE49-F238E27FC236}">
                  <a16:creationId xmlns:a16="http://schemas.microsoft.com/office/drawing/2014/main" id="{E2FF5E12-1080-F33D-A15B-23B2078AC908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924800" y="2905125"/>
              <a:ext cx="57151" cy="228601"/>
            </a:xfrm>
            <a:custGeom>
              <a:avLst/>
              <a:gdLst/>
              <a:ahLst/>
              <a:cxnLst/>
              <a:rect l="0" t="0" r="0" b="0"/>
              <a:pathLst>
                <a:path w="57151" h="228601">
                  <a:moveTo>
                    <a:pt x="57150" y="0"/>
                  </a:moveTo>
                  <a:lnTo>
                    <a:pt x="57150" y="0"/>
                  </a:lnTo>
                  <a:lnTo>
                    <a:pt x="57150" y="40704"/>
                  </a:lnTo>
                  <a:lnTo>
                    <a:pt x="43000" y="77773"/>
                  </a:lnTo>
                  <a:lnTo>
                    <a:pt x="31738" y="119118"/>
                  </a:lnTo>
                  <a:lnTo>
                    <a:pt x="21387" y="162559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940">
              <a:extLst>
                <a:ext uri="{FF2B5EF4-FFF2-40B4-BE49-F238E27FC236}">
                  <a16:creationId xmlns:a16="http://schemas.microsoft.com/office/drawing/2014/main" id="{E098E8A2-0D6F-6857-1B40-315606FCD749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867650" y="2886075"/>
              <a:ext cx="28576" cy="38101"/>
            </a:xfrm>
            <a:custGeom>
              <a:avLst/>
              <a:gdLst/>
              <a:ahLst/>
              <a:cxnLst/>
              <a:rect l="0" t="0" r="0" b="0"/>
              <a:pathLst>
                <a:path w="28576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4"/>
                  </a:lnTo>
                  <a:lnTo>
                    <a:pt x="2822" y="27739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1941">
              <a:extLst>
                <a:ext uri="{FF2B5EF4-FFF2-40B4-BE49-F238E27FC236}">
                  <a16:creationId xmlns:a16="http://schemas.microsoft.com/office/drawing/2014/main" id="{8D00BF7B-E93A-70C0-79D9-339D4902C95B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7667625" y="2829550"/>
              <a:ext cx="228601" cy="204471"/>
            </a:xfrm>
            <a:custGeom>
              <a:avLst/>
              <a:gdLst/>
              <a:ahLst/>
              <a:cxnLst/>
              <a:rect l="0" t="0" r="0" b="0"/>
              <a:pathLst>
                <a:path w="228601" h="204471">
                  <a:moveTo>
                    <a:pt x="0" y="27950"/>
                  </a:moveTo>
                  <a:lnTo>
                    <a:pt x="0" y="27950"/>
                  </a:lnTo>
                  <a:lnTo>
                    <a:pt x="7540" y="10050"/>
                  </a:lnTo>
                  <a:lnTo>
                    <a:pt x="8201" y="6491"/>
                  </a:lnTo>
                  <a:lnTo>
                    <a:pt x="9701" y="4119"/>
                  </a:lnTo>
                  <a:lnTo>
                    <a:pt x="11760" y="2538"/>
                  </a:lnTo>
                  <a:lnTo>
                    <a:pt x="17610" y="0"/>
                  </a:lnTo>
                  <a:lnTo>
                    <a:pt x="23679" y="4617"/>
                  </a:lnTo>
                  <a:lnTo>
                    <a:pt x="26399" y="12641"/>
                  </a:lnTo>
                  <a:lnTo>
                    <a:pt x="28146" y="40096"/>
                  </a:lnTo>
                  <a:lnTo>
                    <a:pt x="20979" y="82623"/>
                  </a:lnTo>
                  <a:lnTo>
                    <a:pt x="11701" y="124128"/>
                  </a:lnTo>
                  <a:lnTo>
                    <a:pt x="1750" y="170947"/>
                  </a:lnTo>
                  <a:lnTo>
                    <a:pt x="153" y="193270"/>
                  </a:lnTo>
                  <a:lnTo>
                    <a:pt x="1161" y="194255"/>
                  </a:lnTo>
                  <a:lnTo>
                    <a:pt x="2891" y="193853"/>
                  </a:lnTo>
                  <a:lnTo>
                    <a:pt x="18328" y="180548"/>
                  </a:lnTo>
                  <a:lnTo>
                    <a:pt x="51826" y="138901"/>
                  </a:lnTo>
                  <a:lnTo>
                    <a:pt x="76402" y="116463"/>
                  </a:lnTo>
                  <a:lnTo>
                    <a:pt x="91527" y="106582"/>
                  </a:lnTo>
                  <a:lnTo>
                    <a:pt x="92767" y="106830"/>
                  </a:lnTo>
                  <a:lnTo>
                    <a:pt x="93595" y="108053"/>
                  </a:lnTo>
                  <a:lnTo>
                    <a:pt x="94760" y="114831"/>
                  </a:lnTo>
                  <a:lnTo>
                    <a:pt x="94924" y="117621"/>
                  </a:lnTo>
                  <a:lnTo>
                    <a:pt x="87020" y="159338"/>
                  </a:lnTo>
                  <a:lnTo>
                    <a:pt x="85839" y="191763"/>
                  </a:lnTo>
                  <a:lnTo>
                    <a:pt x="88597" y="198828"/>
                  </a:lnTo>
                  <a:lnTo>
                    <a:pt x="90815" y="202194"/>
                  </a:lnTo>
                  <a:lnTo>
                    <a:pt x="94411" y="203379"/>
                  </a:lnTo>
                  <a:lnTo>
                    <a:pt x="110641" y="199991"/>
                  </a:lnTo>
                  <a:lnTo>
                    <a:pt x="134030" y="191226"/>
                  </a:lnTo>
                  <a:lnTo>
                    <a:pt x="148117" y="181303"/>
                  </a:lnTo>
                  <a:lnTo>
                    <a:pt x="158610" y="167015"/>
                  </a:lnTo>
                  <a:lnTo>
                    <a:pt x="166801" y="153257"/>
                  </a:lnTo>
                  <a:lnTo>
                    <a:pt x="189926" y="124112"/>
                  </a:lnTo>
                  <a:lnTo>
                    <a:pt x="190329" y="128527"/>
                  </a:lnTo>
                  <a:lnTo>
                    <a:pt x="189433" y="150842"/>
                  </a:lnTo>
                  <a:lnTo>
                    <a:pt x="182298" y="180894"/>
                  </a:lnTo>
                  <a:lnTo>
                    <a:pt x="184386" y="188705"/>
                  </a:lnTo>
                  <a:lnTo>
                    <a:pt x="186424" y="192270"/>
                  </a:lnTo>
                  <a:lnTo>
                    <a:pt x="188840" y="194647"/>
                  </a:lnTo>
                  <a:lnTo>
                    <a:pt x="208456" y="203830"/>
                  </a:lnTo>
                  <a:lnTo>
                    <a:pt x="213054" y="204470"/>
                  </a:lnTo>
                  <a:lnTo>
                    <a:pt x="228600" y="199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1942">
              <a:extLst>
                <a:ext uri="{FF2B5EF4-FFF2-40B4-BE49-F238E27FC236}">
                  <a16:creationId xmlns:a16="http://schemas.microsoft.com/office/drawing/2014/main" id="{68269CA2-E96E-2271-B6C1-ACCB36EB7D09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7538683" y="2915111"/>
              <a:ext cx="78896" cy="104315"/>
            </a:xfrm>
            <a:custGeom>
              <a:avLst/>
              <a:gdLst/>
              <a:ahLst/>
              <a:cxnLst/>
              <a:rect l="0" t="0" r="0" b="0"/>
              <a:pathLst>
                <a:path w="78896" h="104315">
                  <a:moveTo>
                    <a:pt x="43217" y="28114"/>
                  </a:moveTo>
                  <a:lnTo>
                    <a:pt x="43217" y="28114"/>
                  </a:lnTo>
                  <a:lnTo>
                    <a:pt x="51418" y="11712"/>
                  </a:lnTo>
                  <a:lnTo>
                    <a:pt x="50802" y="9771"/>
                  </a:lnTo>
                  <a:lnTo>
                    <a:pt x="47293" y="4792"/>
                  </a:lnTo>
                  <a:lnTo>
                    <a:pt x="42206" y="1874"/>
                  </a:lnTo>
                  <a:lnTo>
                    <a:pt x="30317" y="0"/>
                  </a:lnTo>
                  <a:lnTo>
                    <a:pt x="24078" y="2566"/>
                  </a:lnTo>
                  <a:lnTo>
                    <a:pt x="17777" y="6176"/>
                  </a:lnTo>
                  <a:lnTo>
                    <a:pt x="6994" y="8684"/>
                  </a:lnTo>
                  <a:lnTo>
                    <a:pt x="616" y="14008"/>
                  </a:lnTo>
                  <a:lnTo>
                    <a:pt x="0" y="16593"/>
                  </a:lnTo>
                  <a:lnTo>
                    <a:pt x="647" y="19375"/>
                  </a:lnTo>
                  <a:lnTo>
                    <a:pt x="6615" y="28347"/>
                  </a:lnTo>
                  <a:lnTo>
                    <a:pt x="13190" y="34567"/>
                  </a:lnTo>
                  <a:lnTo>
                    <a:pt x="59283" y="59868"/>
                  </a:lnTo>
                  <a:lnTo>
                    <a:pt x="69054" y="69038"/>
                  </a:lnTo>
                  <a:lnTo>
                    <a:pt x="75867" y="79111"/>
                  </a:lnTo>
                  <a:lnTo>
                    <a:pt x="78895" y="87115"/>
                  </a:lnTo>
                  <a:lnTo>
                    <a:pt x="78644" y="90732"/>
                  </a:lnTo>
                  <a:lnTo>
                    <a:pt x="75543" y="97572"/>
                  </a:lnTo>
                  <a:lnTo>
                    <a:pt x="71118" y="99819"/>
                  </a:lnTo>
                  <a:lnTo>
                    <a:pt x="14642" y="1043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943">
              <a:extLst>
                <a:ext uri="{FF2B5EF4-FFF2-40B4-BE49-F238E27FC236}">
                  <a16:creationId xmlns:a16="http://schemas.microsoft.com/office/drawing/2014/main" id="{8E99EF40-D74A-93C6-BC71-4787AA80957F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7297222" y="2918204"/>
              <a:ext cx="189334" cy="101222"/>
            </a:xfrm>
            <a:custGeom>
              <a:avLst/>
              <a:gdLst/>
              <a:ahLst/>
              <a:cxnLst/>
              <a:rect l="0" t="0" r="0" b="0"/>
              <a:pathLst>
                <a:path w="189334" h="101222">
                  <a:moveTo>
                    <a:pt x="65603" y="34546"/>
                  </a:moveTo>
                  <a:lnTo>
                    <a:pt x="65603" y="34546"/>
                  </a:lnTo>
                  <a:lnTo>
                    <a:pt x="65603" y="20357"/>
                  </a:lnTo>
                  <a:lnTo>
                    <a:pt x="63486" y="18737"/>
                  </a:lnTo>
                  <a:lnTo>
                    <a:pt x="47703" y="16136"/>
                  </a:lnTo>
                  <a:lnTo>
                    <a:pt x="44145" y="15922"/>
                  </a:lnTo>
                  <a:lnTo>
                    <a:pt x="29024" y="20679"/>
                  </a:lnTo>
                  <a:lnTo>
                    <a:pt x="11138" y="38904"/>
                  </a:lnTo>
                  <a:lnTo>
                    <a:pt x="4354" y="52711"/>
                  </a:lnTo>
                  <a:lnTo>
                    <a:pt x="0" y="73765"/>
                  </a:lnTo>
                  <a:lnTo>
                    <a:pt x="7223" y="97835"/>
                  </a:lnTo>
                  <a:lnTo>
                    <a:pt x="8692" y="97906"/>
                  </a:lnTo>
                  <a:lnTo>
                    <a:pt x="13145" y="95161"/>
                  </a:lnTo>
                  <a:lnTo>
                    <a:pt x="25685" y="82660"/>
                  </a:lnTo>
                  <a:lnTo>
                    <a:pt x="63046" y="37676"/>
                  </a:lnTo>
                  <a:lnTo>
                    <a:pt x="84429" y="11054"/>
                  </a:lnTo>
                  <a:lnTo>
                    <a:pt x="87678" y="9359"/>
                  </a:lnTo>
                  <a:lnTo>
                    <a:pt x="89846" y="9289"/>
                  </a:lnTo>
                  <a:lnTo>
                    <a:pt x="91289" y="10299"/>
                  </a:lnTo>
                  <a:lnTo>
                    <a:pt x="96144" y="16779"/>
                  </a:lnTo>
                  <a:lnTo>
                    <a:pt x="98664" y="19526"/>
                  </a:lnTo>
                  <a:lnTo>
                    <a:pt x="101464" y="28223"/>
                  </a:lnTo>
                  <a:lnTo>
                    <a:pt x="103665" y="74388"/>
                  </a:lnTo>
                  <a:lnTo>
                    <a:pt x="103691" y="79865"/>
                  </a:lnTo>
                  <a:lnTo>
                    <a:pt x="104754" y="80634"/>
                  </a:lnTo>
                  <a:lnTo>
                    <a:pt x="108756" y="81488"/>
                  </a:lnTo>
                  <a:lnTo>
                    <a:pt x="110247" y="80657"/>
                  </a:lnTo>
                  <a:lnTo>
                    <a:pt x="111241" y="79045"/>
                  </a:lnTo>
                  <a:lnTo>
                    <a:pt x="111903" y="76912"/>
                  </a:lnTo>
                  <a:lnTo>
                    <a:pt x="148949" y="34217"/>
                  </a:lnTo>
                  <a:lnTo>
                    <a:pt x="176558" y="190"/>
                  </a:lnTo>
                  <a:lnTo>
                    <a:pt x="178731" y="0"/>
                  </a:lnTo>
                  <a:lnTo>
                    <a:pt x="183969" y="2612"/>
                  </a:lnTo>
                  <a:lnTo>
                    <a:pt x="185788" y="4790"/>
                  </a:lnTo>
                  <a:lnTo>
                    <a:pt x="187810" y="10032"/>
                  </a:lnTo>
                  <a:lnTo>
                    <a:pt x="189333" y="56312"/>
                  </a:lnTo>
                  <a:lnTo>
                    <a:pt x="188342" y="75685"/>
                  </a:lnTo>
                  <a:lnTo>
                    <a:pt x="179903" y="1012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944">
              <a:extLst>
                <a:ext uri="{FF2B5EF4-FFF2-40B4-BE49-F238E27FC236}">
                  <a16:creationId xmlns:a16="http://schemas.microsoft.com/office/drawing/2014/main" id="{CBA05937-F5EC-CFE3-251A-AA91A3BB0653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7248525" y="2847975"/>
              <a:ext cx="9526" cy="47626"/>
            </a:xfrm>
            <a:custGeom>
              <a:avLst/>
              <a:gdLst/>
              <a:ahLst/>
              <a:cxnLst/>
              <a:rect l="0" t="0" r="0" b="0"/>
              <a:pathLst>
                <a:path w="9526" h="47626">
                  <a:moveTo>
                    <a:pt x="0" y="47625"/>
                  </a:moveTo>
                  <a:lnTo>
                    <a:pt x="0" y="47625"/>
                  </a:lnTo>
                  <a:lnTo>
                    <a:pt x="0" y="6693"/>
                  </a:lnTo>
                  <a:lnTo>
                    <a:pt x="1058" y="446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945">
              <a:extLst>
                <a:ext uri="{FF2B5EF4-FFF2-40B4-BE49-F238E27FC236}">
                  <a16:creationId xmlns:a16="http://schemas.microsoft.com/office/drawing/2014/main" id="{C062BCD4-2909-D35E-7C63-4D26D69CFAAA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7115175" y="2906460"/>
              <a:ext cx="104776" cy="103441"/>
            </a:xfrm>
            <a:custGeom>
              <a:avLst/>
              <a:gdLst/>
              <a:ahLst/>
              <a:cxnLst/>
              <a:rect l="0" t="0" r="0" b="0"/>
              <a:pathLst>
                <a:path w="104776" h="103441">
                  <a:moveTo>
                    <a:pt x="0" y="27240"/>
                  </a:moveTo>
                  <a:lnTo>
                    <a:pt x="0" y="27240"/>
                  </a:lnTo>
                  <a:lnTo>
                    <a:pt x="0" y="22184"/>
                  </a:lnTo>
                  <a:lnTo>
                    <a:pt x="2117" y="20694"/>
                  </a:lnTo>
                  <a:lnTo>
                    <a:pt x="14151" y="17539"/>
                  </a:lnTo>
                  <a:lnTo>
                    <a:pt x="25947" y="11431"/>
                  </a:lnTo>
                  <a:lnTo>
                    <a:pt x="69314" y="5424"/>
                  </a:lnTo>
                  <a:lnTo>
                    <a:pt x="87540" y="0"/>
                  </a:lnTo>
                  <a:lnTo>
                    <a:pt x="91167" y="614"/>
                  </a:lnTo>
                  <a:lnTo>
                    <a:pt x="98022" y="4117"/>
                  </a:lnTo>
                  <a:lnTo>
                    <a:pt x="100274" y="6533"/>
                  </a:lnTo>
                  <a:lnTo>
                    <a:pt x="102774" y="12039"/>
                  </a:lnTo>
                  <a:lnTo>
                    <a:pt x="104183" y="26146"/>
                  </a:lnTo>
                  <a:lnTo>
                    <a:pt x="96523" y="70549"/>
                  </a:lnTo>
                  <a:lnTo>
                    <a:pt x="95627" y="90401"/>
                  </a:lnTo>
                  <a:lnTo>
                    <a:pt x="96560" y="94748"/>
                  </a:lnTo>
                  <a:lnTo>
                    <a:pt x="104775" y="10344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SMARTInkShape-1946">
              <a:extLst>
                <a:ext uri="{FF2B5EF4-FFF2-40B4-BE49-F238E27FC236}">
                  <a16:creationId xmlns:a16="http://schemas.microsoft.com/office/drawing/2014/main" id="{9E899EBF-5E93-0F19-8102-FEC33279D0F1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7106090" y="2800350"/>
              <a:ext cx="85286" cy="237800"/>
            </a:xfrm>
            <a:custGeom>
              <a:avLst/>
              <a:gdLst/>
              <a:ahLst/>
              <a:cxnLst/>
              <a:rect l="0" t="0" r="0" b="0"/>
              <a:pathLst>
                <a:path w="85286" h="237800">
                  <a:moveTo>
                    <a:pt x="37660" y="0"/>
                  </a:moveTo>
                  <a:lnTo>
                    <a:pt x="37660" y="0"/>
                  </a:lnTo>
                  <a:lnTo>
                    <a:pt x="32604" y="45761"/>
                  </a:lnTo>
                  <a:lnTo>
                    <a:pt x="18363" y="90288"/>
                  </a:lnTo>
                  <a:lnTo>
                    <a:pt x="10918" y="137426"/>
                  </a:lnTo>
                  <a:lnTo>
                    <a:pt x="1788" y="184138"/>
                  </a:lnTo>
                  <a:lnTo>
                    <a:pt x="0" y="207000"/>
                  </a:lnTo>
                  <a:lnTo>
                    <a:pt x="4747" y="225610"/>
                  </a:lnTo>
                  <a:lnTo>
                    <a:pt x="8309" y="229782"/>
                  </a:lnTo>
                  <a:lnTo>
                    <a:pt x="17913" y="234417"/>
                  </a:lnTo>
                  <a:lnTo>
                    <a:pt x="53753" y="237799"/>
                  </a:lnTo>
                  <a:lnTo>
                    <a:pt x="85285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1947">
              <a:extLst>
                <a:ext uri="{FF2B5EF4-FFF2-40B4-BE49-F238E27FC236}">
                  <a16:creationId xmlns:a16="http://schemas.microsoft.com/office/drawing/2014/main" id="{E97786F1-7498-1158-CD5D-0BFCBD1F720F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6908093" y="2925427"/>
              <a:ext cx="178508" cy="121959"/>
            </a:xfrm>
            <a:custGeom>
              <a:avLst/>
              <a:gdLst/>
              <a:ahLst/>
              <a:cxnLst/>
              <a:rect l="0" t="0" r="0" b="0"/>
              <a:pathLst>
                <a:path w="178508" h="121959">
                  <a:moveTo>
                    <a:pt x="102307" y="65423"/>
                  </a:moveTo>
                  <a:lnTo>
                    <a:pt x="102307" y="65423"/>
                  </a:lnTo>
                  <a:lnTo>
                    <a:pt x="107363" y="60367"/>
                  </a:lnTo>
                  <a:lnTo>
                    <a:pt x="109845" y="55062"/>
                  </a:lnTo>
                  <a:lnTo>
                    <a:pt x="111798" y="33267"/>
                  </a:lnTo>
                  <a:lnTo>
                    <a:pt x="108994" y="27142"/>
                  </a:lnTo>
                  <a:lnTo>
                    <a:pt x="105279" y="20893"/>
                  </a:lnTo>
                  <a:lnTo>
                    <a:pt x="102894" y="8257"/>
                  </a:lnTo>
                  <a:lnTo>
                    <a:pt x="102698" y="5087"/>
                  </a:lnTo>
                  <a:lnTo>
                    <a:pt x="101509" y="2974"/>
                  </a:lnTo>
                  <a:lnTo>
                    <a:pt x="99658" y="1565"/>
                  </a:lnTo>
                  <a:lnTo>
                    <a:pt x="93722" y="0"/>
                  </a:lnTo>
                  <a:lnTo>
                    <a:pt x="77421" y="178"/>
                  </a:lnTo>
                  <a:lnTo>
                    <a:pt x="54011" y="7521"/>
                  </a:lnTo>
                  <a:lnTo>
                    <a:pt x="20087" y="34410"/>
                  </a:lnTo>
                  <a:lnTo>
                    <a:pt x="5862" y="52942"/>
                  </a:lnTo>
                  <a:lnTo>
                    <a:pt x="0" y="76894"/>
                  </a:lnTo>
                  <a:lnTo>
                    <a:pt x="1451" y="89218"/>
                  </a:lnTo>
                  <a:lnTo>
                    <a:pt x="3320" y="93987"/>
                  </a:lnTo>
                  <a:lnTo>
                    <a:pt x="11040" y="102107"/>
                  </a:lnTo>
                  <a:lnTo>
                    <a:pt x="16062" y="105754"/>
                  </a:lnTo>
                  <a:lnTo>
                    <a:pt x="21527" y="107127"/>
                  </a:lnTo>
                  <a:lnTo>
                    <a:pt x="33244" y="105830"/>
                  </a:lnTo>
                  <a:lnTo>
                    <a:pt x="51740" y="94094"/>
                  </a:lnTo>
                  <a:lnTo>
                    <a:pt x="86270" y="58030"/>
                  </a:lnTo>
                  <a:lnTo>
                    <a:pt x="97085" y="36774"/>
                  </a:lnTo>
                  <a:lnTo>
                    <a:pt x="101818" y="23891"/>
                  </a:lnTo>
                  <a:lnTo>
                    <a:pt x="104098" y="21860"/>
                  </a:lnTo>
                  <a:lnTo>
                    <a:pt x="106675" y="20506"/>
                  </a:lnTo>
                  <a:lnTo>
                    <a:pt x="107335" y="20661"/>
                  </a:lnTo>
                  <a:lnTo>
                    <a:pt x="104267" y="25937"/>
                  </a:lnTo>
                  <a:lnTo>
                    <a:pt x="94182" y="67932"/>
                  </a:lnTo>
                  <a:lnTo>
                    <a:pt x="98252" y="89685"/>
                  </a:lnTo>
                  <a:lnTo>
                    <a:pt x="110152" y="115566"/>
                  </a:lnTo>
                  <a:lnTo>
                    <a:pt x="113887" y="117901"/>
                  </a:lnTo>
                  <a:lnTo>
                    <a:pt x="141344" y="121958"/>
                  </a:lnTo>
                  <a:lnTo>
                    <a:pt x="151760" y="116655"/>
                  </a:lnTo>
                  <a:lnTo>
                    <a:pt x="178507" y="939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948">
              <a:extLst>
                <a:ext uri="{FF2B5EF4-FFF2-40B4-BE49-F238E27FC236}">
                  <a16:creationId xmlns:a16="http://schemas.microsoft.com/office/drawing/2014/main" id="{98FA7886-641B-46EB-9620-6926D1072A85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6810375" y="2763267"/>
              <a:ext cx="47118" cy="284734"/>
            </a:xfrm>
            <a:custGeom>
              <a:avLst/>
              <a:gdLst/>
              <a:ahLst/>
              <a:cxnLst/>
              <a:rect l="0" t="0" r="0" b="0"/>
              <a:pathLst>
                <a:path w="47118" h="284734">
                  <a:moveTo>
                    <a:pt x="28575" y="37083"/>
                  </a:moveTo>
                  <a:lnTo>
                    <a:pt x="28575" y="37083"/>
                  </a:lnTo>
                  <a:lnTo>
                    <a:pt x="47117" y="0"/>
                  </a:lnTo>
                  <a:lnTo>
                    <a:pt x="46466" y="23055"/>
                  </a:lnTo>
                  <a:lnTo>
                    <a:pt x="40066" y="64455"/>
                  </a:lnTo>
                  <a:lnTo>
                    <a:pt x="38682" y="99521"/>
                  </a:lnTo>
                  <a:lnTo>
                    <a:pt x="35451" y="146247"/>
                  </a:lnTo>
                  <a:lnTo>
                    <a:pt x="30572" y="179792"/>
                  </a:lnTo>
                  <a:lnTo>
                    <a:pt x="22934" y="220361"/>
                  </a:lnTo>
                  <a:lnTo>
                    <a:pt x="14505" y="261139"/>
                  </a:lnTo>
                  <a:lnTo>
                    <a:pt x="0" y="2847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1949">
              <a:extLst>
                <a:ext uri="{FF2B5EF4-FFF2-40B4-BE49-F238E27FC236}">
                  <a16:creationId xmlns:a16="http://schemas.microsoft.com/office/drawing/2014/main" id="{E61919C1-2931-7240-52A8-3AB7EF312723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6625902" y="2906732"/>
              <a:ext cx="155899" cy="130917"/>
            </a:xfrm>
            <a:custGeom>
              <a:avLst/>
              <a:gdLst/>
              <a:ahLst/>
              <a:cxnLst/>
              <a:rect l="0" t="0" r="0" b="0"/>
              <a:pathLst>
                <a:path w="155899" h="130917">
                  <a:moveTo>
                    <a:pt x="22548" y="65068"/>
                  </a:moveTo>
                  <a:lnTo>
                    <a:pt x="22548" y="65068"/>
                  </a:lnTo>
                  <a:lnTo>
                    <a:pt x="27604" y="70124"/>
                  </a:lnTo>
                  <a:lnTo>
                    <a:pt x="32909" y="72607"/>
                  </a:lnTo>
                  <a:lnTo>
                    <a:pt x="44938" y="74201"/>
                  </a:lnTo>
                  <a:lnTo>
                    <a:pt x="83254" y="63811"/>
                  </a:lnTo>
                  <a:lnTo>
                    <a:pt x="120430" y="33578"/>
                  </a:lnTo>
                  <a:lnTo>
                    <a:pt x="124260" y="24261"/>
                  </a:lnTo>
                  <a:lnTo>
                    <a:pt x="125280" y="18813"/>
                  </a:lnTo>
                  <a:lnTo>
                    <a:pt x="124904" y="15182"/>
                  </a:lnTo>
                  <a:lnTo>
                    <a:pt x="123593" y="12760"/>
                  </a:lnTo>
                  <a:lnTo>
                    <a:pt x="121661" y="11146"/>
                  </a:lnTo>
                  <a:lnTo>
                    <a:pt x="92868" y="804"/>
                  </a:lnTo>
                  <a:lnTo>
                    <a:pt x="88478" y="0"/>
                  </a:lnTo>
                  <a:lnTo>
                    <a:pt x="67131" y="3926"/>
                  </a:lnTo>
                  <a:lnTo>
                    <a:pt x="37225" y="20576"/>
                  </a:lnTo>
                  <a:lnTo>
                    <a:pt x="29158" y="25881"/>
                  </a:lnTo>
                  <a:lnTo>
                    <a:pt x="17372" y="40243"/>
                  </a:lnTo>
                  <a:lnTo>
                    <a:pt x="1183" y="70277"/>
                  </a:lnTo>
                  <a:lnTo>
                    <a:pt x="0" y="86433"/>
                  </a:lnTo>
                  <a:lnTo>
                    <a:pt x="7864" y="117619"/>
                  </a:lnTo>
                  <a:lnTo>
                    <a:pt x="11700" y="122327"/>
                  </a:lnTo>
                  <a:lnTo>
                    <a:pt x="21607" y="127558"/>
                  </a:lnTo>
                  <a:lnTo>
                    <a:pt x="64852" y="130916"/>
                  </a:lnTo>
                  <a:lnTo>
                    <a:pt x="102714" y="128758"/>
                  </a:lnTo>
                  <a:lnTo>
                    <a:pt x="123794" y="123008"/>
                  </a:lnTo>
                  <a:lnTo>
                    <a:pt x="155898" y="10316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1950">
              <a:extLst>
                <a:ext uri="{FF2B5EF4-FFF2-40B4-BE49-F238E27FC236}">
                  <a16:creationId xmlns:a16="http://schemas.microsoft.com/office/drawing/2014/main" id="{22D39032-F631-450A-604F-8B2EFEDFEA89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6400800" y="2916482"/>
              <a:ext cx="257176" cy="127778"/>
            </a:xfrm>
            <a:custGeom>
              <a:avLst/>
              <a:gdLst/>
              <a:ahLst/>
              <a:cxnLst/>
              <a:rect l="0" t="0" r="0" b="0"/>
              <a:pathLst>
                <a:path w="257176" h="127778">
                  <a:moveTo>
                    <a:pt x="0" y="26743"/>
                  </a:moveTo>
                  <a:lnTo>
                    <a:pt x="0" y="26743"/>
                  </a:lnTo>
                  <a:lnTo>
                    <a:pt x="8662" y="19139"/>
                  </a:lnTo>
                  <a:lnTo>
                    <a:pt x="41756" y="2291"/>
                  </a:lnTo>
                  <a:lnTo>
                    <a:pt x="54189" y="0"/>
                  </a:lnTo>
                  <a:lnTo>
                    <a:pt x="66770" y="1805"/>
                  </a:lnTo>
                  <a:lnTo>
                    <a:pt x="73089" y="3768"/>
                  </a:lnTo>
                  <a:lnTo>
                    <a:pt x="82931" y="11593"/>
                  </a:lnTo>
                  <a:lnTo>
                    <a:pt x="90833" y="23184"/>
                  </a:lnTo>
                  <a:lnTo>
                    <a:pt x="100174" y="48619"/>
                  </a:lnTo>
                  <a:lnTo>
                    <a:pt x="103866" y="88959"/>
                  </a:lnTo>
                  <a:lnTo>
                    <a:pt x="104169" y="96796"/>
                  </a:lnTo>
                  <a:lnTo>
                    <a:pt x="98861" y="111147"/>
                  </a:lnTo>
                  <a:lnTo>
                    <a:pt x="94483" y="117937"/>
                  </a:lnTo>
                  <a:lnTo>
                    <a:pt x="89447" y="122464"/>
                  </a:lnTo>
                  <a:lnTo>
                    <a:pt x="78206" y="127494"/>
                  </a:lnTo>
                  <a:lnTo>
                    <a:pt x="73304" y="127777"/>
                  </a:lnTo>
                  <a:lnTo>
                    <a:pt x="65035" y="125269"/>
                  </a:lnTo>
                  <a:lnTo>
                    <a:pt x="54430" y="117907"/>
                  </a:lnTo>
                  <a:lnTo>
                    <a:pt x="53220" y="113977"/>
                  </a:lnTo>
                  <a:lnTo>
                    <a:pt x="54698" y="103967"/>
                  </a:lnTo>
                  <a:lnTo>
                    <a:pt x="74727" y="69368"/>
                  </a:lnTo>
                  <a:lnTo>
                    <a:pt x="88609" y="53037"/>
                  </a:lnTo>
                  <a:lnTo>
                    <a:pt x="116126" y="33171"/>
                  </a:lnTo>
                  <a:lnTo>
                    <a:pt x="126047" y="29600"/>
                  </a:lnTo>
                  <a:lnTo>
                    <a:pt x="171341" y="17154"/>
                  </a:lnTo>
                  <a:lnTo>
                    <a:pt x="216545" y="9875"/>
                  </a:lnTo>
                  <a:lnTo>
                    <a:pt x="257175" y="76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7" name="SMARTInkShape-Group446">
            <a:extLst>
              <a:ext uri="{FF2B5EF4-FFF2-40B4-BE49-F238E27FC236}">
                <a16:creationId xmlns:a16="http://schemas.microsoft.com/office/drawing/2014/main" id="{6E968335-4D23-A418-1FC4-9E5C6E02C0E1}"/>
              </a:ext>
            </a:extLst>
          </p:cNvPr>
          <p:cNvGrpSpPr/>
          <p:nvPr/>
        </p:nvGrpSpPr>
        <p:grpSpPr>
          <a:xfrm>
            <a:off x="8344443" y="2754049"/>
            <a:ext cx="409033" cy="265377"/>
            <a:chOff x="8344443" y="2754049"/>
            <a:chExt cx="409033" cy="265377"/>
          </a:xfrm>
        </p:grpSpPr>
        <p:sp>
          <p:nvSpPr>
            <p:cNvPr id="64" name="SMARTInkShape-1951">
              <a:extLst>
                <a:ext uri="{FF2B5EF4-FFF2-40B4-BE49-F238E27FC236}">
                  <a16:creationId xmlns:a16="http://schemas.microsoft.com/office/drawing/2014/main" id="{A4AA563B-0522-B576-C85C-994B7C9604F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8572500" y="2886075"/>
              <a:ext cx="180976" cy="113976"/>
            </a:xfrm>
            <a:custGeom>
              <a:avLst/>
              <a:gdLst/>
              <a:ahLst/>
              <a:cxnLst/>
              <a:rect l="0" t="0" r="0" b="0"/>
              <a:pathLst>
                <a:path w="180976" h="113976">
                  <a:moveTo>
                    <a:pt x="0" y="47625"/>
                  </a:moveTo>
                  <a:lnTo>
                    <a:pt x="0" y="47625"/>
                  </a:lnTo>
                  <a:lnTo>
                    <a:pt x="0" y="42569"/>
                  </a:lnTo>
                  <a:lnTo>
                    <a:pt x="9265" y="14163"/>
                  </a:lnTo>
                  <a:lnTo>
                    <a:pt x="9520" y="60355"/>
                  </a:lnTo>
                  <a:lnTo>
                    <a:pt x="10582" y="76567"/>
                  </a:lnTo>
                  <a:lnTo>
                    <a:pt x="14581" y="90827"/>
                  </a:lnTo>
                  <a:lnTo>
                    <a:pt x="17128" y="95476"/>
                  </a:lnTo>
                  <a:lnTo>
                    <a:pt x="19885" y="98576"/>
                  </a:lnTo>
                  <a:lnTo>
                    <a:pt x="25771" y="102020"/>
                  </a:lnTo>
                  <a:lnTo>
                    <a:pt x="31914" y="103551"/>
                  </a:lnTo>
                  <a:lnTo>
                    <a:pt x="35035" y="102901"/>
                  </a:lnTo>
                  <a:lnTo>
                    <a:pt x="55871" y="91410"/>
                  </a:lnTo>
                  <a:lnTo>
                    <a:pt x="59472" y="87399"/>
                  </a:lnTo>
                  <a:lnTo>
                    <a:pt x="73647" y="55681"/>
                  </a:lnTo>
                  <a:lnTo>
                    <a:pt x="88981" y="43629"/>
                  </a:lnTo>
                  <a:lnTo>
                    <a:pt x="91073" y="42844"/>
                  </a:lnTo>
                  <a:lnTo>
                    <a:pt x="92464" y="43380"/>
                  </a:lnTo>
                  <a:lnTo>
                    <a:pt x="93394" y="44795"/>
                  </a:lnTo>
                  <a:lnTo>
                    <a:pt x="111465" y="89333"/>
                  </a:lnTo>
                  <a:lnTo>
                    <a:pt x="120752" y="105962"/>
                  </a:lnTo>
                  <a:lnTo>
                    <a:pt x="131481" y="113202"/>
                  </a:lnTo>
                  <a:lnTo>
                    <a:pt x="137853" y="113975"/>
                  </a:lnTo>
                  <a:lnTo>
                    <a:pt x="139527" y="111966"/>
                  </a:lnTo>
                  <a:lnTo>
                    <a:pt x="153041" y="65331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1952">
              <a:extLst>
                <a:ext uri="{FF2B5EF4-FFF2-40B4-BE49-F238E27FC236}">
                  <a16:creationId xmlns:a16="http://schemas.microsoft.com/office/drawing/2014/main" id="{589D573C-A8E2-846A-9990-C2D3D18D61BD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8429625" y="2754049"/>
              <a:ext cx="131635" cy="265377"/>
            </a:xfrm>
            <a:custGeom>
              <a:avLst/>
              <a:gdLst/>
              <a:ahLst/>
              <a:cxnLst/>
              <a:rect l="0" t="0" r="0" b="0"/>
              <a:pathLst>
                <a:path w="131635" h="265377">
                  <a:moveTo>
                    <a:pt x="114300" y="8201"/>
                  </a:moveTo>
                  <a:lnTo>
                    <a:pt x="114300" y="8201"/>
                  </a:lnTo>
                  <a:lnTo>
                    <a:pt x="119356" y="8201"/>
                  </a:lnTo>
                  <a:lnTo>
                    <a:pt x="124661" y="5379"/>
                  </a:lnTo>
                  <a:lnTo>
                    <a:pt x="131634" y="0"/>
                  </a:lnTo>
                  <a:lnTo>
                    <a:pt x="127785" y="9181"/>
                  </a:lnTo>
                  <a:lnTo>
                    <a:pt x="103625" y="50506"/>
                  </a:lnTo>
                  <a:lnTo>
                    <a:pt x="79419" y="96204"/>
                  </a:lnTo>
                  <a:lnTo>
                    <a:pt x="55444" y="136795"/>
                  </a:lnTo>
                  <a:lnTo>
                    <a:pt x="38293" y="177457"/>
                  </a:lnTo>
                  <a:lnTo>
                    <a:pt x="15704" y="224204"/>
                  </a:lnTo>
                  <a:lnTo>
                    <a:pt x="0" y="2653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953">
              <a:extLst>
                <a:ext uri="{FF2B5EF4-FFF2-40B4-BE49-F238E27FC236}">
                  <a16:creationId xmlns:a16="http://schemas.microsoft.com/office/drawing/2014/main" id="{872772DC-5B50-DC25-19E3-242021FD0ACE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8344443" y="2754049"/>
              <a:ext cx="89187" cy="192573"/>
            </a:xfrm>
            <a:custGeom>
              <a:avLst/>
              <a:gdLst/>
              <a:ahLst/>
              <a:cxnLst/>
              <a:rect l="0" t="0" r="0" b="0"/>
              <a:pathLst>
                <a:path w="89187" h="192573">
                  <a:moveTo>
                    <a:pt x="18507" y="8201"/>
                  </a:moveTo>
                  <a:lnTo>
                    <a:pt x="18507" y="8201"/>
                  </a:lnTo>
                  <a:lnTo>
                    <a:pt x="23563" y="8201"/>
                  </a:lnTo>
                  <a:lnTo>
                    <a:pt x="25053" y="7143"/>
                  </a:lnTo>
                  <a:lnTo>
                    <a:pt x="26046" y="5379"/>
                  </a:lnTo>
                  <a:lnTo>
                    <a:pt x="27641" y="0"/>
                  </a:lnTo>
                  <a:lnTo>
                    <a:pt x="27916" y="4125"/>
                  </a:lnTo>
                  <a:lnTo>
                    <a:pt x="14764" y="47615"/>
                  </a:lnTo>
                  <a:lnTo>
                    <a:pt x="3578" y="90149"/>
                  </a:lnTo>
                  <a:lnTo>
                    <a:pt x="0" y="132992"/>
                  </a:lnTo>
                  <a:lnTo>
                    <a:pt x="4675" y="160887"/>
                  </a:lnTo>
                  <a:lnTo>
                    <a:pt x="12712" y="174134"/>
                  </a:lnTo>
                  <a:lnTo>
                    <a:pt x="24397" y="183549"/>
                  </a:lnTo>
                  <a:lnTo>
                    <a:pt x="40175" y="191261"/>
                  </a:lnTo>
                  <a:lnTo>
                    <a:pt x="57770" y="192572"/>
                  </a:lnTo>
                  <a:lnTo>
                    <a:pt x="72999" y="189627"/>
                  </a:lnTo>
                  <a:lnTo>
                    <a:pt x="77061" y="187360"/>
                  </a:lnTo>
                  <a:lnTo>
                    <a:pt x="79768" y="184790"/>
                  </a:lnTo>
                  <a:lnTo>
                    <a:pt x="88634" y="160948"/>
                  </a:lnTo>
                  <a:lnTo>
                    <a:pt x="89186" y="147350"/>
                  </a:lnTo>
                  <a:lnTo>
                    <a:pt x="87852" y="142242"/>
                  </a:lnTo>
                  <a:lnTo>
                    <a:pt x="75861" y="124940"/>
                  </a:lnTo>
                  <a:lnTo>
                    <a:pt x="53845" y="111464"/>
                  </a:lnTo>
                  <a:lnTo>
                    <a:pt x="26625" y="105034"/>
                  </a:lnTo>
                  <a:lnTo>
                    <a:pt x="8982" y="1034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" name="SMARTInkShape-Group447">
            <a:extLst>
              <a:ext uri="{FF2B5EF4-FFF2-40B4-BE49-F238E27FC236}">
                <a16:creationId xmlns:a16="http://schemas.microsoft.com/office/drawing/2014/main" id="{CBF40730-C1A5-3747-E340-0DBE2C7AD05C}"/>
              </a:ext>
            </a:extLst>
          </p:cNvPr>
          <p:cNvGrpSpPr/>
          <p:nvPr/>
        </p:nvGrpSpPr>
        <p:grpSpPr>
          <a:xfrm>
            <a:off x="4725158" y="3229137"/>
            <a:ext cx="570743" cy="340141"/>
            <a:chOff x="4725158" y="3229137"/>
            <a:chExt cx="570743" cy="340141"/>
          </a:xfrm>
        </p:grpSpPr>
        <p:sp>
          <p:nvSpPr>
            <p:cNvPr id="68" name="SMARTInkShape-1954">
              <a:extLst>
                <a:ext uri="{FF2B5EF4-FFF2-40B4-BE49-F238E27FC236}">
                  <a16:creationId xmlns:a16="http://schemas.microsoft.com/office/drawing/2014/main" id="{7B63CB7F-1D55-AA21-E893-7B9E300B8A24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5173619" y="3269464"/>
              <a:ext cx="122282" cy="139719"/>
            </a:xfrm>
            <a:custGeom>
              <a:avLst/>
              <a:gdLst/>
              <a:ahLst/>
              <a:cxnLst/>
              <a:rect l="0" t="0" r="0" b="0"/>
              <a:pathLst>
                <a:path w="122282" h="139719">
                  <a:moveTo>
                    <a:pt x="7981" y="73811"/>
                  </a:moveTo>
                  <a:lnTo>
                    <a:pt x="7981" y="73811"/>
                  </a:lnTo>
                  <a:lnTo>
                    <a:pt x="30371" y="73811"/>
                  </a:lnTo>
                  <a:lnTo>
                    <a:pt x="36629" y="70989"/>
                  </a:lnTo>
                  <a:lnTo>
                    <a:pt x="45056" y="66206"/>
                  </a:lnTo>
                  <a:lnTo>
                    <a:pt x="75187" y="51421"/>
                  </a:lnTo>
                  <a:lnTo>
                    <a:pt x="86573" y="36955"/>
                  </a:lnTo>
                  <a:lnTo>
                    <a:pt x="91593" y="19264"/>
                  </a:lnTo>
                  <a:lnTo>
                    <a:pt x="90180" y="14163"/>
                  </a:lnTo>
                  <a:lnTo>
                    <a:pt x="82967" y="5673"/>
                  </a:lnTo>
                  <a:lnTo>
                    <a:pt x="75528" y="1194"/>
                  </a:lnTo>
                  <a:lnTo>
                    <a:pt x="72062" y="0"/>
                  </a:lnTo>
                  <a:lnTo>
                    <a:pt x="52015" y="3375"/>
                  </a:lnTo>
                  <a:lnTo>
                    <a:pt x="37782" y="13931"/>
                  </a:lnTo>
                  <a:lnTo>
                    <a:pt x="16455" y="41522"/>
                  </a:lnTo>
                  <a:lnTo>
                    <a:pt x="6275" y="84101"/>
                  </a:lnTo>
                  <a:lnTo>
                    <a:pt x="0" y="116530"/>
                  </a:lnTo>
                  <a:lnTo>
                    <a:pt x="1602" y="122399"/>
                  </a:lnTo>
                  <a:lnTo>
                    <a:pt x="14993" y="137895"/>
                  </a:lnTo>
                  <a:lnTo>
                    <a:pt x="26874" y="139718"/>
                  </a:lnTo>
                  <a:lnTo>
                    <a:pt x="73904" y="132846"/>
                  </a:lnTo>
                  <a:lnTo>
                    <a:pt x="122281" y="1309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955">
              <a:extLst>
                <a:ext uri="{FF2B5EF4-FFF2-40B4-BE49-F238E27FC236}">
                  <a16:creationId xmlns:a16="http://schemas.microsoft.com/office/drawing/2014/main" id="{ACA2679C-9B05-6704-1856-A5A73C8D8B2D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4974368" y="3248554"/>
              <a:ext cx="131033" cy="320724"/>
            </a:xfrm>
            <a:custGeom>
              <a:avLst/>
              <a:gdLst/>
              <a:ahLst/>
              <a:cxnLst/>
              <a:rect l="0" t="0" r="0" b="0"/>
              <a:pathLst>
                <a:path w="131033" h="320724">
                  <a:moveTo>
                    <a:pt x="92932" y="47096"/>
                  </a:moveTo>
                  <a:lnTo>
                    <a:pt x="92932" y="47096"/>
                  </a:lnTo>
                  <a:lnTo>
                    <a:pt x="92932" y="38895"/>
                  </a:lnTo>
                  <a:lnTo>
                    <a:pt x="93990" y="38454"/>
                  </a:lnTo>
                  <a:lnTo>
                    <a:pt x="97988" y="37964"/>
                  </a:lnTo>
                  <a:lnTo>
                    <a:pt x="98420" y="35716"/>
                  </a:lnTo>
                  <a:lnTo>
                    <a:pt x="93863" y="21203"/>
                  </a:lnTo>
                  <a:lnTo>
                    <a:pt x="79756" y="5499"/>
                  </a:lnTo>
                  <a:lnTo>
                    <a:pt x="70848" y="2150"/>
                  </a:lnTo>
                  <a:lnTo>
                    <a:pt x="47882" y="0"/>
                  </a:lnTo>
                  <a:lnTo>
                    <a:pt x="42791" y="1940"/>
                  </a:lnTo>
                  <a:lnTo>
                    <a:pt x="18530" y="26033"/>
                  </a:lnTo>
                  <a:lnTo>
                    <a:pt x="2897" y="49442"/>
                  </a:lnTo>
                  <a:lnTo>
                    <a:pt x="0" y="58017"/>
                  </a:lnTo>
                  <a:lnTo>
                    <a:pt x="285" y="60726"/>
                  </a:lnTo>
                  <a:lnTo>
                    <a:pt x="1534" y="62533"/>
                  </a:lnTo>
                  <a:lnTo>
                    <a:pt x="6875" y="65934"/>
                  </a:lnTo>
                  <a:lnTo>
                    <a:pt x="24532" y="66141"/>
                  </a:lnTo>
                  <a:lnTo>
                    <a:pt x="25107" y="65084"/>
                  </a:lnTo>
                  <a:lnTo>
                    <a:pt x="25746" y="61088"/>
                  </a:lnTo>
                  <a:lnTo>
                    <a:pt x="31162" y="52888"/>
                  </a:lnTo>
                  <a:lnTo>
                    <a:pt x="36552" y="49670"/>
                  </a:lnTo>
                  <a:lnTo>
                    <a:pt x="42474" y="47182"/>
                  </a:lnTo>
                  <a:lnTo>
                    <a:pt x="51758" y="40889"/>
                  </a:lnTo>
                  <a:lnTo>
                    <a:pt x="63803" y="37701"/>
                  </a:lnTo>
                  <a:lnTo>
                    <a:pt x="73846" y="37571"/>
                  </a:lnTo>
                  <a:lnTo>
                    <a:pt x="73881" y="75697"/>
                  </a:lnTo>
                  <a:lnTo>
                    <a:pt x="73882" y="121420"/>
                  </a:lnTo>
                  <a:lnTo>
                    <a:pt x="73882" y="168630"/>
                  </a:lnTo>
                  <a:lnTo>
                    <a:pt x="73882" y="213076"/>
                  </a:lnTo>
                  <a:lnTo>
                    <a:pt x="72824" y="257180"/>
                  </a:lnTo>
                  <a:lnTo>
                    <a:pt x="60625" y="299285"/>
                  </a:lnTo>
                  <a:lnTo>
                    <a:pt x="55340" y="320723"/>
                  </a:lnTo>
                  <a:lnTo>
                    <a:pt x="49926" y="307382"/>
                  </a:lnTo>
                  <a:lnTo>
                    <a:pt x="46219" y="272312"/>
                  </a:lnTo>
                  <a:lnTo>
                    <a:pt x="46636" y="235770"/>
                  </a:lnTo>
                  <a:lnTo>
                    <a:pt x="53544" y="202640"/>
                  </a:lnTo>
                  <a:lnTo>
                    <a:pt x="56089" y="197359"/>
                  </a:lnTo>
                  <a:lnTo>
                    <a:pt x="69741" y="181278"/>
                  </a:lnTo>
                  <a:lnTo>
                    <a:pt x="74158" y="173407"/>
                  </a:lnTo>
                  <a:lnTo>
                    <a:pt x="105333" y="139578"/>
                  </a:lnTo>
                  <a:lnTo>
                    <a:pt x="131032" y="12329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956">
              <a:extLst>
                <a:ext uri="{FF2B5EF4-FFF2-40B4-BE49-F238E27FC236}">
                  <a16:creationId xmlns:a16="http://schemas.microsoft.com/office/drawing/2014/main" id="{01CCBC68-F607-EB27-C69A-814A272E37E5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4725158" y="3229137"/>
              <a:ext cx="246893" cy="141018"/>
            </a:xfrm>
            <a:custGeom>
              <a:avLst/>
              <a:gdLst/>
              <a:ahLst/>
              <a:cxnLst/>
              <a:rect l="0" t="0" r="0" b="0"/>
              <a:pathLst>
                <a:path w="246893" h="141018">
                  <a:moveTo>
                    <a:pt x="132592" y="47463"/>
                  </a:moveTo>
                  <a:lnTo>
                    <a:pt x="132592" y="47463"/>
                  </a:lnTo>
                  <a:lnTo>
                    <a:pt x="141724" y="38331"/>
                  </a:lnTo>
                  <a:lnTo>
                    <a:pt x="142107" y="23759"/>
                  </a:lnTo>
                  <a:lnTo>
                    <a:pt x="139290" y="18231"/>
                  </a:lnTo>
                  <a:lnTo>
                    <a:pt x="128859" y="6058"/>
                  </a:lnTo>
                  <a:lnTo>
                    <a:pt x="117174" y="2603"/>
                  </a:lnTo>
                  <a:lnTo>
                    <a:pt x="75760" y="81"/>
                  </a:lnTo>
                  <a:lnTo>
                    <a:pt x="69304" y="0"/>
                  </a:lnTo>
                  <a:lnTo>
                    <a:pt x="45048" y="9999"/>
                  </a:lnTo>
                  <a:lnTo>
                    <a:pt x="7871" y="47767"/>
                  </a:lnTo>
                  <a:lnTo>
                    <a:pt x="3077" y="61357"/>
                  </a:lnTo>
                  <a:lnTo>
                    <a:pt x="0" y="95951"/>
                  </a:lnTo>
                  <a:lnTo>
                    <a:pt x="5223" y="111699"/>
                  </a:lnTo>
                  <a:lnTo>
                    <a:pt x="13542" y="123637"/>
                  </a:lnTo>
                  <a:lnTo>
                    <a:pt x="34029" y="138895"/>
                  </a:lnTo>
                  <a:lnTo>
                    <a:pt x="40456" y="141017"/>
                  </a:lnTo>
                  <a:lnTo>
                    <a:pt x="49662" y="139137"/>
                  </a:lnTo>
                  <a:lnTo>
                    <a:pt x="60809" y="133715"/>
                  </a:lnTo>
                  <a:lnTo>
                    <a:pt x="78985" y="117704"/>
                  </a:lnTo>
                  <a:lnTo>
                    <a:pt x="110203" y="72536"/>
                  </a:lnTo>
                  <a:lnTo>
                    <a:pt x="127542" y="42891"/>
                  </a:lnTo>
                  <a:lnTo>
                    <a:pt x="131595" y="31273"/>
                  </a:lnTo>
                  <a:lnTo>
                    <a:pt x="132149" y="35328"/>
                  </a:lnTo>
                  <a:lnTo>
                    <a:pt x="131337" y="45245"/>
                  </a:lnTo>
                  <a:lnTo>
                    <a:pt x="127046" y="67620"/>
                  </a:lnTo>
                  <a:lnTo>
                    <a:pt x="133024" y="113094"/>
                  </a:lnTo>
                  <a:lnTo>
                    <a:pt x="140010" y="127822"/>
                  </a:lnTo>
                  <a:lnTo>
                    <a:pt x="145767" y="135389"/>
                  </a:lnTo>
                  <a:lnTo>
                    <a:pt x="148783" y="136772"/>
                  </a:lnTo>
                  <a:lnTo>
                    <a:pt x="151853" y="136636"/>
                  </a:lnTo>
                  <a:lnTo>
                    <a:pt x="194356" y="117076"/>
                  </a:lnTo>
                  <a:lnTo>
                    <a:pt x="246892" y="950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2" name="SMARTInkShape-1957">
            <a:extLst>
              <a:ext uri="{FF2B5EF4-FFF2-40B4-BE49-F238E27FC236}">
                <a16:creationId xmlns:a16="http://schemas.microsoft.com/office/drawing/2014/main" id="{408F042D-2EFB-507E-6456-CE5672E828AC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5600945" y="3212029"/>
            <a:ext cx="161681" cy="169196"/>
          </a:xfrm>
          <a:custGeom>
            <a:avLst/>
            <a:gdLst/>
            <a:ahLst/>
            <a:cxnLst/>
            <a:rect l="0" t="0" r="0" b="0"/>
            <a:pathLst>
              <a:path w="161681" h="169196">
                <a:moveTo>
                  <a:pt x="114055" y="150296"/>
                </a:moveTo>
                <a:lnTo>
                  <a:pt x="114055" y="150296"/>
                </a:lnTo>
                <a:lnTo>
                  <a:pt x="119111" y="155353"/>
                </a:lnTo>
                <a:lnTo>
                  <a:pt x="121594" y="160657"/>
                </a:lnTo>
                <a:lnTo>
                  <a:pt x="123464" y="168838"/>
                </a:lnTo>
                <a:lnTo>
                  <a:pt x="118490" y="169195"/>
                </a:lnTo>
                <a:lnTo>
                  <a:pt x="113204" y="166457"/>
                </a:lnTo>
                <a:lnTo>
                  <a:pt x="83579" y="138751"/>
                </a:lnTo>
                <a:lnTo>
                  <a:pt x="73157" y="118300"/>
                </a:lnTo>
                <a:lnTo>
                  <a:pt x="59096" y="76399"/>
                </a:lnTo>
                <a:lnTo>
                  <a:pt x="42678" y="39273"/>
                </a:lnTo>
                <a:lnTo>
                  <a:pt x="37939" y="0"/>
                </a:lnTo>
                <a:lnTo>
                  <a:pt x="32824" y="8632"/>
                </a:lnTo>
                <a:lnTo>
                  <a:pt x="22671" y="39175"/>
                </a:lnTo>
                <a:lnTo>
                  <a:pt x="17834" y="71745"/>
                </a:lnTo>
                <a:lnTo>
                  <a:pt x="1620" y="116889"/>
                </a:lnTo>
                <a:lnTo>
                  <a:pt x="0" y="137208"/>
                </a:lnTo>
                <a:lnTo>
                  <a:pt x="2686" y="142010"/>
                </a:lnTo>
                <a:lnTo>
                  <a:pt x="4885" y="144772"/>
                </a:lnTo>
                <a:lnTo>
                  <a:pt x="10149" y="147841"/>
                </a:lnTo>
                <a:lnTo>
                  <a:pt x="21884" y="149569"/>
                </a:lnTo>
                <a:lnTo>
                  <a:pt x="33932" y="148914"/>
                </a:lnTo>
                <a:lnTo>
                  <a:pt x="56449" y="142596"/>
                </a:lnTo>
                <a:lnTo>
                  <a:pt x="72880" y="135079"/>
                </a:lnTo>
                <a:lnTo>
                  <a:pt x="114903" y="126694"/>
                </a:lnTo>
                <a:lnTo>
                  <a:pt x="161680" y="112196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SMARTInkShape-Group449">
            <a:extLst>
              <a:ext uri="{FF2B5EF4-FFF2-40B4-BE49-F238E27FC236}">
                <a16:creationId xmlns:a16="http://schemas.microsoft.com/office/drawing/2014/main" id="{D57285F3-3C8D-4C22-CABA-E2338CA25109}"/>
              </a:ext>
            </a:extLst>
          </p:cNvPr>
          <p:cNvGrpSpPr/>
          <p:nvPr/>
        </p:nvGrpSpPr>
        <p:grpSpPr>
          <a:xfrm>
            <a:off x="6115050" y="3219450"/>
            <a:ext cx="790576" cy="381001"/>
            <a:chOff x="6115050" y="3219450"/>
            <a:chExt cx="790576" cy="381001"/>
          </a:xfrm>
        </p:grpSpPr>
        <p:sp>
          <p:nvSpPr>
            <p:cNvPr id="73" name="SMARTInkShape-1958">
              <a:extLst>
                <a:ext uri="{FF2B5EF4-FFF2-40B4-BE49-F238E27FC236}">
                  <a16:creationId xmlns:a16="http://schemas.microsoft.com/office/drawing/2014/main" id="{0EE9C1C4-105D-1507-DA5E-D237C8E41E5D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6718557" y="3241701"/>
              <a:ext cx="187069" cy="187300"/>
            </a:xfrm>
            <a:custGeom>
              <a:avLst/>
              <a:gdLst/>
              <a:ahLst/>
              <a:cxnLst/>
              <a:rect l="0" t="0" r="0" b="0"/>
              <a:pathLst>
                <a:path w="187069" h="187300">
                  <a:moveTo>
                    <a:pt x="63243" y="44424"/>
                  </a:moveTo>
                  <a:lnTo>
                    <a:pt x="63243" y="44424"/>
                  </a:lnTo>
                  <a:lnTo>
                    <a:pt x="68299" y="44424"/>
                  </a:lnTo>
                  <a:lnTo>
                    <a:pt x="73604" y="47246"/>
                  </a:lnTo>
                  <a:lnTo>
                    <a:pt x="79489" y="50970"/>
                  </a:lnTo>
                  <a:lnTo>
                    <a:pt x="85633" y="52625"/>
                  </a:lnTo>
                  <a:lnTo>
                    <a:pt x="125990" y="53832"/>
                  </a:lnTo>
                  <a:lnTo>
                    <a:pt x="151994" y="46322"/>
                  </a:lnTo>
                  <a:lnTo>
                    <a:pt x="174691" y="34647"/>
                  </a:lnTo>
                  <a:lnTo>
                    <a:pt x="181567" y="28437"/>
                  </a:lnTo>
                  <a:lnTo>
                    <a:pt x="184623" y="22149"/>
                  </a:lnTo>
                  <a:lnTo>
                    <a:pt x="183322" y="17933"/>
                  </a:lnTo>
                  <a:lnTo>
                    <a:pt x="176231" y="7603"/>
                  </a:lnTo>
                  <a:lnTo>
                    <a:pt x="166024" y="1601"/>
                  </a:lnTo>
                  <a:lnTo>
                    <a:pt x="160339" y="0"/>
                  </a:lnTo>
                  <a:lnTo>
                    <a:pt x="142733" y="3866"/>
                  </a:lnTo>
                  <a:lnTo>
                    <a:pt x="96936" y="23595"/>
                  </a:lnTo>
                  <a:lnTo>
                    <a:pt x="55787" y="47875"/>
                  </a:lnTo>
                  <a:lnTo>
                    <a:pt x="34104" y="66731"/>
                  </a:lnTo>
                  <a:lnTo>
                    <a:pt x="8148" y="103466"/>
                  </a:lnTo>
                  <a:lnTo>
                    <a:pt x="1715" y="121465"/>
                  </a:lnTo>
                  <a:lnTo>
                    <a:pt x="0" y="130710"/>
                  </a:lnTo>
                  <a:lnTo>
                    <a:pt x="972" y="138990"/>
                  </a:lnTo>
                  <a:lnTo>
                    <a:pt x="7698" y="153834"/>
                  </a:lnTo>
                  <a:lnTo>
                    <a:pt x="20564" y="164664"/>
                  </a:lnTo>
                  <a:lnTo>
                    <a:pt x="37924" y="171947"/>
                  </a:lnTo>
                  <a:lnTo>
                    <a:pt x="77919" y="176623"/>
                  </a:lnTo>
                  <a:lnTo>
                    <a:pt x="116943" y="182603"/>
                  </a:lnTo>
                  <a:lnTo>
                    <a:pt x="187068" y="1872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959">
              <a:extLst>
                <a:ext uri="{FF2B5EF4-FFF2-40B4-BE49-F238E27FC236}">
                  <a16:creationId xmlns:a16="http://schemas.microsoft.com/office/drawing/2014/main" id="{CC81AA77-93E9-4C75-B79E-2D38CA493475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6620711" y="3248417"/>
              <a:ext cx="84497" cy="132959"/>
            </a:xfrm>
            <a:custGeom>
              <a:avLst/>
              <a:gdLst/>
              <a:ahLst/>
              <a:cxnLst/>
              <a:rect l="0" t="0" r="0" b="0"/>
              <a:pathLst>
                <a:path w="84497" h="132959">
                  <a:moveTo>
                    <a:pt x="75364" y="9133"/>
                  </a:moveTo>
                  <a:lnTo>
                    <a:pt x="75364" y="9133"/>
                  </a:lnTo>
                  <a:lnTo>
                    <a:pt x="80420" y="9133"/>
                  </a:lnTo>
                  <a:lnTo>
                    <a:pt x="81909" y="8075"/>
                  </a:lnTo>
                  <a:lnTo>
                    <a:pt x="82902" y="6311"/>
                  </a:lnTo>
                  <a:lnTo>
                    <a:pt x="84496" y="932"/>
                  </a:lnTo>
                  <a:lnTo>
                    <a:pt x="83569" y="491"/>
                  </a:lnTo>
                  <a:lnTo>
                    <a:pt x="79716" y="0"/>
                  </a:lnTo>
                  <a:lnTo>
                    <a:pt x="66541" y="4781"/>
                  </a:lnTo>
                  <a:lnTo>
                    <a:pt x="47300" y="18921"/>
                  </a:lnTo>
                  <a:lnTo>
                    <a:pt x="30981" y="35626"/>
                  </a:lnTo>
                  <a:lnTo>
                    <a:pt x="1988" y="75634"/>
                  </a:lnTo>
                  <a:lnTo>
                    <a:pt x="0" y="88104"/>
                  </a:lnTo>
                  <a:lnTo>
                    <a:pt x="594" y="99264"/>
                  </a:lnTo>
                  <a:lnTo>
                    <a:pt x="6878" y="116389"/>
                  </a:lnTo>
                  <a:lnTo>
                    <a:pt x="12470" y="124888"/>
                  </a:lnTo>
                  <a:lnTo>
                    <a:pt x="26950" y="129371"/>
                  </a:lnTo>
                  <a:lnTo>
                    <a:pt x="65839" y="1329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960">
              <a:extLst>
                <a:ext uri="{FF2B5EF4-FFF2-40B4-BE49-F238E27FC236}">
                  <a16:creationId xmlns:a16="http://schemas.microsoft.com/office/drawing/2014/main" id="{8BD57BD4-8B22-1499-0C10-F867458643B7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6547713" y="3219450"/>
              <a:ext cx="15013" cy="28576"/>
            </a:xfrm>
            <a:custGeom>
              <a:avLst/>
              <a:gdLst/>
              <a:ahLst/>
              <a:cxnLst/>
              <a:rect l="0" t="0" r="0" b="0"/>
              <a:pathLst>
                <a:path w="15013" h="28576">
                  <a:moveTo>
                    <a:pt x="5487" y="28575"/>
                  </a:moveTo>
                  <a:lnTo>
                    <a:pt x="5487" y="28575"/>
                  </a:lnTo>
                  <a:lnTo>
                    <a:pt x="431" y="28575"/>
                  </a:lnTo>
                  <a:lnTo>
                    <a:pt x="0" y="26458"/>
                  </a:lnTo>
                  <a:lnTo>
                    <a:pt x="2342" y="18462"/>
                  </a:lnTo>
                  <a:lnTo>
                    <a:pt x="1501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961">
              <a:extLst>
                <a:ext uri="{FF2B5EF4-FFF2-40B4-BE49-F238E27FC236}">
                  <a16:creationId xmlns:a16="http://schemas.microsoft.com/office/drawing/2014/main" id="{9F47E5BC-60C8-0AD0-780B-9D346CE4335A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6496050" y="3286518"/>
              <a:ext cx="19017" cy="123433"/>
            </a:xfrm>
            <a:custGeom>
              <a:avLst/>
              <a:gdLst/>
              <a:ahLst/>
              <a:cxnLst/>
              <a:rect l="0" t="0" r="0" b="0"/>
              <a:pathLst>
                <a:path w="19017" h="123433">
                  <a:moveTo>
                    <a:pt x="9525" y="9132"/>
                  </a:moveTo>
                  <a:lnTo>
                    <a:pt x="9525" y="9132"/>
                  </a:lnTo>
                  <a:lnTo>
                    <a:pt x="14581" y="9132"/>
                  </a:lnTo>
                  <a:lnTo>
                    <a:pt x="16070" y="8074"/>
                  </a:lnTo>
                  <a:lnTo>
                    <a:pt x="17063" y="6310"/>
                  </a:lnTo>
                  <a:lnTo>
                    <a:pt x="18934" y="0"/>
                  </a:lnTo>
                  <a:lnTo>
                    <a:pt x="19016" y="4780"/>
                  </a:lnTo>
                  <a:lnTo>
                    <a:pt x="3860" y="50033"/>
                  </a:lnTo>
                  <a:lnTo>
                    <a:pt x="763" y="90393"/>
                  </a:lnTo>
                  <a:lnTo>
                    <a:pt x="0" y="1234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1962">
              <a:extLst>
                <a:ext uri="{FF2B5EF4-FFF2-40B4-BE49-F238E27FC236}">
                  <a16:creationId xmlns:a16="http://schemas.microsoft.com/office/drawing/2014/main" id="{B264B7C7-50C8-98DA-912C-AB35C7E32B83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257925" y="3267075"/>
              <a:ext cx="209551" cy="85432"/>
            </a:xfrm>
            <a:custGeom>
              <a:avLst/>
              <a:gdLst/>
              <a:ahLst/>
              <a:cxnLst/>
              <a:rect l="0" t="0" r="0" b="0"/>
              <a:pathLst>
                <a:path w="209551" h="85432">
                  <a:moveTo>
                    <a:pt x="0" y="66675"/>
                  </a:moveTo>
                  <a:lnTo>
                    <a:pt x="0" y="66675"/>
                  </a:lnTo>
                  <a:lnTo>
                    <a:pt x="0" y="61618"/>
                  </a:lnTo>
                  <a:lnTo>
                    <a:pt x="2822" y="56314"/>
                  </a:lnTo>
                  <a:lnTo>
                    <a:pt x="22120" y="30488"/>
                  </a:lnTo>
                  <a:lnTo>
                    <a:pt x="34942" y="21309"/>
                  </a:lnTo>
                  <a:lnTo>
                    <a:pt x="55585" y="16525"/>
                  </a:lnTo>
                  <a:lnTo>
                    <a:pt x="62804" y="12636"/>
                  </a:lnTo>
                  <a:lnTo>
                    <a:pt x="75943" y="9798"/>
                  </a:lnTo>
                  <a:lnTo>
                    <a:pt x="80672" y="9646"/>
                  </a:lnTo>
                  <a:lnTo>
                    <a:pt x="86301" y="12401"/>
                  </a:lnTo>
                  <a:lnTo>
                    <a:pt x="103595" y="27849"/>
                  </a:lnTo>
                  <a:lnTo>
                    <a:pt x="109542" y="39189"/>
                  </a:lnTo>
                  <a:lnTo>
                    <a:pt x="113244" y="50225"/>
                  </a:lnTo>
                  <a:lnTo>
                    <a:pt x="118416" y="58658"/>
                  </a:lnTo>
                  <a:lnTo>
                    <a:pt x="119161" y="63447"/>
                  </a:lnTo>
                  <a:lnTo>
                    <a:pt x="117166" y="74413"/>
                  </a:lnTo>
                  <a:lnTo>
                    <a:pt x="115152" y="78184"/>
                  </a:lnTo>
                  <a:lnTo>
                    <a:pt x="112752" y="80697"/>
                  </a:lnTo>
                  <a:lnTo>
                    <a:pt x="110093" y="82373"/>
                  </a:lnTo>
                  <a:lnTo>
                    <a:pt x="91675" y="85063"/>
                  </a:lnTo>
                  <a:lnTo>
                    <a:pt x="83783" y="85431"/>
                  </a:lnTo>
                  <a:lnTo>
                    <a:pt x="80198" y="83412"/>
                  </a:lnTo>
                  <a:lnTo>
                    <a:pt x="73390" y="75525"/>
                  </a:lnTo>
                  <a:lnTo>
                    <a:pt x="72210" y="70458"/>
                  </a:lnTo>
                  <a:lnTo>
                    <a:pt x="75466" y="40937"/>
                  </a:lnTo>
                  <a:lnTo>
                    <a:pt x="78885" y="35758"/>
                  </a:lnTo>
                  <a:lnTo>
                    <a:pt x="91152" y="27181"/>
                  </a:lnTo>
                  <a:lnTo>
                    <a:pt x="135432" y="11921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1963">
              <a:extLst>
                <a:ext uri="{FF2B5EF4-FFF2-40B4-BE49-F238E27FC236}">
                  <a16:creationId xmlns:a16="http://schemas.microsoft.com/office/drawing/2014/main" id="{2DF29D54-278A-E888-7D33-CB9307DF8F2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143625" y="3250168"/>
              <a:ext cx="103656" cy="72983"/>
            </a:xfrm>
            <a:custGeom>
              <a:avLst/>
              <a:gdLst/>
              <a:ahLst/>
              <a:cxnLst/>
              <a:rect l="0" t="0" r="0" b="0"/>
              <a:pathLst>
                <a:path w="103656" h="72983">
                  <a:moveTo>
                    <a:pt x="0" y="35957"/>
                  </a:moveTo>
                  <a:lnTo>
                    <a:pt x="0" y="35957"/>
                  </a:lnTo>
                  <a:lnTo>
                    <a:pt x="5056" y="30900"/>
                  </a:lnTo>
                  <a:lnTo>
                    <a:pt x="10361" y="28418"/>
                  </a:lnTo>
                  <a:lnTo>
                    <a:pt x="13257" y="27756"/>
                  </a:lnTo>
                  <a:lnTo>
                    <a:pt x="59846" y="2679"/>
                  </a:lnTo>
                  <a:lnTo>
                    <a:pt x="72813" y="0"/>
                  </a:lnTo>
                  <a:lnTo>
                    <a:pt x="85630" y="1632"/>
                  </a:lnTo>
                  <a:lnTo>
                    <a:pt x="92012" y="3548"/>
                  </a:lnTo>
                  <a:lnTo>
                    <a:pt x="96266" y="6943"/>
                  </a:lnTo>
                  <a:lnTo>
                    <a:pt x="100994" y="16359"/>
                  </a:lnTo>
                  <a:lnTo>
                    <a:pt x="103655" y="28504"/>
                  </a:lnTo>
                  <a:lnTo>
                    <a:pt x="99387" y="43862"/>
                  </a:lnTo>
                  <a:lnTo>
                    <a:pt x="86363" y="61818"/>
                  </a:lnTo>
                  <a:lnTo>
                    <a:pt x="72250" y="68617"/>
                  </a:lnTo>
                  <a:lnTo>
                    <a:pt x="42376" y="72982"/>
                  </a:lnTo>
                  <a:lnTo>
                    <a:pt x="0" y="645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964">
              <a:extLst>
                <a:ext uri="{FF2B5EF4-FFF2-40B4-BE49-F238E27FC236}">
                  <a16:creationId xmlns:a16="http://schemas.microsoft.com/office/drawing/2014/main" id="{BA841AD1-BBC0-CDC8-1C83-FB0CB7C1EE5A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115050" y="3249349"/>
              <a:ext cx="28183" cy="351102"/>
            </a:xfrm>
            <a:custGeom>
              <a:avLst/>
              <a:gdLst/>
              <a:ahLst/>
              <a:cxnLst/>
              <a:rect l="0" t="0" r="0" b="0"/>
              <a:pathLst>
                <a:path w="28183" h="351102">
                  <a:moveTo>
                    <a:pt x="19050" y="8201"/>
                  </a:moveTo>
                  <a:lnTo>
                    <a:pt x="19050" y="8201"/>
                  </a:lnTo>
                  <a:lnTo>
                    <a:pt x="27251" y="0"/>
                  </a:lnTo>
                  <a:lnTo>
                    <a:pt x="27692" y="617"/>
                  </a:lnTo>
                  <a:lnTo>
                    <a:pt x="28182" y="4125"/>
                  </a:lnTo>
                  <a:lnTo>
                    <a:pt x="20984" y="41570"/>
                  </a:lnTo>
                  <a:lnTo>
                    <a:pt x="16801" y="79119"/>
                  </a:lnTo>
                  <a:lnTo>
                    <a:pt x="11681" y="118114"/>
                  </a:lnTo>
                  <a:lnTo>
                    <a:pt x="9951" y="164791"/>
                  </a:lnTo>
                  <a:lnTo>
                    <a:pt x="9651" y="207233"/>
                  </a:lnTo>
                  <a:lnTo>
                    <a:pt x="9562" y="253322"/>
                  </a:lnTo>
                  <a:lnTo>
                    <a:pt x="9530" y="296336"/>
                  </a:lnTo>
                  <a:lnTo>
                    <a:pt x="8469" y="311944"/>
                  </a:lnTo>
                  <a:lnTo>
                    <a:pt x="4037" y="326681"/>
                  </a:lnTo>
                  <a:lnTo>
                    <a:pt x="6370" y="337751"/>
                  </a:lnTo>
                  <a:lnTo>
                    <a:pt x="0" y="3511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SMARTInkShape-Group450">
            <a:extLst>
              <a:ext uri="{FF2B5EF4-FFF2-40B4-BE49-F238E27FC236}">
                <a16:creationId xmlns:a16="http://schemas.microsoft.com/office/drawing/2014/main" id="{AFF73F2F-0253-5D68-9711-3D52478ADC57}"/>
              </a:ext>
            </a:extLst>
          </p:cNvPr>
          <p:cNvGrpSpPr/>
          <p:nvPr/>
        </p:nvGrpSpPr>
        <p:grpSpPr>
          <a:xfrm>
            <a:off x="4859919" y="4191000"/>
            <a:ext cx="1283707" cy="285751"/>
            <a:chOff x="4859919" y="4191000"/>
            <a:chExt cx="1283707" cy="285751"/>
          </a:xfrm>
        </p:grpSpPr>
        <p:sp>
          <p:nvSpPr>
            <p:cNvPr id="81" name="SMARTInkShape-1965">
              <a:extLst>
                <a:ext uri="{FF2B5EF4-FFF2-40B4-BE49-F238E27FC236}">
                  <a16:creationId xmlns:a16="http://schemas.microsoft.com/office/drawing/2014/main" id="{68DCC504-2CD3-C976-78AE-F3A45F23F22C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850000" y="4334036"/>
              <a:ext cx="293626" cy="140137"/>
            </a:xfrm>
            <a:custGeom>
              <a:avLst/>
              <a:gdLst/>
              <a:ahLst/>
              <a:cxnLst/>
              <a:rect l="0" t="0" r="0" b="0"/>
              <a:pathLst>
                <a:path w="293626" h="140137">
                  <a:moveTo>
                    <a:pt x="84075" y="28414"/>
                  </a:moveTo>
                  <a:lnTo>
                    <a:pt x="84075" y="28414"/>
                  </a:lnTo>
                  <a:lnTo>
                    <a:pt x="89131" y="28414"/>
                  </a:lnTo>
                  <a:lnTo>
                    <a:pt x="90620" y="27356"/>
                  </a:lnTo>
                  <a:lnTo>
                    <a:pt x="91614" y="25592"/>
                  </a:lnTo>
                  <a:lnTo>
                    <a:pt x="93207" y="15157"/>
                  </a:lnTo>
                  <a:lnTo>
                    <a:pt x="90603" y="9116"/>
                  </a:lnTo>
                  <a:lnTo>
                    <a:pt x="88427" y="6024"/>
                  </a:lnTo>
                  <a:lnTo>
                    <a:pt x="83187" y="2588"/>
                  </a:lnTo>
                  <a:lnTo>
                    <a:pt x="71199" y="382"/>
                  </a:lnTo>
                  <a:lnTo>
                    <a:pt x="56742" y="0"/>
                  </a:lnTo>
                  <a:lnTo>
                    <a:pt x="45116" y="5555"/>
                  </a:lnTo>
                  <a:lnTo>
                    <a:pt x="20406" y="26368"/>
                  </a:lnTo>
                  <a:lnTo>
                    <a:pt x="13445" y="35618"/>
                  </a:lnTo>
                  <a:lnTo>
                    <a:pt x="2063" y="67659"/>
                  </a:lnTo>
                  <a:lnTo>
                    <a:pt x="0" y="81487"/>
                  </a:lnTo>
                  <a:lnTo>
                    <a:pt x="6695" y="115353"/>
                  </a:lnTo>
                  <a:lnTo>
                    <a:pt x="8147" y="117065"/>
                  </a:lnTo>
                  <a:lnTo>
                    <a:pt x="10173" y="117148"/>
                  </a:lnTo>
                  <a:lnTo>
                    <a:pt x="15247" y="115477"/>
                  </a:lnTo>
                  <a:lnTo>
                    <a:pt x="29949" y="111581"/>
                  </a:lnTo>
                  <a:lnTo>
                    <a:pt x="35292" y="109259"/>
                  </a:lnTo>
                  <a:lnTo>
                    <a:pt x="44049" y="101034"/>
                  </a:lnTo>
                  <a:lnTo>
                    <a:pt x="64856" y="70916"/>
                  </a:lnTo>
                  <a:lnTo>
                    <a:pt x="83515" y="30537"/>
                  </a:lnTo>
                  <a:lnTo>
                    <a:pt x="83702" y="30888"/>
                  </a:lnTo>
                  <a:lnTo>
                    <a:pt x="83910" y="34099"/>
                  </a:lnTo>
                  <a:lnTo>
                    <a:pt x="75423" y="63661"/>
                  </a:lnTo>
                  <a:lnTo>
                    <a:pt x="75867" y="80251"/>
                  </a:lnTo>
                  <a:lnTo>
                    <a:pt x="79722" y="92374"/>
                  </a:lnTo>
                  <a:lnTo>
                    <a:pt x="82231" y="96454"/>
                  </a:lnTo>
                  <a:lnTo>
                    <a:pt x="101294" y="112497"/>
                  </a:lnTo>
                  <a:lnTo>
                    <a:pt x="101905" y="111986"/>
                  </a:lnTo>
                  <a:lnTo>
                    <a:pt x="103822" y="106210"/>
                  </a:lnTo>
                  <a:lnTo>
                    <a:pt x="133702" y="60869"/>
                  </a:lnTo>
                  <a:lnTo>
                    <a:pt x="158879" y="22126"/>
                  </a:lnTo>
                  <a:lnTo>
                    <a:pt x="167769" y="15036"/>
                  </a:lnTo>
                  <a:lnTo>
                    <a:pt x="177042" y="10484"/>
                  </a:lnTo>
                  <a:lnTo>
                    <a:pt x="178861" y="11169"/>
                  </a:lnTo>
                  <a:lnTo>
                    <a:pt x="183706" y="14752"/>
                  </a:lnTo>
                  <a:lnTo>
                    <a:pt x="186564" y="19872"/>
                  </a:lnTo>
                  <a:lnTo>
                    <a:pt x="188398" y="36840"/>
                  </a:lnTo>
                  <a:lnTo>
                    <a:pt x="187702" y="55086"/>
                  </a:lnTo>
                  <a:lnTo>
                    <a:pt x="180637" y="96092"/>
                  </a:lnTo>
                  <a:lnTo>
                    <a:pt x="178525" y="124724"/>
                  </a:lnTo>
                  <a:lnTo>
                    <a:pt x="171158" y="140136"/>
                  </a:lnTo>
                  <a:lnTo>
                    <a:pt x="170705" y="139937"/>
                  </a:lnTo>
                  <a:lnTo>
                    <a:pt x="170068" y="133542"/>
                  </a:lnTo>
                  <a:lnTo>
                    <a:pt x="169919" y="124174"/>
                  </a:lnTo>
                  <a:lnTo>
                    <a:pt x="187716" y="84377"/>
                  </a:lnTo>
                  <a:lnTo>
                    <a:pt x="196812" y="67045"/>
                  </a:lnTo>
                  <a:lnTo>
                    <a:pt x="211439" y="52286"/>
                  </a:lnTo>
                  <a:lnTo>
                    <a:pt x="255248" y="25941"/>
                  </a:lnTo>
                  <a:lnTo>
                    <a:pt x="266338" y="22023"/>
                  </a:lnTo>
                  <a:lnTo>
                    <a:pt x="277264" y="19223"/>
                  </a:lnTo>
                  <a:lnTo>
                    <a:pt x="293625" y="93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1966">
              <a:extLst>
                <a:ext uri="{FF2B5EF4-FFF2-40B4-BE49-F238E27FC236}">
                  <a16:creationId xmlns:a16="http://schemas.microsoft.com/office/drawing/2014/main" id="{26088D51-657E-3747-7A34-25BCA65E07D3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715000" y="4335869"/>
              <a:ext cx="85726" cy="111689"/>
            </a:xfrm>
            <a:custGeom>
              <a:avLst/>
              <a:gdLst/>
              <a:ahLst/>
              <a:cxnLst/>
              <a:rect l="0" t="0" r="0" b="0"/>
              <a:pathLst>
                <a:path w="85726" h="111689">
                  <a:moveTo>
                    <a:pt x="0" y="64681"/>
                  </a:moveTo>
                  <a:lnTo>
                    <a:pt x="0" y="64681"/>
                  </a:lnTo>
                  <a:lnTo>
                    <a:pt x="5056" y="64681"/>
                  </a:lnTo>
                  <a:lnTo>
                    <a:pt x="45988" y="50492"/>
                  </a:lnTo>
                  <a:lnTo>
                    <a:pt x="63607" y="37929"/>
                  </a:lnTo>
                  <a:lnTo>
                    <a:pt x="78231" y="23123"/>
                  </a:lnTo>
                  <a:lnTo>
                    <a:pt x="82395" y="15166"/>
                  </a:lnTo>
                  <a:lnTo>
                    <a:pt x="84739" y="4737"/>
                  </a:lnTo>
                  <a:lnTo>
                    <a:pt x="82951" y="2493"/>
                  </a:lnTo>
                  <a:lnTo>
                    <a:pt x="75319" y="0"/>
                  </a:lnTo>
                  <a:lnTo>
                    <a:pt x="64872" y="1714"/>
                  </a:lnTo>
                  <a:lnTo>
                    <a:pt x="40920" y="11438"/>
                  </a:lnTo>
                  <a:lnTo>
                    <a:pt x="22120" y="30561"/>
                  </a:lnTo>
                  <a:lnTo>
                    <a:pt x="8201" y="56335"/>
                  </a:lnTo>
                  <a:lnTo>
                    <a:pt x="2429" y="79024"/>
                  </a:lnTo>
                  <a:lnTo>
                    <a:pt x="3902" y="89753"/>
                  </a:lnTo>
                  <a:lnTo>
                    <a:pt x="5777" y="94095"/>
                  </a:lnTo>
                  <a:lnTo>
                    <a:pt x="13504" y="101743"/>
                  </a:lnTo>
                  <a:lnTo>
                    <a:pt x="22935" y="107612"/>
                  </a:lnTo>
                  <a:lnTo>
                    <a:pt x="35253" y="110915"/>
                  </a:lnTo>
                  <a:lnTo>
                    <a:pt x="46007" y="111688"/>
                  </a:lnTo>
                  <a:lnTo>
                    <a:pt x="85725" y="9325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967">
              <a:extLst>
                <a:ext uri="{FF2B5EF4-FFF2-40B4-BE49-F238E27FC236}">
                  <a16:creationId xmlns:a16="http://schemas.microsoft.com/office/drawing/2014/main" id="{F6689F00-6D48-672B-5F4C-A8036F265561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5534025" y="4334029"/>
              <a:ext cx="113750" cy="123672"/>
            </a:xfrm>
            <a:custGeom>
              <a:avLst/>
              <a:gdLst/>
              <a:ahLst/>
              <a:cxnLst/>
              <a:rect l="0" t="0" r="0" b="0"/>
              <a:pathLst>
                <a:path w="113750" h="123672">
                  <a:moveTo>
                    <a:pt x="0" y="37946"/>
                  </a:moveTo>
                  <a:lnTo>
                    <a:pt x="0" y="37946"/>
                  </a:lnTo>
                  <a:lnTo>
                    <a:pt x="0" y="29745"/>
                  </a:lnTo>
                  <a:lnTo>
                    <a:pt x="26824" y="1600"/>
                  </a:lnTo>
                  <a:lnTo>
                    <a:pt x="30619" y="625"/>
                  </a:lnTo>
                  <a:lnTo>
                    <a:pt x="36623" y="0"/>
                  </a:lnTo>
                  <a:lnTo>
                    <a:pt x="37115" y="1007"/>
                  </a:lnTo>
                  <a:lnTo>
                    <a:pt x="38062" y="43699"/>
                  </a:lnTo>
                  <a:lnTo>
                    <a:pt x="37040" y="87653"/>
                  </a:lnTo>
                  <a:lnTo>
                    <a:pt x="28967" y="103897"/>
                  </a:lnTo>
                  <a:lnTo>
                    <a:pt x="38988" y="86626"/>
                  </a:lnTo>
                  <a:lnTo>
                    <a:pt x="61697" y="63289"/>
                  </a:lnTo>
                  <a:lnTo>
                    <a:pt x="92622" y="41378"/>
                  </a:lnTo>
                  <a:lnTo>
                    <a:pt x="101762" y="38963"/>
                  </a:lnTo>
                  <a:lnTo>
                    <a:pt x="108022" y="38398"/>
                  </a:lnTo>
                  <a:lnTo>
                    <a:pt x="110114" y="39306"/>
                  </a:lnTo>
                  <a:lnTo>
                    <a:pt x="111509" y="40969"/>
                  </a:lnTo>
                  <a:lnTo>
                    <a:pt x="112440" y="43136"/>
                  </a:lnTo>
                  <a:lnTo>
                    <a:pt x="113749" y="56300"/>
                  </a:lnTo>
                  <a:lnTo>
                    <a:pt x="104567" y="98416"/>
                  </a:lnTo>
                  <a:lnTo>
                    <a:pt x="99539" y="115247"/>
                  </a:lnTo>
                  <a:lnTo>
                    <a:pt x="104775" y="1236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968">
              <a:extLst>
                <a:ext uri="{FF2B5EF4-FFF2-40B4-BE49-F238E27FC236}">
                  <a16:creationId xmlns:a16="http://schemas.microsoft.com/office/drawing/2014/main" id="{FAECC953-6240-F971-AC71-F38D916A6143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476875" y="4276725"/>
              <a:ext cx="1" cy="38101"/>
            </a:xfrm>
            <a:custGeom>
              <a:avLst/>
              <a:gdLst/>
              <a:ahLst/>
              <a:cxnLst/>
              <a:rect l="0" t="0" r="0" b="0"/>
              <a:pathLst>
                <a:path w="1" h="38101">
                  <a:moveTo>
                    <a:pt x="0" y="38100"/>
                  </a:moveTo>
                  <a:lnTo>
                    <a:pt x="0" y="3810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969">
              <a:extLst>
                <a:ext uri="{FF2B5EF4-FFF2-40B4-BE49-F238E27FC236}">
                  <a16:creationId xmlns:a16="http://schemas.microsoft.com/office/drawing/2014/main" id="{3BF16507-DD43-CFB7-0CA6-4E798006AD84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438775" y="4383608"/>
              <a:ext cx="19051" cy="93143"/>
            </a:xfrm>
            <a:custGeom>
              <a:avLst/>
              <a:gdLst/>
              <a:ahLst/>
              <a:cxnLst/>
              <a:rect l="0" t="0" r="0" b="0"/>
              <a:pathLst>
                <a:path w="19051" h="93143">
                  <a:moveTo>
                    <a:pt x="19050" y="26467"/>
                  </a:moveTo>
                  <a:lnTo>
                    <a:pt x="19050" y="26467"/>
                  </a:lnTo>
                  <a:lnTo>
                    <a:pt x="19050" y="0"/>
                  </a:lnTo>
                  <a:lnTo>
                    <a:pt x="17992" y="356"/>
                  </a:lnTo>
                  <a:lnTo>
                    <a:pt x="13994" y="3573"/>
                  </a:lnTo>
                  <a:lnTo>
                    <a:pt x="11511" y="11353"/>
                  </a:lnTo>
                  <a:lnTo>
                    <a:pt x="2160" y="53401"/>
                  </a:lnTo>
                  <a:lnTo>
                    <a:pt x="0" y="931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970">
              <a:extLst>
                <a:ext uri="{FF2B5EF4-FFF2-40B4-BE49-F238E27FC236}">
                  <a16:creationId xmlns:a16="http://schemas.microsoft.com/office/drawing/2014/main" id="{F2476DD2-19F8-49CC-2DDE-9070C517134D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5334000" y="4191000"/>
              <a:ext cx="28576" cy="285751"/>
            </a:xfrm>
            <a:custGeom>
              <a:avLst/>
              <a:gdLst/>
              <a:ahLst/>
              <a:cxnLst/>
              <a:rect l="0" t="0" r="0" b="0"/>
              <a:pathLst>
                <a:path w="28576" h="285751">
                  <a:moveTo>
                    <a:pt x="28575" y="0"/>
                  </a:moveTo>
                  <a:lnTo>
                    <a:pt x="28575" y="0"/>
                  </a:lnTo>
                  <a:lnTo>
                    <a:pt x="23519" y="45760"/>
                  </a:lnTo>
                  <a:lnTo>
                    <a:pt x="13387" y="91903"/>
                  </a:lnTo>
                  <a:lnTo>
                    <a:pt x="7466" y="138333"/>
                  </a:lnTo>
                  <a:lnTo>
                    <a:pt x="1474" y="182665"/>
                  </a:lnTo>
                  <a:lnTo>
                    <a:pt x="130" y="225016"/>
                  </a:lnTo>
                  <a:lnTo>
                    <a:pt x="0" y="285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971">
              <a:extLst>
                <a:ext uri="{FF2B5EF4-FFF2-40B4-BE49-F238E27FC236}">
                  <a16:creationId xmlns:a16="http://schemas.microsoft.com/office/drawing/2014/main" id="{4341F812-BFA7-60E8-187A-FBB661160F62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859919" y="4353321"/>
              <a:ext cx="197857" cy="122637"/>
            </a:xfrm>
            <a:custGeom>
              <a:avLst/>
              <a:gdLst/>
              <a:ahLst/>
              <a:cxnLst/>
              <a:rect l="0" t="0" r="0" b="0"/>
              <a:pathLst>
                <a:path w="197857" h="122637">
                  <a:moveTo>
                    <a:pt x="112131" y="28179"/>
                  </a:moveTo>
                  <a:lnTo>
                    <a:pt x="112131" y="28179"/>
                  </a:lnTo>
                  <a:lnTo>
                    <a:pt x="112131" y="9279"/>
                  </a:lnTo>
                  <a:lnTo>
                    <a:pt x="107075" y="4117"/>
                  </a:lnTo>
                  <a:lnTo>
                    <a:pt x="101770" y="1610"/>
                  </a:lnTo>
                  <a:lnTo>
                    <a:pt x="79629" y="0"/>
                  </a:lnTo>
                  <a:lnTo>
                    <a:pt x="58874" y="4778"/>
                  </a:lnTo>
                  <a:lnTo>
                    <a:pt x="34262" y="23009"/>
                  </a:lnTo>
                  <a:lnTo>
                    <a:pt x="16974" y="43463"/>
                  </a:lnTo>
                  <a:lnTo>
                    <a:pt x="2710" y="82429"/>
                  </a:lnTo>
                  <a:lnTo>
                    <a:pt x="0" y="98504"/>
                  </a:lnTo>
                  <a:lnTo>
                    <a:pt x="1617" y="109882"/>
                  </a:lnTo>
                  <a:lnTo>
                    <a:pt x="3531" y="114397"/>
                  </a:lnTo>
                  <a:lnTo>
                    <a:pt x="6922" y="117408"/>
                  </a:lnTo>
                  <a:lnTo>
                    <a:pt x="16335" y="120753"/>
                  </a:lnTo>
                  <a:lnTo>
                    <a:pt x="33535" y="122636"/>
                  </a:lnTo>
                  <a:lnTo>
                    <a:pt x="38567" y="120784"/>
                  </a:lnTo>
                  <a:lnTo>
                    <a:pt x="46980" y="113081"/>
                  </a:lnTo>
                  <a:lnTo>
                    <a:pt x="75737" y="70427"/>
                  </a:lnTo>
                  <a:lnTo>
                    <a:pt x="97228" y="33723"/>
                  </a:lnTo>
                  <a:lnTo>
                    <a:pt x="96904" y="31875"/>
                  </a:lnTo>
                  <a:lnTo>
                    <a:pt x="95630" y="30644"/>
                  </a:lnTo>
                  <a:lnTo>
                    <a:pt x="94780" y="30880"/>
                  </a:lnTo>
                  <a:lnTo>
                    <a:pt x="94214" y="32096"/>
                  </a:lnTo>
                  <a:lnTo>
                    <a:pt x="93100" y="77331"/>
                  </a:lnTo>
                  <a:lnTo>
                    <a:pt x="93086" y="88016"/>
                  </a:lnTo>
                  <a:lnTo>
                    <a:pt x="95906" y="94637"/>
                  </a:lnTo>
                  <a:lnTo>
                    <a:pt x="98139" y="97884"/>
                  </a:lnTo>
                  <a:lnTo>
                    <a:pt x="101745" y="100049"/>
                  </a:lnTo>
                  <a:lnTo>
                    <a:pt x="116932" y="103096"/>
                  </a:lnTo>
                  <a:lnTo>
                    <a:pt x="135897" y="102940"/>
                  </a:lnTo>
                  <a:lnTo>
                    <a:pt x="197856" y="8532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SMARTInkShape-Group451">
            <a:extLst>
              <a:ext uri="{FF2B5EF4-FFF2-40B4-BE49-F238E27FC236}">
                <a16:creationId xmlns:a16="http://schemas.microsoft.com/office/drawing/2014/main" id="{D42EE0B6-0039-FEB3-95AA-43001CFB2706}"/>
              </a:ext>
            </a:extLst>
          </p:cNvPr>
          <p:cNvGrpSpPr/>
          <p:nvPr/>
        </p:nvGrpSpPr>
        <p:grpSpPr>
          <a:xfrm>
            <a:off x="6438900" y="4099787"/>
            <a:ext cx="2580125" cy="386489"/>
            <a:chOff x="6438900" y="4099787"/>
            <a:chExt cx="2580125" cy="386489"/>
          </a:xfrm>
        </p:grpSpPr>
        <p:sp>
          <p:nvSpPr>
            <p:cNvPr id="89" name="SMARTInkShape-1972">
              <a:extLst>
                <a:ext uri="{FF2B5EF4-FFF2-40B4-BE49-F238E27FC236}">
                  <a16:creationId xmlns:a16="http://schemas.microsoft.com/office/drawing/2014/main" id="{68FD17A3-1ECF-1699-938A-FE96EA54D276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8897458" y="4229115"/>
              <a:ext cx="121567" cy="147754"/>
            </a:xfrm>
            <a:custGeom>
              <a:avLst/>
              <a:gdLst/>
              <a:ahLst/>
              <a:cxnLst/>
              <a:rect l="0" t="0" r="0" b="0"/>
              <a:pathLst>
                <a:path w="121567" h="147754">
                  <a:moveTo>
                    <a:pt x="65567" y="9510"/>
                  </a:moveTo>
                  <a:lnTo>
                    <a:pt x="65567" y="9510"/>
                  </a:lnTo>
                  <a:lnTo>
                    <a:pt x="70624" y="4453"/>
                  </a:lnTo>
                  <a:lnTo>
                    <a:pt x="75928" y="1971"/>
                  </a:lnTo>
                  <a:lnTo>
                    <a:pt x="78824" y="1309"/>
                  </a:lnTo>
                  <a:lnTo>
                    <a:pt x="79696" y="868"/>
                  </a:lnTo>
                  <a:lnTo>
                    <a:pt x="79220" y="574"/>
                  </a:lnTo>
                  <a:lnTo>
                    <a:pt x="36604" y="0"/>
                  </a:lnTo>
                  <a:lnTo>
                    <a:pt x="24119" y="1050"/>
                  </a:lnTo>
                  <a:lnTo>
                    <a:pt x="11515" y="5045"/>
                  </a:lnTo>
                  <a:lnTo>
                    <a:pt x="7308" y="8650"/>
                  </a:lnTo>
                  <a:lnTo>
                    <a:pt x="2632" y="18300"/>
                  </a:lnTo>
                  <a:lnTo>
                    <a:pt x="0" y="30577"/>
                  </a:lnTo>
                  <a:lnTo>
                    <a:pt x="688" y="34137"/>
                  </a:lnTo>
                  <a:lnTo>
                    <a:pt x="4277" y="40917"/>
                  </a:lnTo>
                  <a:lnTo>
                    <a:pt x="42769" y="60279"/>
                  </a:lnTo>
                  <a:lnTo>
                    <a:pt x="82555" y="79003"/>
                  </a:lnTo>
                  <a:lnTo>
                    <a:pt x="118833" y="110687"/>
                  </a:lnTo>
                  <a:lnTo>
                    <a:pt x="120991" y="115508"/>
                  </a:lnTo>
                  <a:lnTo>
                    <a:pt x="121566" y="118275"/>
                  </a:lnTo>
                  <a:lnTo>
                    <a:pt x="119833" y="121179"/>
                  </a:lnTo>
                  <a:lnTo>
                    <a:pt x="101158" y="136582"/>
                  </a:lnTo>
                  <a:lnTo>
                    <a:pt x="91616" y="140069"/>
                  </a:lnTo>
                  <a:lnTo>
                    <a:pt x="49543" y="147753"/>
                  </a:lnTo>
                  <a:lnTo>
                    <a:pt x="36926" y="147504"/>
                  </a:lnTo>
                  <a:lnTo>
                    <a:pt x="17942" y="14286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1973">
              <a:extLst>
                <a:ext uri="{FF2B5EF4-FFF2-40B4-BE49-F238E27FC236}">
                  <a16:creationId xmlns:a16="http://schemas.microsoft.com/office/drawing/2014/main" id="{76AAF17F-B78D-A5A1-7421-9DFEED37ED26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8753475" y="4229100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5057" y="13993"/>
                  </a:lnTo>
                  <a:lnTo>
                    <a:pt x="47559" y="729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1974">
              <a:extLst>
                <a:ext uri="{FF2B5EF4-FFF2-40B4-BE49-F238E27FC236}">
                  <a16:creationId xmlns:a16="http://schemas.microsoft.com/office/drawing/2014/main" id="{6DE3CF0C-5085-A1E9-FB48-636CA9BD474B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8763083" y="4099787"/>
              <a:ext cx="57068" cy="234089"/>
            </a:xfrm>
            <a:custGeom>
              <a:avLst/>
              <a:gdLst/>
              <a:ahLst/>
              <a:cxnLst/>
              <a:rect l="0" t="0" r="0" b="0"/>
              <a:pathLst>
                <a:path w="57068" h="234089">
                  <a:moveTo>
                    <a:pt x="47542" y="5488"/>
                  </a:moveTo>
                  <a:lnTo>
                    <a:pt x="47542" y="5488"/>
                  </a:lnTo>
                  <a:lnTo>
                    <a:pt x="52599" y="431"/>
                  </a:lnTo>
                  <a:lnTo>
                    <a:pt x="54088" y="0"/>
                  </a:lnTo>
                  <a:lnTo>
                    <a:pt x="55080" y="771"/>
                  </a:lnTo>
                  <a:lnTo>
                    <a:pt x="56184" y="4450"/>
                  </a:lnTo>
                  <a:lnTo>
                    <a:pt x="56676" y="9613"/>
                  </a:lnTo>
                  <a:lnTo>
                    <a:pt x="43831" y="48208"/>
                  </a:lnTo>
                  <a:lnTo>
                    <a:pt x="33035" y="80235"/>
                  </a:lnTo>
                  <a:lnTo>
                    <a:pt x="24333" y="119501"/>
                  </a:lnTo>
                  <a:lnTo>
                    <a:pt x="6934" y="164378"/>
                  </a:lnTo>
                  <a:lnTo>
                    <a:pt x="841" y="209582"/>
                  </a:lnTo>
                  <a:lnTo>
                    <a:pt x="0" y="231449"/>
                  </a:lnTo>
                  <a:lnTo>
                    <a:pt x="2090" y="232329"/>
                  </a:lnTo>
                  <a:lnTo>
                    <a:pt x="57067" y="2340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1975">
              <a:extLst>
                <a:ext uri="{FF2B5EF4-FFF2-40B4-BE49-F238E27FC236}">
                  <a16:creationId xmlns:a16="http://schemas.microsoft.com/office/drawing/2014/main" id="{EAAE321E-BBEB-EBE5-418F-C7BA4DB51194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8658225" y="4257675"/>
              <a:ext cx="97750" cy="107835"/>
            </a:xfrm>
            <a:custGeom>
              <a:avLst/>
              <a:gdLst/>
              <a:ahLst/>
              <a:cxnLst/>
              <a:rect l="0" t="0" r="0" b="0"/>
              <a:pathLst>
                <a:path w="97750" h="107835">
                  <a:moveTo>
                    <a:pt x="57150" y="0"/>
                  </a:moveTo>
                  <a:lnTo>
                    <a:pt x="57150" y="0"/>
                  </a:lnTo>
                  <a:lnTo>
                    <a:pt x="66284" y="0"/>
                  </a:lnTo>
                  <a:lnTo>
                    <a:pt x="25970" y="1058"/>
                  </a:lnTo>
                  <a:lnTo>
                    <a:pt x="6844" y="8201"/>
                  </a:lnTo>
                  <a:lnTo>
                    <a:pt x="5621" y="9701"/>
                  </a:lnTo>
                  <a:lnTo>
                    <a:pt x="5864" y="11759"/>
                  </a:lnTo>
                  <a:lnTo>
                    <a:pt x="11262" y="19712"/>
                  </a:lnTo>
                  <a:lnTo>
                    <a:pt x="22568" y="31881"/>
                  </a:lnTo>
                  <a:lnTo>
                    <a:pt x="67820" y="50811"/>
                  </a:lnTo>
                  <a:lnTo>
                    <a:pt x="85476" y="60328"/>
                  </a:lnTo>
                  <a:lnTo>
                    <a:pt x="97410" y="74907"/>
                  </a:lnTo>
                  <a:lnTo>
                    <a:pt x="97749" y="79571"/>
                  </a:lnTo>
                  <a:lnTo>
                    <a:pt x="95858" y="83739"/>
                  </a:lnTo>
                  <a:lnTo>
                    <a:pt x="88112" y="91193"/>
                  </a:lnTo>
                  <a:lnTo>
                    <a:pt x="63070" y="104601"/>
                  </a:lnTo>
                  <a:lnTo>
                    <a:pt x="54747" y="107834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976">
              <a:extLst>
                <a:ext uri="{FF2B5EF4-FFF2-40B4-BE49-F238E27FC236}">
                  <a16:creationId xmlns:a16="http://schemas.microsoft.com/office/drawing/2014/main" id="{8738F52D-82BF-42C9-CBFA-E9CA3A1D2CDF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629650" y="4210050"/>
              <a:ext cx="1" cy="38101"/>
            </a:xfrm>
            <a:custGeom>
              <a:avLst/>
              <a:gdLst/>
              <a:ahLst/>
              <a:cxnLst/>
              <a:rect l="0" t="0" r="0" b="0"/>
              <a:pathLst>
                <a:path w="1" h="38101">
                  <a:moveTo>
                    <a:pt x="0" y="38100"/>
                  </a:moveTo>
                  <a:lnTo>
                    <a:pt x="0" y="3810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977">
              <a:extLst>
                <a:ext uri="{FF2B5EF4-FFF2-40B4-BE49-F238E27FC236}">
                  <a16:creationId xmlns:a16="http://schemas.microsoft.com/office/drawing/2014/main" id="{576D75C9-7C48-45D0-320C-90610E472A0C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8567345" y="4286250"/>
              <a:ext cx="22883" cy="114301"/>
            </a:xfrm>
            <a:custGeom>
              <a:avLst/>
              <a:gdLst/>
              <a:ahLst/>
              <a:cxnLst/>
              <a:rect l="0" t="0" r="0" b="0"/>
              <a:pathLst>
                <a:path w="22883" h="114301">
                  <a:moveTo>
                    <a:pt x="14680" y="0"/>
                  </a:moveTo>
                  <a:lnTo>
                    <a:pt x="14680" y="0"/>
                  </a:lnTo>
                  <a:lnTo>
                    <a:pt x="19736" y="0"/>
                  </a:lnTo>
                  <a:lnTo>
                    <a:pt x="21226" y="1058"/>
                  </a:lnTo>
                  <a:lnTo>
                    <a:pt x="22219" y="2822"/>
                  </a:lnTo>
                  <a:lnTo>
                    <a:pt x="22882" y="5057"/>
                  </a:lnTo>
                  <a:lnTo>
                    <a:pt x="18756" y="18314"/>
                  </a:lnTo>
                  <a:lnTo>
                    <a:pt x="8940" y="42815"/>
                  </a:lnTo>
                  <a:lnTo>
                    <a:pt x="596" y="86346"/>
                  </a:lnTo>
                  <a:lnTo>
                    <a:pt x="0" y="92489"/>
                  </a:lnTo>
                  <a:lnTo>
                    <a:pt x="658" y="96585"/>
                  </a:lnTo>
                  <a:lnTo>
                    <a:pt x="3156" y="102193"/>
                  </a:lnTo>
                  <a:lnTo>
                    <a:pt x="5155" y="114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978">
              <a:extLst>
                <a:ext uri="{FF2B5EF4-FFF2-40B4-BE49-F238E27FC236}">
                  <a16:creationId xmlns:a16="http://schemas.microsoft.com/office/drawing/2014/main" id="{6436E8D3-8B92-A4A2-8997-40C0F60B69EC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8391525" y="4263011"/>
              <a:ext cx="114301" cy="51815"/>
            </a:xfrm>
            <a:custGeom>
              <a:avLst/>
              <a:gdLst/>
              <a:ahLst/>
              <a:cxnLst/>
              <a:rect l="0" t="0" r="0" b="0"/>
              <a:pathLst>
                <a:path w="114301" h="51815">
                  <a:moveTo>
                    <a:pt x="114300" y="42289"/>
                  </a:moveTo>
                  <a:lnTo>
                    <a:pt x="114300" y="42289"/>
                  </a:lnTo>
                  <a:lnTo>
                    <a:pt x="114300" y="10766"/>
                  </a:lnTo>
                  <a:lnTo>
                    <a:pt x="111477" y="4290"/>
                  </a:lnTo>
                  <a:lnTo>
                    <a:pt x="109244" y="1082"/>
                  </a:lnTo>
                  <a:lnTo>
                    <a:pt x="105636" y="0"/>
                  </a:lnTo>
                  <a:lnTo>
                    <a:pt x="68540" y="8485"/>
                  </a:lnTo>
                  <a:lnTo>
                    <a:pt x="0" y="518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979">
              <a:extLst>
                <a:ext uri="{FF2B5EF4-FFF2-40B4-BE49-F238E27FC236}">
                  <a16:creationId xmlns:a16="http://schemas.microsoft.com/office/drawing/2014/main" id="{05D12F3C-332D-2A61-6A16-F43AE3C8C086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8212917" y="4234152"/>
              <a:ext cx="311959" cy="137824"/>
            </a:xfrm>
            <a:custGeom>
              <a:avLst/>
              <a:gdLst/>
              <a:ahLst/>
              <a:cxnLst/>
              <a:rect l="0" t="0" r="0" b="0"/>
              <a:pathLst>
                <a:path w="311959" h="137824">
                  <a:moveTo>
                    <a:pt x="7158" y="42573"/>
                  </a:moveTo>
                  <a:lnTo>
                    <a:pt x="7158" y="42573"/>
                  </a:lnTo>
                  <a:lnTo>
                    <a:pt x="15822" y="50178"/>
                  </a:lnTo>
                  <a:lnTo>
                    <a:pt x="31008" y="57761"/>
                  </a:lnTo>
                  <a:lnTo>
                    <a:pt x="71460" y="61115"/>
                  </a:lnTo>
                  <a:lnTo>
                    <a:pt x="115500" y="61556"/>
                  </a:lnTo>
                  <a:lnTo>
                    <a:pt x="120662" y="61578"/>
                  </a:lnTo>
                  <a:lnTo>
                    <a:pt x="125160" y="59477"/>
                  </a:lnTo>
                  <a:lnTo>
                    <a:pt x="139985" y="46539"/>
                  </a:lnTo>
                  <a:lnTo>
                    <a:pt x="143335" y="45217"/>
                  </a:lnTo>
                  <a:lnTo>
                    <a:pt x="144509" y="42219"/>
                  </a:lnTo>
                  <a:lnTo>
                    <a:pt x="142992" y="33244"/>
                  </a:lnTo>
                  <a:lnTo>
                    <a:pt x="136187" y="21347"/>
                  </a:lnTo>
                  <a:lnTo>
                    <a:pt x="122411" y="11119"/>
                  </a:lnTo>
                  <a:lnTo>
                    <a:pt x="81281" y="0"/>
                  </a:lnTo>
                  <a:lnTo>
                    <a:pt x="63385" y="16"/>
                  </a:lnTo>
                  <a:lnTo>
                    <a:pt x="46965" y="3550"/>
                  </a:lnTo>
                  <a:lnTo>
                    <a:pt x="19037" y="17469"/>
                  </a:lnTo>
                  <a:lnTo>
                    <a:pt x="9614" y="29299"/>
                  </a:lnTo>
                  <a:lnTo>
                    <a:pt x="2957" y="44082"/>
                  </a:lnTo>
                  <a:lnTo>
                    <a:pt x="0" y="57707"/>
                  </a:lnTo>
                  <a:lnTo>
                    <a:pt x="1328" y="64304"/>
                  </a:lnTo>
                  <a:lnTo>
                    <a:pt x="25959" y="106397"/>
                  </a:lnTo>
                  <a:lnTo>
                    <a:pt x="32449" y="113273"/>
                  </a:lnTo>
                  <a:lnTo>
                    <a:pt x="67865" y="131382"/>
                  </a:lnTo>
                  <a:lnTo>
                    <a:pt x="115407" y="136975"/>
                  </a:lnTo>
                  <a:lnTo>
                    <a:pt x="126883" y="134624"/>
                  </a:lnTo>
                  <a:lnTo>
                    <a:pt x="136569" y="128993"/>
                  </a:lnTo>
                  <a:lnTo>
                    <a:pt x="151806" y="114981"/>
                  </a:lnTo>
                  <a:lnTo>
                    <a:pt x="177004" y="72448"/>
                  </a:lnTo>
                  <a:lnTo>
                    <a:pt x="190991" y="51061"/>
                  </a:lnTo>
                  <a:lnTo>
                    <a:pt x="218531" y="30061"/>
                  </a:lnTo>
                  <a:lnTo>
                    <a:pt x="223215" y="28939"/>
                  </a:lnTo>
                  <a:lnTo>
                    <a:pt x="234064" y="30516"/>
                  </a:lnTo>
                  <a:lnTo>
                    <a:pt x="245940" y="40390"/>
                  </a:lnTo>
                  <a:lnTo>
                    <a:pt x="276514" y="86895"/>
                  </a:lnTo>
                  <a:lnTo>
                    <a:pt x="299228" y="123861"/>
                  </a:lnTo>
                  <a:lnTo>
                    <a:pt x="311958" y="13782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1980">
              <a:extLst>
                <a:ext uri="{FF2B5EF4-FFF2-40B4-BE49-F238E27FC236}">
                  <a16:creationId xmlns:a16="http://schemas.microsoft.com/office/drawing/2014/main" id="{E490B3D0-B2FB-A099-6D0A-0A8C8095AB9A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962900" y="4259624"/>
              <a:ext cx="132333" cy="110378"/>
            </a:xfrm>
            <a:custGeom>
              <a:avLst/>
              <a:gdLst/>
              <a:ahLst/>
              <a:cxnLst/>
              <a:rect l="0" t="0" r="0" b="0"/>
              <a:pathLst>
                <a:path w="132333" h="110378">
                  <a:moveTo>
                    <a:pt x="19050" y="36151"/>
                  </a:moveTo>
                  <a:lnTo>
                    <a:pt x="19050" y="36151"/>
                  </a:lnTo>
                  <a:lnTo>
                    <a:pt x="24106" y="26038"/>
                  </a:lnTo>
                  <a:lnTo>
                    <a:pt x="32234" y="18251"/>
                  </a:lnTo>
                  <a:lnTo>
                    <a:pt x="45017" y="11262"/>
                  </a:lnTo>
                  <a:lnTo>
                    <a:pt x="89642" y="0"/>
                  </a:lnTo>
                  <a:lnTo>
                    <a:pt x="100871" y="1739"/>
                  </a:lnTo>
                  <a:lnTo>
                    <a:pt x="110449" y="7099"/>
                  </a:lnTo>
                  <a:lnTo>
                    <a:pt x="121761" y="16536"/>
                  </a:lnTo>
                  <a:lnTo>
                    <a:pt x="128199" y="30608"/>
                  </a:lnTo>
                  <a:lnTo>
                    <a:pt x="132332" y="65513"/>
                  </a:lnTo>
                  <a:lnTo>
                    <a:pt x="130076" y="78481"/>
                  </a:lnTo>
                  <a:lnTo>
                    <a:pt x="127992" y="83421"/>
                  </a:lnTo>
                  <a:lnTo>
                    <a:pt x="114388" y="91732"/>
                  </a:lnTo>
                  <a:lnTo>
                    <a:pt x="67744" y="107911"/>
                  </a:lnTo>
                  <a:lnTo>
                    <a:pt x="52686" y="110377"/>
                  </a:lnTo>
                  <a:lnTo>
                    <a:pt x="38938" y="108652"/>
                  </a:lnTo>
                  <a:lnTo>
                    <a:pt x="0" y="1028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1981">
              <a:extLst>
                <a:ext uri="{FF2B5EF4-FFF2-40B4-BE49-F238E27FC236}">
                  <a16:creationId xmlns:a16="http://schemas.microsoft.com/office/drawing/2014/main" id="{CE4771E4-079D-27F9-9CC2-4209CEF469E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925356" y="4286250"/>
              <a:ext cx="47070" cy="200026"/>
            </a:xfrm>
            <a:custGeom>
              <a:avLst/>
              <a:gdLst/>
              <a:ahLst/>
              <a:cxnLst/>
              <a:rect l="0" t="0" r="0" b="0"/>
              <a:pathLst>
                <a:path w="47070" h="200026">
                  <a:moveTo>
                    <a:pt x="47069" y="0"/>
                  </a:moveTo>
                  <a:lnTo>
                    <a:pt x="47069" y="0"/>
                  </a:lnTo>
                  <a:lnTo>
                    <a:pt x="46011" y="15208"/>
                  </a:lnTo>
                  <a:lnTo>
                    <a:pt x="30823" y="58625"/>
                  </a:lnTo>
                  <a:lnTo>
                    <a:pt x="15270" y="104969"/>
                  </a:lnTo>
                  <a:lnTo>
                    <a:pt x="1322" y="148684"/>
                  </a:lnTo>
                  <a:lnTo>
                    <a:pt x="0" y="168115"/>
                  </a:lnTo>
                  <a:lnTo>
                    <a:pt x="8969" y="200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982">
              <a:extLst>
                <a:ext uri="{FF2B5EF4-FFF2-40B4-BE49-F238E27FC236}">
                  <a16:creationId xmlns:a16="http://schemas.microsoft.com/office/drawing/2014/main" id="{51D79F7F-ED28-297A-26CC-3B5DB875F808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886700" y="4248150"/>
              <a:ext cx="9526" cy="38101"/>
            </a:xfrm>
            <a:custGeom>
              <a:avLst/>
              <a:gdLst/>
              <a:ahLst/>
              <a:cxnLst/>
              <a:rect l="0" t="0" r="0" b="0"/>
              <a:pathLst>
                <a:path w="9526" h="38101">
                  <a:moveTo>
                    <a:pt x="0" y="38100"/>
                  </a:moveTo>
                  <a:lnTo>
                    <a:pt x="0" y="38100"/>
                  </a:lnTo>
                  <a:lnTo>
                    <a:pt x="0" y="1571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983">
              <a:extLst>
                <a:ext uri="{FF2B5EF4-FFF2-40B4-BE49-F238E27FC236}">
                  <a16:creationId xmlns:a16="http://schemas.microsoft.com/office/drawing/2014/main" id="{B31703F2-3283-027B-A0B3-1E49494AB079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696200" y="4167324"/>
              <a:ext cx="200026" cy="232652"/>
            </a:xfrm>
            <a:custGeom>
              <a:avLst/>
              <a:gdLst/>
              <a:ahLst/>
              <a:cxnLst/>
              <a:rect l="0" t="0" r="0" b="0"/>
              <a:pathLst>
                <a:path w="200026" h="232652">
                  <a:moveTo>
                    <a:pt x="0" y="42726"/>
                  </a:moveTo>
                  <a:lnTo>
                    <a:pt x="0" y="42726"/>
                  </a:lnTo>
                  <a:lnTo>
                    <a:pt x="5056" y="37669"/>
                  </a:lnTo>
                  <a:lnTo>
                    <a:pt x="23598" y="863"/>
                  </a:lnTo>
                  <a:lnTo>
                    <a:pt x="25257" y="0"/>
                  </a:lnTo>
                  <a:lnTo>
                    <a:pt x="26364" y="484"/>
                  </a:lnTo>
                  <a:lnTo>
                    <a:pt x="27101" y="1865"/>
                  </a:lnTo>
                  <a:lnTo>
                    <a:pt x="28380" y="17446"/>
                  </a:lnTo>
                  <a:lnTo>
                    <a:pt x="22003" y="62602"/>
                  </a:lnTo>
                  <a:lnTo>
                    <a:pt x="18866" y="103061"/>
                  </a:lnTo>
                  <a:lnTo>
                    <a:pt x="11683" y="143426"/>
                  </a:lnTo>
                  <a:lnTo>
                    <a:pt x="9563" y="184415"/>
                  </a:lnTo>
                  <a:lnTo>
                    <a:pt x="37152" y="143202"/>
                  </a:lnTo>
                  <a:lnTo>
                    <a:pt x="57574" y="127060"/>
                  </a:lnTo>
                  <a:lnTo>
                    <a:pt x="83613" y="111042"/>
                  </a:lnTo>
                  <a:lnTo>
                    <a:pt x="84317" y="111554"/>
                  </a:lnTo>
                  <a:lnTo>
                    <a:pt x="85099" y="114944"/>
                  </a:lnTo>
                  <a:lnTo>
                    <a:pt x="73942" y="160188"/>
                  </a:lnTo>
                  <a:lnTo>
                    <a:pt x="68111" y="190694"/>
                  </a:lnTo>
                  <a:lnTo>
                    <a:pt x="70135" y="201270"/>
                  </a:lnTo>
                  <a:lnTo>
                    <a:pt x="77226" y="213175"/>
                  </a:lnTo>
                  <a:lnTo>
                    <a:pt x="80059" y="216683"/>
                  </a:lnTo>
                  <a:lnTo>
                    <a:pt x="99216" y="226678"/>
                  </a:lnTo>
                  <a:lnTo>
                    <a:pt x="119983" y="231933"/>
                  </a:lnTo>
                  <a:lnTo>
                    <a:pt x="131290" y="232651"/>
                  </a:lnTo>
                  <a:lnTo>
                    <a:pt x="143370" y="227326"/>
                  </a:lnTo>
                  <a:lnTo>
                    <a:pt x="154737" y="217904"/>
                  </a:lnTo>
                  <a:lnTo>
                    <a:pt x="173480" y="197430"/>
                  </a:lnTo>
                  <a:lnTo>
                    <a:pt x="179153" y="193487"/>
                  </a:lnTo>
                  <a:lnTo>
                    <a:pt x="182935" y="188742"/>
                  </a:lnTo>
                  <a:lnTo>
                    <a:pt x="189504" y="169891"/>
                  </a:lnTo>
                  <a:lnTo>
                    <a:pt x="189836" y="169836"/>
                  </a:lnTo>
                  <a:lnTo>
                    <a:pt x="190205" y="172597"/>
                  </a:lnTo>
                  <a:lnTo>
                    <a:pt x="187547" y="177352"/>
                  </a:lnTo>
                  <a:lnTo>
                    <a:pt x="177217" y="194085"/>
                  </a:lnTo>
                  <a:lnTo>
                    <a:pt x="171956" y="211925"/>
                  </a:lnTo>
                  <a:lnTo>
                    <a:pt x="174498" y="215998"/>
                  </a:lnTo>
                  <a:lnTo>
                    <a:pt x="176657" y="218565"/>
                  </a:lnTo>
                  <a:lnTo>
                    <a:pt x="200025" y="2237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984">
              <a:extLst>
                <a:ext uri="{FF2B5EF4-FFF2-40B4-BE49-F238E27FC236}">
                  <a16:creationId xmlns:a16="http://schemas.microsoft.com/office/drawing/2014/main" id="{F246543F-EE72-DDAF-D45A-27920C09C74E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548544" y="4295859"/>
              <a:ext cx="83742" cy="104692"/>
            </a:xfrm>
            <a:custGeom>
              <a:avLst/>
              <a:gdLst/>
              <a:ahLst/>
              <a:cxnLst/>
              <a:rect l="0" t="0" r="0" b="0"/>
              <a:pathLst>
                <a:path w="83742" h="104692">
                  <a:moveTo>
                    <a:pt x="23831" y="57066"/>
                  </a:moveTo>
                  <a:lnTo>
                    <a:pt x="23831" y="57066"/>
                  </a:lnTo>
                  <a:lnTo>
                    <a:pt x="28887" y="46953"/>
                  </a:lnTo>
                  <a:lnTo>
                    <a:pt x="37015" y="39166"/>
                  </a:lnTo>
                  <a:lnTo>
                    <a:pt x="54422" y="25543"/>
                  </a:lnTo>
                  <a:lnTo>
                    <a:pt x="58594" y="16245"/>
                  </a:lnTo>
                  <a:lnTo>
                    <a:pt x="59706" y="10802"/>
                  </a:lnTo>
                  <a:lnTo>
                    <a:pt x="59390" y="7173"/>
                  </a:lnTo>
                  <a:lnTo>
                    <a:pt x="58120" y="4754"/>
                  </a:lnTo>
                  <a:lnTo>
                    <a:pt x="56216" y="3141"/>
                  </a:lnTo>
                  <a:lnTo>
                    <a:pt x="51277" y="1350"/>
                  </a:lnTo>
                  <a:lnTo>
                    <a:pt x="16858" y="0"/>
                  </a:lnTo>
                  <a:lnTo>
                    <a:pt x="12832" y="1030"/>
                  </a:lnTo>
                  <a:lnTo>
                    <a:pt x="10148" y="2776"/>
                  </a:lnTo>
                  <a:lnTo>
                    <a:pt x="785" y="13181"/>
                  </a:lnTo>
                  <a:lnTo>
                    <a:pt x="0" y="16168"/>
                  </a:lnTo>
                  <a:lnTo>
                    <a:pt x="536" y="19217"/>
                  </a:lnTo>
                  <a:lnTo>
                    <a:pt x="1950" y="22308"/>
                  </a:lnTo>
                  <a:lnTo>
                    <a:pt x="3952" y="24369"/>
                  </a:lnTo>
                  <a:lnTo>
                    <a:pt x="51297" y="47717"/>
                  </a:lnTo>
                  <a:lnTo>
                    <a:pt x="72531" y="60275"/>
                  </a:lnTo>
                  <a:lnTo>
                    <a:pt x="83534" y="74833"/>
                  </a:lnTo>
                  <a:lnTo>
                    <a:pt x="83741" y="79494"/>
                  </a:lnTo>
                  <a:lnTo>
                    <a:pt x="81762" y="83660"/>
                  </a:lnTo>
                  <a:lnTo>
                    <a:pt x="73920" y="91110"/>
                  </a:lnTo>
                  <a:lnTo>
                    <a:pt x="63378" y="97949"/>
                  </a:lnTo>
                  <a:lnTo>
                    <a:pt x="4781" y="1046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985">
              <a:extLst>
                <a:ext uri="{FF2B5EF4-FFF2-40B4-BE49-F238E27FC236}">
                  <a16:creationId xmlns:a16="http://schemas.microsoft.com/office/drawing/2014/main" id="{D43E1022-B641-1674-7B55-3F8948B0FD2D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279094" y="4305846"/>
              <a:ext cx="198032" cy="94705"/>
            </a:xfrm>
            <a:custGeom>
              <a:avLst/>
              <a:gdLst/>
              <a:ahLst/>
              <a:cxnLst/>
              <a:rect l="0" t="0" r="0" b="0"/>
              <a:pathLst>
                <a:path w="198032" h="94705">
                  <a:moveTo>
                    <a:pt x="36106" y="47079"/>
                  </a:moveTo>
                  <a:lnTo>
                    <a:pt x="36106" y="47079"/>
                  </a:lnTo>
                  <a:lnTo>
                    <a:pt x="44307" y="47079"/>
                  </a:lnTo>
                  <a:lnTo>
                    <a:pt x="50296" y="42022"/>
                  </a:lnTo>
                  <a:lnTo>
                    <a:pt x="52996" y="36718"/>
                  </a:lnTo>
                  <a:lnTo>
                    <a:pt x="55030" y="15280"/>
                  </a:lnTo>
                  <a:lnTo>
                    <a:pt x="52278" y="8957"/>
                  </a:lnTo>
                  <a:lnTo>
                    <a:pt x="50063" y="5790"/>
                  </a:lnTo>
                  <a:lnTo>
                    <a:pt x="44778" y="2270"/>
                  </a:lnTo>
                  <a:lnTo>
                    <a:pt x="41888" y="1331"/>
                  </a:lnTo>
                  <a:lnTo>
                    <a:pt x="33031" y="5933"/>
                  </a:lnTo>
                  <a:lnTo>
                    <a:pt x="11555" y="25511"/>
                  </a:lnTo>
                  <a:lnTo>
                    <a:pt x="4733" y="36082"/>
                  </a:lnTo>
                  <a:lnTo>
                    <a:pt x="0" y="58990"/>
                  </a:lnTo>
                  <a:lnTo>
                    <a:pt x="1714" y="71070"/>
                  </a:lnTo>
                  <a:lnTo>
                    <a:pt x="6381" y="82392"/>
                  </a:lnTo>
                  <a:lnTo>
                    <a:pt x="7823" y="83321"/>
                  </a:lnTo>
                  <a:lnTo>
                    <a:pt x="15631" y="84934"/>
                  </a:lnTo>
                  <a:lnTo>
                    <a:pt x="24379" y="78584"/>
                  </a:lnTo>
                  <a:lnTo>
                    <a:pt x="33219" y="75464"/>
                  </a:lnTo>
                  <a:lnTo>
                    <a:pt x="55120" y="56640"/>
                  </a:lnTo>
                  <a:lnTo>
                    <a:pt x="55152" y="64808"/>
                  </a:lnTo>
                  <a:lnTo>
                    <a:pt x="55156" y="60381"/>
                  </a:lnTo>
                  <a:lnTo>
                    <a:pt x="55156" y="65843"/>
                  </a:lnTo>
                  <a:lnTo>
                    <a:pt x="55156" y="40316"/>
                  </a:lnTo>
                  <a:lnTo>
                    <a:pt x="63357" y="29595"/>
                  </a:lnTo>
                  <a:lnTo>
                    <a:pt x="87037" y="5679"/>
                  </a:lnTo>
                  <a:lnTo>
                    <a:pt x="93314" y="2221"/>
                  </a:lnTo>
                  <a:lnTo>
                    <a:pt x="100911" y="0"/>
                  </a:lnTo>
                  <a:lnTo>
                    <a:pt x="101535" y="877"/>
                  </a:lnTo>
                  <a:lnTo>
                    <a:pt x="102732" y="16802"/>
                  </a:lnTo>
                  <a:lnTo>
                    <a:pt x="102780" y="63547"/>
                  </a:lnTo>
                  <a:lnTo>
                    <a:pt x="102781" y="75561"/>
                  </a:lnTo>
                  <a:lnTo>
                    <a:pt x="110386" y="66973"/>
                  </a:lnTo>
                  <a:lnTo>
                    <a:pt x="140894" y="28278"/>
                  </a:lnTo>
                  <a:lnTo>
                    <a:pt x="162062" y="6882"/>
                  </a:lnTo>
                  <a:lnTo>
                    <a:pt x="171813" y="2755"/>
                  </a:lnTo>
                  <a:lnTo>
                    <a:pt x="185209" y="106"/>
                  </a:lnTo>
                  <a:lnTo>
                    <a:pt x="186307" y="947"/>
                  </a:lnTo>
                  <a:lnTo>
                    <a:pt x="187529" y="4704"/>
                  </a:lnTo>
                  <a:lnTo>
                    <a:pt x="188421" y="43320"/>
                  </a:lnTo>
                  <a:lnTo>
                    <a:pt x="183001" y="68130"/>
                  </a:lnTo>
                  <a:lnTo>
                    <a:pt x="185353" y="76896"/>
                  </a:lnTo>
                  <a:lnTo>
                    <a:pt x="198031" y="9470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986">
              <a:extLst>
                <a:ext uri="{FF2B5EF4-FFF2-40B4-BE49-F238E27FC236}">
                  <a16:creationId xmlns:a16="http://schemas.microsoft.com/office/drawing/2014/main" id="{4934E0FA-98D4-16A9-8B4E-27065F41B36E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214462" y="4257675"/>
              <a:ext cx="34064" cy="57151"/>
            </a:xfrm>
            <a:custGeom>
              <a:avLst/>
              <a:gdLst/>
              <a:ahLst/>
              <a:cxnLst/>
              <a:rect l="0" t="0" r="0" b="0"/>
              <a:pathLst>
                <a:path w="34064" h="57151">
                  <a:moveTo>
                    <a:pt x="5488" y="57150"/>
                  </a:moveTo>
                  <a:lnTo>
                    <a:pt x="5488" y="57150"/>
                  </a:lnTo>
                  <a:lnTo>
                    <a:pt x="432" y="41981"/>
                  </a:lnTo>
                  <a:lnTo>
                    <a:pt x="0" y="36454"/>
                  </a:lnTo>
                  <a:lnTo>
                    <a:pt x="2343" y="27491"/>
                  </a:lnTo>
                  <a:lnTo>
                    <a:pt x="12471" y="13113"/>
                  </a:lnTo>
                  <a:lnTo>
                    <a:pt x="18469" y="6533"/>
                  </a:lnTo>
                  <a:lnTo>
                    <a:pt x="34063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1987">
              <a:extLst>
                <a:ext uri="{FF2B5EF4-FFF2-40B4-BE49-F238E27FC236}">
                  <a16:creationId xmlns:a16="http://schemas.microsoft.com/office/drawing/2014/main" id="{DE1A2FCA-77FD-044D-4AB3-4EE3075E33FE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096125" y="4315262"/>
              <a:ext cx="104054" cy="94814"/>
            </a:xfrm>
            <a:custGeom>
              <a:avLst/>
              <a:gdLst/>
              <a:ahLst/>
              <a:cxnLst/>
              <a:rect l="0" t="0" r="0" b="0"/>
              <a:pathLst>
                <a:path w="104054" h="94814">
                  <a:moveTo>
                    <a:pt x="0" y="28138"/>
                  </a:moveTo>
                  <a:lnTo>
                    <a:pt x="0" y="28138"/>
                  </a:lnTo>
                  <a:lnTo>
                    <a:pt x="32493" y="12950"/>
                  </a:lnTo>
                  <a:lnTo>
                    <a:pt x="76243" y="1775"/>
                  </a:lnTo>
                  <a:lnTo>
                    <a:pt x="96552" y="0"/>
                  </a:lnTo>
                  <a:lnTo>
                    <a:pt x="99293" y="913"/>
                  </a:lnTo>
                  <a:lnTo>
                    <a:pt x="101120" y="2579"/>
                  </a:lnTo>
                  <a:lnTo>
                    <a:pt x="102339" y="4749"/>
                  </a:lnTo>
                  <a:lnTo>
                    <a:pt x="104053" y="17915"/>
                  </a:lnTo>
                  <a:lnTo>
                    <a:pt x="96511" y="61956"/>
                  </a:lnTo>
                  <a:lnTo>
                    <a:pt x="95250" y="948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1988">
              <a:extLst>
                <a:ext uri="{FF2B5EF4-FFF2-40B4-BE49-F238E27FC236}">
                  <a16:creationId xmlns:a16="http://schemas.microsoft.com/office/drawing/2014/main" id="{FF03122E-21C7-F319-B740-886A53B568B1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087074" y="4183583"/>
              <a:ext cx="85252" cy="249274"/>
            </a:xfrm>
            <a:custGeom>
              <a:avLst/>
              <a:gdLst/>
              <a:ahLst/>
              <a:cxnLst/>
              <a:rect l="0" t="0" r="0" b="0"/>
              <a:pathLst>
                <a:path w="85252" h="249274">
                  <a:moveTo>
                    <a:pt x="37626" y="26467"/>
                  </a:moveTo>
                  <a:lnTo>
                    <a:pt x="37626" y="26467"/>
                  </a:lnTo>
                  <a:lnTo>
                    <a:pt x="45164" y="8567"/>
                  </a:lnTo>
                  <a:lnTo>
                    <a:pt x="46758" y="0"/>
                  </a:lnTo>
                  <a:lnTo>
                    <a:pt x="46890" y="356"/>
                  </a:lnTo>
                  <a:lnTo>
                    <a:pt x="47035" y="3573"/>
                  </a:lnTo>
                  <a:lnTo>
                    <a:pt x="36775" y="48356"/>
                  </a:lnTo>
                  <a:lnTo>
                    <a:pt x="25026" y="87280"/>
                  </a:lnTo>
                  <a:lnTo>
                    <a:pt x="12207" y="132671"/>
                  </a:lnTo>
                  <a:lnTo>
                    <a:pt x="3128" y="176170"/>
                  </a:lnTo>
                  <a:lnTo>
                    <a:pt x="0" y="221080"/>
                  </a:lnTo>
                  <a:lnTo>
                    <a:pt x="2559" y="232201"/>
                  </a:lnTo>
                  <a:lnTo>
                    <a:pt x="4723" y="236648"/>
                  </a:lnTo>
                  <a:lnTo>
                    <a:pt x="12772" y="244411"/>
                  </a:lnTo>
                  <a:lnTo>
                    <a:pt x="17881" y="247963"/>
                  </a:lnTo>
                  <a:lnTo>
                    <a:pt x="23404" y="249273"/>
                  </a:lnTo>
                  <a:lnTo>
                    <a:pt x="42349" y="246059"/>
                  </a:lnTo>
                  <a:lnTo>
                    <a:pt x="85251" y="2264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1989">
              <a:extLst>
                <a:ext uri="{FF2B5EF4-FFF2-40B4-BE49-F238E27FC236}">
                  <a16:creationId xmlns:a16="http://schemas.microsoft.com/office/drawing/2014/main" id="{78240E5C-73DC-7606-B9EF-85A7EC3CE1B4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890323" y="4324515"/>
              <a:ext cx="177228" cy="111245"/>
            </a:xfrm>
            <a:custGeom>
              <a:avLst/>
              <a:gdLst/>
              <a:ahLst/>
              <a:cxnLst/>
              <a:rect l="0" t="0" r="0" b="0"/>
              <a:pathLst>
                <a:path w="177228" h="111245">
                  <a:moveTo>
                    <a:pt x="101027" y="56985"/>
                  </a:moveTo>
                  <a:lnTo>
                    <a:pt x="101027" y="56985"/>
                  </a:lnTo>
                  <a:lnTo>
                    <a:pt x="101027" y="25080"/>
                  </a:lnTo>
                  <a:lnTo>
                    <a:pt x="98205" y="18816"/>
                  </a:lnTo>
                  <a:lnTo>
                    <a:pt x="87770" y="6171"/>
                  </a:lnTo>
                  <a:lnTo>
                    <a:pt x="81730" y="2651"/>
                  </a:lnTo>
                  <a:lnTo>
                    <a:pt x="69556" y="669"/>
                  </a:lnTo>
                  <a:lnTo>
                    <a:pt x="46481" y="0"/>
                  </a:lnTo>
                  <a:lnTo>
                    <a:pt x="34098" y="5553"/>
                  </a:lnTo>
                  <a:lnTo>
                    <a:pt x="27832" y="9997"/>
                  </a:lnTo>
                  <a:lnTo>
                    <a:pt x="8902" y="36477"/>
                  </a:lnTo>
                  <a:lnTo>
                    <a:pt x="0" y="61022"/>
                  </a:lnTo>
                  <a:lnTo>
                    <a:pt x="2418" y="86756"/>
                  </a:lnTo>
                  <a:lnTo>
                    <a:pt x="9838" y="104376"/>
                  </a:lnTo>
                  <a:lnTo>
                    <a:pt x="13776" y="107630"/>
                  </a:lnTo>
                  <a:lnTo>
                    <a:pt x="23796" y="111244"/>
                  </a:lnTo>
                  <a:lnTo>
                    <a:pt x="28373" y="111149"/>
                  </a:lnTo>
                  <a:lnTo>
                    <a:pt x="36281" y="108222"/>
                  </a:lnTo>
                  <a:lnTo>
                    <a:pt x="61524" y="86613"/>
                  </a:lnTo>
                  <a:lnTo>
                    <a:pt x="91323" y="40674"/>
                  </a:lnTo>
                  <a:lnTo>
                    <a:pt x="104167" y="25776"/>
                  </a:lnTo>
                  <a:lnTo>
                    <a:pt x="105237" y="23479"/>
                  </a:lnTo>
                  <a:lnTo>
                    <a:pt x="104892" y="21948"/>
                  </a:lnTo>
                  <a:lnTo>
                    <a:pt x="103604" y="20927"/>
                  </a:lnTo>
                  <a:lnTo>
                    <a:pt x="102745" y="21305"/>
                  </a:lnTo>
                  <a:lnTo>
                    <a:pt x="101791" y="24547"/>
                  </a:lnTo>
                  <a:lnTo>
                    <a:pt x="101027" y="69721"/>
                  </a:lnTo>
                  <a:lnTo>
                    <a:pt x="101027" y="79220"/>
                  </a:lnTo>
                  <a:lnTo>
                    <a:pt x="106672" y="88387"/>
                  </a:lnTo>
                  <a:lnTo>
                    <a:pt x="111140" y="93795"/>
                  </a:lnTo>
                  <a:lnTo>
                    <a:pt x="121750" y="99804"/>
                  </a:lnTo>
                  <a:lnTo>
                    <a:pt x="140750" y="103661"/>
                  </a:lnTo>
                  <a:lnTo>
                    <a:pt x="177227" y="950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1990">
              <a:extLst>
                <a:ext uri="{FF2B5EF4-FFF2-40B4-BE49-F238E27FC236}">
                  <a16:creationId xmlns:a16="http://schemas.microsoft.com/office/drawing/2014/main" id="{A77CE8D0-455D-2B0A-07ED-207BE153D04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829425" y="4182608"/>
              <a:ext cx="9133" cy="265568"/>
            </a:xfrm>
            <a:custGeom>
              <a:avLst/>
              <a:gdLst/>
              <a:ahLst/>
              <a:cxnLst/>
              <a:rect l="0" t="0" r="0" b="0"/>
              <a:pathLst>
                <a:path w="9133" h="265568">
                  <a:moveTo>
                    <a:pt x="0" y="46492"/>
                  </a:moveTo>
                  <a:lnTo>
                    <a:pt x="0" y="46492"/>
                  </a:lnTo>
                  <a:lnTo>
                    <a:pt x="0" y="11776"/>
                  </a:lnTo>
                  <a:lnTo>
                    <a:pt x="1058" y="7473"/>
                  </a:lnTo>
                  <a:lnTo>
                    <a:pt x="2822" y="4605"/>
                  </a:lnTo>
                  <a:lnTo>
                    <a:pt x="8200" y="0"/>
                  </a:lnTo>
                  <a:lnTo>
                    <a:pt x="9132" y="14373"/>
                  </a:lnTo>
                  <a:lnTo>
                    <a:pt x="2901" y="50848"/>
                  </a:lnTo>
                  <a:lnTo>
                    <a:pt x="860" y="96113"/>
                  </a:lnTo>
                  <a:lnTo>
                    <a:pt x="255" y="136219"/>
                  </a:lnTo>
                  <a:lnTo>
                    <a:pt x="50" y="181573"/>
                  </a:lnTo>
                  <a:lnTo>
                    <a:pt x="10" y="225927"/>
                  </a:lnTo>
                  <a:lnTo>
                    <a:pt x="0" y="2655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991">
              <a:extLst>
                <a:ext uri="{FF2B5EF4-FFF2-40B4-BE49-F238E27FC236}">
                  <a16:creationId xmlns:a16="http://schemas.microsoft.com/office/drawing/2014/main" id="{7EFA3E27-CA51-5CDC-6855-57D51A8065E0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612593" y="4291392"/>
              <a:ext cx="169208" cy="121661"/>
            </a:xfrm>
            <a:custGeom>
              <a:avLst/>
              <a:gdLst/>
              <a:ahLst/>
              <a:cxnLst/>
              <a:rect l="0" t="0" r="0" b="0"/>
              <a:pathLst>
                <a:path w="169208" h="121661">
                  <a:moveTo>
                    <a:pt x="7282" y="52008"/>
                  </a:moveTo>
                  <a:lnTo>
                    <a:pt x="7282" y="52008"/>
                  </a:lnTo>
                  <a:lnTo>
                    <a:pt x="20539" y="65265"/>
                  </a:lnTo>
                  <a:lnTo>
                    <a:pt x="29402" y="68483"/>
                  </a:lnTo>
                  <a:lnTo>
                    <a:pt x="34728" y="69341"/>
                  </a:lnTo>
                  <a:lnTo>
                    <a:pt x="43470" y="67473"/>
                  </a:lnTo>
                  <a:lnTo>
                    <a:pt x="87992" y="45518"/>
                  </a:lnTo>
                  <a:lnTo>
                    <a:pt x="95364" y="39246"/>
                  </a:lnTo>
                  <a:lnTo>
                    <a:pt x="99346" y="30108"/>
                  </a:lnTo>
                  <a:lnTo>
                    <a:pt x="101903" y="12052"/>
                  </a:lnTo>
                  <a:lnTo>
                    <a:pt x="99996" y="9495"/>
                  </a:lnTo>
                  <a:lnTo>
                    <a:pt x="70905" y="0"/>
                  </a:lnTo>
                  <a:lnTo>
                    <a:pt x="63456" y="402"/>
                  </a:lnTo>
                  <a:lnTo>
                    <a:pt x="41800" y="11082"/>
                  </a:lnTo>
                  <a:lnTo>
                    <a:pt x="24741" y="21824"/>
                  </a:lnTo>
                  <a:lnTo>
                    <a:pt x="15041" y="33654"/>
                  </a:lnTo>
                  <a:lnTo>
                    <a:pt x="424" y="78658"/>
                  </a:lnTo>
                  <a:lnTo>
                    <a:pt x="0" y="91370"/>
                  </a:lnTo>
                  <a:lnTo>
                    <a:pt x="3340" y="100546"/>
                  </a:lnTo>
                  <a:lnTo>
                    <a:pt x="11175" y="108153"/>
                  </a:lnTo>
                  <a:lnTo>
                    <a:pt x="23829" y="115062"/>
                  </a:lnTo>
                  <a:lnTo>
                    <a:pt x="43564" y="121660"/>
                  </a:lnTo>
                  <a:lnTo>
                    <a:pt x="89668" y="120369"/>
                  </a:lnTo>
                  <a:lnTo>
                    <a:pt x="130447" y="116194"/>
                  </a:lnTo>
                  <a:lnTo>
                    <a:pt x="169207" y="996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992">
              <a:extLst>
                <a:ext uri="{FF2B5EF4-FFF2-40B4-BE49-F238E27FC236}">
                  <a16:creationId xmlns:a16="http://schemas.microsoft.com/office/drawing/2014/main" id="{2FF73E8F-FAEF-39BB-AF7B-D61D97D934BA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6438900" y="4314825"/>
              <a:ext cx="142876" cy="112225"/>
            </a:xfrm>
            <a:custGeom>
              <a:avLst/>
              <a:gdLst/>
              <a:ahLst/>
              <a:cxnLst/>
              <a:rect l="0" t="0" r="0" b="0"/>
              <a:pathLst>
                <a:path w="142876" h="112225">
                  <a:moveTo>
                    <a:pt x="0" y="19050"/>
                  </a:moveTo>
                  <a:lnTo>
                    <a:pt x="0" y="19050"/>
                  </a:lnTo>
                  <a:lnTo>
                    <a:pt x="10113" y="13993"/>
                  </a:lnTo>
                  <a:lnTo>
                    <a:pt x="20723" y="14333"/>
                  </a:lnTo>
                  <a:lnTo>
                    <a:pt x="31435" y="18012"/>
                  </a:lnTo>
                  <a:lnTo>
                    <a:pt x="39723" y="23175"/>
                  </a:lnTo>
                  <a:lnTo>
                    <a:pt x="50340" y="37088"/>
                  </a:lnTo>
                  <a:lnTo>
                    <a:pt x="55133" y="59672"/>
                  </a:lnTo>
                  <a:lnTo>
                    <a:pt x="51496" y="81416"/>
                  </a:lnTo>
                  <a:lnTo>
                    <a:pt x="43715" y="96208"/>
                  </a:lnTo>
                  <a:lnTo>
                    <a:pt x="34707" y="107293"/>
                  </a:lnTo>
                  <a:lnTo>
                    <a:pt x="25656" y="111185"/>
                  </a:lnTo>
                  <a:lnTo>
                    <a:pt x="20279" y="112224"/>
                  </a:lnTo>
                  <a:lnTo>
                    <a:pt x="15636" y="111857"/>
                  </a:lnTo>
                  <a:lnTo>
                    <a:pt x="7655" y="108628"/>
                  </a:lnTo>
                  <a:lnTo>
                    <a:pt x="5103" y="106285"/>
                  </a:lnTo>
                  <a:lnTo>
                    <a:pt x="2268" y="100860"/>
                  </a:lnTo>
                  <a:lnTo>
                    <a:pt x="6652" y="89277"/>
                  </a:lnTo>
                  <a:lnTo>
                    <a:pt x="26714" y="61027"/>
                  </a:lnTo>
                  <a:lnTo>
                    <a:pt x="52118" y="36122"/>
                  </a:lnTo>
                  <a:lnTo>
                    <a:pt x="76473" y="24579"/>
                  </a:lnTo>
                  <a:lnTo>
                    <a:pt x="122708" y="11931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5" name="object 3"/>
          <p:cNvGraphicFramePr>
            <a:graphicFrameLocks noGrp="1"/>
          </p:cNvGraphicFramePr>
          <p:nvPr/>
        </p:nvGraphicFramePr>
        <p:xfrm>
          <a:off x="1905000" y="1219200"/>
          <a:ext cx="4572000" cy="24075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690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0297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59471">
                <a:tc gridSpan="2">
                  <a:txBody>
                    <a:bodyPr/>
                    <a:lstStyle/>
                    <a:p>
                      <a:pPr marL="34290" algn="l">
                        <a:lnSpc>
                          <a:spcPct val="100000"/>
                        </a:lnSpc>
                      </a:pPr>
                      <a:r>
                        <a:rPr lang="en-US" sz="2000" dirty="0">
                          <a:latin typeface="Calibri"/>
                          <a:cs typeface="Calibri"/>
                        </a:rPr>
                        <a:t>SUMMARY OUTPUT</a:t>
                      </a:r>
                      <a:endParaRPr sz="20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ts val="1050"/>
                        </a:lnSpc>
                      </a:pPr>
                      <a:endParaRPr sz="11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50455">
                <a:tc gridSpan="2"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lang="en-US" sz="2000" i="1" dirty="0">
                          <a:solidFill>
                            <a:srgbClr val="000000"/>
                          </a:solidFill>
                          <a:latin typeface="Calibri"/>
                          <a:cs typeface="Calibri"/>
                        </a:rPr>
                        <a:t>Regression Statistics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endParaRPr sz="2000" dirty="0"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Mul</a:t>
                      </a:r>
                      <a:r>
                        <a:rPr lang="en-US" sz="2000" spc="5" dirty="0">
                          <a:solidFill>
                            <a:srgbClr val="000000"/>
                          </a:solidFill>
                        </a:rPr>
                        <a:t>ti</a:t>
                      </a:r>
                      <a:r>
                        <a:rPr sz="2000" spc="5" dirty="0">
                          <a:solidFill>
                            <a:srgbClr val="000000"/>
                          </a:solidFill>
                        </a:rPr>
                        <a:t>ple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 R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51498605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42545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 Square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905349596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Adjusted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R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Square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97462062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Standard</a:t>
                      </a:r>
                      <a:r>
                        <a:rPr sz="2000" spc="-1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Error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8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718405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50455">
                <a:tc>
                  <a:txBody>
                    <a:bodyPr/>
                    <a:lstStyle/>
                    <a:p>
                      <a:pPr marL="34290">
                        <a:lnSpc>
                          <a:spcPct val="100000"/>
                        </a:lnSpc>
                      </a:pPr>
                      <a:r>
                        <a:rPr sz="2000" spc="0" dirty="0">
                          <a:solidFill>
                            <a:srgbClr val="000000"/>
                          </a:solidFill>
                        </a:rPr>
                        <a:t>Observa</a:t>
                      </a:r>
                      <a:r>
                        <a:rPr lang="en-US" sz="2000" spc="0" dirty="0">
                          <a:solidFill>
                            <a:srgbClr val="000000"/>
                          </a:solidFill>
                        </a:rPr>
                        <a:t>ti</a:t>
                      </a:r>
                      <a:r>
                        <a:rPr sz="2000" spc="0" dirty="0">
                          <a:solidFill>
                            <a:srgbClr val="000000"/>
                          </a:solidFill>
                        </a:rPr>
                        <a:t>ons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4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>
            <a:graphicFrameLocks noGrp="1"/>
          </p:cNvGraphicFramePr>
          <p:nvPr/>
        </p:nvGraphicFramePr>
        <p:xfrm>
          <a:off x="457200" y="3810000"/>
          <a:ext cx="8305799" cy="16981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609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320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649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944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29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5426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chemeClr val="bg1"/>
                          </a:solidFill>
                        </a:rPr>
                        <a:t>ANOVA</a:t>
                      </a:r>
                      <a:endParaRPr sz="2000" dirty="0">
                        <a:solidFill>
                          <a:schemeClr val="bg1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 gridSpan="5"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tc hMerge="1">
                  <a:txBody>
                    <a:bodyPr/>
                    <a:lstStyle/>
                    <a:p>
                      <a:endParaRPr/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114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i="1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9070" algn="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d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73355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SS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33350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MS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41605" algn="ctr">
                        <a:lnSpc>
                          <a:spcPct val="100000"/>
                        </a:lnSpc>
                      </a:pP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5875" algn="r">
                        <a:lnSpc>
                          <a:spcPct val="100000"/>
                        </a:lnSpc>
                      </a:pPr>
                      <a:r>
                        <a:rPr sz="2000" i="1" spc="-5" dirty="0">
                          <a:solidFill>
                            <a:srgbClr val="000000"/>
                          </a:solidFill>
                        </a:rPr>
                        <a:t>Signiﬁcance</a:t>
                      </a:r>
                      <a:r>
                        <a:rPr sz="2000" i="1" spc="-90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2000" i="1" dirty="0">
                          <a:solidFill>
                            <a:srgbClr val="000000"/>
                          </a:solidFill>
                        </a:rPr>
                        <a:t>F</a:t>
                      </a:r>
                      <a:endParaRPr sz="2000" i="1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gression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6355" algn="l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613696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169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54610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86613696.0169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57785" algn="ctr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114.7823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24765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69218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E-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07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Residual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3040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2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2000" dirty="0">
                          <a:solidFill>
                            <a:srgbClr val="000000"/>
                          </a:solidFill>
                          <a:latin typeface="+mj-lt"/>
                          <a:cs typeface="Times New Roman"/>
                        </a:rPr>
                        <a:t>9055089.1974</a:t>
                      </a:r>
                      <a:endParaRPr sz="2000" dirty="0">
                        <a:solidFill>
                          <a:srgbClr val="000000"/>
                        </a:solidFill>
                        <a:latin typeface="+mj-lt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18440">
                        <a:lnSpc>
                          <a:spcPct val="100000"/>
                        </a:lnSpc>
                      </a:pP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754590.8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5686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Total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192405" algn="r">
                        <a:lnSpc>
                          <a:spcPct val="100000"/>
                        </a:lnSpc>
                      </a:pP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13</a:t>
                      </a:r>
                      <a:endParaRPr sz="20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45720" algn="l">
                        <a:lnSpc>
                          <a:spcPct val="100000"/>
                        </a:lnSpc>
                      </a:pPr>
                      <a:r>
                        <a:rPr lang="en-US" sz="2000" spc="-5" dirty="0">
                          <a:solidFill>
                            <a:srgbClr val="000000"/>
                          </a:solidFill>
                        </a:rPr>
                        <a:t>95668785</a:t>
                      </a:r>
                      <a:r>
                        <a:rPr sz="20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2000" dirty="0">
                          <a:solidFill>
                            <a:srgbClr val="000000"/>
                          </a:solidFill>
                        </a:rPr>
                        <a:t>2143</a:t>
                      </a:r>
                      <a:endParaRPr sz="20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2000" dirty="0">
                        <a:solidFill>
                          <a:srgbClr val="000000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/>
          <p:cNvGraphicFramePr>
            <a:graphicFrameLocks noGrp="1"/>
          </p:cNvGraphicFramePr>
          <p:nvPr/>
        </p:nvGraphicFramePr>
        <p:xfrm>
          <a:off x="533400" y="1310925"/>
          <a:ext cx="8077200" cy="9750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sz="1600" i="1" dirty="0">
                        <a:latin typeface="Times New Roman"/>
                        <a:cs typeface="Times New Roman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32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Coeﬃcients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3970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Standard</a:t>
                      </a:r>
                      <a:r>
                        <a:rPr sz="1600" i="1" spc="-15" dirty="0"/>
                        <a:t> </a:t>
                      </a:r>
                      <a:r>
                        <a:rPr sz="1600" i="1" spc="-5" dirty="0"/>
                        <a:t>Error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94615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dirty="0"/>
                        <a:t>t</a:t>
                      </a:r>
                      <a:r>
                        <a:rPr sz="1600" i="1" spc="-15" dirty="0"/>
                        <a:t> </a:t>
                      </a:r>
                      <a:r>
                        <a:rPr sz="1600" i="1" spc="-5" dirty="0"/>
                        <a:t>Stat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R="48895" algn="ctr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P-value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4859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Lower</a:t>
                      </a:r>
                      <a:r>
                        <a:rPr sz="1600" i="1" spc="-10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tc>
                  <a:txBody>
                    <a:bodyPr/>
                    <a:lstStyle/>
                    <a:p>
                      <a:pPr marL="106680">
                        <a:lnSpc>
                          <a:spcPct val="100000"/>
                        </a:lnSpc>
                        <a:spcBef>
                          <a:spcPts val="90"/>
                        </a:spcBef>
                      </a:pPr>
                      <a:r>
                        <a:rPr sz="1600" i="1" spc="-5" dirty="0"/>
                        <a:t>Upper</a:t>
                      </a:r>
                      <a:r>
                        <a:rPr sz="1600" i="1" spc="-15" dirty="0"/>
                        <a:t> </a:t>
                      </a:r>
                      <a:r>
                        <a:rPr sz="1600" i="1" dirty="0"/>
                        <a:t>95%</a:t>
                      </a:r>
                      <a:endParaRPr sz="1600" i="1" dirty="0">
                        <a:latin typeface="Calibri"/>
                        <a:cs typeface="Calibri"/>
                      </a:endParaRPr>
                    </a:p>
                  </a:txBody>
                  <a:tcPr marL="0" marR="0" marT="1143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475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Intercept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20701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9198.3224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145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524.904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4925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36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5749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889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12E-1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0960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8054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65333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985" algn="r">
                        <a:lnSpc>
                          <a:spcPct val="100000"/>
                        </a:lnSpc>
                      </a:pP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20341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99141</a:t>
                      </a:r>
                      <a:endParaRPr sz="160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25400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600" spc="-1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65100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412.2303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144145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31.8160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38735" algn="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0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713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L="10160" algn="ctr">
                        <a:lnSpc>
                          <a:spcPct val="100000"/>
                        </a:lnSpc>
                      </a:pP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1.69E-07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>
                    <a:solidFill>
                      <a:schemeClr val="accent3"/>
                    </a:solidFill>
                  </a:tcPr>
                </a:tc>
                <a:tc>
                  <a:txBody>
                    <a:bodyPr/>
                    <a:lstStyle/>
                    <a:p>
                      <a:pPr marR="60325" algn="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699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432551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R="6985" algn="r">
                        <a:lnSpc>
                          <a:spcPct val="100000"/>
                        </a:lnSpc>
                      </a:pPr>
                      <a:r>
                        <a:rPr lang="en-US" sz="1600" spc="-5" dirty="0">
                          <a:solidFill>
                            <a:srgbClr val="000000"/>
                          </a:solidFill>
                          <a:latin typeface="Symbol" pitchFamily="98" charset="2"/>
                        </a:rPr>
                        <a:t>-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1125</a:t>
                      </a:r>
                      <a:r>
                        <a:rPr sz="1600" spc="-5" dirty="0">
                          <a:solidFill>
                            <a:srgbClr val="000000"/>
                          </a:solidFill>
                        </a:rPr>
                        <a:t>.</a:t>
                      </a:r>
                      <a:r>
                        <a:rPr sz="1600" dirty="0">
                          <a:solidFill>
                            <a:srgbClr val="000000"/>
                          </a:solidFill>
                        </a:rPr>
                        <a:t>027975</a:t>
                      </a:r>
                      <a:endParaRPr sz="1600" dirty="0">
                        <a:solidFill>
                          <a:srgbClr val="000000"/>
                        </a:solidFill>
                        <a:latin typeface="Calibri"/>
                        <a:cs typeface="Calibri"/>
                      </a:endParaRPr>
                    </a:p>
                  </a:txBody>
                  <a:tcPr marL="0" marR="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7" name="SMARTInkShape-Group452">
            <a:extLst>
              <a:ext uri="{FF2B5EF4-FFF2-40B4-BE49-F238E27FC236}">
                <a16:creationId xmlns:a16="http://schemas.microsoft.com/office/drawing/2014/main" id="{9B28BD6F-41D3-A51F-11F6-DF54514ED7D2}"/>
              </a:ext>
            </a:extLst>
          </p:cNvPr>
          <p:cNvGrpSpPr/>
          <p:nvPr/>
        </p:nvGrpSpPr>
        <p:grpSpPr>
          <a:xfrm>
            <a:off x="1495944" y="2847975"/>
            <a:ext cx="189982" cy="284098"/>
            <a:chOff x="1495944" y="2847975"/>
            <a:chExt cx="189982" cy="284098"/>
          </a:xfrm>
        </p:grpSpPr>
        <p:sp>
          <p:nvSpPr>
            <p:cNvPr id="5" name="SMARTInkShape-1993">
              <a:extLst>
                <a:ext uri="{FF2B5EF4-FFF2-40B4-BE49-F238E27FC236}">
                  <a16:creationId xmlns:a16="http://schemas.microsoft.com/office/drawing/2014/main" id="{8D9EB79A-7BC9-06B4-2D9A-022CA9B9826A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1495944" y="2847975"/>
              <a:ext cx="170932" cy="284098"/>
            </a:xfrm>
            <a:custGeom>
              <a:avLst/>
              <a:gdLst/>
              <a:ahLst/>
              <a:cxnLst/>
              <a:rect l="0" t="0" r="0" b="0"/>
              <a:pathLst>
                <a:path w="170932" h="284098">
                  <a:moveTo>
                    <a:pt x="28056" y="0"/>
                  </a:moveTo>
                  <a:lnTo>
                    <a:pt x="28056" y="0"/>
                  </a:lnTo>
                  <a:lnTo>
                    <a:pt x="33113" y="5056"/>
                  </a:lnTo>
                  <a:lnTo>
                    <a:pt x="35595" y="13183"/>
                  </a:lnTo>
                  <a:lnTo>
                    <a:pt x="37319" y="50419"/>
                  </a:lnTo>
                  <a:lnTo>
                    <a:pt x="37529" y="90785"/>
                  </a:lnTo>
                  <a:lnTo>
                    <a:pt x="32514" y="129881"/>
                  </a:lnTo>
                  <a:lnTo>
                    <a:pt x="29377" y="165954"/>
                  </a:lnTo>
                  <a:lnTo>
                    <a:pt x="21771" y="212894"/>
                  </a:lnTo>
                  <a:lnTo>
                    <a:pt x="16349" y="238472"/>
                  </a:lnTo>
                  <a:lnTo>
                    <a:pt x="650" y="274788"/>
                  </a:lnTo>
                  <a:lnTo>
                    <a:pt x="0" y="280173"/>
                  </a:lnTo>
                  <a:lnTo>
                    <a:pt x="886" y="282032"/>
                  </a:lnTo>
                  <a:lnTo>
                    <a:pt x="2534" y="283271"/>
                  </a:lnTo>
                  <a:lnTo>
                    <a:pt x="4691" y="284097"/>
                  </a:lnTo>
                  <a:lnTo>
                    <a:pt x="7188" y="283590"/>
                  </a:lnTo>
                  <a:lnTo>
                    <a:pt x="31998" y="272348"/>
                  </a:lnTo>
                  <a:lnTo>
                    <a:pt x="76200" y="264621"/>
                  </a:lnTo>
                  <a:lnTo>
                    <a:pt x="123374" y="257097"/>
                  </a:lnTo>
                  <a:lnTo>
                    <a:pt x="170931" y="2476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1994">
              <a:extLst>
                <a:ext uri="{FF2B5EF4-FFF2-40B4-BE49-F238E27FC236}">
                  <a16:creationId xmlns:a16="http://schemas.microsoft.com/office/drawing/2014/main" id="{3F6999A9-7C21-1A1D-A1B3-3A1CFBE81957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504950" y="2914650"/>
              <a:ext cx="180976" cy="57151"/>
            </a:xfrm>
            <a:custGeom>
              <a:avLst/>
              <a:gdLst/>
              <a:ahLst/>
              <a:cxnLst/>
              <a:rect l="0" t="0" r="0" b="0"/>
              <a:pathLst>
                <a:path w="180976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4"/>
                  </a:lnTo>
                  <a:lnTo>
                    <a:pt x="5644" y="46789"/>
                  </a:lnTo>
                  <a:lnTo>
                    <a:pt x="31572" y="34760"/>
                  </a:lnTo>
                  <a:lnTo>
                    <a:pt x="73813" y="23251"/>
                  </a:lnTo>
                  <a:lnTo>
                    <a:pt x="118454" y="14546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SMARTInkShape-Group453">
            <a:extLst>
              <a:ext uri="{FF2B5EF4-FFF2-40B4-BE49-F238E27FC236}">
                <a16:creationId xmlns:a16="http://schemas.microsoft.com/office/drawing/2014/main" id="{64C6BAE9-FAF8-564C-FE67-07EF55E8379F}"/>
              </a:ext>
            </a:extLst>
          </p:cNvPr>
          <p:cNvGrpSpPr/>
          <p:nvPr/>
        </p:nvGrpSpPr>
        <p:grpSpPr>
          <a:xfrm>
            <a:off x="2038350" y="2924175"/>
            <a:ext cx="161926" cy="76201"/>
            <a:chOff x="2038350" y="2924175"/>
            <a:chExt cx="161926" cy="76201"/>
          </a:xfrm>
        </p:grpSpPr>
        <p:sp>
          <p:nvSpPr>
            <p:cNvPr id="8" name="SMARTInkShape-1995">
              <a:extLst>
                <a:ext uri="{FF2B5EF4-FFF2-40B4-BE49-F238E27FC236}">
                  <a16:creationId xmlns:a16="http://schemas.microsoft.com/office/drawing/2014/main" id="{5CD0AE38-6283-ACCE-0829-54D374190DD9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2038350" y="2924175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30397" y="8467"/>
                  </a:lnTo>
                  <a:lnTo>
                    <a:pt x="63322" y="1324"/>
                  </a:lnTo>
                  <a:lnTo>
                    <a:pt x="110304" y="7713"/>
                  </a:lnTo>
                  <a:lnTo>
                    <a:pt x="124166" y="7662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996">
              <a:extLst>
                <a:ext uri="{FF2B5EF4-FFF2-40B4-BE49-F238E27FC236}">
                  <a16:creationId xmlns:a16="http://schemas.microsoft.com/office/drawing/2014/main" id="{FCF61C5B-4E59-27E7-FF71-B796B63045D5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2066925" y="2990850"/>
              <a:ext cx="133351" cy="9526"/>
            </a:xfrm>
            <a:custGeom>
              <a:avLst/>
              <a:gdLst/>
              <a:ahLst/>
              <a:cxnLst/>
              <a:rect l="0" t="0" r="0" b="0"/>
              <a:pathLst>
                <a:path w="133351" h="9526">
                  <a:moveTo>
                    <a:pt x="0" y="9525"/>
                  </a:moveTo>
                  <a:lnTo>
                    <a:pt x="0" y="9525"/>
                  </a:lnTo>
                  <a:lnTo>
                    <a:pt x="41417" y="9525"/>
                  </a:lnTo>
                  <a:lnTo>
                    <a:pt x="81912" y="4469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" name="SMARTInkShape-Group454">
            <a:extLst>
              <a:ext uri="{FF2B5EF4-FFF2-40B4-BE49-F238E27FC236}">
                <a16:creationId xmlns:a16="http://schemas.microsoft.com/office/drawing/2014/main" id="{0935C8BC-6D83-D029-9DAA-D575D6640101}"/>
              </a:ext>
            </a:extLst>
          </p:cNvPr>
          <p:cNvGrpSpPr/>
          <p:nvPr/>
        </p:nvGrpSpPr>
        <p:grpSpPr>
          <a:xfrm>
            <a:off x="2505075" y="2687374"/>
            <a:ext cx="398726" cy="417777"/>
            <a:chOff x="2505075" y="2687374"/>
            <a:chExt cx="398726" cy="417777"/>
          </a:xfrm>
        </p:grpSpPr>
        <p:sp>
          <p:nvSpPr>
            <p:cNvPr id="11" name="SMARTInkShape-1997">
              <a:extLst>
                <a:ext uri="{FF2B5EF4-FFF2-40B4-BE49-F238E27FC236}">
                  <a16:creationId xmlns:a16="http://schemas.microsoft.com/office/drawing/2014/main" id="{2FB67979-FC80-68B8-EF50-10B9F6D8BEA3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2505075" y="2687374"/>
              <a:ext cx="188077" cy="318069"/>
            </a:xfrm>
            <a:custGeom>
              <a:avLst/>
              <a:gdLst/>
              <a:ahLst/>
              <a:cxnLst/>
              <a:rect l="0" t="0" r="0" b="0"/>
              <a:pathLst>
                <a:path w="188077" h="318069">
                  <a:moveTo>
                    <a:pt x="104775" y="8201"/>
                  </a:moveTo>
                  <a:lnTo>
                    <a:pt x="104775" y="8201"/>
                  </a:lnTo>
                  <a:lnTo>
                    <a:pt x="104775" y="0"/>
                  </a:lnTo>
                  <a:lnTo>
                    <a:pt x="109831" y="4125"/>
                  </a:lnTo>
                  <a:lnTo>
                    <a:pt x="112314" y="12034"/>
                  </a:lnTo>
                  <a:lnTo>
                    <a:pt x="114248" y="57912"/>
                  </a:lnTo>
                  <a:lnTo>
                    <a:pt x="113219" y="69453"/>
                  </a:lnTo>
                  <a:lnTo>
                    <a:pt x="101039" y="115568"/>
                  </a:lnTo>
                  <a:lnTo>
                    <a:pt x="91909" y="154078"/>
                  </a:lnTo>
                  <a:lnTo>
                    <a:pt x="80400" y="197413"/>
                  </a:lnTo>
                  <a:lnTo>
                    <a:pt x="78503" y="227953"/>
                  </a:lnTo>
                  <a:lnTo>
                    <a:pt x="86807" y="270017"/>
                  </a:lnTo>
                  <a:lnTo>
                    <a:pt x="97331" y="302211"/>
                  </a:lnTo>
                  <a:lnTo>
                    <a:pt x="99813" y="305808"/>
                  </a:lnTo>
                  <a:lnTo>
                    <a:pt x="105392" y="309804"/>
                  </a:lnTo>
                  <a:lnTo>
                    <a:pt x="111399" y="312638"/>
                  </a:lnTo>
                  <a:lnTo>
                    <a:pt x="117597" y="317426"/>
                  </a:lnTo>
                  <a:lnTo>
                    <a:pt x="121790" y="318068"/>
                  </a:lnTo>
                  <a:lnTo>
                    <a:pt x="137803" y="313914"/>
                  </a:lnTo>
                  <a:lnTo>
                    <a:pt x="155953" y="304922"/>
                  </a:lnTo>
                  <a:lnTo>
                    <a:pt x="173679" y="289323"/>
                  </a:lnTo>
                  <a:lnTo>
                    <a:pt x="182319" y="277430"/>
                  </a:lnTo>
                  <a:lnTo>
                    <a:pt x="188076" y="253778"/>
                  </a:lnTo>
                  <a:lnTo>
                    <a:pt x="184725" y="226662"/>
                  </a:lnTo>
                  <a:lnTo>
                    <a:pt x="179819" y="216420"/>
                  </a:lnTo>
                  <a:lnTo>
                    <a:pt x="177030" y="213688"/>
                  </a:lnTo>
                  <a:lnTo>
                    <a:pt x="157934" y="204788"/>
                  </a:lnTo>
                  <a:lnTo>
                    <a:pt x="115432" y="199903"/>
                  </a:lnTo>
                  <a:lnTo>
                    <a:pt x="71916" y="198939"/>
                  </a:lnTo>
                  <a:lnTo>
                    <a:pt x="46356" y="201594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998">
              <a:extLst>
                <a:ext uri="{FF2B5EF4-FFF2-40B4-BE49-F238E27FC236}">
                  <a16:creationId xmlns:a16="http://schemas.microsoft.com/office/drawing/2014/main" id="{D51778CD-9F01-7F37-D39A-6E3B0A509CD6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2876550" y="2981325"/>
              <a:ext cx="27251" cy="123826"/>
            </a:xfrm>
            <a:custGeom>
              <a:avLst/>
              <a:gdLst/>
              <a:ahLst/>
              <a:cxnLst/>
              <a:rect l="0" t="0" r="0" b="0"/>
              <a:pathLst>
                <a:path w="27251" h="123826">
                  <a:moveTo>
                    <a:pt x="19050" y="0"/>
                  </a:moveTo>
                  <a:lnTo>
                    <a:pt x="19050" y="0"/>
                  </a:lnTo>
                  <a:lnTo>
                    <a:pt x="27250" y="0"/>
                  </a:lnTo>
                  <a:lnTo>
                    <a:pt x="14351" y="44780"/>
                  </a:lnTo>
                  <a:lnTo>
                    <a:pt x="7339" y="86605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SMARTInkShape-Group455">
            <a:extLst>
              <a:ext uri="{FF2B5EF4-FFF2-40B4-BE49-F238E27FC236}">
                <a16:creationId xmlns:a16="http://schemas.microsoft.com/office/drawing/2014/main" id="{1672FCA2-0733-435D-59AB-58AC8FB488D3}"/>
              </a:ext>
            </a:extLst>
          </p:cNvPr>
          <p:cNvGrpSpPr/>
          <p:nvPr/>
        </p:nvGrpSpPr>
        <p:grpSpPr>
          <a:xfrm>
            <a:off x="2924175" y="2905125"/>
            <a:ext cx="485776" cy="923926"/>
            <a:chOff x="2924175" y="2905125"/>
            <a:chExt cx="485776" cy="923926"/>
          </a:xfrm>
        </p:grpSpPr>
        <p:sp>
          <p:nvSpPr>
            <p:cNvPr id="14" name="SMARTInkShape-1999">
              <a:extLst>
                <a:ext uri="{FF2B5EF4-FFF2-40B4-BE49-F238E27FC236}">
                  <a16:creationId xmlns:a16="http://schemas.microsoft.com/office/drawing/2014/main" id="{CFC09939-F16E-23F7-6803-421F5C0BF035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3200400" y="2905125"/>
              <a:ext cx="209551" cy="19051"/>
            </a:xfrm>
            <a:custGeom>
              <a:avLst/>
              <a:gdLst/>
              <a:ahLst/>
              <a:cxnLst/>
              <a:rect l="0" t="0" r="0" b="0"/>
              <a:pathLst>
                <a:path w="209551" h="19051">
                  <a:moveTo>
                    <a:pt x="0" y="19050"/>
                  </a:moveTo>
                  <a:lnTo>
                    <a:pt x="0" y="19050"/>
                  </a:lnTo>
                  <a:lnTo>
                    <a:pt x="36628" y="13994"/>
                  </a:lnTo>
                  <a:lnTo>
                    <a:pt x="83514" y="10408"/>
                  </a:lnTo>
                  <a:lnTo>
                    <a:pt x="130718" y="9700"/>
                  </a:lnTo>
                  <a:lnTo>
                    <a:pt x="170930" y="9560"/>
                  </a:lnTo>
                  <a:lnTo>
                    <a:pt x="184625" y="6718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000">
              <a:extLst>
                <a:ext uri="{FF2B5EF4-FFF2-40B4-BE49-F238E27FC236}">
                  <a16:creationId xmlns:a16="http://schemas.microsoft.com/office/drawing/2014/main" id="{E973EF51-7D53-95CF-0088-B80F1D12CAD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2924175" y="3429000"/>
              <a:ext cx="181948" cy="190501"/>
            </a:xfrm>
            <a:custGeom>
              <a:avLst/>
              <a:gdLst/>
              <a:ahLst/>
              <a:cxnLst/>
              <a:rect l="0" t="0" r="0" b="0"/>
              <a:pathLst>
                <a:path w="181948" h="190501">
                  <a:moveTo>
                    <a:pt x="142875" y="0"/>
                  </a:moveTo>
                  <a:lnTo>
                    <a:pt x="142875" y="0"/>
                  </a:lnTo>
                  <a:lnTo>
                    <a:pt x="148362" y="0"/>
                  </a:lnTo>
                  <a:lnTo>
                    <a:pt x="121175" y="1058"/>
                  </a:lnTo>
                  <a:lnTo>
                    <a:pt x="76050" y="16247"/>
                  </a:lnTo>
                  <a:lnTo>
                    <a:pt x="29703" y="34958"/>
                  </a:lnTo>
                  <a:lnTo>
                    <a:pt x="7335" y="50804"/>
                  </a:lnTo>
                  <a:lnTo>
                    <a:pt x="3260" y="57152"/>
                  </a:lnTo>
                  <a:lnTo>
                    <a:pt x="2174" y="60326"/>
                  </a:lnTo>
                  <a:lnTo>
                    <a:pt x="3565" y="63501"/>
                  </a:lnTo>
                  <a:lnTo>
                    <a:pt x="10757" y="69850"/>
                  </a:lnTo>
                  <a:lnTo>
                    <a:pt x="21009" y="73378"/>
                  </a:lnTo>
                  <a:lnTo>
                    <a:pt x="59720" y="76886"/>
                  </a:lnTo>
                  <a:lnTo>
                    <a:pt x="103088" y="86488"/>
                  </a:lnTo>
                  <a:lnTo>
                    <a:pt x="137485" y="98576"/>
                  </a:lnTo>
                  <a:lnTo>
                    <a:pt x="177606" y="130746"/>
                  </a:lnTo>
                  <a:lnTo>
                    <a:pt x="180845" y="134789"/>
                  </a:lnTo>
                  <a:lnTo>
                    <a:pt x="181947" y="137484"/>
                  </a:lnTo>
                  <a:lnTo>
                    <a:pt x="180044" y="149770"/>
                  </a:lnTo>
                  <a:lnTo>
                    <a:pt x="175975" y="155817"/>
                  </a:lnTo>
                  <a:lnTo>
                    <a:pt x="170639" y="159210"/>
                  </a:lnTo>
                  <a:lnTo>
                    <a:pt x="164740" y="161777"/>
                  </a:lnTo>
                  <a:lnTo>
                    <a:pt x="146685" y="172048"/>
                  </a:lnTo>
                  <a:lnTo>
                    <a:pt x="107004" y="183013"/>
                  </a:lnTo>
                  <a:lnTo>
                    <a:pt x="67115" y="189021"/>
                  </a:lnTo>
                  <a:lnTo>
                    <a:pt x="0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001">
              <a:extLst>
                <a:ext uri="{FF2B5EF4-FFF2-40B4-BE49-F238E27FC236}">
                  <a16:creationId xmlns:a16="http://schemas.microsoft.com/office/drawing/2014/main" id="{FF6B089C-B672-2BEE-5973-F8D790AAA28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181350" y="3581793"/>
              <a:ext cx="99323" cy="180000"/>
            </a:xfrm>
            <a:custGeom>
              <a:avLst/>
              <a:gdLst/>
              <a:ahLst/>
              <a:cxnLst/>
              <a:rect l="0" t="0" r="0" b="0"/>
              <a:pathLst>
                <a:path w="99323" h="180000">
                  <a:moveTo>
                    <a:pt x="28575" y="9132"/>
                  </a:moveTo>
                  <a:lnTo>
                    <a:pt x="28575" y="9132"/>
                  </a:lnTo>
                  <a:lnTo>
                    <a:pt x="28575" y="4075"/>
                  </a:lnTo>
                  <a:lnTo>
                    <a:pt x="29633" y="2586"/>
                  </a:lnTo>
                  <a:lnTo>
                    <a:pt x="31397" y="1593"/>
                  </a:lnTo>
                  <a:lnTo>
                    <a:pt x="36775" y="0"/>
                  </a:lnTo>
                  <a:lnTo>
                    <a:pt x="37217" y="927"/>
                  </a:lnTo>
                  <a:lnTo>
                    <a:pt x="37984" y="7843"/>
                  </a:lnTo>
                  <a:lnTo>
                    <a:pt x="18798" y="55216"/>
                  </a:lnTo>
                  <a:lnTo>
                    <a:pt x="13646" y="69830"/>
                  </a:lnTo>
                  <a:lnTo>
                    <a:pt x="3341" y="117197"/>
                  </a:lnTo>
                  <a:lnTo>
                    <a:pt x="2048" y="141341"/>
                  </a:lnTo>
                  <a:lnTo>
                    <a:pt x="9788" y="167224"/>
                  </a:lnTo>
                  <a:lnTo>
                    <a:pt x="14228" y="173940"/>
                  </a:lnTo>
                  <a:lnTo>
                    <a:pt x="17952" y="176154"/>
                  </a:lnTo>
                  <a:lnTo>
                    <a:pt x="36315" y="179707"/>
                  </a:lnTo>
                  <a:lnTo>
                    <a:pt x="40085" y="179999"/>
                  </a:lnTo>
                  <a:lnTo>
                    <a:pt x="80716" y="170847"/>
                  </a:lnTo>
                  <a:lnTo>
                    <a:pt x="88085" y="166378"/>
                  </a:lnTo>
                  <a:lnTo>
                    <a:pt x="98183" y="152855"/>
                  </a:lnTo>
                  <a:lnTo>
                    <a:pt x="99322" y="148339"/>
                  </a:lnTo>
                  <a:lnTo>
                    <a:pt x="99023" y="144270"/>
                  </a:lnTo>
                  <a:lnTo>
                    <a:pt x="95868" y="136927"/>
                  </a:lnTo>
                  <a:lnTo>
                    <a:pt x="90939" y="130135"/>
                  </a:lnTo>
                  <a:lnTo>
                    <a:pt x="72100" y="120362"/>
                  </a:lnTo>
                  <a:lnTo>
                    <a:pt x="30858" y="114757"/>
                  </a:lnTo>
                  <a:lnTo>
                    <a:pt x="0" y="1139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002">
              <a:extLst>
                <a:ext uri="{FF2B5EF4-FFF2-40B4-BE49-F238E27FC236}">
                  <a16:creationId xmlns:a16="http://schemas.microsoft.com/office/drawing/2014/main" id="{C0D7BAA9-7D26-63DD-B854-5B344D22E055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324651" y="3738099"/>
              <a:ext cx="18508" cy="90952"/>
            </a:xfrm>
            <a:custGeom>
              <a:avLst/>
              <a:gdLst/>
              <a:ahLst/>
              <a:cxnLst/>
              <a:rect l="0" t="0" r="0" b="0"/>
              <a:pathLst>
                <a:path w="18508" h="90952">
                  <a:moveTo>
                    <a:pt x="9099" y="14751"/>
                  </a:moveTo>
                  <a:lnTo>
                    <a:pt x="9099" y="14751"/>
                  </a:lnTo>
                  <a:lnTo>
                    <a:pt x="17300" y="6550"/>
                  </a:lnTo>
                  <a:lnTo>
                    <a:pt x="18362" y="0"/>
                  </a:lnTo>
                  <a:lnTo>
                    <a:pt x="18507" y="2198"/>
                  </a:lnTo>
                  <a:lnTo>
                    <a:pt x="15750" y="6702"/>
                  </a:lnTo>
                  <a:lnTo>
                    <a:pt x="13533" y="9385"/>
                  </a:lnTo>
                  <a:lnTo>
                    <a:pt x="2813" y="50085"/>
                  </a:lnTo>
                  <a:lnTo>
                    <a:pt x="0" y="81728"/>
                  </a:lnTo>
                  <a:lnTo>
                    <a:pt x="917" y="84803"/>
                  </a:lnTo>
                  <a:lnTo>
                    <a:pt x="9099" y="909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SMARTInkShape-Group456">
            <a:extLst>
              <a:ext uri="{FF2B5EF4-FFF2-40B4-BE49-F238E27FC236}">
                <a16:creationId xmlns:a16="http://schemas.microsoft.com/office/drawing/2014/main" id="{7F0CECC4-45BA-3074-BA3C-D074078CC62E}"/>
              </a:ext>
            </a:extLst>
          </p:cNvPr>
          <p:cNvGrpSpPr/>
          <p:nvPr/>
        </p:nvGrpSpPr>
        <p:grpSpPr>
          <a:xfrm>
            <a:off x="2533650" y="2782637"/>
            <a:ext cx="1552576" cy="465389"/>
            <a:chOff x="2533650" y="2782637"/>
            <a:chExt cx="1552576" cy="465389"/>
          </a:xfrm>
        </p:grpSpPr>
        <p:sp>
          <p:nvSpPr>
            <p:cNvPr id="19" name="SMARTInkShape-2003">
              <a:extLst>
                <a:ext uri="{FF2B5EF4-FFF2-40B4-BE49-F238E27FC236}">
                  <a16:creationId xmlns:a16="http://schemas.microsoft.com/office/drawing/2014/main" id="{1D42936C-2216-2245-7CEA-C3466D6AA69C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3716113" y="2782637"/>
              <a:ext cx="177521" cy="206010"/>
            </a:xfrm>
            <a:custGeom>
              <a:avLst/>
              <a:gdLst/>
              <a:ahLst/>
              <a:cxnLst/>
              <a:rect l="0" t="0" r="0" b="0"/>
              <a:pathLst>
                <a:path w="177521" h="206010">
                  <a:moveTo>
                    <a:pt x="103412" y="46288"/>
                  </a:moveTo>
                  <a:lnTo>
                    <a:pt x="103412" y="46288"/>
                  </a:lnTo>
                  <a:lnTo>
                    <a:pt x="103412" y="33030"/>
                  </a:lnTo>
                  <a:lnTo>
                    <a:pt x="100590" y="26991"/>
                  </a:lnTo>
                  <a:lnTo>
                    <a:pt x="98356" y="23898"/>
                  </a:lnTo>
                  <a:lnTo>
                    <a:pt x="94750" y="21836"/>
                  </a:lnTo>
                  <a:lnTo>
                    <a:pt x="85098" y="19545"/>
                  </a:lnTo>
                  <a:lnTo>
                    <a:pt x="73753" y="21350"/>
                  </a:lnTo>
                  <a:lnTo>
                    <a:pt x="49223" y="31131"/>
                  </a:lnTo>
                  <a:lnTo>
                    <a:pt x="16375" y="65928"/>
                  </a:lnTo>
                  <a:lnTo>
                    <a:pt x="3239" y="87248"/>
                  </a:lnTo>
                  <a:lnTo>
                    <a:pt x="0" y="101346"/>
                  </a:lnTo>
                  <a:lnTo>
                    <a:pt x="100" y="124690"/>
                  </a:lnTo>
                  <a:lnTo>
                    <a:pt x="7420" y="151716"/>
                  </a:lnTo>
                  <a:lnTo>
                    <a:pt x="29244" y="188661"/>
                  </a:lnTo>
                  <a:lnTo>
                    <a:pt x="49686" y="200774"/>
                  </a:lnTo>
                  <a:lnTo>
                    <a:pt x="70795" y="206009"/>
                  </a:lnTo>
                  <a:lnTo>
                    <a:pt x="104495" y="200173"/>
                  </a:lnTo>
                  <a:lnTo>
                    <a:pt x="131249" y="190779"/>
                  </a:lnTo>
                  <a:lnTo>
                    <a:pt x="146123" y="180709"/>
                  </a:lnTo>
                  <a:lnTo>
                    <a:pt x="156967" y="163533"/>
                  </a:lnTo>
                  <a:lnTo>
                    <a:pt x="172552" y="118014"/>
                  </a:lnTo>
                  <a:lnTo>
                    <a:pt x="177520" y="85885"/>
                  </a:lnTo>
                  <a:lnTo>
                    <a:pt x="173936" y="56256"/>
                  </a:lnTo>
                  <a:lnTo>
                    <a:pt x="161115" y="27369"/>
                  </a:lnTo>
                  <a:lnTo>
                    <a:pt x="147049" y="13891"/>
                  </a:lnTo>
                  <a:lnTo>
                    <a:pt x="131273" y="5431"/>
                  </a:lnTo>
                  <a:lnTo>
                    <a:pt x="103898" y="0"/>
                  </a:lnTo>
                  <a:lnTo>
                    <a:pt x="91986" y="316"/>
                  </a:lnTo>
                  <a:lnTo>
                    <a:pt x="83164" y="3984"/>
                  </a:lnTo>
                  <a:lnTo>
                    <a:pt x="72248" y="11999"/>
                  </a:lnTo>
                  <a:lnTo>
                    <a:pt x="65312" y="367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SMARTInkShape-2004">
              <a:extLst>
                <a:ext uri="{FF2B5EF4-FFF2-40B4-BE49-F238E27FC236}">
                  <a16:creationId xmlns:a16="http://schemas.microsoft.com/office/drawing/2014/main" id="{144D9D58-AC50-0730-92B9-6CF3DAE11B8B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2533650" y="3191280"/>
              <a:ext cx="1552576" cy="56746"/>
            </a:xfrm>
            <a:custGeom>
              <a:avLst/>
              <a:gdLst/>
              <a:ahLst/>
              <a:cxnLst/>
              <a:rect l="0" t="0" r="0" b="0"/>
              <a:pathLst>
                <a:path w="1552576" h="56746">
                  <a:moveTo>
                    <a:pt x="0" y="28170"/>
                  </a:moveTo>
                  <a:lnTo>
                    <a:pt x="0" y="28170"/>
                  </a:lnTo>
                  <a:lnTo>
                    <a:pt x="8201" y="28170"/>
                  </a:lnTo>
                  <a:lnTo>
                    <a:pt x="45116" y="12982"/>
                  </a:lnTo>
                  <a:lnTo>
                    <a:pt x="83335" y="10264"/>
                  </a:lnTo>
                  <a:lnTo>
                    <a:pt x="126057" y="8401"/>
                  </a:lnTo>
                  <a:lnTo>
                    <a:pt x="170009" y="1648"/>
                  </a:lnTo>
                  <a:lnTo>
                    <a:pt x="214322" y="0"/>
                  </a:lnTo>
                  <a:lnTo>
                    <a:pt x="256355" y="4772"/>
                  </a:lnTo>
                  <a:lnTo>
                    <a:pt x="297266" y="7832"/>
                  </a:lnTo>
                  <a:lnTo>
                    <a:pt x="328968" y="8547"/>
                  </a:lnTo>
                  <a:lnTo>
                    <a:pt x="363166" y="8866"/>
                  </a:lnTo>
                  <a:lnTo>
                    <a:pt x="396004" y="9007"/>
                  </a:lnTo>
                  <a:lnTo>
                    <a:pt x="431060" y="9070"/>
                  </a:lnTo>
                  <a:lnTo>
                    <a:pt x="468865" y="9098"/>
                  </a:lnTo>
                  <a:lnTo>
                    <a:pt x="510362" y="9111"/>
                  </a:lnTo>
                  <a:lnTo>
                    <a:pt x="550677" y="11938"/>
                  </a:lnTo>
                  <a:lnTo>
                    <a:pt x="590821" y="15664"/>
                  </a:lnTo>
                  <a:lnTo>
                    <a:pt x="633356" y="17320"/>
                  </a:lnTo>
                  <a:lnTo>
                    <a:pt x="679778" y="20878"/>
                  </a:lnTo>
                  <a:lnTo>
                    <a:pt x="704010" y="23309"/>
                  </a:lnTo>
                  <a:lnTo>
                    <a:pt x="750691" y="26010"/>
                  </a:lnTo>
                  <a:lnTo>
                    <a:pt x="796132" y="27210"/>
                  </a:lnTo>
                  <a:lnTo>
                    <a:pt x="841023" y="27744"/>
                  </a:lnTo>
                  <a:lnTo>
                    <a:pt x="885669" y="30803"/>
                  </a:lnTo>
                  <a:lnTo>
                    <a:pt x="931264" y="34632"/>
                  </a:lnTo>
                  <a:lnTo>
                    <a:pt x="955275" y="35653"/>
                  </a:lnTo>
                  <a:lnTo>
                    <a:pt x="979750" y="36333"/>
                  </a:lnTo>
                  <a:lnTo>
                    <a:pt x="1026700" y="39913"/>
                  </a:lnTo>
                  <a:lnTo>
                    <a:pt x="1072261" y="43972"/>
                  </a:lnTo>
                  <a:lnTo>
                    <a:pt x="1117205" y="45776"/>
                  </a:lnTo>
                  <a:lnTo>
                    <a:pt x="1159053" y="46578"/>
                  </a:lnTo>
                  <a:lnTo>
                    <a:pt x="1198818" y="47993"/>
                  </a:lnTo>
                  <a:lnTo>
                    <a:pt x="1237657" y="52150"/>
                  </a:lnTo>
                  <a:lnTo>
                    <a:pt x="1273264" y="54703"/>
                  </a:lnTo>
                  <a:lnTo>
                    <a:pt x="1306728" y="55837"/>
                  </a:lnTo>
                  <a:lnTo>
                    <a:pt x="1354260" y="56476"/>
                  </a:lnTo>
                  <a:lnTo>
                    <a:pt x="1395626" y="56665"/>
                  </a:lnTo>
                  <a:lnTo>
                    <a:pt x="1433635" y="56722"/>
                  </a:lnTo>
                  <a:lnTo>
                    <a:pt x="1481103" y="56740"/>
                  </a:lnTo>
                  <a:lnTo>
                    <a:pt x="1552575" y="567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SMARTInkShape-Group457">
            <a:extLst>
              <a:ext uri="{FF2B5EF4-FFF2-40B4-BE49-F238E27FC236}">
                <a16:creationId xmlns:a16="http://schemas.microsoft.com/office/drawing/2014/main" id="{D10BBE91-68AC-7552-656B-46E4ADCEAB85}"/>
              </a:ext>
            </a:extLst>
          </p:cNvPr>
          <p:cNvGrpSpPr/>
          <p:nvPr/>
        </p:nvGrpSpPr>
        <p:grpSpPr>
          <a:xfrm>
            <a:off x="4547462" y="3000375"/>
            <a:ext cx="129314" cy="104776"/>
            <a:chOff x="4547462" y="3000375"/>
            <a:chExt cx="129314" cy="104776"/>
          </a:xfrm>
        </p:grpSpPr>
        <p:sp>
          <p:nvSpPr>
            <p:cNvPr id="22" name="SMARTInkShape-2005">
              <a:extLst>
                <a:ext uri="{FF2B5EF4-FFF2-40B4-BE49-F238E27FC236}">
                  <a16:creationId xmlns:a16="http://schemas.microsoft.com/office/drawing/2014/main" id="{3449208F-8BD4-A0FA-C0AA-C03C7041CB3D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4581525" y="3000375"/>
              <a:ext cx="85726" cy="1"/>
            </a:xfrm>
            <a:custGeom>
              <a:avLst/>
              <a:gdLst/>
              <a:ahLst/>
              <a:cxnLst/>
              <a:rect l="0" t="0" r="0" b="0"/>
              <a:pathLst>
                <a:path w="85726" h="1">
                  <a:moveTo>
                    <a:pt x="0" y="0"/>
                  </a:moveTo>
                  <a:lnTo>
                    <a:pt x="0" y="0"/>
                  </a:lnTo>
                  <a:lnTo>
                    <a:pt x="41757" y="0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2006">
              <a:extLst>
                <a:ext uri="{FF2B5EF4-FFF2-40B4-BE49-F238E27FC236}">
                  <a16:creationId xmlns:a16="http://schemas.microsoft.com/office/drawing/2014/main" id="{3B7E8D60-5D19-8351-66BD-25AE3BFA9D18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4547462" y="3086100"/>
              <a:ext cx="129314" cy="19051"/>
            </a:xfrm>
            <a:custGeom>
              <a:avLst/>
              <a:gdLst/>
              <a:ahLst/>
              <a:cxnLst/>
              <a:rect l="0" t="0" r="0" b="0"/>
              <a:pathLst>
                <a:path w="129314" h="19051">
                  <a:moveTo>
                    <a:pt x="5488" y="0"/>
                  </a:moveTo>
                  <a:lnTo>
                    <a:pt x="5488" y="0"/>
                  </a:lnTo>
                  <a:lnTo>
                    <a:pt x="432" y="5056"/>
                  </a:lnTo>
                  <a:lnTo>
                    <a:pt x="0" y="7604"/>
                  </a:lnTo>
                  <a:lnTo>
                    <a:pt x="772" y="10361"/>
                  </a:lnTo>
                  <a:lnTo>
                    <a:pt x="2344" y="13257"/>
                  </a:lnTo>
                  <a:lnTo>
                    <a:pt x="4450" y="15188"/>
                  </a:lnTo>
                  <a:lnTo>
                    <a:pt x="9613" y="17334"/>
                  </a:lnTo>
                  <a:lnTo>
                    <a:pt x="55853" y="18949"/>
                  </a:lnTo>
                  <a:lnTo>
                    <a:pt x="96262" y="19030"/>
                  </a:lnTo>
                  <a:lnTo>
                    <a:pt x="129313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SMARTInkShape-Group458">
            <a:extLst>
              <a:ext uri="{FF2B5EF4-FFF2-40B4-BE49-F238E27FC236}">
                <a16:creationId xmlns:a16="http://schemas.microsoft.com/office/drawing/2014/main" id="{2BAB2D5E-1860-BFE5-45AA-9897639E1744}"/>
              </a:ext>
            </a:extLst>
          </p:cNvPr>
          <p:cNvGrpSpPr/>
          <p:nvPr/>
        </p:nvGrpSpPr>
        <p:grpSpPr>
          <a:xfrm>
            <a:off x="5029200" y="2848091"/>
            <a:ext cx="1771651" cy="504707"/>
            <a:chOff x="5029200" y="2848091"/>
            <a:chExt cx="1771651" cy="504707"/>
          </a:xfrm>
        </p:grpSpPr>
        <p:sp>
          <p:nvSpPr>
            <p:cNvPr id="25" name="SMARTInkShape-2007">
              <a:extLst>
                <a:ext uri="{FF2B5EF4-FFF2-40B4-BE49-F238E27FC236}">
                  <a16:creationId xmlns:a16="http://schemas.microsoft.com/office/drawing/2014/main" id="{376EF0E1-7F8C-A916-63C6-1667206D0674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5076941" y="3048000"/>
              <a:ext cx="199910" cy="9526"/>
            </a:xfrm>
            <a:custGeom>
              <a:avLst/>
              <a:gdLst/>
              <a:ahLst/>
              <a:cxnLst/>
              <a:rect l="0" t="0" r="0" b="0"/>
              <a:pathLst>
                <a:path w="199910" h="9526">
                  <a:moveTo>
                    <a:pt x="9409" y="0"/>
                  </a:moveTo>
                  <a:lnTo>
                    <a:pt x="9409" y="0"/>
                  </a:lnTo>
                  <a:lnTo>
                    <a:pt x="277" y="0"/>
                  </a:lnTo>
                  <a:lnTo>
                    <a:pt x="0" y="5056"/>
                  </a:lnTo>
                  <a:lnTo>
                    <a:pt x="2078" y="6546"/>
                  </a:lnTo>
                  <a:lnTo>
                    <a:pt x="10031" y="8201"/>
                  </a:lnTo>
                  <a:lnTo>
                    <a:pt x="54360" y="537"/>
                  </a:lnTo>
                  <a:lnTo>
                    <a:pt x="98576" y="21"/>
                  </a:lnTo>
                  <a:lnTo>
                    <a:pt x="145975" y="1"/>
                  </a:lnTo>
                  <a:lnTo>
                    <a:pt x="199909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2008">
              <a:extLst>
                <a:ext uri="{FF2B5EF4-FFF2-40B4-BE49-F238E27FC236}">
                  <a16:creationId xmlns:a16="http://schemas.microsoft.com/office/drawing/2014/main" id="{68D4E058-7E3E-C3ED-32CC-79272FF9E00A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5400675" y="2916366"/>
              <a:ext cx="9503" cy="245935"/>
            </a:xfrm>
            <a:custGeom>
              <a:avLst/>
              <a:gdLst/>
              <a:ahLst/>
              <a:cxnLst/>
              <a:rect l="0" t="0" r="0" b="0"/>
              <a:pathLst>
                <a:path w="9503" h="245935">
                  <a:moveTo>
                    <a:pt x="0" y="17334"/>
                  </a:moveTo>
                  <a:lnTo>
                    <a:pt x="0" y="17334"/>
                  </a:lnTo>
                  <a:lnTo>
                    <a:pt x="5056" y="12278"/>
                  </a:lnTo>
                  <a:lnTo>
                    <a:pt x="7539" y="6973"/>
                  </a:lnTo>
                  <a:lnTo>
                    <a:pt x="9132" y="0"/>
                  </a:lnTo>
                  <a:lnTo>
                    <a:pt x="9502" y="40599"/>
                  </a:lnTo>
                  <a:lnTo>
                    <a:pt x="6698" y="87154"/>
                  </a:lnTo>
                  <a:lnTo>
                    <a:pt x="1323" y="127787"/>
                  </a:lnTo>
                  <a:lnTo>
                    <a:pt x="392" y="164125"/>
                  </a:lnTo>
                  <a:lnTo>
                    <a:pt x="78" y="206726"/>
                  </a:lnTo>
                  <a:lnTo>
                    <a:pt x="0" y="2459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2009">
              <a:extLst>
                <a:ext uri="{FF2B5EF4-FFF2-40B4-BE49-F238E27FC236}">
                  <a16:creationId xmlns:a16="http://schemas.microsoft.com/office/drawing/2014/main" id="{F15C6417-D309-256B-FFEF-2B73DC063BF9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505571" y="2886075"/>
              <a:ext cx="132834" cy="266701"/>
            </a:xfrm>
            <a:custGeom>
              <a:avLst/>
              <a:gdLst/>
              <a:ahLst/>
              <a:cxnLst/>
              <a:rect l="0" t="0" r="0" b="0"/>
              <a:pathLst>
                <a:path w="132834" h="266701">
                  <a:moveTo>
                    <a:pt x="85604" y="28575"/>
                  </a:moveTo>
                  <a:lnTo>
                    <a:pt x="85604" y="28575"/>
                  </a:lnTo>
                  <a:lnTo>
                    <a:pt x="85604" y="19166"/>
                  </a:lnTo>
                  <a:lnTo>
                    <a:pt x="93805" y="10859"/>
                  </a:lnTo>
                  <a:lnTo>
                    <a:pt x="95119" y="127"/>
                  </a:lnTo>
                  <a:lnTo>
                    <a:pt x="89639" y="25"/>
                  </a:lnTo>
                  <a:lnTo>
                    <a:pt x="91983" y="11"/>
                  </a:lnTo>
                  <a:lnTo>
                    <a:pt x="91974" y="7"/>
                  </a:lnTo>
                  <a:lnTo>
                    <a:pt x="89019" y="2"/>
                  </a:lnTo>
                  <a:lnTo>
                    <a:pt x="91790" y="1"/>
                  </a:lnTo>
                  <a:lnTo>
                    <a:pt x="88965" y="0"/>
                  </a:lnTo>
                  <a:lnTo>
                    <a:pt x="91774" y="0"/>
                  </a:lnTo>
                  <a:lnTo>
                    <a:pt x="86625" y="0"/>
                  </a:lnTo>
                  <a:lnTo>
                    <a:pt x="86058" y="2822"/>
                  </a:lnTo>
                  <a:lnTo>
                    <a:pt x="84605" y="23851"/>
                  </a:lnTo>
                  <a:lnTo>
                    <a:pt x="72354" y="54190"/>
                  </a:lnTo>
                  <a:lnTo>
                    <a:pt x="40946" y="97379"/>
                  </a:lnTo>
                  <a:lnTo>
                    <a:pt x="21083" y="116288"/>
                  </a:lnTo>
                  <a:lnTo>
                    <a:pt x="10088" y="132352"/>
                  </a:lnTo>
                  <a:lnTo>
                    <a:pt x="0" y="133342"/>
                  </a:lnTo>
                  <a:lnTo>
                    <a:pt x="4972" y="133348"/>
                  </a:lnTo>
                  <a:lnTo>
                    <a:pt x="10257" y="136171"/>
                  </a:lnTo>
                  <a:lnTo>
                    <a:pt x="13148" y="138406"/>
                  </a:lnTo>
                  <a:lnTo>
                    <a:pt x="22004" y="140889"/>
                  </a:lnTo>
                  <a:lnTo>
                    <a:pt x="49993" y="142483"/>
                  </a:lnTo>
                  <a:lnTo>
                    <a:pt x="91532" y="133152"/>
                  </a:lnTo>
                  <a:lnTo>
                    <a:pt x="110779" y="125262"/>
                  </a:lnTo>
                  <a:lnTo>
                    <a:pt x="123223" y="114730"/>
                  </a:lnTo>
                  <a:lnTo>
                    <a:pt x="123561" y="109371"/>
                  </a:lnTo>
                  <a:lnTo>
                    <a:pt x="124667" y="107839"/>
                  </a:lnTo>
                  <a:lnTo>
                    <a:pt x="131224" y="105380"/>
                  </a:lnTo>
                  <a:lnTo>
                    <a:pt x="132833" y="104895"/>
                  </a:lnTo>
                  <a:lnTo>
                    <a:pt x="128054" y="109867"/>
                  </a:lnTo>
                  <a:lnTo>
                    <a:pt x="125638" y="117974"/>
                  </a:lnTo>
                  <a:lnTo>
                    <a:pt x="121051" y="160262"/>
                  </a:lnTo>
                  <a:lnTo>
                    <a:pt x="116216" y="183304"/>
                  </a:lnTo>
                  <a:lnTo>
                    <a:pt x="114447" y="226790"/>
                  </a:lnTo>
                  <a:lnTo>
                    <a:pt x="114190" y="260032"/>
                  </a:lnTo>
                  <a:lnTo>
                    <a:pt x="115244" y="262254"/>
                  </a:lnTo>
                  <a:lnTo>
                    <a:pt x="123704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2010">
              <a:extLst>
                <a:ext uri="{FF2B5EF4-FFF2-40B4-BE49-F238E27FC236}">
                  <a16:creationId xmlns:a16="http://schemas.microsoft.com/office/drawing/2014/main" id="{D6249DA7-6C95-F71F-9826-D56D953C9145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753100" y="2937737"/>
              <a:ext cx="17727" cy="176939"/>
            </a:xfrm>
            <a:custGeom>
              <a:avLst/>
              <a:gdLst/>
              <a:ahLst/>
              <a:cxnLst/>
              <a:rect l="0" t="0" r="0" b="0"/>
              <a:pathLst>
                <a:path w="17727" h="176939">
                  <a:moveTo>
                    <a:pt x="9525" y="5488"/>
                  </a:moveTo>
                  <a:lnTo>
                    <a:pt x="9525" y="5488"/>
                  </a:lnTo>
                  <a:lnTo>
                    <a:pt x="14581" y="432"/>
                  </a:lnTo>
                  <a:lnTo>
                    <a:pt x="16070" y="0"/>
                  </a:lnTo>
                  <a:lnTo>
                    <a:pt x="17064" y="771"/>
                  </a:lnTo>
                  <a:lnTo>
                    <a:pt x="17726" y="2343"/>
                  </a:lnTo>
                  <a:lnTo>
                    <a:pt x="12242" y="41830"/>
                  </a:lnTo>
                  <a:lnTo>
                    <a:pt x="7239" y="88671"/>
                  </a:lnTo>
                  <a:lnTo>
                    <a:pt x="1431" y="133867"/>
                  </a:lnTo>
                  <a:lnTo>
                    <a:pt x="0" y="1769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2011">
              <a:extLst>
                <a:ext uri="{FF2B5EF4-FFF2-40B4-BE49-F238E27FC236}">
                  <a16:creationId xmlns:a16="http://schemas.microsoft.com/office/drawing/2014/main" id="{212BC655-A69D-5C61-3354-EE85581194E5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876925" y="2886209"/>
              <a:ext cx="142876" cy="199892"/>
            </a:xfrm>
            <a:custGeom>
              <a:avLst/>
              <a:gdLst/>
              <a:ahLst/>
              <a:cxnLst/>
              <a:rect l="0" t="0" r="0" b="0"/>
              <a:pathLst>
                <a:path w="142876" h="199892">
                  <a:moveTo>
                    <a:pt x="0" y="66541"/>
                  </a:moveTo>
                  <a:lnTo>
                    <a:pt x="0" y="66541"/>
                  </a:lnTo>
                  <a:lnTo>
                    <a:pt x="22390" y="29962"/>
                  </a:lnTo>
                  <a:lnTo>
                    <a:pt x="31471" y="21003"/>
                  </a:lnTo>
                  <a:lnTo>
                    <a:pt x="41504" y="14552"/>
                  </a:lnTo>
                  <a:lnTo>
                    <a:pt x="75045" y="883"/>
                  </a:lnTo>
                  <a:lnTo>
                    <a:pt x="89166" y="0"/>
                  </a:lnTo>
                  <a:lnTo>
                    <a:pt x="91194" y="1013"/>
                  </a:lnTo>
                  <a:lnTo>
                    <a:pt x="92545" y="2748"/>
                  </a:lnTo>
                  <a:lnTo>
                    <a:pt x="94049" y="8555"/>
                  </a:lnTo>
                  <a:lnTo>
                    <a:pt x="93836" y="24783"/>
                  </a:lnTo>
                  <a:lnTo>
                    <a:pt x="81945" y="72370"/>
                  </a:lnTo>
                  <a:lnTo>
                    <a:pt x="68672" y="113436"/>
                  </a:lnTo>
                  <a:lnTo>
                    <a:pt x="46765" y="149300"/>
                  </a:lnTo>
                  <a:lnTo>
                    <a:pt x="14096" y="186704"/>
                  </a:lnTo>
                  <a:lnTo>
                    <a:pt x="11556" y="193325"/>
                  </a:lnTo>
                  <a:lnTo>
                    <a:pt x="9821" y="195514"/>
                  </a:lnTo>
                  <a:lnTo>
                    <a:pt x="1502" y="199314"/>
                  </a:lnTo>
                  <a:lnTo>
                    <a:pt x="2060" y="199507"/>
                  </a:lnTo>
                  <a:lnTo>
                    <a:pt x="46566" y="199884"/>
                  </a:lnTo>
                  <a:lnTo>
                    <a:pt x="91277" y="199890"/>
                  </a:lnTo>
                  <a:lnTo>
                    <a:pt x="142875" y="1998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2012">
              <a:extLst>
                <a:ext uri="{FF2B5EF4-FFF2-40B4-BE49-F238E27FC236}">
                  <a16:creationId xmlns:a16="http://schemas.microsoft.com/office/drawing/2014/main" id="{D098F46F-9CF4-2863-371C-43ED48C8F0F8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040174" y="3076575"/>
              <a:ext cx="8202" cy="1"/>
            </a:xfrm>
            <a:custGeom>
              <a:avLst/>
              <a:gdLst/>
              <a:ahLst/>
              <a:cxnLst/>
              <a:rect l="0" t="0" r="0" b="0"/>
              <a:pathLst>
                <a:path w="8202" h="1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2013">
              <a:extLst>
                <a:ext uri="{FF2B5EF4-FFF2-40B4-BE49-F238E27FC236}">
                  <a16:creationId xmlns:a16="http://schemas.microsoft.com/office/drawing/2014/main" id="{A85BD803-0B8E-58B5-E8DD-37615F869292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231501" y="2867582"/>
              <a:ext cx="197875" cy="227864"/>
            </a:xfrm>
            <a:custGeom>
              <a:avLst/>
              <a:gdLst/>
              <a:ahLst/>
              <a:cxnLst/>
              <a:rect l="0" t="0" r="0" b="0"/>
              <a:pathLst>
                <a:path w="197875" h="227864">
                  <a:moveTo>
                    <a:pt x="7374" y="56593"/>
                  </a:moveTo>
                  <a:lnTo>
                    <a:pt x="7374" y="56593"/>
                  </a:lnTo>
                  <a:lnTo>
                    <a:pt x="7374" y="48392"/>
                  </a:lnTo>
                  <a:lnTo>
                    <a:pt x="29764" y="24712"/>
                  </a:lnTo>
                  <a:lnTo>
                    <a:pt x="47819" y="12117"/>
                  </a:lnTo>
                  <a:lnTo>
                    <a:pt x="51808" y="5782"/>
                  </a:lnTo>
                  <a:lnTo>
                    <a:pt x="54988" y="3669"/>
                  </a:lnTo>
                  <a:lnTo>
                    <a:pt x="72479" y="278"/>
                  </a:lnTo>
                  <a:lnTo>
                    <a:pt x="76177" y="0"/>
                  </a:lnTo>
                  <a:lnTo>
                    <a:pt x="83109" y="2513"/>
                  </a:lnTo>
                  <a:lnTo>
                    <a:pt x="96182" y="12749"/>
                  </a:lnTo>
                  <a:lnTo>
                    <a:pt x="99761" y="27229"/>
                  </a:lnTo>
                  <a:lnTo>
                    <a:pt x="102059" y="65962"/>
                  </a:lnTo>
                  <a:lnTo>
                    <a:pt x="97400" y="99704"/>
                  </a:lnTo>
                  <a:lnTo>
                    <a:pt x="79798" y="140368"/>
                  </a:lnTo>
                  <a:lnTo>
                    <a:pt x="62210" y="169881"/>
                  </a:lnTo>
                  <a:lnTo>
                    <a:pt x="16795" y="210228"/>
                  </a:lnTo>
                  <a:lnTo>
                    <a:pt x="0" y="225991"/>
                  </a:lnTo>
                  <a:lnTo>
                    <a:pt x="341" y="226675"/>
                  </a:lnTo>
                  <a:lnTo>
                    <a:pt x="3543" y="227435"/>
                  </a:lnTo>
                  <a:lnTo>
                    <a:pt x="16352" y="227863"/>
                  </a:lnTo>
                  <a:lnTo>
                    <a:pt x="57112" y="219826"/>
                  </a:lnTo>
                  <a:lnTo>
                    <a:pt x="94574" y="218777"/>
                  </a:lnTo>
                  <a:lnTo>
                    <a:pt x="138820" y="218569"/>
                  </a:lnTo>
                  <a:lnTo>
                    <a:pt x="165913" y="215711"/>
                  </a:lnTo>
                  <a:lnTo>
                    <a:pt x="197874" y="2089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2014">
              <a:extLst>
                <a:ext uri="{FF2B5EF4-FFF2-40B4-BE49-F238E27FC236}">
                  <a16:creationId xmlns:a16="http://schemas.microsoft.com/office/drawing/2014/main" id="{FB69B8A1-4994-CDE4-AB65-1171A5FEE00D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6486525" y="2848091"/>
              <a:ext cx="146619" cy="218960"/>
            </a:xfrm>
            <a:custGeom>
              <a:avLst/>
              <a:gdLst/>
              <a:ahLst/>
              <a:cxnLst/>
              <a:rect l="0" t="0" r="0" b="0"/>
              <a:pathLst>
                <a:path w="146619" h="218960">
                  <a:moveTo>
                    <a:pt x="0" y="9409"/>
                  </a:moveTo>
                  <a:lnTo>
                    <a:pt x="0" y="9409"/>
                  </a:lnTo>
                  <a:lnTo>
                    <a:pt x="5056" y="4353"/>
                  </a:lnTo>
                  <a:lnTo>
                    <a:pt x="10361" y="1870"/>
                  </a:lnTo>
                  <a:lnTo>
                    <a:pt x="55170" y="0"/>
                  </a:lnTo>
                  <a:lnTo>
                    <a:pt x="86196" y="965"/>
                  </a:lnTo>
                  <a:lnTo>
                    <a:pt x="95812" y="4951"/>
                  </a:lnTo>
                  <a:lnTo>
                    <a:pt x="112232" y="18201"/>
                  </a:lnTo>
                  <a:lnTo>
                    <a:pt x="115039" y="23737"/>
                  </a:lnTo>
                  <a:lnTo>
                    <a:pt x="115851" y="29544"/>
                  </a:lnTo>
                  <a:lnTo>
                    <a:pt x="113931" y="41641"/>
                  </a:lnTo>
                  <a:lnTo>
                    <a:pt x="105842" y="60352"/>
                  </a:lnTo>
                  <a:lnTo>
                    <a:pt x="96077" y="72972"/>
                  </a:lnTo>
                  <a:lnTo>
                    <a:pt x="51741" y="101116"/>
                  </a:lnTo>
                  <a:lnTo>
                    <a:pt x="30956" y="111289"/>
                  </a:lnTo>
                  <a:lnTo>
                    <a:pt x="26988" y="112254"/>
                  </a:lnTo>
                  <a:lnTo>
                    <a:pt x="24342" y="113956"/>
                  </a:lnTo>
                  <a:lnTo>
                    <a:pt x="22578" y="116148"/>
                  </a:lnTo>
                  <a:lnTo>
                    <a:pt x="21403" y="118669"/>
                  </a:lnTo>
                  <a:lnTo>
                    <a:pt x="21677" y="119291"/>
                  </a:lnTo>
                  <a:lnTo>
                    <a:pt x="28177" y="116168"/>
                  </a:lnTo>
                  <a:lnTo>
                    <a:pt x="37571" y="115066"/>
                  </a:lnTo>
                  <a:lnTo>
                    <a:pt x="84924" y="121839"/>
                  </a:lnTo>
                  <a:lnTo>
                    <a:pt x="111240" y="125978"/>
                  </a:lnTo>
                  <a:lnTo>
                    <a:pt x="129622" y="133906"/>
                  </a:lnTo>
                  <a:lnTo>
                    <a:pt x="138043" y="140941"/>
                  </a:lnTo>
                  <a:lnTo>
                    <a:pt x="145313" y="151123"/>
                  </a:lnTo>
                  <a:lnTo>
                    <a:pt x="146618" y="156802"/>
                  </a:lnTo>
                  <a:lnTo>
                    <a:pt x="145244" y="168756"/>
                  </a:lnTo>
                  <a:lnTo>
                    <a:pt x="138284" y="178302"/>
                  </a:lnTo>
                  <a:lnTo>
                    <a:pt x="133465" y="182329"/>
                  </a:lnTo>
                  <a:lnTo>
                    <a:pt x="97428" y="195339"/>
                  </a:lnTo>
                  <a:lnTo>
                    <a:pt x="53387" y="207112"/>
                  </a:lnTo>
                  <a:lnTo>
                    <a:pt x="0" y="2189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2015">
              <a:extLst>
                <a:ext uri="{FF2B5EF4-FFF2-40B4-BE49-F238E27FC236}">
                  <a16:creationId xmlns:a16="http://schemas.microsoft.com/office/drawing/2014/main" id="{0211E628-C53F-7015-5268-E187A0D72260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6086485" y="3076692"/>
              <a:ext cx="19041" cy="18934"/>
            </a:xfrm>
            <a:custGeom>
              <a:avLst/>
              <a:gdLst/>
              <a:ahLst/>
              <a:cxnLst/>
              <a:rect l="0" t="0" r="0" b="0"/>
              <a:pathLst>
                <a:path w="19041" h="18934">
                  <a:moveTo>
                    <a:pt x="9515" y="9408"/>
                  </a:moveTo>
                  <a:lnTo>
                    <a:pt x="9515" y="9408"/>
                  </a:lnTo>
                  <a:lnTo>
                    <a:pt x="9515" y="14896"/>
                  </a:lnTo>
                  <a:lnTo>
                    <a:pt x="9515" y="12553"/>
                  </a:lnTo>
                  <a:lnTo>
                    <a:pt x="9515" y="15396"/>
                  </a:lnTo>
                  <a:lnTo>
                    <a:pt x="8457" y="15517"/>
                  </a:lnTo>
                  <a:lnTo>
                    <a:pt x="106" y="9497"/>
                  </a:lnTo>
                  <a:lnTo>
                    <a:pt x="0" y="1215"/>
                  </a:lnTo>
                  <a:lnTo>
                    <a:pt x="1055" y="771"/>
                  </a:lnTo>
                  <a:lnTo>
                    <a:pt x="8192" y="0"/>
                  </a:lnTo>
                  <a:lnTo>
                    <a:pt x="14180" y="4974"/>
                  </a:lnTo>
                  <a:lnTo>
                    <a:pt x="16880" y="10260"/>
                  </a:lnTo>
                  <a:lnTo>
                    <a:pt x="19040" y="189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2016">
              <a:extLst>
                <a:ext uri="{FF2B5EF4-FFF2-40B4-BE49-F238E27FC236}">
                  <a16:creationId xmlns:a16="http://schemas.microsoft.com/office/drawing/2014/main" id="{3784094E-F8C7-E559-5C72-39C10D81F42E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5029200" y="3314700"/>
              <a:ext cx="1771651" cy="38098"/>
            </a:xfrm>
            <a:custGeom>
              <a:avLst/>
              <a:gdLst/>
              <a:ahLst/>
              <a:cxnLst/>
              <a:rect l="0" t="0" r="0" b="0"/>
              <a:pathLst>
                <a:path w="1771651" h="38098">
                  <a:moveTo>
                    <a:pt x="0" y="9525"/>
                  </a:moveTo>
                  <a:lnTo>
                    <a:pt x="0" y="9525"/>
                  </a:lnTo>
                  <a:lnTo>
                    <a:pt x="42194" y="8467"/>
                  </a:lnTo>
                  <a:lnTo>
                    <a:pt x="79831" y="1986"/>
                  </a:lnTo>
                  <a:lnTo>
                    <a:pt x="117604" y="393"/>
                  </a:lnTo>
                  <a:lnTo>
                    <a:pt x="159023" y="117"/>
                  </a:lnTo>
                  <a:lnTo>
                    <a:pt x="193444" y="52"/>
                  </a:lnTo>
                  <a:lnTo>
                    <a:pt x="227791" y="23"/>
                  </a:lnTo>
                  <a:lnTo>
                    <a:pt x="270929" y="7"/>
                  </a:lnTo>
                  <a:lnTo>
                    <a:pt x="310522" y="2"/>
                  </a:lnTo>
                  <a:lnTo>
                    <a:pt x="349064" y="0"/>
                  </a:lnTo>
                  <a:lnTo>
                    <a:pt x="387295" y="0"/>
                  </a:lnTo>
                  <a:lnTo>
                    <a:pt x="426492" y="0"/>
                  </a:lnTo>
                  <a:lnTo>
                    <a:pt x="470091" y="0"/>
                  </a:lnTo>
                  <a:lnTo>
                    <a:pt x="511350" y="0"/>
                  </a:lnTo>
                  <a:lnTo>
                    <a:pt x="557676" y="0"/>
                  </a:lnTo>
                  <a:lnTo>
                    <a:pt x="592872" y="0"/>
                  </a:lnTo>
                  <a:lnTo>
                    <a:pt x="626860" y="0"/>
                  </a:lnTo>
                  <a:lnTo>
                    <a:pt x="659605" y="0"/>
                  </a:lnTo>
                  <a:lnTo>
                    <a:pt x="691797" y="0"/>
                  </a:lnTo>
                  <a:lnTo>
                    <a:pt x="726565" y="0"/>
                  </a:lnTo>
                  <a:lnTo>
                    <a:pt x="762126" y="0"/>
                  </a:lnTo>
                  <a:lnTo>
                    <a:pt x="795570" y="0"/>
                  </a:lnTo>
                  <a:lnTo>
                    <a:pt x="830895" y="0"/>
                  </a:lnTo>
                  <a:lnTo>
                    <a:pt x="867761" y="1058"/>
                  </a:lnTo>
                  <a:lnTo>
                    <a:pt x="905313" y="5057"/>
                  </a:lnTo>
                  <a:lnTo>
                    <a:pt x="940348" y="7539"/>
                  </a:lnTo>
                  <a:lnTo>
                    <a:pt x="974615" y="8642"/>
                  </a:lnTo>
                  <a:lnTo>
                    <a:pt x="1011013" y="9132"/>
                  </a:lnTo>
                  <a:lnTo>
                    <a:pt x="1048356" y="9350"/>
                  </a:lnTo>
                  <a:lnTo>
                    <a:pt x="1085061" y="9447"/>
                  </a:lnTo>
                  <a:lnTo>
                    <a:pt x="1119013" y="9491"/>
                  </a:lnTo>
                  <a:lnTo>
                    <a:pt x="1154564" y="12332"/>
                  </a:lnTo>
                  <a:lnTo>
                    <a:pt x="1191532" y="16064"/>
                  </a:lnTo>
                  <a:lnTo>
                    <a:pt x="1229128" y="17723"/>
                  </a:lnTo>
                  <a:lnTo>
                    <a:pt x="1267004" y="18460"/>
                  </a:lnTo>
                  <a:lnTo>
                    <a:pt x="1303945" y="19846"/>
                  </a:lnTo>
                  <a:lnTo>
                    <a:pt x="1338003" y="23990"/>
                  </a:lnTo>
                  <a:lnTo>
                    <a:pt x="1370780" y="26538"/>
                  </a:lnTo>
                  <a:lnTo>
                    <a:pt x="1404043" y="27670"/>
                  </a:lnTo>
                  <a:lnTo>
                    <a:pt x="1439995" y="28173"/>
                  </a:lnTo>
                  <a:lnTo>
                    <a:pt x="1474317" y="31219"/>
                  </a:lnTo>
                  <a:lnTo>
                    <a:pt x="1520568" y="36061"/>
                  </a:lnTo>
                  <a:lnTo>
                    <a:pt x="1561084" y="37496"/>
                  </a:lnTo>
                  <a:lnTo>
                    <a:pt x="1599898" y="37921"/>
                  </a:lnTo>
                  <a:lnTo>
                    <a:pt x="1645884" y="38065"/>
                  </a:lnTo>
                  <a:lnTo>
                    <a:pt x="1685938" y="38090"/>
                  </a:lnTo>
                  <a:lnTo>
                    <a:pt x="1726263" y="38097"/>
                  </a:lnTo>
                  <a:lnTo>
                    <a:pt x="1771650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3" name="SMARTInkShape-Group459">
            <a:extLst>
              <a:ext uri="{FF2B5EF4-FFF2-40B4-BE49-F238E27FC236}">
                <a16:creationId xmlns:a16="http://schemas.microsoft.com/office/drawing/2014/main" id="{A631ADDC-7D8A-6BE8-5AA8-895548F756A0}"/>
              </a:ext>
            </a:extLst>
          </p:cNvPr>
          <p:cNvGrpSpPr/>
          <p:nvPr/>
        </p:nvGrpSpPr>
        <p:grpSpPr>
          <a:xfrm>
            <a:off x="5467350" y="3476625"/>
            <a:ext cx="1289649" cy="323851"/>
            <a:chOff x="5467350" y="3476625"/>
            <a:chExt cx="1289649" cy="323851"/>
          </a:xfrm>
        </p:grpSpPr>
        <p:sp>
          <p:nvSpPr>
            <p:cNvPr id="36" name="SMARTInkShape-2017">
              <a:extLst>
                <a:ext uri="{FF2B5EF4-FFF2-40B4-BE49-F238E27FC236}">
                  <a16:creationId xmlns:a16="http://schemas.microsoft.com/office/drawing/2014/main" id="{D235BB02-7288-DC7A-6C64-0A62709000D9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5467350" y="3571875"/>
              <a:ext cx="47626" cy="228601"/>
            </a:xfrm>
            <a:custGeom>
              <a:avLst/>
              <a:gdLst/>
              <a:ahLst/>
              <a:cxnLst/>
              <a:rect l="0" t="0" r="0" b="0"/>
              <a:pathLst>
                <a:path w="47626" h="228601">
                  <a:moveTo>
                    <a:pt x="47625" y="0"/>
                  </a:moveTo>
                  <a:lnTo>
                    <a:pt x="47625" y="0"/>
                  </a:lnTo>
                  <a:lnTo>
                    <a:pt x="46567" y="16267"/>
                  </a:lnTo>
                  <a:lnTo>
                    <a:pt x="34368" y="63094"/>
                  </a:lnTo>
                  <a:lnTo>
                    <a:pt x="26516" y="109112"/>
                  </a:lnTo>
                  <a:lnTo>
                    <a:pt x="15468" y="156432"/>
                  </a:lnTo>
                  <a:lnTo>
                    <a:pt x="2768" y="201288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2018">
              <a:extLst>
                <a:ext uri="{FF2B5EF4-FFF2-40B4-BE49-F238E27FC236}">
                  <a16:creationId xmlns:a16="http://schemas.microsoft.com/office/drawing/2014/main" id="{47E8DEE5-F026-CAE0-25C0-F8D9C326F65F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5600700" y="3582854"/>
              <a:ext cx="161580" cy="160472"/>
            </a:xfrm>
            <a:custGeom>
              <a:avLst/>
              <a:gdLst/>
              <a:ahLst/>
              <a:cxnLst/>
              <a:rect l="0" t="0" r="0" b="0"/>
              <a:pathLst>
                <a:path w="161580" h="160472">
                  <a:moveTo>
                    <a:pt x="0" y="36646"/>
                  </a:moveTo>
                  <a:lnTo>
                    <a:pt x="0" y="36646"/>
                  </a:lnTo>
                  <a:lnTo>
                    <a:pt x="0" y="19313"/>
                  </a:lnTo>
                  <a:lnTo>
                    <a:pt x="5056" y="13048"/>
                  </a:lnTo>
                  <a:lnTo>
                    <a:pt x="10361" y="10283"/>
                  </a:lnTo>
                  <a:lnTo>
                    <a:pt x="50113" y="0"/>
                  </a:lnTo>
                  <a:lnTo>
                    <a:pt x="92756" y="6277"/>
                  </a:lnTo>
                  <a:lnTo>
                    <a:pt x="99937" y="6875"/>
                  </a:lnTo>
                  <a:lnTo>
                    <a:pt x="103667" y="8332"/>
                  </a:lnTo>
                  <a:lnTo>
                    <a:pt x="105093" y="10362"/>
                  </a:lnTo>
                  <a:lnTo>
                    <a:pt x="103858" y="17556"/>
                  </a:lnTo>
                  <a:lnTo>
                    <a:pt x="99781" y="31337"/>
                  </a:lnTo>
                  <a:lnTo>
                    <a:pt x="95096" y="37339"/>
                  </a:lnTo>
                  <a:lnTo>
                    <a:pt x="47894" y="72429"/>
                  </a:lnTo>
                  <a:lnTo>
                    <a:pt x="31477" y="80762"/>
                  </a:lnTo>
                  <a:lnTo>
                    <a:pt x="19777" y="84066"/>
                  </a:lnTo>
                  <a:lnTo>
                    <a:pt x="29378" y="84210"/>
                  </a:lnTo>
                  <a:lnTo>
                    <a:pt x="75997" y="74920"/>
                  </a:lnTo>
                  <a:lnTo>
                    <a:pt x="84577" y="75881"/>
                  </a:lnTo>
                  <a:lnTo>
                    <a:pt x="128124" y="88939"/>
                  </a:lnTo>
                  <a:lnTo>
                    <a:pt x="148617" y="97413"/>
                  </a:lnTo>
                  <a:lnTo>
                    <a:pt x="156011" y="103517"/>
                  </a:lnTo>
                  <a:lnTo>
                    <a:pt x="157982" y="106627"/>
                  </a:lnTo>
                  <a:lnTo>
                    <a:pt x="161146" y="125768"/>
                  </a:lnTo>
                  <a:lnTo>
                    <a:pt x="161579" y="133758"/>
                  </a:lnTo>
                  <a:lnTo>
                    <a:pt x="159577" y="137371"/>
                  </a:lnTo>
                  <a:lnTo>
                    <a:pt x="151710" y="144207"/>
                  </a:lnTo>
                  <a:lnTo>
                    <a:pt x="123924" y="156161"/>
                  </a:lnTo>
                  <a:lnTo>
                    <a:pt x="97393" y="159903"/>
                  </a:lnTo>
                  <a:lnTo>
                    <a:pt x="38100" y="1604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2019">
              <a:extLst>
                <a:ext uri="{FF2B5EF4-FFF2-40B4-BE49-F238E27FC236}">
                  <a16:creationId xmlns:a16="http://schemas.microsoft.com/office/drawing/2014/main" id="{E253B029-73AC-C00B-CF8B-864EFDAB998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5886450" y="3544624"/>
              <a:ext cx="9133" cy="217752"/>
            </a:xfrm>
            <a:custGeom>
              <a:avLst/>
              <a:gdLst/>
              <a:ahLst/>
              <a:cxnLst/>
              <a:rect l="0" t="0" r="0" b="0"/>
              <a:pathLst>
                <a:path w="9133" h="217752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8642" y="617"/>
                  </a:lnTo>
                  <a:lnTo>
                    <a:pt x="9132" y="4125"/>
                  </a:lnTo>
                  <a:lnTo>
                    <a:pt x="860" y="49118"/>
                  </a:lnTo>
                  <a:lnTo>
                    <a:pt x="169" y="95110"/>
                  </a:lnTo>
                  <a:lnTo>
                    <a:pt x="33" y="134847"/>
                  </a:lnTo>
                  <a:lnTo>
                    <a:pt x="4" y="180023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2020">
              <a:extLst>
                <a:ext uri="{FF2B5EF4-FFF2-40B4-BE49-F238E27FC236}">
                  <a16:creationId xmlns:a16="http://schemas.microsoft.com/office/drawing/2014/main" id="{BA626DCD-2305-96E9-B5B8-380F702EC25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6038850" y="37147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7539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2021">
              <a:extLst>
                <a:ext uri="{FF2B5EF4-FFF2-40B4-BE49-F238E27FC236}">
                  <a16:creationId xmlns:a16="http://schemas.microsoft.com/office/drawing/2014/main" id="{68CFE4FB-A47B-352E-D9AF-AA185E59BC72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6248733" y="3476625"/>
              <a:ext cx="130581" cy="195981"/>
            </a:xfrm>
            <a:custGeom>
              <a:avLst/>
              <a:gdLst/>
              <a:ahLst/>
              <a:cxnLst/>
              <a:rect l="0" t="0" r="0" b="0"/>
              <a:pathLst>
                <a:path w="130581" h="195981">
                  <a:moveTo>
                    <a:pt x="94917" y="47625"/>
                  </a:moveTo>
                  <a:lnTo>
                    <a:pt x="94917" y="47625"/>
                  </a:lnTo>
                  <a:lnTo>
                    <a:pt x="99973" y="47625"/>
                  </a:lnTo>
                  <a:lnTo>
                    <a:pt x="101462" y="46567"/>
                  </a:lnTo>
                  <a:lnTo>
                    <a:pt x="102456" y="44803"/>
                  </a:lnTo>
                  <a:lnTo>
                    <a:pt x="104326" y="38493"/>
                  </a:lnTo>
                  <a:lnTo>
                    <a:pt x="109465" y="38217"/>
                  </a:lnTo>
                  <a:lnTo>
                    <a:pt x="110964" y="37119"/>
                  </a:lnTo>
                  <a:lnTo>
                    <a:pt x="113572" y="29909"/>
                  </a:lnTo>
                  <a:lnTo>
                    <a:pt x="113850" y="23914"/>
                  </a:lnTo>
                  <a:lnTo>
                    <a:pt x="112831" y="22292"/>
                  </a:lnTo>
                  <a:lnTo>
                    <a:pt x="111093" y="21211"/>
                  </a:lnTo>
                  <a:lnTo>
                    <a:pt x="108876" y="20491"/>
                  </a:lnTo>
                  <a:lnTo>
                    <a:pt x="107398" y="18952"/>
                  </a:lnTo>
                  <a:lnTo>
                    <a:pt x="105755" y="14420"/>
                  </a:lnTo>
                  <a:lnTo>
                    <a:pt x="103202" y="12789"/>
                  </a:lnTo>
                  <a:lnTo>
                    <a:pt x="88435" y="10492"/>
                  </a:lnTo>
                  <a:lnTo>
                    <a:pt x="65479" y="10870"/>
                  </a:lnTo>
                  <a:lnTo>
                    <a:pt x="51495" y="14709"/>
                  </a:lnTo>
                  <a:lnTo>
                    <a:pt x="31721" y="27877"/>
                  </a:lnTo>
                  <a:lnTo>
                    <a:pt x="8195" y="63323"/>
                  </a:lnTo>
                  <a:lnTo>
                    <a:pt x="1351" y="83808"/>
                  </a:lnTo>
                  <a:lnTo>
                    <a:pt x="0" y="103103"/>
                  </a:lnTo>
                  <a:lnTo>
                    <a:pt x="2006" y="107893"/>
                  </a:lnTo>
                  <a:lnTo>
                    <a:pt x="9878" y="116039"/>
                  </a:lnTo>
                  <a:lnTo>
                    <a:pt x="44456" y="136399"/>
                  </a:lnTo>
                  <a:lnTo>
                    <a:pt x="63268" y="140956"/>
                  </a:lnTo>
                  <a:lnTo>
                    <a:pt x="87529" y="143554"/>
                  </a:lnTo>
                  <a:lnTo>
                    <a:pt x="113720" y="154611"/>
                  </a:lnTo>
                  <a:lnTo>
                    <a:pt x="116977" y="157049"/>
                  </a:lnTo>
                  <a:lnTo>
                    <a:pt x="120596" y="162580"/>
                  </a:lnTo>
                  <a:lnTo>
                    <a:pt x="121561" y="165537"/>
                  </a:lnTo>
                  <a:lnTo>
                    <a:pt x="121147" y="168566"/>
                  </a:lnTo>
                  <a:lnTo>
                    <a:pt x="114737" y="180805"/>
                  </a:lnTo>
                  <a:lnTo>
                    <a:pt x="114309" y="185485"/>
                  </a:lnTo>
                  <a:lnTo>
                    <a:pt x="113136" y="187157"/>
                  </a:lnTo>
                  <a:lnTo>
                    <a:pt x="111297" y="188271"/>
                  </a:lnTo>
                  <a:lnTo>
                    <a:pt x="104285" y="190207"/>
                  </a:lnTo>
                  <a:lnTo>
                    <a:pt x="91304" y="190461"/>
                  </a:lnTo>
                  <a:lnTo>
                    <a:pt x="89333" y="191532"/>
                  </a:lnTo>
                  <a:lnTo>
                    <a:pt x="88019" y="193305"/>
                  </a:lnTo>
                  <a:lnTo>
                    <a:pt x="87144" y="195545"/>
                  </a:lnTo>
                  <a:lnTo>
                    <a:pt x="84443" y="195980"/>
                  </a:lnTo>
                  <a:lnTo>
                    <a:pt x="40657" y="185719"/>
                  </a:lnTo>
                  <a:lnTo>
                    <a:pt x="26864" y="177324"/>
                  </a:lnTo>
                  <a:lnTo>
                    <a:pt x="24148" y="173250"/>
                  </a:lnTo>
                  <a:lnTo>
                    <a:pt x="21131" y="163078"/>
                  </a:lnTo>
                  <a:lnTo>
                    <a:pt x="21385" y="158460"/>
                  </a:lnTo>
                  <a:lnTo>
                    <a:pt x="24489" y="150507"/>
                  </a:lnTo>
                  <a:lnTo>
                    <a:pt x="32218" y="143445"/>
                  </a:lnTo>
                  <a:lnTo>
                    <a:pt x="79197" y="110951"/>
                  </a:lnTo>
                  <a:lnTo>
                    <a:pt x="110813" y="87414"/>
                  </a:lnTo>
                  <a:lnTo>
                    <a:pt x="124791" y="69410"/>
                  </a:lnTo>
                  <a:lnTo>
                    <a:pt x="130580" y="45613"/>
                  </a:lnTo>
                  <a:lnTo>
                    <a:pt x="129112" y="33325"/>
                  </a:lnTo>
                  <a:lnTo>
                    <a:pt x="127239" y="28567"/>
                  </a:lnTo>
                  <a:lnTo>
                    <a:pt x="119513" y="20457"/>
                  </a:lnTo>
                  <a:lnTo>
                    <a:pt x="109024" y="14384"/>
                  </a:lnTo>
                  <a:lnTo>
                    <a:pt x="89102" y="10964"/>
                  </a:lnTo>
                  <a:lnTo>
                    <a:pt x="2824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2022">
              <a:extLst>
                <a:ext uri="{FF2B5EF4-FFF2-40B4-BE49-F238E27FC236}">
                  <a16:creationId xmlns:a16="http://schemas.microsoft.com/office/drawing/2014/main" id="{015A513E-3881-A480-DF2D-2F441FCF759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457950" y="3533775"/>
              <a:ext cx="37141" cy="219076"/>
            </a:xfrm>
            <a:custGeom>
              <a:avLst/>
              <a:gdLst/>
              <a:ahLst/>
              <a:cxnLst/>
              <a:rect l="0" t="0" r="0" b="0"/>
              <a:pathLst>
                <a:path w="37141" h="219076">
                  <a:moveTo>
                    <a:pt x="19050" y="0"/>
                  </a:moveTo>
                  <a:lnTo>
                    <a:pt x="19050" y="0"/>
                  </a:lnTo>
                  <a:lnTo>
                    <a:pt x="33239" y="0"/>
                  </a:lnTo>
                  <a:lnTo>
                    <a:pt x="34859" y="1058"/>
                  </a:lnTo>
                  <a:lnTo>
                    <a:pt x="35940" y="2822"/>
                  </a:lnTo>
                  <a:lnTo>
                    <a:pt x="37140" y="9721"/>
                  </a:lnTo>
                  <a:lnTo>
                    <a:pt x="35088" y="42842"/>
                  </a:lnTo>
                  <a:lnTo>
                    <a:pt x="29862" y="89837"/>
                  </a:lnTo>
                  <a:lnTo>
                    <a:pt x="21225" y="132281"/>
                  </a:lnTo>
                  <a:lnTo>
                    <a:pt x="11275" y="175778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2023">
              <a:extLst>
                <a:ext uri="{FF2B5EF4-FFF2-40B4-BE49-F238E27FC236}">
                  <a16:creationId xmlns:a16="http://schemas.microsoft.com/office/drawing/2014/main" id="{7261E3E9-5879-140B-792C-A69338419249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654018" y="3524401"/>
              <a:ext cx="102981" cy="206991"/>
            </a:xfrm>
            <a:custGeom>
              <a:avLst/>
              <a:gdLst/>
              <a:ahLst/>
              <a:cxnLst/>
              <a:rect l="0" t="0" r="0" b="0"/>
              <a:pathLst>
                <a:path w="102981" h="206991">
                  <a:moveTo>
                    <a:pt x="51582" y="18899"/>
                  </a:moveTo>
                  <a:lnTo>
                    <a:pt x="51582" y="18899"/>
                  </a:lnTo>
                  <a:lnTo>
                    <a:pt x="70124" y="357"/>
                  </a:lnTo>
                  <a:lnTo>
                    <a:pt x="65424" y="0"/>
                  </a:lnTo>
                  <a:lnTo>
                    <a:pt x="63985" y="1008"/>
                  </a:lnTo>
                  <a:lnTo>
                    <a:pt x="63025" y="2738"/>
                  </a:lnTo>
                  <a:lnTo>
                    <a:pt x="62386" y="4950"/>
                  </a:lnTo>
                  <a:lnTo>
                    <a:pt x="24561" y="50895"/>
                  </a:lnTo>
                  <a:lnTo>
                    <a:pt x="8066" y="92796"/>
                  </a:lnTo>
                  <a:lnTo>
                    <a:pt x="0" y="124050"/>
                  </a:lnTo>
                  <a:lnTo>
                    <a:pt x="3227" y="169297"/>
                  </a:lnTo>
                  <a:lnTo>
                    <a:pt x="8797" y="187521"/>
                  </a:lnTo>
                  <a:lnTo>
                    <a:pt x="19866" y="197206"/>
                  </a:lnTo>
                  <a:lnTo>
                    <a:pt x="35369" y="203980"/>
                  </a:lnTo>
                  <a:lnTo>
                    <a:pt x="52843" y="206990"/>
                  </a:lnTo>
                  <a:lnTo>
                    <a:pt x="68370" y="205506"/>
                  </a:lnTo>
                  <a:lnTo>
                    <a:pt x="81269" y="201319"/>
                  </a:lnTo>
                  <a:lnTo>
                    <a:pt x="98172" y="190007"/>
                  </a:lnTo>
                  <a:lnTo>
                    <a:pt x="101691" y="186946"/>
                  </a:lnTo>
                  <a:lnTo>
                    <a:pt x="102980" y="182789"/>
                  </a:lnTo>
                  <a:lnTo>
                    <a:pt x="101589" y="172525"/>
                  </a:lnTo>
                  <a:lnTo>
                    <a:pt x="94857" y="159903"/>
                  </a:lnTo>
                  <a:lnTo>
                    <a:pt x="91015" y="157351"/>
                  </a:lnTo>
                  <a:lnTo>
                    <a:pt x="81102" y="154517"/>
                  </a:lnTo>
                  <a:lnTo>
                    <a:pt x="36836" y="152448"/>
                  </a:lnTo>
                  <a:lnTo>
                    <a:pt x="22048" y="152308"/>
                  </a:lnTo>
                  <a:lnTo>
                    <a:pt x="14467" y="155098"/>
                  </a:lnTo>
                  <a:lnTo>
                    <a:pt x="3957" y="1617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6" name="SMARTInkShape-Group460">
            <a:extLst>
              <a:ext uri="{FF2B5EF4-FFF2-40B4-BE49-F238E27FC236}">
                <a16:creationId xmlns:a16="http://schemas.microsoft.com/office/drawing/2014/main" id="{80A0CAB8-3F6F-A42D-EE20-7E4AF00F00A9}"/>
              </a:ext>
            </a:extLst>
          </p:cNvPr>
          <p:cNvGrpSpPr/>
          <p:nvPr/>
        </p:nvGrpSpPr>
        <p:grpSpPr>
          <a:xfrm>
            <a:off x="5114925" y="4191000"/>
            <a:ext cx="171451" cy="81689"/>
            <a:chOff x="5114925" y="4191000"/>
            <a:chExt cx="171451" cy="81689"/>
          </a:xfrm>
        </p:grpSpPr>
        <p:sp>
          <p:nvSpPr>
            <p:cNvPr id="44" name="SMARTInkShape-2024">
              <a:extLst>
                <a:ext uri="{FF2B5EF4-FFF2-40B4-BE49-F238E27FC236}">
                  <a16:creationId xmlns:a16="http://schemas.microsoft.com/office/drawing/2014/main" id="{C14D1845-9B97-61D9-C0E5-73646B144018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5114925" y="4191000"/>
              <a:ext cx="133351" cy="1"/>
            </a:xfrm>
            <a:custGeom>
              <a:avLst/>
              <a:gdLst/>
              <a:ahLst/>
              <a:cxnLst/>
              <a:rect l="0" t="0" r="0" b="0"/>
              <a:pathLst>
                <a:path w="133351" h="1">
                  <a:moveTo>
                    <a:pt x="0" y="0"/>
                  </a:moveTo>
                  <a:lnTo>
                    <a:pt x="0" y="0"/>
                  </a:lnTo>
                  <a:lnTo>
                    <a:pt x="43848" y="0"/>
                  </a:lnTo>
                  <a:lnTo>
                    <a:pt x="90698" y="0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2025">
              <a:extLst>
                <a:ext uri="{FF2B5EF4-FFF2-40B4-BE49-F238E27FC236}">
                  <a16:creationId xmlns:a16="http://schemas.microsoft.com/office/drawing/2014/main" id="{7D18AC99-9F93-2901-41DB-ED8726C4C59F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5114925" y="4248150"/>
              <a:ext cx="171451" cy="24539"/>
            </a:xfrm>
            <a:custGeom>
              <a:avLst/>
              <a:gdLst/>
              <a:ahLst/>
              <a:cxnLst/>
              <a:rect l="0" t="0" r="0" b="0"/>
              <a:pathLst>
                <a:path w="171451" h="24539">
                  <a:moveTo>
                    <a:pt x="0" y="19050"/>
                  </a:moveTo>
                  <a:lnTo>
                    <a:pt x="0" y="19050"/>
                  </a:lnTo>
                  <a:lnTo>
                    <a:pt x="0" y="24107"/>
                  </a:lnTo>
                  <a:lnTo>
                    <a:pt x="1058" y="24538"/>
                  </a:lnTo>
                  <a:lnTo>
                    <a:pt x="8662" y="21146"/>
                  </a:lnTo>
                  <a:lnTo>
                    <a:pt x="49361" y="18175"/>
                  </a:lnTo>
                  <a:lnTo>
                    <a:pt x="90422" y="10873"/>
                  </a:lnTo>
                  <a:lnTo>
                    <a:pt x="135086" y="9644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SMARTInkShape-Group461">
            <a:extLst>
              <a:ext uri="{FF2B5EF4-FFF2-40B4-BE49-F238E27FC236}">
                <a16:creationId xmlns:a16="http://schemas.microsoft.com/office/drawing/2014/main" id="{E7E5ABD6-681F-AFEC-9DB5-08B3A706D88B}"/>
              </a:ext>
            </a:extLst>
          </p:cNvPr>
          <p:cNvGrpSpPr/>
          <p:nvPr/>
        </p:nvGrpSpPr>
        <p:grpSpPr>
          <a:xfrm>
            <a:off x="5619866" y="4214970"/>
            <a:ext cx="1161935" cy="290356"/>
            <a:chOff x="5619866" y="4214970"/>
            <a:chExt cx="1161935" cy="290356"/>
          </a:xfrm>
        </p:grpSpPr>
        <p:sp>
          <p:nvSpPr>
            <p:cNvPr id="47" name="SMARTInkShape-2026">
              <a:extLst>
                <a:ext uri="{FF2B5EF4-FFF2-40B4-BE49-F238E27FC236}">
                  <a16:creationId xmlns:a16="http://schemas.microsoft.com/office/drawing/2014/main" id="{D3D9F8E9-AAF0-92F5-FB66-2333CA4758CC}"/>
                </a:ext>
              </a:extLst>
            </p:cNvPr>
            <p:cNvSpPr/>
            <p:nvPr>
              <p:custDataLst>
                <p:tags r:id="rId1"/>
              </p:custDataLst>
            </p:nvPr>
          </p:nvSpPr>
          <p:spPr>
            <a:xfrm>
              <a:off x="5619866" y="4381500"/>
              <a:ext cx="152285" cy="8643"/>
            </a:xfrm>
            <a:custGeom>
              <a:avLst/>
              <a:gdLst/>
              <a:ahLst/>
              <a:cxnLst/>
              <a:rect l="0" t="0" r="0" b="0"/>
              <a:pathLst>
                <a:path w="152285" h="8643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  <a:lnTo>
                    <a:pt x="40605" y="1058"/>
                  </a:lnTo>
                  <a:lnTo>
                    <a:pt x="87759" y="8642"/>
                  </a:lnTo>
                  <a:lnTo>
                    <a:pt x="132282" y="8389"/>
                  </a:lnTo>
                  <a:lnTo>
                    <a:pt x="15228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2027">
              <a:extLst>
                <a:ext uri="{FF2B5EF4-FFF2-40B4-BE49-F238E27FC236}">
                  <a16:creationId xmlns:a16="http://schemas.microsoft.com/office/drawing/2014/main" id="{1C808CC6-C5A0-06C0-EEEA-87DE02B9357F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5924912" y="4267317"/>
              <a:ext cx="27787" cy="228484"/>
            </a:xfrm>
            <a:custGeom>
              <a:avLst/>
              <a:gdLst/>
              <a:ahLst/>
              <a:cxnLst/>
              <a:rect l="0" t="0" r="0" b="0"/>
              <a:pathLst>
                <a:path w="27787" h="228484">
                  <a:moveTo>
                    <a:pt x="9163" y="9408"/>
                  </a:moveTo>
                  <a:lnTo>
                    <a:pt x="9163" y="9408"/>
                  </a:lnTo>
                  <a:lnTo>
                    <a:pt x="17364" y="1207"/>
                  </a:lnTo>
                  <a:lnTo>
                    <a:pt x="26773" y="0"/>
                  </a:lnTo>
                  <a:lnTo>
                    <a:pt x="27786" y="10031"/>
                  </a:lnTo>
                  <a:lnTo>
                    <a:pt x="20525" y="47592"/>
                  </a:lnTo>
                  <a:lnTo>
                    <a:pt x="8898" y="92954"/>
                  </a:lnTo>
                  <a:lnTo>
                    <a:pt x="1467" y="137859"/>
                  </a:lnTo>
                  <a:lnTo>
                    <a:pt x="0" y="179891"/>
                  </a:lnTo>
                  <a:lnTo>
                    <a:pt x="9163" y="228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2028">
              <a:extLst>
                <a:ext uri="{FF2B5EF4-FFF2-40B4-BE49-F238E27FC236}">
                  <a16:creationId xmlns:a16="http://schemas.microsoft.com/office/drawing/2014/main" id="{E9A30A02-76A6-EB7D-9879-67F213E0B5B6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105739" y="4258358"/>
              <a:ext cx="147987" cy="215176"/>
            </a:xfrm>
            <a:custGeom>
              <a:avLst/>
              <a:gdLst/>
              <a:ahLst/>
              <a:cxnLst/>
              <a:rect l="0" t="0" r="0" b="0"/>
              <a:pathLst>
                <a:path w="147987" h="215176">
                  <a:moveTo>
                    <a:pt x="95036" y="94567"/>
                  </a:moveTo>
                  <a:lnTo>
                    <a:pt x="95036" y="94567"/>
                  </a:lnTo>
                  <a:lnTo>
                    <a:pt x="101581" y="79358"/>
                  </a:lnTo>
                  <a:lnTo>
                    <a:pt x="104168" y="49786"/>
                  </a:lnTo>
                  <a:lnTo>
                    <a:pt x="101564" y="40092"/>
                  </a:lnTo>
                  <a:lnTo>
                    <a:pt x="91268" y="20189"/>
                  </a:lnTo>
                  <a:lnTo>
                    <a:pt x="87232" y="16407"/>
                  </a:lnTo>
                  <a:lnTo>
                    <a:pt x="77103" y="12204"/>
                  </a:lnTo>
                  <a:lnTo>
                    <a:pt x="71439" y="13200"/>
                  </a:lnTo>
                  <a:lnTo>
                    <a:pt x="59502" y="19951"/>
                  </a:lnTo>
                  <a:lnTo>
                    <a:pt x="40881" y="40708"/>
                  </a:lnTo>
                  <a:lnTo>
                    <a:pt x="16683" y="82713"/>
                  </a:lnTo>
                  <a:lnTo>
                    <a:pt x="3437" y="119860"/>
                  </a:lnTo>
                  <a:lnTo>
                    <a:pt x="0" y="159199"/>
                  </a:lnTo>
                  <a:lnTo>
                    <a:pt x="2703" y="168448"/>
                  </a:lnTo>
                  <a:lnTo>
                    <a:pt x="16045" y="186337"/>
                  </a:lnTo>
                  <a:lnTo>
                    <a:pt x="22182" y="192857"/>
                  </a:lnTo>
                  <a:lnTo>
                    <a:pt x="55442" y="211153"/>
                  </a:lnTo>
                  <a:lnTo>
                    <a:pt x="70736" y="215175"/>
                  </a:lnTo>
                  <a:lnTo>
                    <a:pt x="84589" y="214140"/>
                  </a:lnTo>
                  <a:lnTo>
                    <a:pt x="91246" y="212382"/>
                  </a:lnTo>
                  <a:lnTo>
                    <a:pt x="115785" y="194739"/>
                  </a:lnTo>
                  <a:lnTo>
                    <a:pt x="125424" y="175424"/>
                  </a:lnTo>
                  <a:lnTo>
                    <a:pt x="136495" y="137928"/>
                  </a:lnTo>
                  <a:lnTo>
                    <a:pt x="147537" y="93304"/>
                  </a:lnTo>
                  <a:lnTo>
                    <a:pt x="147986" y="52212"/>
                  </a:lnTo>
                  <a:lnTo>
                    <a:pt x="141417" y="25573"/>
                  </a:lnTo>
                  <a:lnTo>
                    <a:pt x="129716" y="7091"/>
                  </a:lnTo>
                  <a:lnTo>
                    <a:pt x="123501" y="2772"/>
                  </a:lnTo>
                  <a:lnTo>
                    <a:pt x="116154" y="853"/>
                  </a:lnTo>
                  <a:lnTo>
                    <a:pt x="105833" y="0"/>
                  </a:lnTo>
                  <a:lnTo>
                    <a:pt x="102234" y="1889"/>
                  </a:lnTo>
                  <a:lnTo>
                    <a:pt x="99835" y="5265"/>
                  </a:lnTo>
                  <a:lnTo>
                    <a:pt x="95036" y="278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2029">
              <a:extLst>
                <a:ext uri="{FF2B5EF4-FFF2-40B4-BE49-F238E27FC236}">
                  <a16:creationId xmlns:a16="http://schemas.microsoft.com/office/drawing/2014/main" id="{3A8192DC-85A8-D5B3-1A80-8907DBE94E05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6334125" y="44291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2030">
              <a:extLst>
                <a:ext uri="{FF2B5EF4-FFF2-40B4-BE49-F238E27FC236}">
                  <a16:creationId xmlns:a16="http://schemas.microsoft.com/office/drawing/2014/main" id="{CA903F78-9F20-286E-B0B9-8855A5907460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457950" y="4238636"/>
              <a:ext cx="152323" cy="219065"/>
            </a:xfrm>
            <a:custGeom>
              <a:avLst/>
              <a:gdLst/>
              <a:ahLst/>
              <a:cxnLst/>
              <a:rect l="0" t="0" r="0" b="0"/>
              <a:pathLst>
                <a:path w="152323" h="219065">
                  <a:moveTo>
                    <a:pt x="0" y="19039"/>
                  </a:moveTo>
                  <a:lnTo>
                    <a:pt x="0" y="19039"/>
                  </a:lnTo>
                  <a:lnTo>
                    <a:pt x="23851" y="17981"/>
                  </a:lnTo>
                  <a:lnTo>
                    <a:pt x="53591" y="11500"/>
                  </a:lnTo>
                  <a:lnTo>
                    <a:pt x="94547" y="4850"/>
                  </a:lnTo>
                  <a:lnTo>
                    <a:pt x="137138" y="629"/>
                  </a:lnTo>
                  <a:lnTo>
                    <a:pt x="152136" y="0"/>
                  </a:lnTo>
                  <a:lnTo>
                    <a:pt x="152322" y="5049"/>
                  </a:lnTo>
                  <a:lnTo>
                    <a:pt x="139136" y="48894"/>
                  </a:lnTo>
                  <a:lnTo>
                    <a:pt x="126888" y="92513"/>
                  </a:lnTo>
                  <a:lnTo>
                    <a:pt x="111110" y="137449"/>
                  </a:lnTo>
                  <a:lnTo>
                    <a:pt x="101596" y="163131"/>
                  </a:lnTo>
                  <a:lnTo>
                    <a:pt x="100892" y="178683"/>
                  </a:lnTo>
                  <a:lnTo>
                    <a:pt x="104775" y="21906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2031">
              <a:extLst>
                <a:ext uri="{FF2B5EF4-FFF2-40B4-BE49-F238E27FC236}">
                  <a16:creationId xmlns:a16="http://schemas.microsoft.com/office/drawing/2014/main" id="{C05F85DA-C34A-D59F-6A5B-F1203F1AB90F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753225" y="4214970"/>
              <a:ext cx="28576" cy="290356"/>
            </a:xfrm>
            <a:custGeom>
              <a:avLst/>
              <a:gdLst/>
              <a:ahLst/>
              <a:cxnLst/>
              <a:rect l="0" t="0" r="0" b="0"/>
              <a:pathLst>
                <a:path w="28576" h="290356">
                  <a:moveTo>
                    <a:pt x="0" y="14130"/>
                  </a:moveTo>
                  <a:lnTo>
                    <a:pt x="0" y="14130"/>
                  </a:lnTo>
                  <a:lnTo>
                    <a:pt x="5056" y="9073"/>
                  </a:lnTo>
                  <a:lnTo>
                    <a:pt x="7538" y="3769"/>
                  </a:lnTo>
                  <a:lnTo>
                    <a:pt x="8200" y="873"/>
                  </a:lnTo>
                  <a:lnTo>
                    <a:pt x="8642" y="0"/>
                  </a:lnTo>
                  <a:lnTo>
                    <a:pt x="8937" y="477"/>
                  </a:lnTo>
                  <a:lnTo>
                    <a:pt x="9473" y="45687"/>
                  </a:lnTo>
                  <a:lnTo>
                    <a:pt x="9509" y="87333"/>
                  </a:lnTo>
                  <a:lnTo>
                    <a:pt x="9520" y="134245"/>
                  </a:lnTo>
                  <a:lnTo>
                    <a:pt x="9524" y="177909"/>
                  </a:lnTo>
                  <a:lnTo>
                    <a:pt x="9525" y="220009"/>
                  </a:lnTo>
                  <a:lnTo>
                    <a:pt x="10583" y="263296"/>
                  </a:lnTo>
                  <a:lnTo>
                    <a:pt x="28575" y="2903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graphicFrame>
        <p:nvGraphicFramePr>
          <p:cNvPr id="14" name="Table 13">
            <a:extLst>
              <a:ext uri="{FF2B5EF4-FFF2-40B4-BE49-F238E27FC236}">
                <a16:creationId xmlns:a16="http://schemas.microsoft.com/office/drawing/2014/main" id="{50BF4770-4279-4E79-B8AA-DF4516A8259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97881669"/>
              </p:ext>
            </p:extLst>
          </p:nvPr>
        </p:nvGraphicFramePr>
        <p:xfrm>
          <a:off x="628650" y="1295400"/>
          <a:ext cx="7886701" cy="449580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35124">
                  <a:extLst>
                    <a:ext uri="{9D8B030D-6E8A-4147-A177-3AD203B41FA5}">
                      <a16:colId xmlns:a16="http://schemas.microsoft.com/office/drawing/2014/main" val="280895055"/>
                    </a:ext>
                  </a:extLst>
                </a:gridCol>
                <a:gridCol w="1039026">
                  <a:extLst>
                    <a:ext uri="{9D8B030D-6E8A-4147-A177-3AD203B41FA5}">
                      <a16:colId xmlns:a16="http://schemas.microsoft.com/office/drawing/2014/main" val="3384422954"/>
                    </a:ext>
                  </a:extLst>
                </a:gridCol>
                <a:gridCol w="902963">
                  <a:extLst>
                    <a:ext uri="{9D8B030D-6E8A-4147-A177-3AD203B41FA5}">
                      <a16:colId xmlns:a16="http://schemas.microsoft.com/office/drawing/2014/main" val="3174550749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587846586"/>
                    </a:ext>
                  </a:extLst>
                </a:gridCol>
                <a:gridCol w="804008">
                  <a:extLst>
                    <a:ext uri="{9D8B030D-6E8A-4147-A177-3AD203B41FA5}">
                      <a16:colId xmlns:a16="http://schemas.microsoft.com/office/drawing/2014/main" val="628776964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263619681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968760860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871222606"/>
                    </a:ext>
                  </a:extLst>
                </a:gridCol>
                <a:gridCol w="841116">
                  <a:extLst>
                    <a:ext uri="{9D8B030D-6E8A-4147-A177-3AD203B41FA5}">
                      <a16:colId xmlns:a16="http://schemas.microsoft.com/office/drawing/2014/main" val="3991364170"/>
                    </a:ext>
                  </a:extLst>
                </a:gridCol>
              </a:tblGrid>
              <a:tr h="263169"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Regression Statistic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5675368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Multiple 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514986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044311452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905349596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971628636"/>
                  </a:ext>
                </a:extLst>
              </a:tr>
              <a:tr h="493441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djusted R Square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0.89746206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94230083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8.6718405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653373622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Observations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4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836631541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1594466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NOVA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496798805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d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M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ignificance F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4045413114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gression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86613696.02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14.7823428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69218E-07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807459116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Residu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9055089.19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754590.7664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715485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Total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95668785.2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 dirty="0">
                          <a:effectLst/>
                        </a:rPr>
                        <a:t> 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343170819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52394673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 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Coefficients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Standard Error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t Stat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P-value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Low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>
                          <a:effectLst/>
                        </a:rPr>
                        <a:t>Upper 95%</a:t>
                      </a:r>
                      <a:endParaRPr lang="en-US" sz="1000" b="0" i="1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Low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000" u="none" strike="noStrike" dirty="0">
                          <a:effectLst/>
                        </a:rPr>
                        <a:t>Upper 99.0%</a:t>
                      </a:r>
                      <a:endParaRPr lang="en-US" sz="1000" b="0" i="1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3695761648"/>
                  </a:ext>
                </a:extLst>
              </a:tr>
              <a:tr h="263169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Intercept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9198.3223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524.904675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36.57487402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.1184E-1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18054.65333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>
                          <a:effectLst/>
                        </a:rPr>
                        <a:t>20341.99141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7594.98026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20801.6644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2678420108"/>
                  </a:ext>
                </a:extLst>
              </a:tr>
              <a:tr h="274134">
                <a:tc>
                  <a:txBody>
                    <a:bodyPr/>
                    <a:lstStyle/>
                    <a:p>
                      <a:pPr algn="l" fontAlgn="b"/>
                      <a:r>
                        <a:rPr lang="en-US" sz="1000" u="none" strike="noStrike">
                          <a:effectLst/>
                        </a:rPr>
                        <a:t>Age (Years)</a:t>
                      </a:r>
                      <a:endParaRPr lang="en-US" sz="10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412.23026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131.8159523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0.7136521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1.69218E-07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699.432551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  <a:highlight>
                            <a:srgbClr val="FFFF00"/>
                          </a:highlight>
                        </a:rPr>
                        <a:t>-1125.027975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highlight>
                          <a:srgbClr val="FFFF00"/>
                        </a:highlight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814.86730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000" u="none" strike="noStrike" dirty="0">
                          <a:effectLst/>
                        </a:rPr>
                        <a:t>-1009.593218</a:t>
                      </a:r>
                      <a:endParaRPr lang="en-US" sz="1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990" marR="6990" marT="6990" marB="0" anchor="b"/>
                </a:tc>
                <a:extLst>
                  <a:ext uri="{0D108BD9-81ED-4DB2-BD59-A6C34878D82A}">
                    <a16:rowId xmlns:a16="http://schemas.microsoft.com/office/drawing/2014/main" val="187542403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5911083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4 (cont.)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379F981D-F7B8-4B93-8EB0-454F66CE73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88432" y="2743200"/>
            <a:ext cx="509336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6" name="SMARTInkShape-Group470">
            <a:extLst>
              <a:ext uri="{FF2B5EF4-FFF2-40B4-BE49-F238E27FC236}">
                <a16:creationId xmlns:a16="http://schemas.microsoft.com/office/drawing/2014/main" id="{03D6CD12-BF50-6419-6507-8040920C0ED4}"/>
              </a:ext>
            </a:extLst>
          </p:cNvPr>
          <p:cNvGrpSpPr/>
          <p:nvPr/>
        </p:nvGrpSpPr>
        <p:grpSpPr>
          <a:xfrm>
            <a:off x="457747" y="1285875"/>
            <a:ext cx="1237704" cy="285751"/>
            <a:chOff x="457747" y="1285875"/>
            <a:chExt cx="1237704" cy="285751"/>
          </a:xfrm>
        </p:grpSpPr>
        <p:sp>
          <p:nvSpPr>
            <p:cNvPr id="68" name="SMARTInkShape-2088">
              <a:extLst>
                <a:ext uri="{FF2B5EF4-FFF2-40B4-BE49-F238E27FC236}">
                  <a16:creationId xmlns:a16="http://schemas.microsoft.com/office/drawing/2014/main" id="{284BFF14-6901-5B67-3457-3317845FEFB5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457747" y="1343142"/>
              <a:ext cx="218529" cy="228484"/>
            </a:xfrm>
            <a:custGeom>
              <a:avLst/>
              <a:gdLst/>
              <a:ahLst/>
              <a:cxnLst/>
              <a:rect l="0" t="0" r="0" b="0"/>
              <a:pathLst>
                <a:path w="218529" h="228484">
                  <a:moveTo>
                    <a:pt x="180428" y="18933"/>
                  </a:moveTo>
                  <a:lnTo>
                    <a:pt x="180428" y="18933"/>
                  </a:lnTo>
                  <a:lnTo>
                    <a:pt x="180428" y="0"/>
                  </a:lnTo>
                  <a:lnTo>
                    <a:pt x="155519" y="41046"/>
                  </a:lnTo>
                  <a:lnTo>
                    <a:pt x="124943" y="84018"/>
                  </a:lnTo>
                  <a:lnTo>
                    <a:pt x="103263" y="123394"/>
                  </a:lnTo>
                  <a:lnTo>
                    <a:pt x="81185" y="161746"/>
                  </a:lnTo>
                  <a:lnTo>
                    <a:pt x="51436" y="209232"/>
                  </a:lnTo>
                  <a:lnTo>
                    <a:pt x="44429" y="214635"/>
                  </a:lnTo>
                  <a:lnTo>
                    <a:pt x="29955" y="218578"/>
                  </a:lnTo>
                  <a:lnTo>
                    <a:pt x="23543" y="218846"/>
                  </a:lnTo>
                  <a:lnTo>
                    <a:pt x="17921" y="207619"/>
                  </a:lnTo>
                  <a:lnTo>
                    <a:pt x="3610" y="161569"/>
                  </a:lnTo>
                  <a:lnTo>
                    <a:pt x="0" y="114152"/>
                  </a:lnTo>
                  <a:lnTo>
                    <a:pt x="5341" y="95119"/>
                  </a:lnTo>
                  <a:lnTo>
                    <a:pt x="17828" y="63773"/>
                  </a:lnTo>
                  <a:lnTo>
                    <a:pt x="20170" y="61527"/>
                  </a:lnTo>
                  <a:lnTo>
                    <a:pt x="22789" y="60029"/>
                  </a:lnTo>
                  <a:lnTo>
                    <a:pt x="36589" y="57921"/>
                  </a:lnTo>
                  <a:lnTo>
                    <a:pt x="48060" y="63072"/>
                  </a:lnTo>
                  <a:lnTo>
                    <a:pt x="60215" y="73475"/>
                  </a:lnTo>
                  <a:lnTo>
                    <a:pt x="96715" y="118560"/>
                  </a:lnTo>
                  <a:lnTo>
                    <a:pt x="133264" y="162384"/>
                  </a:lnTo>
                  <a:lnTo>
                    <a:pt x="167371" y="204452"/>
                  </a:lnTo>
                  <a:lnTo>
                    <a:pt x="186672" y="219717"/>
                  </a:lnTo>
                  <a:lnTo>
                    <a:pt x="206555" y="227713"/>
                  </a:lnTo>
                  <a:lnTo>
                    <a:pt x="218528" y="228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2089">
              <a:extLst>
                <a:ext uri="{FF2B5EF4-FFF2-40B4-BE49-F238E27FC236}">
                  <a16:creationId xmlns:a16="http://schemas.microsoft.com/office/drawing/2014/main" id="{5F9C3B33-C489-30FC-CE5D-4809C452E91C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752475" y="1409700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5057" y="4468"/>
                  </a:lnTo>
                  <a:lnTo>
                    <a:pt x="10361" y="1986"/>
                  </a:lnTo>
                  <a:lnTo>
                    <a:pt x="57750" y="78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2090">
              <a:extLst>
                <a:ext uri="{FF2B5EF4-FFF2-40B4-BE49-F238E27FC236}">
                  <a16:creationId xmlns:a16="http://schemas.microsoft.com/office/drawing/2014/main" id="{73B73976-013B-13EB-9936-B16110230051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790575" y="1485900"/>
              <a:ext cx="104776" cy="1"/>
            </a:xfrm>
            <a:custGeom>
              <a:avLst/>
              <a:gdLst/>
              <a:ahLst/>
              <a:cxnLst/>
              <a:rect l="0" t="0" r="0" b="0"/>
              <a:pathLst>
                <a:path w="104776" h="1">
                  <a:moveTo>
                    <a:pt x="0" y="0"/>
                  </a:moveTo>
                  <a:lnTo>
                    <a:pt x="0" y="0"/>
                  </a:lnTo>
                  <a:lnTo>
                    <a:pt x="41418" y="0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2091">
              <a:extLst>
                <a:ext uri="{FF2B5EF4-FFF2-40B4-BE49-F238E27FC236}">
                  <a16:creationId xmlns:a16="http://schemas.microsoft.com/office/drawing/2014/main" id="{0C78C958-84FE-CD22-DF66-0E796D570D09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1040614" y="1343070"/>
              <a:ext cx="111147" cy="154820"/>
            </a:xfrm>
            <a:custGeom>
              <a:avLst/>
              <a:gdLst/>
              <a:ahLst/>
              <a:cxnLst/>
              <a:rect l="0" t="0" r="0" b="0"/>
              <a:pathLst>
                <a:path w="111147" h="154820">
                  <a:moveTo>
                    <a:pt x="83336" y="19005"/>
                  </a:moveTo>
                  <a:lnTo>
                    <a:pt x="83336" y="19005"/>
                  </a:lnTo>
                  <a:lnTo>
                    <a:pt x="78279" y="13948"/>
                  </a:lnTo>
                  <a:lnTo>
                    <a:pt x="75797" y="8644"/>
                  </a:lnTo>
                  <a:lnTo>
                    <a:pt x="75135" y="5748"/>
                  </a:lnTo>
                  <a:lnTo>
                    <a:pt x="73635" y="3817"/>
                  </a:lnTo>
                  <a:lnTo>
                    <a:pt x="69147" y="1671"/>
                  </a:lnTo>
                  <a:lnTo>
                    <a:pt x="36966" y="0"/>
                  </a:lnTo>
                  <a:lnTo>
                    <a:pt x="31256" y="4218"/>
                  </a:lnTo>
                  <a:lnTo>
                    <a:pt x="5674" y="42876"/>
                  </a:lnTo>
                  <a:lnTo>
                    <a:pt x="0" y="68058"/>
                  </a:lnTo>
                  <a:lnTo>
                    <a:pt x="3375" y="105741"/>
                  </a:lnTo>
                  <a:lnTo>
                    <a:pt x="11109" y="126699"/>
                  </a:lnTo>
                  <a:lnTo>
                    <a:pt x="16135" y="135251"/>
                  </a:lnTo>
                  <a:lnTo>
                    <a:pt x="30185" y="147575"/>
                  </a:lnTo>
                  <a:lnTo>
                    <a:pt x="38377" y="152344"/>
                  </a:lnTo>
                  <a:lnTo>
                    <a:pt x="55946" y="154819"/>
                  </a:lnTo>
                  <a:lnTo>
                    <a:pt x="80865" y="150263"/>
                  </a:lnTo>
                  <a:lnTo>
                    <a:pt x="88039" y="147785"/>
                  </a:lnTo>
                  <a:lnTo>
                    <a:pt x="98832" y="139388"/>
                  </a:lnTo>
                  <a:lnTo>
                    <a:pt x="103191" y="134185"/>
                  </a:lnTo>
                  <a:lnTo>
                    <a:pt x="108036" y="117116"/>
                  </a:lnTo>
                  <a:lnTo>
                    <a:pt x="111146" y="76720"/>
                  </a:lnTo>
                  <a:lnTo>
                    <a:pt x="106628" y="42691"/>
                  </a:lnTo>
                  <a:lnTo>
                    <a:pt x="98627" y="26710"/>
                  </a:lnTo>
                  <a:lnTo>
                    <a:pt x="86957" y="16080"/>
                  </a:lnTo>
                  <a:lnTo>
                    <a:pt x="71187" y="7827"/>
                  </a:lnTo>
                  <a:lnTo>
                    <a:pt x="56417" y="6276"/>
                  </a:lnTo>
                  <a:lnTo>
                    <a:pt x="43855" y="9114"/>
                  </a:lnTo>
                  <a:lnTo>
                    <a:pt x="26186" y="190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2092">
              <a:extLst>
                <a:ext uri="{FF2B5EF4-FFF2-40B4-BE49-F238E27FC236}">
                  <a16:creationId xmlns:a16="http://schemas.microsoft.com/office/drawing/2014/main" id="{EE8BD2ED-BC79-6DE1-4C2D-B2736B51C90E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1257300" y="14954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2093">
              <a:extLst>
                <a:ext uri="{FF2B5EF4-FFF2-40B4-BE49-F238E27FC236}">
                  <a16:creationId xmlns:a16="http://schemas.microsoft.com/office/drawing/2014/main" id="{4B85F352-F646-2E56-389C-94F7ED9357B3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1339675" y="1348800"/>
              <a:ext cx="88365" cy="153659"/>
            </a:xfrm>
            <a:custGeom>
              <a:avLst/>
              <a:gdLst/>
              <a:ahLst/>
              <a:cxnLst/>
              <a:rect l="0" t="0" r="0" b="0"/>
              <a:pathLst>
                <a:path w="88365" h="153659">
                  <a:moveTo>
                    <a:pt x="41450" y="32325"/>
                  </a:moveTo>
                  <a:lnTo>
                    <a:pt x="41450" y="32325"/>
                  </a:lnTo>
                  <a:lnTo>
                    <a:pt x="41450" y="24124"/>
                  </a:lnTo>
                  <a:lnTo>
                    <a:pt x="33249" y="14715"/>
                  </a:lnTo>
                  <a:lnTo>
                    <a:pt x="31749" y="15293"/>
                  </a:lnTo>
                  <a:lnTo>
                    <a:pt x="13727" y="31715"/>
                  </a:lnTo>
                  <a:lnTo>
                    <a:pt x="1368" y="59073"/>
                  </a:lnTo>
                  <a:lnTo>
                    <a:pt x="0" y="79138"/>
                  </a:lnTo>
                  <a:lnTo>
                    <a:pt x="7745" y="112833"/>
                  </a:lnTo>
                  <a:lnTo>
                    <a:pt x="30100" y="143534"/>
                  </a:lnTo>
                  <a:lnTo>
                    <a:pt x="33883" y="147739"/>
                  </a:lnTo>
                  <a:lnTo>
                    <a:pt x="43732" y="152412"/>
                  </a:lnTo>
                  <a:lnTo>
                    <a:pt x="49321" y="153658"/>
                  </a:lnTo>
                  <a:lnTo>
                    <a:pt x="55164" y="152372"/>
                  </a:lnTo>
                  <a:lnTo>
                    <a:pt x="76928" y="137922"/>
                  </a:lnTo>
                  <a:lnTo>
                    <a:pt x="80977" y="134473"/>
                  </a:lnTo>
                  <a:lnTo>
                    <a:pt x="85476" y="119352"/>
                  </a:lnTo>
                  <a:lnTo>
                    <a:pt x="88364" y="80207"/>
                  </a:lnTo>
                  <a:lnTo>
                    <a:pt x="87876" y="42959"/>
                  </a:lnTo>
                  <a:lnTo>
                    <a:pt x="83956" y="27879"/>
                  </a:lnTo>
                  <a:lnTo>
                    <a:pt x="75864" y="16943"/>
                  </a:lnTo>
                  <a:lnTo>
                    <a:pt x="67328" y="8556"/>
                  </a:lnTo>
                  <a:lnTo>
                    <a:pt x="62523" y="0"/>
                  </a:lnTo>
                  <a:lnTo>
                    <a:pt x="60500" y="37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2094">
              <a:extLst>
                <a:ext uri="{FF2B5EF4-FFF2-40B4-BE49-F238E27FC236}">
                  <a16:creationId xmlns:a16="http://schemas.microsoft.com/office/drawing/2014/main" id="{230DA314-E4D2-0302-C1D0-7CCBEC1D58A8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1504950" y="1343650"/>
              <a:ext cx="102349" cy="199401"/>
            </a:xfrm>
            <a:custGeom>
              <a:avLst/>
              <a:gdLst/>
              <a:ahLst/>
              <a:cxnLst/>
              <a:rect l="0" t="0" r="0" b="0"/>
              <a:pathLst>
                <a:path w="102349" h="199401">
                  <a:moveTo>
                    <a:pt x="19050" y="27950"/>
                  </a:moveTo>
                  <a:lnTo>
                    <a:pt x="19050" y="27950"/>
                  </a:lnTo>
                  <a:lnTo>
                    <a:pt x="26589" y="10050"/>
                  </a:lnTo>
                  <a:lnTo>
                    <a:pt x="28458" y="0"/>
                  </a:lnTo>
                  <a:lnTo>
                    <a:pt x="20364" y="7631"/>
                  </a:lnTo>
                  <a:lnTo>
                    <a:pt x="18251" y="16254"/>
                  </a:lnTo>
                  <a:lnTo>
                    <a:pt x="12581" y="25072"/>
                  </a:lnTo>
                  <a:lnTo>
                    <a:pt x="1443" y="66588"/>
                  </a:lnTo>
                  <a:lnTo>
                    <a:pt x="2021" y="70642"/>
                  </a:lnTo>
                  <a:lnTo>
                    <a:pt x="5484" y="77969"/>
                  </a:lnTo>
                  <a:lnTo>
                    <a:pt x="18440" y="88044"/>
                  </a:lnTo>
                  <a:lnTo>
                    <a:pt x="30629" y="92675"/>
                  </a:lnTo>
                  <a:lnTo>
                    <a:pt x="76404" y="97371"/>
                  </a:lnTo>
                  <a:lnTo>
                    <a:pt x="96584" y="102811"/>
                  </a:lnTo>
                  <a:lnTo>
                    <a:pt x="99314" y="105374"/>
                  </a:lnTo>
                  <a:lnTo>
                    <a:pt x="102348" y="113866"/>
                  </a:lnTo>
                  <a:lnTo>
                    <a:pt x="100874" y="124696"/>
                  </a:lnTo>
                  <a:lnTo>
                    <a:pt x="95633" y="136565"/>
                  </a:lnTo>
                  <a:lnTo>
                    <a:pt x="58768" y="178525"/>
                  </a:lnTo>
                  <a:lnTo>
                    <a:pt x="49755" y="184831"/>
                  </a:lnTo>
                  <a:lnTo>
                    <a:pt x="0" y="199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2095">
              <a:extLst>
                <a:ext uri="{FF2B5EF4-FFF2-40B4-BE49-F238E27FC236}">
                  <a16:creationId xmlns:a16="http://schemas.microsoft.com/office/drawing/2014/main" id="{BF781BF8-01B8-1DB2-9682-EF5EC210F161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1571625" y="1285875"/>
              <a:ext cx="123826" cy="47626"/>
            </a:xfrm>
            <a:custGeom>
              <a:avLst/>
              <a:gdLst/>
              <a:ahLst/>
              <a:cxnLst/>
              <a:rect l="0" t="0" r="0" b="0"/>
              <a:pathLst>
                <a:path w="123826" h="47626">
                  <a:moveTo>
                    <a:pt x="0" y="47625"/>
                  </a:moveTo>
                  <a:lnTo>
                    <a:pt x="0" y="47625"/>
                  </a:lnTo>
                  <a:lnTo>
                    <a:pt x="5057" y="47625"/>
                  </a:lnTo>
                  <a:lnTo>
                    <a:pt x="23851" y="32416"/>
                  </a:lnTo>
                  <a:lnTo>
                    <a:pt x="41757" y="17248"/>
                  </a:lnTo>
                  <a:lnTo>
                    <a:pt x="80476" y="365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6" name="SMARTInkShape-Group471">
            <a:extLst>
              <a:ext uri="{FF2B5EF4-FFF2-40B4-BE49-F238E27FC236}">
                <a16:creationId xmlns:a16="http://schemas.microsoft.com/office/drawing/2014/main" id="{FD78EA31-2B72-65FB-99E6-8C1721698D7D}"/>
              </a:ext>
            </a:extLst>
          </p:cNvPr>
          <p:cNvGrpSpPr/>
          <p:nvPr/>
        </p:nvGrpSpPr>
        <p:grpSpPr>
          <a:xfrm>
            <a:off x="695325" y="1924084"/>
            <a:ext cx="1045703" cy="561942"/>
            <a:chOff x="695325" y="1924084"/>
            <a:chExt cx="1045703" cy="561942"/>
          </a:xfrm>
        </p:grpSpPr>
        <p:sp>
          <p:nvSpPr>
            <p:cNvPr id="77" name="SMARTInkShape-2096">
              <a:extLst>
                <a:ext uri="{FF2B5EF4-FFF2-40B4-BE49-F238E27FC236}">
                  <a16:creationId xmlns:a16="http://schemas.microsoft.com/office/drawing/2014/main" id="{DBA40F99-B00C-7D61-4EB8-0F19A1CEB70A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695328" y="1924084"/>
              <a:ext cx="123823" cy="266518"/>
            </a:xfrm>
            <a:custGeom>
              <a:avLst/>
              <a:gdLst/>
              <a:ahLst/>
              <a:cxnLst/>
              <a:rect l="0" t="0" r="0" b="0"/>
              <a:pathLst>
                <a:path w="123823" h="266518">
                  <a:moveTo>
                    <a:pt x="19047" y="9491"/>
                  </a:moveTo>
                  <a:lnTo>
                    <a:pt x="19047" y="9491"/>
                  </a:lnTo>
                  <a:lnTo>
                    <a:pt x="19047" y="0"/>
                  </a:lnTo>
                  <a:lnTo>
                    <a:pt x="16225" y="39988"/>
                  </a:lnTo>
                  <a:lnTo>
                    <a:pt x="9346" y="87002"/>
                  </a:lnTo>
                  <a:lnTo>
                    <a:pt x="2157" y="134202"/>
                  </a:lnTo>
                  <a:lnTo>
                    <a:pt x="637" y="174501"/>
                  </a:lnTo>
                  <a:lnTo>
                    <a:pt x="123" y="220356"/>
                  </a:lnTo>
                  <a:lnTo>
                    <a:pt x="0" y="260951"/>
                  </a:lnTo>
                  <a:lnTo>
                    <a:pt x="1058" y="262856"/>
                  </a:lnTo>
                  <a:lnTo>
                    <a:pt x="2821" y="264126"/>
                  </a:lnTo>
                  <a:lnTo>
                    <a:pt x="8198" y="266164"/>
                  </a:lnTo>
                  <a:lnTo>
                    <a:pt x="14186" y="266517"/>
                  </a:lnTo>
                  <a:lnTo>
                    <a:pt x="57453" y="254901"/>
                  </a:lnTo>
                  <a:lnTo>
                    <a:pt x="101615" y="234785"/>
                  </a:lnTo>
                  <a:lnTo>
                    <a:pt x="123822" y="2285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2097">
              <a:extLst>
                <a:ext uri="{FF2B5EF4-FFF2-40B4-BE49-F238E27FC236}">
                  <a16:creationId xmlns:a16="http://schemas.microsoft.com/office/drawing/2014/main" id="{6B249E6C-AAB5-F910-1A1D-BB9E53BEDF15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695325" y="2047875"/>
              <a:ext cx="200026" cy="19051"/>
            </a:xfrm>
            <a:custGeom>
              <a:avLst/>
              <a:gdLst/>
              <a:ahLst/>
              <a:cxnLst/>
              <a:rect l="0" t="0" r="0" b="0"/>
              <a:pathLst>
                <a:path w="200026" h="19051">
                  <a:moveTo>
                    <a:pt x="0" y="19050"/>
                  </a:moveTo>
                  <a:lnTo>
                    <a:pt x="0" y="19050"/>
                  </a:lnTo>
                  <a:lnTo>
                    <a:pt x="15209" y="17992"/>
                  </a:lnTo>
                  <a:lnTo>
                    <a:pt x="47062" y="11511"/>
                  </a:lnTo>
                  <a:lnTo>
                    <a:pt x="93257" y="9917"/>
                  </a:lnTo>
                  <a:lnTo>
                    <a:pt x="137896" y="2038"/>
                  </a:lnTo>
                  <a:lnTo>
                    <a:pt x="181182" y="268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2098">
              <a:extLst>
                <a:ext uri="{FF2B5EF4-FFF2-40B4-BE49-F238E27FC236}">
                  <a16:creationId xmlns:a16="http://schemas.microsoft.com/office/drawing/2014/main" id="{E6FA7086-B1B5-0AE4-158C-9CF82D39B21E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991166" y="2207017"/>
              <a:ext cx="92521" cy="105100"/>
            </a:xfrm>
            <a:custGeom>
              <a:avLst/>
              <a:gdLst/>
              <a:ahLst/>
              <a:cxnLst/>
              <a:rect l="0" t="0" r="0" b="0"/>
              <a:pathLst>
                <a:path w="92521" h="105100">
                  <a:moveTo>
                    <a:pt x="56584" y="31358"/>
                  </a:moveTo>
                  <a:lnTo>
                    <a:pt x="56584" y="31358"/>
                  </a:lnTo>
                  <a:lnTo>
                    <a:pt x="56584" y="5823"/>
                  </a:lnTo>
                  <a:lnTo>
                    <a:pt x="55526" y="4810"/>
                  </a:lnTo>
                  <a:lnTo>
                    <a:pt x="51527" y="3684"/>
                  </a:lnTo>
                  <a:lnTo>
                    <a:pt x="38270" y="8107"/>
                  </a:lnTo>
                  <a:lnTo>
                    <a:pt x="18999" y="22116"/>
                  </a:lnTo>
                  <a:lnTo>
                    <a:pt x="15652" y="25197"/>
                  </a:lnTo>
                  <a:lnTo>
                    <a:pt x="5886" y="44702"/>
                  </a:lnTo>
                  <a:lnTo>
                    <a:pt x="708" y="72133"/>
                  </a:lnTo>
                  <a:lnTo>
                    <a:pt x="0" y="85111"/>
                  </a:lnTo>
                  <a:lnTo>
                    <a:pt x="2987" y="90476"/>
                  </a:lnTo>
                  <a:lnTo>
                    <a:pt x="14771" y="99261"/>
                  </a:lnTo>
                  <a:lnTo>
                    <a:pt x="34200" y="105099"/>
                  </a:lnTo>
                  <a:lnTo>
                    <a:pt x="58418" y="101773"/>
                  </a:lnTo>
                  <a:lnTo>
                    <a:pt x="75590" y="94085"/>
                  </a:lnTo>
                  <a:lnTo>
                    <a:pt x="83728" y="82520"/>
                  </a:lnTo>
                  <a:lnTo>
                    <a:pt x="92520" y="59338"/>
                  </a:lnTo>
                  <a:lnTo>
                    <a:pt x="88986" y="37885"/>
                  </a:lnTo>
                  <a:lnTo>
                    <a:pt x="81237" y="16476"/>
                  </a:lnTo>
                  <a:lnTo>
                    <a:pt x="69657" y="6047"/>
                  </a:lnTo>
                  <a:lnTo>
                    <a:pt x="62125" y="1784"/>
                  </a:lnTo>
                  <a:lnTo>
                    <a:pt x="54986" y="0"/>
                  </a:lnTo>
                  <a:lnTo>
                    <a:pt x="41410" y="841"/>
                  </a:lnTo>
                  <a:lnTo>
                    <a:pt x="18484" y="123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2099">
              <a:extLst>
                <a:ext uri="{FF2B5EF4-FFF2-40B4-BE49-F238E27FC236}">
                  <a16:creationId xmlns:a16="http://schemas.microsoft.com/office/drawing/2014/main" id="{9409A20A-21D6-45DE-12B9-502FD884B3F4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1152525" y="23050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2100">
              <a:extLst>
                <a:ext uri="{FF2B5EF4-FFF2-40B4-BE49-F238E27FC236}">
                  <a16:creationId xmlns:a16="http://schemas.microsoft.com/office/drawing/2014/main" id="{595FFE4E-4830-0BC9-25B8-96FD280FF95D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1225602" y="2200310"/>
              <a:ext cx="107535" cy="104262"/>
            </a:xfrm>
            <a:custGeom>
              <a:avLst/>
              <a:gdLst/>
              <a:ahLst/>
              <a:cxnLst/>
              <a:rect l="0" t="0" r="0" b="0"/>
              <a:pathLst>
                <a:path w="107535" h="104262">
                  <a:moveTo>
                    <a:pt x="69798" y="19015"/>
                  </a:moveTo>
                  <a:lnTo>
                    <a:pt x="69798" y="19015"/>
                  </a:lnTo>
                  <a:lnTo>
                    <a:pt x="69798" y="4550"/>
                  </a:lnTo>
                  <a:lnTo>
                    <a:pt x="68740" y="3021"/>
                  </a:lnTo>
                  <a:lnTo>
                    <a:pt x="66976" y="2003"/>
                  </a:lnTo>
                  <a:lnTo>
                    <a:pt x="60097" y="233"/>
                  </a:lnTo>
                  <a:lnTo>
                    <a:pt x="47132" y="0"/>
                  </a:lnTo>
                  <a:lnTo>
                    <a:pt x="32861" y="5032"/>
                  </a:lnTo>
                  <a:lnTo>
                    <a:pt x="15227" y="18282"/>
                  </a:lnTo>
                  <a:lnTo>
                    <a:pt x="1653" y="35613"/>
                  </a:lnTo>
                  <a:lnTo>
                    <a:pt x="0" y="50734"/>
                  </a:lnTo>
                  <a:lnTo>
                    <a:pt x="3851" y="68037"/>
                  </a:lnTo>
                  <a:lnTo>
                    <a:pt x="12619" y="86311"/>
                  </a:lnTo>
                  <a:lnTo>
                    <a:pt x="17920" y="92454"/>
                  </a:lnTo>
                  <a:lnTo>
                    <a:pt x="29455" y="99280"/>
                  </a:lnTo>
                  <a:lnTo>
                    <a:pt x="55165" y="103662"/>
                  </a:lnTo>
                  <a:lnTo>
                    <a:pt x="71761" y="104261"/>
                  </a:lnTo>
                  <a:lnTo>
                    <a:pt x="86898" y="98882"/>
                  </a:lnTo>
                  <a:lnTo>
                    <a:pt x="98565" y="90495"/>
                  </a:lnTo>
                  <a:lnTo>
                    <a:pt x="103750" y="83240"/>
                  </a:lnTo>
                  <a:lnTo>
                    <a:pt x="106669" y="68148"/>
                  </a:lnTo>
                  <a:lnTo>
                    <a:pt x="107534" y="50271"/>
                  </a:lnTo>
                  <a:lnTo>
                    <a:pt x="102092" y="37845"/>
                  </a:lnTo>
                  <a:lnTo>
                    <a:pt x="91464" y="22735"/>
                  </a:lnTo>
                  <a:lnTo>
                    <a:pt x="84366" y="20668"/>
                  </a:lnTo>
                  <a:lnTo>
                    <a:pt x="60273" y="190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2101">
              <a:extLst>
                <a:ext uri="{FF2B5EF4-FFF2-40B4-BE49-F238E27FC236}">
                  <a16:creationId xmlns:a16="http://schemas.microsoft.com/office/drawing/2014/main" id="{F2C8BAA6-16C6-67F5-0D7C-92C33B566A64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1381125" y="2202142"/>
              <a:ext cx="123826" cy="121566"/>
            </a:xfrm>
            <a:custGeom>
              <a:avLst/>
              <a:gdLst/>
              <a:ahLst/>
              <a:cxnLst/>
              <a:rect l="0" t="0" r="0" b="0"/>
              <a:pathLst>
                <a:path w="123826" h="121566">
                  <a:moveTo>
                    <a:pt x="0" y="36233"/>
                  </a:moveTo>
                  <a:lnTo>
                    <a:pt x="0" y="36233"/>
                  </a:lnTo>
                  <a:lnTo>
                    <a:pt x="0" y="31177"/>
                  </a:lnTo>
                  <a:lnTo>
                    <a:pt x="2822" y="25872"/>
                  </a:lnTo>
                  <a:lnTo>
                    <a:pt x="22390" y="4434"/>
                  </a:lnTo>
                  <a:lnTo>
                    <a:pt x="31471" y="934"/>
                  </a:lnTo>
                  <a:lnTo>
                    <a:pt x="36856" y="0"/>
                  </a:lnTo>
                  <a:lnTo>
                    <a:pt x="45661" y="1785"/>
                  </a:lnTo>
                  <a:lnTo>
                    <a:pt x="59937" y="11554"/>
                  </a:lnTo>
                  <a:lnTo>
                    <a:pt x="63680" y="20326"/>
                  </a:lnTo>
                  <a:lnTo>
                    <a:pt x="64679" y="25628"/>
                  </a:lnTo>
                  <a:lnTo>
                    <a:pt x="61027" y="48260"/>
                  </a:lnTo>
                  <a:lnTo>
                    <a:pt x="38003" y="93822"/>
                  </a:lnTo>
                  <a:lnTo>
                    <a:pt x="31707" y="104161"/>
                  </a:lnTo>
                  <a:lnTo>
                    <a:pt x="19606" y="112110"/>
                  </a:lnTo>
                  <a:lnTo>
                    <a:pt x="48731" y="115243"/>
                  </a:lnTo>
                  <a:lnTo>
                    <a:pt x="61875" y="118973"/>
                  </a:lnTo>
                  <a:lnTo>
                    <a:pt x="100341" y="121565"/>
                  </a:lnTo>
                  <a:lnTo>
                    <a:pt x="123825" y="11243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2102">
              <a:extLst>
                <a:ext uri="{FF2B5EF4-FFF2-40B4-BE49-F238E27FC236}">
                  <a16:creationId xmlns:a16="http://schemas.microsoft.com/office/drawing/2014/main" id="{33A56D23-B60D-33BE-4984-B0B95B5DB416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1524556" y="2191293"/>
              <a:ext cx="82853" cy="142333"/>
            </a:xfrm>
            <a:custGeom>
              <a:avLst/>
              <a:gdLst/>
              <a:ahLst/>
              <a:cxnLst/>
              <a:rect l="0" t="0" r="0" b="0"/>
              <a:pathLst>
                <a:path w="82853" h="142333">
                  <a:moveTo>
                    <a:pt x="47069" y="28032"/>
                  </a:moveTo>
                  <a:lnTo>
                    <a:pt x="47069" y="28032"/>
                  </a:lnTo>
                  <a:lnTo>
                    <a:pt x="47069" y="14774"/>
                  </a:lnTo>
                  <a:lnTo>
                    <a:pt x="44247" y="8734"/>
                  </a:lnTo>
                  <a:lnTo>
                    <a:pt x="42012" y="5642"/>
                  </a:lnTo>
                  <a:lnTo>
                    <a:pt x="36708" y="2206"/>
                  </a:lnTo>
                  <a:lnTo>
                    <a:pt x="24679" y="0"/>
                  </a:lnTo>
                  <a:lnTo>
                    <a:pt x="21559" y="1936"/>
                  </a:lnTo>
                  <a:lnTo>
                    <a:pt x="12111" y="12656"/>
                  </a:lnTo>
                  <a:lnTo>
                    <a:pt x="5780" y="15907"/>
                  </a:lnTo>
                  <a:lnTo>
                    <a:pt x="3667" y="18890"/>
                  </a:lnTo>
                  <a:lnTo>
                    <a:pt x="695" y="32144"/>
                  </a:lnTo>
                  <a:lnTo>
                    <a:pt x="0" y="39737"/>
                  </a:lnTo>
                  <a:lnTo>
                    <a:pt x="2513" y="46640"/>
                  </a:lnTo>
                  <a:lnTo>
                    <a:pt x="4665" y="49962"/>
                  </a:lnTo>
                  <a:lnTo>
                    <a:pt x="23328" y="62899"/>
                  </a:lnTo>
                  <a:lnTo>
                    <a:pt x="44574" y="72823"/>
                  </a:lnTo>
                  <a:lnTo>
                    <a:pt x="64333" y="80154"/>
                  </a:lnTo>
                  <a:lnTo>
                    <a:pt x="77349" y="88748"/>
                  </a:lnTo>
                  <a:lnTo>
                    <a:pt x="81694" y="94881"/>
                  </a:lnTo>
                  <a:lnTo>
                    <a:pt x="82852" y="97998"/>
                  </a:lnTo>
                  <a:lnTo>
                    <a:pt x="82566" y="101134"/>
                  </a:lnTo>
                  <a:lnTo>
                    <a:pt x="79426" y="107441"/>
                  </a:lnTo>
                  <a:lnTo>
                    <a:pt x="61182" y="126660"/>
                  </a:lnTo>
                  <a:lnTo>
                    <a:pt x="49461" y="134661"/>
                  </a:lnTo>
                  <a:lnTo>
                    <a:pt x="30962" y="140059"/>
                  </a:lnTo>
                  <a:lnTo>
                    <a:pt x="8969" y="1423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2103">
              <a:extLst>
                <a:ext uri="{FF2B5EF4-FFF2-40B4-BE49-F238E27FC236}">
                  <a16:creationId xmlns:a16="http://schemas.microsoft.com/office/drawing/2014/main" id="{35802DD6-7A0E-FEA4-C413-D09C314DF20A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1552575" y="2144992"/>
              <a:ext cx="114301" cy="36234"/>
            </a:xfrm>
            <a:custGeom>
              <a:avLst/>
              <a:gdLst/>
              <a:ahLst/>
              <a:cxnLst/>
              <a:rect l="0" t="0" r="0" b="0"/>
              <a:pathLst>
                <a:path w="114301" h="36234">
                  <a:moveTo>
                    <a:pt x="0" y="36233"/>
                  </a:moveTo>
                  <a:lnTo>
                    <a:pt x="0" y="36233"/>
                  </a:lnTo>
                  <a:lnTo>
                    <a:pt x="8663" y="28629"/>
                  </a:lnTo>
                  <a:lnTo>
                    <a:pt x="51825" y="2334"/>
                  </a:lnTo>
                  <a:lnTo>
                    <a:pt x="63955" y="0"/>
                  </a:lnTo>
                  <a:lnTo>
                    <a:pt x="73580" y="1785"/>
                  </a:lnTo>
                  <a:lnTo>
                    <a:pt x="77628" y="3743"/>
                  </a:lnTo>
                  <a:lnTo>
                    <a:pt x="114300" y="76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2104">
              <a:extLst>
                <a:ext uri="{FF2B5EF4-FFF2-40B4-BE49-F238E27FC236}">
                  <a16:creationId xmlns:a16="http://schemas.microsoft.com/office/drawing/2014/main" id="{AE09BE21-F2C8-4C05-13E8-C2CE03BBC37C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1628775" y="2352836"/>
              <a:ext cx="112253" cy="133190"/>
            </a:xfrm>
            <a:custGeom>
              <a:avLst/>
              <a:gdLst/>
              <a:ahLst/>
              <a:cxnLst/>
              <a:rect l="0" t="0" r="0" b="0"/>
              <a:pathLst>
                <a:path w="112253" h="133190">
                  <a:moveTo>
                    <a:pt x="95250" y="9364"/>
                  </a:moveTo>
                  <a:lnTo>
                    <a:pt x="95250" y="9364"/>
                  </a:lnTo>
                  <a:lnTo>
                    <a:pt x="103451" y="1163"/>
                  </a:lnTo>
                  <a:lnTo>
                    <a:pt x="103892" y="1780"/>
                  </a:lnTo>
                  <a:lnTo>
                    <a:pt x="104383" y="5288"/>
                  </a:lnTo>
                  <a:lnTo>
                    <a:pt x="103455" y="6647"/>
                  </a:lnTo>
                  <a:lnTo>
                    <a:pt x="101778" y="7552"/>
                  </a:lnTo>
                  <a:lnTo>
                    <a:pt x="99602" y="8156"/>
                  </a:lnTo>
                  <a:lnTo>
                    <a:pt x="98152" y="9617"/>
                  </a:lnTo>
                  <a:lnTo>
                    <a:pt x="96539" y="14062"/>
                  </a:lnTo>
                  <a:lnTo>
                    <a:pt x="95051" y="15671"/>
                  </a:lnTo>
                  <a:lnTo>
                    <a:pt x="90576" y="17459"/>
                  </a:lnTo>
                  <a:lnTo>
                    <a:pt x="88959" y="18994"/>
                  </a:lnTo>
                  <a:lnTo>
                    <a:pt x="87162" y="23522"/>
                  </a:lnTo>
                  <a:lnTo>
                    <a:pt x="85625" y="25153"/>
                  </a:lnTo>
                  <a:lnTo>
                    <a:pt x="81094" y="26964"/>
                  </a:lnTo>
                  <a:lnTo>
                    <a:pt x="79463" y="26389"/>
                  </a:lnTo>
                  <a:lnTo>
                    <a:pt x="78375" y="24948"/>
                  </a:lnTo>
                  <a:lnTo>
                    <a:pt x="76238" y="18994"/>
                  </a:lnTo>
                  <a:lnTo>
                    <a:pt x="85334" y="18892"/>
                  </a:lnTo>
                  <a:lnTo>
                    <a:pt x="85690" y="27090"/>
                  </a:lnTo>
                  <a:lnTo>
                    <a:pt x="84644" y="27532"/>
                  </a:lnTo>
                  <a:lnTo>
                    <a:pt x="77521" y="28298"/>
                  </a:lnTo>
                  <a:lnTo>
                    <a:pt x="77080" y="27278"/>
                  </a:lnTo>
                  <a:lnTo>
                    <a:pt x="76235" y="6021"/>
                  </a:lnTo>
                  <a:lnTo>
                    <a:pt x="77281" y="3960"/>
                  </a:lnTo>
                  <a:lnTo>
                    <a:pt x="79038" y="2586"/>
                  </a:lnTo>
                  <a:lnTo>
                    <a:pt x="83811" y="1060"/>
                  </a:lnTo>
                  <a:lnTo>
                    <a:pt x="98591" y="0"/>
                  </a:lnTo>
                  <a:lnTo>
                    <a:pt x="100652" y="1004"/>
                  </a:lnTo>
                  <a:lnTo>
                    <a:pt x="102027" y="2733"/>
                  </a:lnTo>
                  <a:lnTo>
                    <a:pt x="112073" y="29504"/>
                  </a:lnTo>
                  <a:lnTo>
                    <a:pt x="112252" y="41599"/>
                  </a:lnTo>
                  <a:lnTo>
                    <a:pt x="108804" y="54029"/>
                  </a:lnTo>
                  <a:lnTo>
                    <a:pt x="95856" y="72928"/>
                  </a:lnTo>
                  <a:lnTo>
                    <a:pt x="56955" y="105913"/>
                  </a:lnTo>
                  <a:lnTo>
                    <a:pt x="0" y="1331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1" name="SMARTInkShape-Group472">
            <a:extLst>
              <a:ext uri="{FF2B5EF4-FFF2-40B4-BE49-F238E27FC236}">
                <a16:creationId xmlns:a16="http://schemas.microsoft.com/office/drawing/2014/main" id="{E3E9F8A9-19D7-5BC0-A798-CCE581C19E13}"/>
              </a:ext>
            </a:extLst>
          </p:cNvPr>
          <p:cNvGrpSpPr/>
          <p:nvPr/>
        </p:nvGrpSpPr>
        <p:grpSpPr>
          <a:xfrm>
            <a:off x="1943217" y="2190750"/>
            <a:ext cx="523759" cy="180976"/>
            <a:chOff x="1943217" y="2190750"/>
            <a:chExt cx="523759" cy="180976"/>
          </a:xfrm>
        </p:grpSpPr>
        <p:sp>
          <p:nvSpPr>
            <p:cNvPr id="87" name="SMARTInkShape-2105">
              <a:extLst>
                <a:ext uri="{FF2B5EF4-FFF2-40B4-BE49-F238E27FC236}">
                  <a16:creationId xmlns:a16="http://schemas.microsoft.com/office/drawing/2014/main" id="{5651390A-F771-672E-006F-9FE4CEAE7A76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1943217" y="2209800"/>
              <a:ext cx="28343" cy="161337"/>
            </a:xfrm>
            <a:custGeom>
              <a:avLst/>
              <a:gdLst/>
              <a:ahLst/>
              <a:cxnLst/>
              <a:rect l="0" t="0" r="0" b="0"/>
              <a:pathLst>
                <a:path w="28343" h="161337">
                  <a:moveTo>
                    <a:pt x="18933" y="0"/>
                  </a:moveTo>
                  <a:lnTo>
                    <a:pt x="18933" y="0"/>
                  </a:lnTo>
                  <a:lnTo>
                    <a:pt x="28342" y="0"/>
                  </a:lnTo>
                  <a:lnTo>
                    <a:pt x="20247" y="0"/>
                  </a:lnTo>
                  <a:lnTo>
                    <a:pt x="24680" y="0"/>
                  </a:lnTo>
                  <a:lnTo>
                    <a:pt x="22164" y="0"/>
                  </a:lnTo>
                  <a:lnTo>
                    <a:pt x="25065" y="0"/>
                  </a:lnTo>
                  <a:lnTo>
                    <a:pt x="19234" y="0"/>
                  </a:lnTo>
                  <a:lnTo>
                    <a:pt x="24480" y="0"/>
                  </a:lnTo>
                  <a:lnTo>
                    <a:pt x="22104" y="0"/>
                  </a:lnTo>
                  <a:lnTo>
                    <a:pt x="27412" y="0"/>
                  </a:lnTo>
                  <a:lnTo>
                    <a:pt x="19041" y="0"/>
                  </a:lnTo>
                  <a:lnTo>
                    <a:pt x="27143" y="0"/>
                  </a:lnTo>
                  <a:lnTo>
                    <a:pt x="20142" y="0"/>
                  </a:lnTo>
                  <a:lnTo>
                    <a:pt x="24347" y="5056"/>
                  </a:lnTo>
                  <a:lnTo>
                    <a:pt x="24659" y="8663"/>
                  </a:lnTo>
                  <a:lnTo>
                    <a:pt x="14162" y="51044"/>
                  </a:lnTo>
                  <a:lnTo>
                    <a:pt x="10347" y="92946"/>
                  </a:lnTo>
                  <a:lnTo>
                    <a:pt x="8432" y="136989"/>
                  </a:lnTo>
                  <a:lnTo>
                    <a:pt x="0" y="161336"/>
                  </a:lnTo>
                  <a:lnTo>
                    <a:pt x="9408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2106">
              <a:extLst>
                <a:ext uri="{FF2B5EF4-FFF2-40B4-BE49-F238E27FC236}">
                  <a16:creationId xmlns:a16="http://schemas.microsoft.com/office/drawing/2014/main" id="{ED88E7BF-B961-B9FD-325E-3105D733BDEA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1990740" y="2190750"/>
              <a:ext cx="123796" cy="180976"/>
            </a:xfrm>
            <a:custGeom>
              <a:avLst/>
              <a:gdLst/>
              <a:ahLst/>
              <a:cxnLst/>
              <a:rect l="0" t="0" r="0" b="0"/>
              <a:pathLst>
                <a:path w="123796" h="180976">
                  <a:moveTo>
                    <a:pt x="76185" y="19050"/>
                  </a:moveTo>
                  <a:lnTo>
                    <a:pt x="76185" y="19050"/>
                  </a:lnTo>
                  <a:lnTo>
                    <a:pt x="81242" y="19050"/>
                  </a:lnTo>
                  <a:lnTo>
                    <a:pt x="82731" y="17992"/>
                  </a:lnTo>
                  <a:lnTo>
                    <a:pt x="83724" y="16228"/>
                  </a:lnTo>
                  <a:lnTo>
                    <a:pt x="85675" y="9641"/>
                  </a:lnTo>
                  <a:lnTo>
                    <a:pt x="76185" y="0"/>
                  </a:lnTo>
                  <a:lnTo>
                    <a:pt x="81242" y="5056"/>
                  </a:lnTo>
                  <a:lnTo>
                    <a:pt x="81673" y="7604"/>
                  </a:lnTo>
                  <a:lnTo>
                    <a:pt x="80902" y="10361"/>
                  </a:lnTo>
                  <a:lnTo>
                    <a:pt x="72061" y="22390"/>
                  </a:lnTo>
                  <a:lnTo>
                    <a:pt x="32601" y="69166"/>
                  </a:lnTo>
                  <a:lnTo>
                    <a:pt x="12761" y="97224"/>
                  </a:lnTo>
                  <a:lnTo>
                    <a:pt x="4241" y="103596"/>
                  </a:lnTo>
                  <a:lnTo>
                    <a:pt x="0" y="114258"/>
                  </a:lnTo>
                  <a:lnTo>
                    <a:pt x="45109" y="114299"/>
                  </a:lnTo>
                  <a:lnTo>
                    <a:pt x="72833" y="114300"/>
                  </a:lnTo>
                  <a:lnTo>
                    <a:pt x="100878" y="105658"/>
                  </a:lnTo>
                  <a:lnTo>
                    <a:pt x="107621" y="105167"/>
                  </a:lnTo>
                  <a:lnTo>
                    <a:pt x="114145" y="102127"/>
                  </a:lnTo>
                  <a:lnTo>
                    <a:pt x="123244" y="95652"/>
                  </a:lnTo>
                  <a:lnTo>
                    <a:pt x="123760" y="87084"/>
                  </a:lnTo>
                  <a:lnTo>
                    <a:pt x="123795" y="91184"/>
                  </a:lnTo>
                  <a:lnTo>
                    <a:pt x="106476" y="134868"/>
                  </a:lnTo>
                  <a:lnTo>
                    <a:pt x="95235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2107">
              <a:extLst>
                <a:ext uri="{FF2B5EF4-FFF2-40B4-BE49-F238E27FC236}">
                  <a16:creationId xmlns:a16="http://schemas.microsoft.com/office/drawing/2014/main" id="{6D00BE29-7EDE-EAC1-0F3B-7E67E29C8184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2181225" y="2289362"/>
              <a:ext cx="76201" cy="6164"/>
            </a:xfrm>
            <a:custGeom>
              <a:avLst/>
              <a:gdLst/>
              <a:ahLst/>
              <a:cxnLst/>
              <a:rect l="0" t="0" r="0" b="0"/>
              <a:pathLst>
                <a:path w="76201" h="6164">
                  <a:moveTo>
                    <a:pt x="0" y="6163"/>
                  </a:moveTo>
                  <a:lnTo>
                    <a:pt x="0" y="6163"/>
                  </a:lnTo>
                  <a:lnTo>
                    <a:pt x="0" y="1107"/>
                  </a:lnTo>
                  <a:lnTo>
                    <a:pt x="1058" y="675"/>
                  </a:lnTo>
                  <a:lnTo>
                    <a:pt x="5056" y="3018"/>
                  </a:lnTo>
                  <a:lnTo>
                    <a:pt x="6546" y="3008"/>
                  </a:lnTo>
                  <a:lnTo>
                    <a:pt x="7539" y="1943"/>
                  </a:lnTo>
                  <a:lnTo>
                    <a:pt x="8201" y="175"/>
                  </a:lnTo>
                  <a:lnTo>
                    <a:pt x="8642" y="54"/>
                  </a:lnTo>
                  <a:lnTo>
                    <a:pt x="9133" y="2742"/>
                  </a:lnTo>
                  <a:lnTo>
                    <a:pt x="10322" y="2824"/>
                  </a:lnTo>
                  <a:lnTo>
                    <a:pt x="14465" y="93"/>
                  </a:lnTo>
                  <a:lnTo>
                    <a:pt x="17052" y="0"/>
                  </a:lnTo>
                  <a:lnTo>
                    <a:pt x="31905" y="5142"/>
                  </a:lnTo>
                  <a:lnTo>
                    <a:pt x="76200" y="616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2108">
              <a:extLst>
                <a:ext uri="{FF2B5EF4-FFF2-40B4-BE49-F238E27FC236}">
                  <a16:creationId xmlns:a16="http://schemas.microsoft.com/office/drawing/2014/main" id="{CB273E54-4B47-3B43-66FE-E09EB43BEB22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2305344" y="2219338"/>
              <a:ext cx="161632" cy="123759"/>
            </a:xfrm>
            <a:custGeom>
              <a:avLst/>
              <a:gdLst/>
              <a:ahLst/>
              <a:cxnLst/>
              <a:rect l="0" t="0" r="0" b="0"/>
              <a:pathLst>
                <a:path w="161632" h="123759">
                  <a:moveTo>
                    <a:pt x="9231" y="28562"/>
                  </a:moveTo>
                  <a:lnTo>
                    <a:pt x="9231" y="28562"/>
                  </a:lnTo>
                  <a:lnTo>
                    <a:pt x="9231" y="20361"/>
                  </a:lnTo>
                  <a:lnTo>
                    <a:pt x="26565" y="1738"/>
                  </a:lnTo>
                  <a:lnTo>
                    <a:pt x="30340" y="765"/>
                  </a:lnTo>
                  <a:lnTo>
                    <a:pt x="60067" y="0"/>
                  </a:lnTo>
                  <a:lnTo>
                    <a:pt x="62172" y="1054"/>
                  </a:lnTo>
                  <a:lnTo>
                    <a:pt x="63575" y="2815"/>
                  </a:lnTo>
                  <a:lnTo>
                    <a:pt x="64510" y="5047"/>
                  </a:lnTo>
                  <a:lnTo>
                    <a:pt x="66217" y="30579"/>
                  </a:lnTo>
                  <a:lnTo>
                    <a:pt x="56219" y="51032"/>
                  </a:lnTo>
                  <a:lnTo>
                    <a:pt x="21904" y="97182"/>
                  </a:lnTo>
                  <a:lnTo>
                    <a:pt x="7224" y="109807"/>
                  </a:lnTo>
                  <a:lnTo>
                    <a:pt x="0" y="123204"/>
                  </a:lnTo>
                  <a:lnTo>
                    <a:pt x="26247" y="123758"/>
                  </a:lnTo>
                  <a:lnTo>
                    <a:pt x="73419" y="115606"/>
                  </a:lnTo>
                  <a:lnTo>
                    <a:pt x="119931" y="114321"/>
                  </a:lnTo>
                  <a:lnTo>
                    <a:pt x="161631" y="11428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9" name="SMARTInkShape-Group473">
            <a:extLst>
              <a:ext uri="{FF2B5EF4-FFF2-40B4-BE49-F238E27FC236}">
                <a16:creationId xmlns:a16="http://schemas.microsoft.com/office/drawing/2014/main" id="{182285CA-F9C6-A9A2-7492-E4AF43E18794}"/>
              </a:ext>
            </a:extLst>
          </p:cNvPr>
          <p:cNvGrpSpPr/>
          <p:nvPr/>
        </p:nvGrpSpPr>
        <p:grpSpPr>
          <a:xfrm>
            <a:off x="2809875" y="1823606"/>
            <a:ext cx="1285876" cy="309995"/>
            <a:chOff x="2809875" y="1823606"/>
            <a:chExt cx="1285876" cy="309995"/>
          </a:xfrm>
        </p:grpSpPr>
        <p:sp>
          <p:nvSpPr>
            <p:cNvPr id="92" name="SMARTInkShape-2109">
              <a:extLst>
                <a:ext uri="{FF2B5EF4-FFF2-40B4-BE49-F238E27FC236}">
                  <a16:creationId xmlns:a16="http://schemas.microsoft.com/office/drawing/2014/main" id="{EF03438B-F559-62C9-F728-B096775D5134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2809875" y="1971675"/>
              <a:ext cx="114301" cy="1"/>
            </a:xfrm>
            <a:custGeom>
              <a:avLst/>
              <a:gdLst/>
              <a:ahLst/>
              <a:cxnLst/>
              <a:rect l="0" t="0" r="0" b="0"/>
              <a:pathLst>
                <a:path w="114301" h="1">
                  <a:moveTo>
                    <a:pt x="0" y="0"/>
                  </a:moveTo>
                  <a:lnTo>
                    <a:pt x="0" y="0"/>
                  </a:lnTo>
                  <a:lnTo>
                    <a:pt x="45518" y="0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2110">
              <a:extLst>
                <a:ext uri="{FF2B5EF4-FFF2-40B4-BE49-F238E27FC236}">
                  <a16:creationId xmlns:a16="http://schemas.microsoft.com/office/drawing/2014/main" id="{23972E1D-B7FF-A4BF-4DAB-05115CE3F6DF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2819400" y="2009775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29338" y="3862"/>
                  </a:lnTo>
                  <a:lnTo>
                    <a:pt x="55121" y="508"/>
                  </a:lnTo>
                  <a:lnTo>
                    <a:pt x="100954" y="67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2111">
              <a:extLst>
                <a:ext uri="{FF2B5EF4-FFF2-40B4-BE49-F238E27FC236}">
                  <a16:creationId xmlns:a16="http://schemas.microsoft.com/office/drawing/2014/main" id="{95C49BF5-2BE7-9ABA-570E-DB93A95571FA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3234457" y="1872030"/>
              <a:ext cx="175494" cy="204421"/>
            </a:xfrm>
            <a:custGeom>
              <a:avLst/>
              <a:gdLst/>
              <a:ahLst/>
              <a:cxnLst/>
              <a:rect l="0" t="0" r="0" b="0"/>
              <a:pathLst>
                <a:path w="175494" h="204421">
                  <a:moveTo>
                    <a:pt x="32618" y="71070"/>
                  </a:moveTo>
                  <a:lnTo>
                    <a:pt x="32618" y="71070"/>
                  </a:lnTo>
                  <a:lnTo>
                    <a:pt x="24417" y="71070"/>
                  </a:lnTo>
                  <a:lnTo>
                    <a:pt x="23976" y="70012"/>
                  </a:lnTo>
                  <a:lnTo>
                    <a:pt x="23486" y="66014"/>
                  </a:lnTo>
                  <a:lnTo>
                    <a:pt x="26090" y="60709"/>
                  </a:lnTo>
                  <a:lnTo>
                    <a:pt x="51746" y="19295"/>
                  </a:lnTo>
                  <a:lnTo>
                    <a:pt x="82098" y="977"/>
                  </a:lnTo>
                  <a:lnTo>
                    <a:pt x="85713" y="0"/>
                  </a:lnTo>
                  <a:lnTo>
                    <a:pt x="89182" y="406"/>
                  </a:lnTo>
                  <a:lnTo>
                    <a:pt x="107408" y="8664"/>
                  </a:lnTo>
                  <a:lnTo>
                    <a:pt x="111053" y="12532"/>
                  </a:lnTo>
                  <a:lnTo>
                    <a:pt x="115103" y="22475"/>
                  </a:lnTo>
                  <a:lnTo>
                    <a:pt x="118059" y="63620"/>
                  </a:lnTo>
                  <a:lnTo>
                    <a:pt x="112572" y="78695"/>
                  </a:lnTo>
                  <a:lnTo>
                    <a:pt x="105195" y="92451"/>
                  </a:lnTo>
                  <a:lnTo>
                    <a:pt x="101916" y="105620"/>
                  </a:lnTo>
                  <a:lnTo>
                    <a:pt x="91992" y="118528"/>
                  </a:lnTo>
                  <a:lnTo>
                    <a:pt x="49041" y="156780"/>
                  </a:lnTo>
                  <a:lnTo>
                    <a:pt x="4470" y="194647"/>
                  </a:lnTo>
                  <a:lnTo>
                    <a:pt x="1153" y="197905"/>
                  </a:lnTo>
                  <a:lnTo>
                    <a:pt x="0" y="200076"/>
                  </a:lnTo>
                  <a:lnTo>
                    <a:pt x="289" y="201524"/>
                  </a:lnTo>
                  <a:lnTo>
                    <a:pt x="3301" y="203848"/>
                  </a:lnTo>
                  <a:lnTo>
                    <a:pt x="46856" y="204398"/>
                  </a:lnTo>
                  <a:lnTo>
                    <a:pt x="92114" y="204417"/>
                  </a:lnTo>
                  <a:lnTo>
                    <a:pt x="131154" y="204419"/>
                  </a:lnTo>
                  <a:lnTo>
                    <a:pt x="175493" y="2044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2112">
              <a:extLst>
                <a:ext uri="{FF2B5EF4-FFF2-40B4-BE49-F238E27FC236}">
                  <a16:creationId xmlns:a16="http://schemas.microsoft.com/office/drawing/2014/main" id="{CCDC1FFE-B7FE-701A-5720-6E977EAEDEEE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3448050" y="20478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9" y="9525"/>
                  </a:lnTo>
                  <a:lnTo>
                    <a:pt x="2979" y="8467"/>
                  </a:lnTo>
                  <a:lnTo>
                    <a:pt x="1986" y="670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2113">
              <a:extLst>
                <a:ext uri="{FF2B5EF4-FFF2-40B4-BE49-F238E27FC236}">
                  <a16:creationId xmlns:a16="http://schemas.microsoft.com/office/drawing/2014/main" id="{5E3FEDB9-3074-0C93-C70A-4AD596701FC0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3619500" y="1859484"/>
              <a:ext cx="37708" cy="226492"/>
            </a:xfrm>
            <a:custGeom>
              <a:avLst/>
              <a:gdLst/>
              <a:ahLst/>
              <a:cxnLst/>
              <a:rect l="0" t="0" r="0" b="0"/>
              <a:pathLst>
                <a:path w="37708" h="226492">
                  <a:moveTo>
                    <a:pt x="28575" y="26466"/>
                  </a:moveTo>
                  <a:lnTo>
                    <a:pt x="28575" y="26466"/>
                  </a:lnTo>
                  <a:lnTo>
                    <a:pt x="28575" y="16353"/>
                  </a:lnTo>
                  <a:lnTo>
                    <a:pt x="31397" y="8566"/>
                  </a:lnTo>
                  <a:lnTo>
                    <a:pt x="36776" y="0"/>
                  </a:lnTo>
                  <a:lnTo>
                    <a:pt x="37512" y="4473"/>
                  </a:lnTo>
                  <a:lnTo>
                    <a:pt x="37707" y="8629"/>
                  </a:lnTo>
                  <a:lnTo>
                    <a:pt x="32281" y="18891"/>
                  </a:lnTo>
                  <a:lnTo>
                    <a:pt x="27871" y="24591"/>
                  </a:lnTo>
                  <a:lnTo>
                    <a:pt x="22970" y="42213"/>
                  </a:lnTo>
                  <a:lnTo>
                    <a:pt x="14768" y="88020"/>
                  </a:lnTo>
                  <a:lnTo>
                    <a:pt x="6022" y="125255"/>
                  </a:lnTo>
                  <a:lnTo>
                    <a:pt x="1189" y="162671"/>
                  </a:lnTo>
                  <a:lnTo>
                    <a:pt x="0" y="22649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2114">
              <a:extLst>
                <a:ext uri="{FF2B5EF4-FFF2-40B4-BE49-F238E27FC236}">
                  <a16:creationId xmlns:a16="http://schemas.microsoft.com/office/drawing/2014/main" id="{EDAD6646-7292-FF96-BEAF-C8E008FAC021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3714750" y="1857492"/>
              <a:ext cx="170725" cy="228484"/>
            </a:xfrm>
            <a:custGeom>
              <a:avLst/>
              <a:gdLst/>
              <a:ahLst/>
              <a:cxnLst/>
              <a:rect l="0" t="0" r="0" b="0"/>
              <a:pathLst>
                <a:path w="170725" h="228484">
                  <a:moveTo>
                    <a:pt x="0" y="37983"/>
                  </a:moveTo>
                  <a:lnTo>
                    <a:pt x="0" y="37983"/>
                  </a:lnTo>
                  <a:lnTo>
                    <a:pt x="0" y="32927"/>
                  </a:lnTo>
                  <a:lnTo>
                    <a:pt x="5644" y="27622"/>
                  </a:lnTo>
                  <a:lnTo>
                    <a:pt x="14151" y="22795"/>
                  </a:lnTo>
                  <a:lnTo>
                    <a:pt x="51183" y="11620"/>
                  </a:lnTo>
                  <a:lnTo>
                    <a:pt x="94660" y="9699"/>
                  </a:lnTo>
                  <a:lnTo>
                    <a:pt x="116360" y="8436"/>
                  </a:lnTo>
                  <a:lnTo>
                    <a:pt x="163175" y="279"/>
                  </a:lnTo>
                  <a:lnTo>
                    <a:pt x="168999" y="0"/>
                  </a:lnTo>
                  <a:lnTo>
                    <a:pt x="170361" y="5580"/>
                  </a:lnTo>
                  <a:lnTo>
                    <a:pt x="170724" y="10031"/>
                  </a:lnTo>
                  <a:lnTo>
                    <a:pt x="168305" y="17799"/>
                  </a:lnTo>
                  <a:lnTo>
                    <a:pt x="158129" y="41522"/>
                  </a:lnTo>
                  <a:lnTo>
                    <a:pt x="144868" y="84386"/>
                  </a:lnTo>
                  <a:lnTo>
                    <a:pt x="127014" y="131021"/>
                  </a:lnTo>
                  <a:lnTo>
                    <a:pt x="113884" y="172296"/>
                  </a:lnTo>
                  <a:lnTo>
                    <a:pt x="106575" y="204567"/>
                  </a:lnTo>
                  <a:lnTo>
                    <a:pt x="114300" y="228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2115">
              <a:extLst>
                <a:ext uri="{FF2B5EF4-FFF2-40B4-BE49-F238E27FC236}">
                  <a16:creationId xmlns:a16="http://schemas.microsoft.com/office/drawing/2014/main" id="{241F38B5-846A-492B-8C70-4B764C876080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3930012" y="1823606"/>
              <a:ext cx="165739" cy="309995"/>
            </a:xfrm>
            <a:custGeom>
              <a:avLst/>
              <a:gdLst/>
              <a:ahLst/>
              <a:cxnLst/>
              <a:rect l="0" t="0" r="0" b="0"/>
              <a:pathLst>
                <a:path w="165739" h="309995">
                  <a:moveTo>
                    <a:pt x="108588" y="90919"/>
                  </a:moveTo>
                  <a:lnTo>
                    <a:pt x="108588" y="90919"/>
                  </a:lnTo>
                  <a:lnTo>
                    <a:pt x="116789" y="82718"/>
                  </a:lnTo>
                  <a:lnTo>
                    <a:pt x="117720" y="76730"/>
                  </a:lnTo>
                  <a:lnTo>
                    <a:pt x="118079" y="59038"/>
                  </a:lnTo>
                  <a:lnTo>
                    <a:pt x="115276" y="52761"/>
                  </a:lnTo>
                  <a:lnTo>
                    <a:pt x="111560" y="46443"/>
                  </a:lnTo>
                  <a:lnTo>
                    <a:pt x="109174" y="33764"/>
                  </a:lnTo>
                  <a:lnTo>
                    <a:pt x="108979" y="30591"/>
                  </a:lnTo>
                  <a:lnTo>
                    <a:pt x="105939" y="24242"/>
                  </a:lnTo>
                  <a:lnTo>
                    <a:pt x="103648" y="21068"/>
                  </a:lnTo>
                  <a:lnTo>
                    <a:pt x="98279" y="17541"/>
                  </a:lnTo>
                  <a:lnTo>
                    <a:pt x="95365" y="16600"/>
                  </a:lnTo>
                  <a:lnTo>
                    <a:pt x="93423" y="14915"/>
                  </a:lnTo>
                  <a:lnTo>
                    <a:pt x="91264" y="10220"/>
                  </a:lnTo>
                  <a:lnTo>
                    <a:pt x="88573" y="8545"/>
                  </a:lnTo>
                  <a:lnTo>
                    <a:pt x="71865" y="3033"/>
                  </a:lnTo>
                  <a:lnTo>
                    <a:pt x="68230" y="579"/>
                  </a:lnTo>
                  <a:lnTo>
                    <a:pt x="63691" y="0"/>
                  </a:lnTo>
                  <a:lnTo>
                    <a:pt x="53003" y="2180"/>
                  </a:lnTo>
                  <a:lnTo>
                    <a:pt x="21428" y="21332"/>
                  </a:lnTo>
                  <a:lnTo>
                    <a:pt x="14112" y="31416"/>
                  </a:lnTo>
                  <a:lnTo>
                    <a:pt x="790" y="58704"/>
                  </a:lnTo>
                  <a:lnTo>
                    <a:pt x="0" y="74485"/>
                  </a:lnTo>
                  <a:lnTo>
                    <a:pt x="10915" y="117722"/>
                  </a:lnTo>
                  <a:lnTo>
                    <a:pt x="16847" y="128584"/>
                  </a:lnTo>
                  <a:lnTo>
                    <a:pt x="20970" y="131904"/>
                  </a:lnTo>
                  <a:lnTo>
                    <a:pt x="31193" y="135593"/>
                  </a:lnTo>
                  <a:lnTo>
                    <a:pt x="45615" y="131588"/>
                  </a:lnTo>
                  <a:lnTo>
                    <a:pt x="75688" y="116827"/>
                  </a:lnTo>
                  <a:lnTo>
                    <a:pt x="95547" y="96831"/>
                  </a:lnTo>
                  <a:lnTo>
                    <a:pt x="129559" y="50863"/>
                  </a:lnTo>
                  <a:lnTo>
                    <a:pt x="137075" y="33985"/>
                  </a:lnTo>
                  <a:lnTo>
                    <a:pt x="142193" y="43946"/>
                  </a:lnTo>
                  <a:lnTo>
                    <a:pt x="142633" y="49020"/>
                  </a:lnTo>
                  <a:lnTo>
                    <a:pt x="137782" y="93456"/>
                  </a:lnTo>
                  <a:lnTo>
                    <a:pt x="137244" y="136827"/>
                  </a:lnTo>
                  <a:lnTo>
                    <a:pt x="143725" y="175207"/>
                  </a:lnTo>
                  <a:lnTo>
                    <a:pt x="146298" y="219023"/>
                  </a:lnTo>
                  <a:lnTo>
                    <a:pt x="154855" y="262157"/>
                  </a:lnTo>
                  <a:lnTo>
                    <a:pt x="165738" y="30999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7" name="SMARTInkShape-Group474">
            <a:extLst>
              <a:ext uri="{FF2B5EF4-FFF2-40B4-BE49-F238E27FC236}">
                <a16:creationId xmlns:a16="http://schemas.microsoft.com/office/drawing/2014/main" id="{E0B77623-1BC0-172D-D3BA-2AF1670AEB96}"/>
              </a:ext>
            </a:extLst>
          </p:cNvPr>
          <p:cNvGrpSpPr/>
          <p:nvPr/>
        </p:nvGrpSpPr>
        <p:grpSpPr>
          <a:xfrm>
            <a:off x="1495551" y="5095875"/>
            <a:ext cx="771400" cy="523876"/>
            <a:chOff x="1495551" y="5095875"/>
            <a:chExt cx="771400" cy="523876"/>
          </a:xfrm>
        </p:grpSpPr>
        <p:sp>
          <p:nvSpPr>
            <p:cNvPr id="100" name="SMARTInkShape-2116">
              <a:extLst>
                <a:ext uri="{FF2B5EF4-FFF2-40B4-BE49-F238E27FC236}">
                  <a16:creationId xmlns:a16="http://schemas.microsoft.com/office/drawing/2014/main" id="{33A637F8-3E6C-02F6-3E84-AE0675FA0873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2241791" y="5373817"/>
              <a:ext cx="25160" cy="245934"/>
            </a:xfrm>
            <a:custGeom>
              <a:avLst/>
              <a:gdLst/>
              <a:ahLst/>
              <a:cxnLst/>
              <a:rect l="0" t="0" r="0" b="0"/>
              <a:pathLst>
                <a:path w="25160" h="245934">
                  <a:moveTo>
                    <a:pt x="6109" y="17333"/>
                  </a:moveTo>
                  <a:lnTo>
                    <a:pt x="6109" y="17333"/>
                  </a:lnTo>
                  <a:lnTo>
                    <a:pt x="1053" y="12277"/>
                  </a:lnTo>
                  <a:lnTo>
                    <a:pt x="621" y="9729"/>
                  </a:lnTo>
                  <a:lnTo>
                    <a:pt x="1392" y="6972"/>
                  </a:lnTo>
                  <a:lnTo>
                    <a:pt x="2964" y="4076"/>
                  </a:lnTo>
                  <a:lnTo>
                    <a:pt x="2954" y="2145"/>
                  </a:lnTo>
                  <a:lnTo>
                    <a:pt x="1889" y="858"/>
                  </a:lnTo>
                  <a:lnTo>
                    <a:pt x="121" y="0"/>
                  </a:lnTo>
                  <a:lnTo>
                    <a:pt x="0" y="486"/>
                  </a:lnTo>
                  <a:lnTo>
                    <a:pt x="2688" y="3849"/>
                  </a:lnTo>
                  <a:lnTo>
                    <a:pt x="5433" y="43989"/>
                  </a:lnTo>
                  <a:lnTo>
                    <a:pt x="5975" y="88136"/>
                  </a:lnTo>
                  <a:lnTo>
                    <a:pt x="6091" y="126689"/>
                  </a:lnTo>
                  <a:lnTo>
                    <a:pt x="8928" y="168442"/>
                  </a:lnTo>
                  <a:lnTo>
                    <a:pt x="20298" y="214874"/>
                  </a:lnTo>
                  <a:lnTo>
                    <a:pt x="25159" y="2459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2117">
              <a:extLst>
                <a:ext uri="{FF2B5EF4-FFF2-40B4-BE49-F238E27FC236}">
                  <a16:creationId xmlns:a16="http://schemas.microsoft.com/office/drawing/2014/main" id="{FFD05E3D-3A85-69E6-A525-C8BC44A6E36F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1990725" y="5429250"/>
              <a:ext cx="133347" cy="152401"/>
            </a:xfrm>
            <a:custGeom>
              <a:avLst/>
              <a:gdLst/>
              <a:ahLst/>
              <a:cxnLst/>
              <a:rect l="0" t="0" r="0" b="0"/>
              <a:pathLst>
                <a:path w="133347" h="152401">
                  <a:moveTo>
                    <a:pt x="0" y="0"/>
                  </a:moveTo>
                  <a:lnTo>
                    <a:pt x="0" y="0"/>
                  </a:lnTo>
                  <a:lnTo>
                    <a:pt x="44654" y="0"/>
                  </a:lnTo>
                  <a:lnTo>
                    <a:pt x="85138" y="0"/>
                  </a:lnTo>
                  <a:lnTo>
                    <a:pt x="132762" y="0"/>
                  </a:lnTo>
                  <a:lnTo>
                    <a:pt x="133335" y="0"/>
                  </a:lnTo>
                  <a:lnTo>
                    <a:pt x="133346" y="5056"/>
                  </a:lnTo>
                  <a:lnTo>
                    <a:pt x="120092" y="48905"/>
                  </a:lnTo>
                  <a:lnTo>
                    <a:pt x="104702" y="95419"/>
                  </a:lnTo>
                  <a:lnTo>
                    <a:pt x="96495" y="134235"/>
                  </a:lnTo>
                  <a:lnTo>
                    <a:pt x="95250" y="1524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2118">
              <a:extLst>
                <a:ext uri="{FF2B5EF4-FFF2-40B4-BE49-F238E27FC236}">
                  <a16:creationId xmlns:a16="http://schemas.microsoft.com/office/drawing/2014/main" id="{E1E78DFE-461A-6D0E-4674-02952B096071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1906324" y="5562600"/>
              <a:ext cx="8202" cy="9526"/>
            </a:xfrm>
            <a:custGeom>
              <a:avLst/>
              <a:gdLst/>
              <a:ahLst/>
              <a:cxnLst/>
              <a:rect l="0" t="0" r="0" b="0"/>
              <a:pathLst>
                <a:path w="8202" h="9526">
                  <a:moveTo>
                    <a:pt x="8201" y="0"/>
                  </a:moveTo>
                  <a:lnTo>
                    <a:pt x="8201" y="0"/>
                  </a:lnTo>
                  <a:lnTo>
                    <a:pt x="0" y="8201"/>
                  </a:lnTo>
                  <a:lnTo>
                    <a:pt x="617" y="8642"/>
                  </a:lnTo>
                  <a:lnTo>
                    <a:pt x="8201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2119">
              <a:extLst>
                <a:ext uri="{FF2B5EF4-FFF2-40B4-BE49-F238E27FC236}">
                  <a16:creationId xmlns:a16="http://schemas.microsoft.com/office/drawing/2014/main" id="{D61F2F65-3D0A-8F58-F4C9-B0C01BEF14F2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1786833" y="5424173"/>
              <a:ext cx="97608" cy="137535"/>
            </a:xfrm>
            <a:custGeom>
              <a:avLst/>
              <a:gdLst/>
              <a:ahLst/>
              <a:cxnLst/>
              <a:rect l="0" t="0" r="0" b="0"/>
              <a:pathLst>
                <a:path w="97608" h="137535">
                  <a:moveTo>
                    <a:pt x="51492" y="33652"/>
                  </a:moveTo>
                  <a:lnTo>
                    <a:pt x="51492" y="33652"/>
                  </a:lnTo>
                  <a:lnTo>
                    <a:pt x="56549" y="33652"/>
                  </a:lnTo>
                  <a:lnTo>
                    <a:pt x="58038" y="32594"/>
                  </a:lnTo>
                  <a:lnTo>
                    <a:pt x="59031" y="30830"/>
                  </a:lnTo>
                  <a:lnTo>
                    <a:pt x="60755" y="23951"/>
                  </a:lnTo>
                  <a:lnTo>
                    <a:pt x="61007" y="15029"/>
                  </a:lnTo>
                  <a:lnTo>
                    <a:pt x="55957" y="14728"/>
                  </a:lnTo>
                  <a:lnTo>
                    <a:pt x="42702" y="19696"/>
                  </a:lnTo>
                  <a:lnTo>
                    <a:pt x="30426" y="27871"/>
                  </a:lnTo>
                  <a:lnTo>
                    <a:pt x="13544" y="53614"/>
                  </a:lnTo>
                  <a:lnTo>
                    <a:pt x="722" y="83339"/>
                  </a:lnTo>
                  <a:lnTo>
                    <a:pt x="0" y="98421"/>
                  </a:lnTo>
                  <a:lnTo>
                    <a:pt x="3103" y="115238"/>
                  </a:lnTo>
                  <a:lnTo>
                    <a:pt x="18810" y="128263"/>
                  </a:lnTo>
                  <a:lnTo>
                    <a:pt x="32028" y="133909"/>
                  </a:lnTo>
                  <a:lnTo>
                    <a:pt x="52704" y="137534"/>
                  </a:lnTo>
                  <a:lnTo>
                    <a:pt x="60144" y="135208"/>
                  </a:lnTo>
                  <a:lnTo>
                    <a:pt x="78601" y="120034"/>
                  </a:lnTo>
                  <a:lnTo>
                    <a:pt x="91392" y="102756"/>
                  </a:lnTo>
                  <a:lnTo>
                    <a:pt x="96828" y="84231"/>
                  </a:lnTo>
                  <a:lnTo>
                    <a:pt x="97607" y="52462"/>
                  </a:lnTo>
                  <a:lnTo>
                    <a:pt x="91379" y="32406"/>
                  </a:lnTo>
                  <a:lnTo>
                    <a:pt x="76709" y="12099"/>
                  </a:lnTo>
                  <a:lnTo>
                    <a:pt x="70461" y="8198"/>
                  </a:lnTo>
                  <a:lnTo>
                    <a:pt x="64156" y="5406"/>
                  </a:lnTo>
                  <a:lnTo>
                    <a:pt x="57826" y="637"/>
                  </a:lnTo>
                  <a:lnTo>
                    <a:pt x="54656" y="0"/>
                  </a:lnTo>
                  <a:lnTo>
                    <a:pt x="51485" y="634"/>
                  </a:lnTo>
                  <a:lnTo>
                    <a:pt x="43847" y="4200"/>
                  </a:lnTo>
                  <a:lnTo>
                    <a:pt x="43220" y="5550"/>
                  </a:lnTo>
                  <a:lnTo>
                    <a:pt x="41967" y="2412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2120">
              <a:extLst>
                <a:ext uri="{FF2B5EF4-FFF2-40B4-BE49-F238E27FC236}">
                  <a16:creationId xmlns:a16="http://schemas.microsoft.com/office/drawing/2014/main" id="{A47ABCC7-A3C5-FECC-EFA8-32771A339A4B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1704975" y="5423762"/>
              <a:ext cx="28498" cy="157889"/>
            </a:xfrm>
            <a:custGeom>
              <a:avLst/>
              <a:gdLst/>
              <a:ahLst/>
              <a:cxnLst/>
              <a:rect l="0" t="0" r="0" b="0"/>
              <a:pathLst>
                <a:path w="28498" h="157889">
                  <a:moveTo>
                    <a:pt x="19050" y="5488"/>
                  </a:moveTo>
                  <a:lnTo>
                    <a:pt x="19050" y="5488"/>
                  </a:lnTo>
                  <a:lnTo>
                    <a:pt x="28183" y="5488"/>
                  </a:lnTo>
                  <a:lnTo>
                    <a:pt x="28497" y="0"/>
                  </a:lnTo>
                  <a:lnTo>
                    <a:pt x="27517" y="36928"/>
                  </a:lnTo>
                  <a:lnTo>
                    <a:pt x="15318" y="82065"/>
                  </a:lnTo>
                  <a:lnTo>
                    <a:pt x="7466" y="126541"/>
                  </a:lnTo>
                  <a:lnTo>
                    <a:pt x="0" y="1578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2121">
              <a:extLst>
                <a:ext uri="{FF2B5EF4-FFF2-40B4-BE49-F238E27FC236}">
                  <a16:creationId xmlns:a16="http://schemas.microsoft.com/office/drawing/2014/main" id="{DBCE593D-4BAA-1EEF-1E49-957D720A996D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1495551" y="5495925"/>
              <a:ext cx="133225" cy="19051"/>
            </a:xfrm>
            <a:custGeom>
              <a:avLst/>
              <a:gdLst/>
              <a:ahLst/>
              <a:cxnLst/>
              <a:rect l="0" t="0" r="0" b="0"/>
              <a:pathLst>
                <a:path w="133225" h="19051">
                  <a:moveTo>
                    <a:pt x="18924" y="0"/>
                  </a:moveTo>
                  <a:lnTo>
                    <a:pt x="18924" y="0"/>
                  </a:lnTo>
                  <a:lnTo>
                    <a:pt x="1314" y="0"/>
                  </a:lnTo>
                  <a:lnTo>
                    <a:pt x="834" y="1058"/>
                  </a:lnTo>
                  <a:lnTo>
                    <a:pt x="0" y="8201"/>
                  </a:lnTo>
                  <a:lnTo>
                    <a:pt x="1017" y="8642"/>
                  </a:lnTo>
                  <a:lnTo>
                    <a:pt x="42691" y="10561"/>
                  </a:lnTo>
                  <a:lnTo>
                    <a:pt x="86220" y="17723"/>
                  </a:lnTo>
                  <a:lnTo>
                    <a:pt x="133224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2122">
              <a:extLst>
                <a:ext uri="{FF2B5EF4-FFF2-40B4-BE49-F238E27FC236}">
                  <a16:creationId xmlns:a16="http://schemas.microsoft.com/office/drawing/2014/main" id="{31DCA331-F7E6-FBB4-454E-E074368D594D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1905000" y="5095875"/>
              <a:ext cx="19051" cy="171451"/>
            </a:xfrm>
            <a:custGeom>
              <a:avLst/>
              <a:gdLst/>
              <a:ahLst/>
              <a:cxnLst/>
              <a:rect l="0" t="0" r="0" b="0"/>
              <a:pathLst>
                <a:path w="19051" h="171451">
                  <a:moveTo>
                    <a:pt x="19050" y="38100"/>
                  </a:moveTo>
                  <a:lnTo>
                    <a:pt x="19050" y="38100"/>
                  </a:lnTo>
                  <a:lnTo>
                    <a:pt x="19050" y="19084"/>
                  </a:lnTo>
                  <a:lnTo>
                    <a:pt x="13562" y="19057"/>
                  </a:lnTo>
                  <a:lnTo>
                    <a:pt x="15905" y="19053"/>
                  </a:lnTo>
                  <a:lnTo>
                    <a:pt x="10573" y="19050"/>
                  </a:lnTo>
                  <a:lnTo>
                    <a:pt x="9991" y="16228"/>
                  </a:lnTo>
                  <a:lnTo>
                    <a:pt x="9732" y="13562"/>
                  </a:lnTo>
                  <a:lnTo>
                    <a:pt x="9617" y="15906"/>
                  </a:lnTo>
                  <a:lnTo>
                    <a:pt x="9587" y="15895"/>
                  </a:lnTo>
                  <a:lnTo>
                    <a:pt x="9525" y="0"/>
                  </a:lnTo>
                  <a:lnTo>
                    <a:pt x="8467" y="20696"/>
                  </a:lnTo>
                  <a:lnTo>
                    <a:pt x="4468" y="29659"/>
                  </a:lnTo>
                  <a:lnTo>
                    <a:pt x="4037" y="34590"/>
                  </a:lnTo>
                  <a:lnTo>
                    <a:pt x="9249" y="64346"/>
                  </a:lnTo>
                  <a:lnTo>
                    <a:pt x="1950" y="76729"/>
                  </a:lnTo>
                  <a:lnTo>
                    <a:pt x="10" y="121602"/>
                  </a:lnTo>
                  <a:lnTo>
                    <a:pt x="0" y="168162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7" name="SMARTInkShape-Group475">
            <a:extLst>
              <a:ext uri="{FF2B5EF4-FFF2-40B4-BE49-F238E27FC236}">
                <a16:creationId xmlns:a16="http://schemas.microsoft.com/office/drawing/2014/main" id="{0BA387BC-1255-9501-70D8-FEA311CEE636}"/>
              </a:ext>
            </a:extLst>
          </p:cNvPr>
          <p:cNvGrpSpPr/>
          <p:nvPr/>
        </p:nvGrpSpPr>
        <p:grpSpPr>
          <a:xfrm>
            <a:off x="5629275" y="1200267"/>
            <a:ext cx="923926" cy="368749"/>
            <a:chOff x="5629275" y="1200267"/>
            <a:chExt cx="923926" cy="368749"/>
          </a:xfrm>
        </p:grpSpPr>
        <p:sp>
          <p:nvSpPr>
            <p:cNvPr id="108" name="SMARTInkShape-2123">
              <a:extLst>
                <a:ext uri="{FF2B5EF4-FFF2-40B4-BE49-F238E27FC236}">
                  <a16:creationId xmlns:a16="http://schemas.microsoft.com/office/drawing/2014/main" id="{53909F20-CBFF-0A09-31D5-910AB50C8D32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6040454" y="1352550"/>
              <a:ext cx="112697" cy="216466"/>
            </a:xfrm>
            <a:custGeom>
              <a:avLst/>
              <a:gdLst/>
              <a:ahLst/>
              <a:cxnLst/>
              <a:rect l="0" t="0" r="0" b="0"/>
              <a:pathLst>
                <a:path w="112697" h="216466">
                  <a:moveTo>
                    <a:pt x="26971" y="0"/>
                  </a:moveTo>
                  <a:lnTo>
                    <a:pt x="26971" y="0"/>
                  </a:lnTo>
                  <a:lnTo>
                    <a:pt x="32027" y="5057"/>
                  </a:lnTo>
                  <a:lnTo>
                    <a:pt x="32459" y="8663"/>
                  </a:lnTo>
                  <a:lnTo>
                    <a:pt x="30126" y="24909"/>
                  </a:lnTo>
                  <a:lnTo>
                    <a:pt x="34924" y="63952"/>
                  </a:lnTo>
                  <a:lnTo>
                    <a:pt x="38853" y="101146"/>
                  </a:lnTo>
                  <a:lnTo>
                    <a:pt x="49662" y="142158"/>
                  </a:lnTo>
                  <a:lnTo>
                    <a:pt x="53802" y="171238"/>
                  </a:lnTo>
                  <a:lnTo>
                    <a:pt x="49973" y="194906"/>
                  </a:lnTo>
                  <a:lnTo>
                    <a:pt x="42136" y="210267"/>
                  </a:lnTo>
                  <a:lnTo>
                    <a:pt x="36180" y="215161"/>
                  </a:lnTo>
                  <a:lnTo>
                    <a:pt x="33110" y="216465"/>
                  </a:lnTo>
                  <a:lnTo>
                    <a:pt x="28947" y="215219"/>
                  </a:lnTo>
                  <a:lnTo>
                    <a:pt x="18677" y="208189"/>
                  </a:lnTo>
                  <a:lnTo>
                    <a:pt x="12701" y="200831"/>
                  </a:lnTo>
                  <a:lnTo>
                    <a:pt x="2005" y="176652"/>
                  </a:lnTo>
                  <a:lnTo>
                    <a:pt x="0" y="164590"/>
                  </a:lnTo>
                  <a:lnTo>
                    <a:pt x="3927" y="140842"/>
                  </a:lnTo>
                  <a:lnTo>
                    <a:pt x="11791" y="128566"/>
                  </a:lnTo>
                  <a:lnTo>
                    <a:pt x="34086" y="112061"/>
                  </a:lnTo>
                  <a:lnTo>
                    <a:pt x="79912" y="88955"/>
                  </a:lnTo>
                  <a:lnTo>
                    <a:pt x="112696" y="666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2124">
              <a:extLst>
                <a:ext uri="{FF2B5EF4-FFF2-40B4-BE49-F238E27FC236}">
                  <a16:creationId xmlns:a16="http://schemas.microsoft.com/office/drawing/2014/main" id="{D4FD2FEE-6E6C-7951-9243-EBBE4841C274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5857875" y="1300575"/>
              <a:ext cx="152401" cy="117253"/>
            </a:xfrm>
            <a:custGeom>
              <a:avLst/>
              <a:gdLst/>
              <a:ahLst/>
              <a:cxnLst/>
              <a:rect l="0" t="0" r="0" b="0"/>
              <a:pathLst>
                <a:path w="152401" h="117253">
                  <a:moveTo>
                    <a:pt x="0" y="71025"/>
                  </a:moveTo>
                  <a:lnTo>
                    <a:pt x="0" y="71025"/>
                  </a:lnTo>
                  <a:lnTo>
                    <a:pt x="45988" y="71025"/>
                  </a:lnTo>
                  <a:lnTo>
                    <a:pt x="63956" y="65968"/>
                  </a:lnTo>
                  <a:lnTo>
                    <a:pt x="77629" y="57768"/>
                  </a:lnTo>
                  <a:lnTo>
                    <a:pt x="88382" y="43578"/>
                  </a:lnTo>
                  <a:lnTo>
                    <a:pt x="89613" y="37910"/>
                  </a:lnTo>
                  <a:lnTo>
                    <a:pt x="88159" y="25969"/>
                  </a:lnTo>
                  <a:lnTo>
                    <a:pt x="81390" y="12402"/>
                  </a:lnTo>
                  <a:lnTo>
                    <a:pt x="75684" y="7929"/>
                  </a:lnTo>
                  <a:lnTo>
                    <a:pt x="58341" y="0"/>
                  </a:lnTo>
                  <a:lnTo>
                    <a:pt x="51594" y="392"/>
                  </a:lnTo>
                  <a:lnTo>
                    <a:pt x="35630" y="6471"/>
                  </a:lnTo>
                  <a:lnTo>
                    <a:pt x="13849" y="21794"/>
                  </a:lnTo>
                  <a:lnTo>
                    <a:pt x="6156" y="33623"/>
                  </a:lnTo>
                  <a:lnTo>
                    <a:pt x="2736" y="48052"/>
                  </a:lnTo>
                  <a:lnTo>
                    <a:pt x="1868" y="77859"/>
                  </a:lnTo>
                  <a:lnTo>
                    <a:pt x="5417" y="93818"/>
                  </a:lnTo>
                  <a:lnTo>
                    <a:pt x="10521" y="102322"/>
                  </a:lnTo>
                  <a:lnTo>
                    <a:pt x="22422" y="112838"/>
                  </a:lnTo>
                  <a:lnTo>
                    <a:pt x="34307" y="116067"/>
                  </a:lnTo>
                  <a:lnTo>
                    <a:pt x="75897" y="117252"/>
                  </a:lnTo>
                  <a:lnTo>
                    <a:pt x="120779" y="105348"/>
                  </a:lnTo>
                  <a:lnTo>
                    <a:pt x="152400" y="900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2125">
              <a:extLst>
                <a:ext uri="{FF2B5EF4-FFF2-40B4-BE49-F238E27FC236}">
                  <a16:creationId xmlns:a16="http://schemas.microsoft.com/office/drawing/2014/main" id="{10BBB866-7E6C-9E4D-5014-D532D189ADD9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5629909" y="1200267"/>
              <a:ext cx="142242" cy="199909"/>
            </a:xfrm>
            <a:custGeom>
              <a:avLst/>
              <a:gdLst/>
              <a:ahLst/>
              <a:cxnLst/>
              <a:rect l="0" t="0" r="0" b="0"/>
              <a:pathLst>
                <a:path w="142242" h="199909">
                  <a:moveTo>
                    <a:pt x="27941" y="66558"/>
                  </a:moveTo>
                  <a:lnTo>
                    <a:pt x="27941" y="66558"/>
                  </a:lnTo>
                  <a:lnTo>
                    <a:pt x="27941" y="53301"/>
                  </a:lnTo>
                  <a:lnTo>
                    <a:pt x="30058" y="50311"/>
                  </a:lnTo>
                  <a:lnTo>
                    <a:pt x="41033" y="41048"/>
                  </a:lnTo>
                  <a:lnTo>
                    <a:pt x="56054" y="19489"/>
                  </a:lnTo>
                  <a:lnTo>
                    <a:pt x="56380" y="14041"/>
                  </a:lnTo>
                  <a:lnTo>
                    <a:pt x="57483" y="12497"/>
                  </a:lnTo>
                  <a:lnTo>
                    <a:pt x="59277" y="11467"/>
                  </a:lnTo>
                  <a:lnTo>
                    <a:pt x="66208" y="9679"/>
                  </a:lnTo>
                  <a:lnTo>
                    <a:pt x="70702" y="9529"/>
                  </a:lnTo>
                  <a:lnTo>
                    <a:pt x="76226" y="6639"/>
                  </a:lnTo>
                  <a:lnTo>
                    <a:pt x="83340" y="1218"/>
                  </a:lnTo>
                  <a:lnTo>
                    <a:pt x="106396" y="0"/>
                  </a:lnTo>
                  <a:lnTo>
                    <a:pt x="113257" y="2757"/>
                  </a:lnTo>
                  <a:lnTo>
                    <a:pt x="116568" y="4974"/>
                  </a:lnTo>
                  <a:lnTo>
                    <a:pt x="126284" y="18207"/>
                  </a:lnTo>
                  <a:lnTo>
                    <a:pt x="127371" y="23741"/>
                  </a:lnTo>
                  <a:lnTo>
                    <a:pt x="125754" y="35534"/>
                  </a:lnTo>
                  <a:lnTo>
                    <a:pt x="113838" y="54073"/>
                  </a:lnTo>
                  <a:lnTo>
                    <a:pt x="66727" y="97262"/>
                  </a:lnTo>
                  <a:lnTo>
                    <a:pt x="50134" y="109757"/>
                  </a:lnTo>
                  <a:lnTo>
                    <a:pt x="2573" y="132375"/>
                  </a:lnTo>
                  <a:lnTo>
                    <a:pt x="0" y="133064"/>
                  </a:lnTo>
                  <a:lnTo>
                    <a:pt x="4611" y="133183"/>
                  </a:lnTo>
                  <a:lnTo>
                    <a:pt x="9811" y="130389"/>
                  </a:lnTo>
                  <a:lnTo>
                    <a:pt x="12679" y="128162"/>
                  </a:lnTo>
                  <a:lnTo>
                    <a:pt x="15650" y="127735"/>
                  </a:lnTo>
                  <a:lnTo>
                    <a:pt x="35601" y="132957"/>
                  </a:lnTo>
                  <a:lnTo>
                    <a:pt x="36222" y="134107"/>
                  </a:lnTo>
                  <a:lnTo>
                    <a:pt x="36913" y="138208"/>
                  </a:lnTo>
                  <a:lnTo>
                    <a:pt x="38156" y="139724"/>
                  </a:lnTo>
                  <a:lnTo>
                    <a:pt x="42359" y="141410"/>
                  </a:lnTo>
                  <a:lnTo>
                    <a:pt x="43903" y="142917"/>
                  </a:lnTo>
                  <a:lnTo>
                    <a:pt x="45619" y="147415"/>
                  </a:lnTo>
                  <a:lnTo>
                    <a:pt x="47135" y="149038"/>
                  </a:lnTo>
                  <a:lnTo>
                    <a:pt x="51641" y="150841"/>
                  </a:lnTo>
                  <a:lnTo>
                    <a:pt x="69057" y="154915"/>
                  </a:lnTo>
                  <a:lnTo>
                    <a:pt x="113202" y="173514"/>
                  </a:lnTo>
                  <a:lnTo>
                    <a:pt x="116531" y="175962"/>
                  </a:lnTo>
                  <a:lnTo>
                    <a:pt x="120231" y="181504"/>
                  </a:lnTo>
                  <a:lnTo>
                    <a:pt x="121218" y="184464"/>
                  </a:lnTo>
                  <a:lnTo>
                    <a:pt x="127958" y="190574"/>
                  </a:lnTo>
                  <a:lnTo>
                    <a:pt x="142241" y="1999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SMARTInkShape-2126">
              <a:extLst>
                <a:ext uri="{FF2B5EF4-FFF2-40B4-BE49-F238E27FC236}">
                  <a16:creationId xmlns:a16="http://schemas.microsoft.com/office/drawing/2014/main" id="{ADF3F148-23BD-3483-B37A-9D69F787E352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5629275" y="1219592"/>
              <a:ext cx="34064" cy="209159"/>
            </a:xfrm>
            <a:custGeom>
              <a:avLst/>
              <a:gdLst/>
              <a:ahLst/>
              <a:cxnLst/>
              <a:rect l="0" t="0" r="0" b="0"/>
              <a:pathLst>
                <a:path w="34064" h="209159">
                  <a:moveTo>
                    <a:pt x="28575" y="9133"/>
                  </a:moveTo>
                  <a:lnTo>
                    <a:pt x="28575" y="9133"/>
                  </a:lnTo>
                  <a:lnTo>
                    <a:pt x="28575" y="4076"/>
                  </a:lnTo>
                  <a:lnTo>
                    <a:pt x="29633" y="2587"/>
                  </a:lnTo>
                  <a:lnTo>
                    <a:pt x="31397" y="1594"/>
                  </a:lnTo>
                  <a:lnTo>
                    <a:pt x="33631" y="932"/>
                  </a:lnTo>
                  <a:lnTo>
                    <a:pt x="34063" y="491"/>
                  </a:lnTo>
                  <a:lnTo>
                    <a:pt x="33291" y="196"/>
                  </a:lnTo>
                  <a:lnTo>
                    <a:pt x="31719" y="0"/>
                  </a:lnTo>
                  <a:lnTo>
                    <a:pt x="30671" y="928"/>
                  </a:lnTo>
                  <a:lnTo>
                    <a:pt x="28138" y="7290"/>
                  </a:lnTo>
                  <a:lnTo>
                    <a:pt x="23794" y="12900"/>
                  </a:lnTo>
                  <a:lnTo>
                    <a:pt x="20456" y="32121"/>
                  </a:lnTo>
                  <a:lnTo>
                    <a:pt x="19467" y="68038"/>
                  </a:lnTo>
                  <a:lnTo>
                    <a:pt x="11528" y="112373"/>
                  </a:lnTo>
                  <a:lnTo>
                    <a:pt x="2591" y="151705"/>
                  </a:lnTo>
                  <a:lnTo>
                    <a:pt x="0" y="20915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2127">
              <a:extLst>
                <a:ext uri="{FF2B5EF4-FFF2-40B4-BE49-F238E27FC236}">
                  <a16:creationId xmlns:a16="http://schemas.microsoft.com/office/drawing/2014/main" id="{31C3E30A-A83D-C93C-1406-722DA6A4B6FA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6105525" y="12954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SMARTInkShape-2128">
              <a:extLst>
                <a:ext uri="{FF2B5EF4-FFF2-40B4-BE49-F238E27FC236}">
                  <a16:creationId xmlns:a16="http://schemas.microsoft.com/office/drawing/2014/main" id="{5EAD49CB-F155-FA64-55F0-F66BDFCE8E06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6184111" y="1334975"/>
              <a:ext cx="54765" cy="112653"/>
            </a:xfrm>
            <a:custGeom>
              <a:avLst/>
              <a:gdLst/>
              <a:ahLst/>
              <a:cxnLst/>
              <a:rect l="0" t="0" r="0" b="0"/>
              <a:pathLst>
                <a:path w="54765" h="112653">
                  <a:moveTo>
                    <a:pt x="16664" y="27100"/>
                  </a:moveTo>
                  <a:lnTo>
                    <a:pt x="16664" y="27100"/>
                  </a:lnTo>
                  <a:lnTo>
                    <a:pt x="39054" y="27100"/>
                  </a:lnTo>
                  <a:lnTo>
                    <a:pt x="41116" y="26042"/>
                  </a:lnTo>
                  <a:lnTo>
                    <a:pt x="42490" y="24278"/>
                  </a:lnTo>
                  <a:lnTo>
                    <a:pt x="45076" y="19496"/>
                  </a:lnTo>
                  <a:lnTo>
                    <a:pt x="53279" y="9766"/>
                  </a:lnTo>
                  <a:lnTo>
                    <a:pt x="52716" y="8136"/>
                  </a:lnTo>
                  <a:lnTo>
                    <a:pt x="49267" y="3502"/>
                  </a:lnTo>
                  <a:lnTo>
                    <a:pt x="44207" y="737"/>
                  </a:lnTo>
                  <a:lnTo>
                    <a:pt x="41377" y="0"/>
                  </a:lnTo>
                  <a:lnTo>
                    <a:pt x="27279" y="4018"/>
                  </a:lnTo>
                  <a:lnTo>
                    <a:pt x="18560" y="11903"/>
                  </a:lnTo>
                  <a:lnTo>
                    <a:pt x="7701" y="31064"/>
                  </a:lnTo>
                  <a:lnTo>
                    <a:pt x="603" y="56849"/>
                  </a:lnTo>
                  <a:lnTo>
                    <a:pt x="0" y="73130"/>
                  </a:lnTo>
                  <a:lnTo>
                    <a:pt x="6799" y="106165"/>
                  </a:lnTo>
                  <a:lnTo>
                    <a:pt x="7970" y="108385"/>
                  </a:lnTo>
                  <a:lnTo>
                    <a:pt x="9810" y="109865"/>
                  </a:lnTo>
                  <a:lnTo>
                    <a:pt x="15310" y="112240"/>
                  </a:lnTo>
                  <a:lnTo>
                    <a:pt x="26376" y="112652"/>
                  </a:lnTo>
                  <a:lnTo>
                    <a:pt x="54764" y="937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2129">
              <a:extLst>
                <a:ext uri="{FF2B5EF4-FFF2-40B4-BE49-F238E27FC236}">
                  <a16:creationId xmlns:a16="http://schemas.microsoft.com/office/drawing/2014/main" id="{16BCD35C-ACA8-7917-C1AF-17B4A86A7BB3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6267669" y="1344349"/>
              <a:ext cx="104557" cy="82937"/>
            </a:xfrm>
            <a:custGeom>
              <a:avLst/>
              <a:gdLst/>
              <a:ahLst/>
              <a:cxnLst/>
              <a:rect l="0" t="0" r="0" b="0"/>
              <a:pathLst>
                <a:path w="104557" h="82937">
                  <a:moveTo>
                    <a:pt x="66456" y="8201"/>
                  </a:moveTo>
                  <a:lnTo>
                    <a:pt x="66456" y="8201"/>
                  </a:lnTo>
                  <a:lnTo>
                    <a:pt x="66456" y="3144"/>
                  </a:lnTo>
                  <a:lnTo>
                    <a:pt x="65398" y="1655"/>
                  </a:lnTo>
                  <a:lnTo>
                    <a:pt x="63634" y="662"/>
                  </a:lnTo>
                  <a:lnTo>
                    <a:pt x="61400" y="0"/>
                  </a:lnTo>
                  <a:lnTo>
                    <a:pt x="43086" y="4125"/>
                  </a:lnTo>
                  <a:lnTo>
                    <a:pt x="17115" y="21546"/>
                  </a:lnTo>
                  <a:lnTo>
                    <a:pt x="5387" y="32851"/>
                  </a:lnTo>
                  <a:lnTo>
                    <a:pt x="2273" y="39618"/>
                  </a:lnTo>
                  <a:lnTo>
                    <a:pt x="0" y="62116"/>
                  </a:lnTo>
                  <a:lnTo>
                    <a:pt x="5522" y="66736"/>
                  </a:lnTo>
                  <a:lnTo>
                    <a:pt x="9959" y="69449"/>
                  </a:lnTo>
                  <a:lnTo>
                    <a:pt x="48746" y="76984"/>
                  </a:lnTo>
                  <a:lnTo>
                    <a:pt x="80714" y="82936"/>
                  </a:lnTo>
                  <a:lnTo>
                    <a:pt x="104556" y="7487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2130">
              <a:extLst>
                <a:ext uri="{FF2B5EF4-FFF2-40B4-BE49-F238E27FC236}">
                  <a16:creationId xmlns:a16="http://schemas.microsoft.com/office/drawing/2014/main" id="{6453FCD9-5DA5-2171-DE5D-A2936817F243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6411729" y="1228725"/>
              <a:ext cx="141472" cy="264641"/>
            </a:xfrm>
            <a:custGeom>
              <a:avLst/>
              <a:gdLst/>
              <a:ahLst/>
              <a:cxnLst/>
              <a:rect l="0" t="0" r="0" b="0"/>
              <a:pathLst>
                <a:path w="141472" h="264641">
                  <a:moveTo>
                    <a:pt x="27171" y="0"/>
                  </a:moveTo>
                  <a:lnTo>
                    <a:pt x="27171" y="0"/>
                  </a:lnTo>
                  <a:lnTo>
                    <a:pt x="24349" y="31084"/>
                  </a:lnTo>
                  <a:lnTo>
                    <a:pt x="18970" y="72227"/>
                  </a:lnTo>
                  <a:lnTo>
                    <a:pt x="10304" y="119003"/>
                  </a:lnTo>
                  <a:lnTo>
                    <a:pt x="347" y="162753"/>
                  </a:lnTo>
                  <a:lnTo>
                    <a:pt x="0" y="199130"/>
                  </a:lnTo>
                  <a:lnTo>
                    <a:pt x="3806" y="214091"/>
                  </a:lnTo>
                  <a:lnTo>
                    <a:pt x="16956" y="234414"/>
                  </a:lnTo>
                  <a:lnTo>
                    <a:pt x="40361" y="252640"/>
                  </a:lnTo>
                  <a:lnTo>
                    <a:pt x="52788" y="259745"/>
                  </a:lnTo>
                  <a:lnTo>
                    <a:pt x="76742" y="264640"/>
                  </a:lnTo>
                  <a:lnTo>
                    <a:pt x="103947" y="261033"/>
                  </a:lnTo>
                  <a:lnTo>
                    <a:pt x="141471" y="247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2131">
              <a:extLst>
                <a:ext uri="{FF2B5EF4-FFF2-40B4-BE49-F238E27FC236}">
                  <a16:creationId xmlns:a16="http://schemas.microsoft.com/office/drawing/2014/main" id="{115B5D30-1113-B985-A382-7439C47B5F02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6410325" y="1354830"/>
              <a:ext cx="142876" cy="26296"/>
            </a:xfrm>
            <a:custGeom>
              <a:avLst/>
              <a:gdLst/>
              <a:ahLst/>
              <a:cxnLst/>
              <a:rect l="0" t="0" r="0" b="0"/>
              <a:pathLst>
                <a:path w="142876" h="26296">
                  <a:moveTo>
                    <a:pt x="0" y="26295"/>
                  </a:moveTo>
                  <a:lnTo>
                    <a:pt x="0" y="26295"/>
                  </a:lnTo>
                  <a:lnTo>
                    <a:pt x="9721" y="25237"/>
                  </a:lnTo>
                  <a:lnTo>
                    <a:pt x="48905" y="13038"/>
                  </a:lnTo>
                  <a:lnTo>
                    <a:pt x="92597" y="469"/>
                  </a:lnTo>
                  <a:lnTo>
                    <a:pt x="107829" y="0"/>
                  </a:lnTo>
                  <a:lnTo>
                    <a:pt x="142875" y="724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" name="SMARTInkShape-Group476">
            <a:extLst>
              <a:ext uri="{FF2B5EF4-FFF2-40B4-BE49-F238E27FC236}">
                <a16:creationId xmlns:a16="http://schemas.microsoft.com/office/drawing/2014/main" id="{829200BF-0781-5A0F-8224-F715C412939A}"/>
              </a:ext>
            </a:extLst>
          </p:cNvPr>
          <p:cNvGrpSpPr/>
          <p:nvPr/>
        </p:nvGrpSpPr>
        <p:grpSpPr>
          <a:xfrm>
            <a:off x="6934200" y="1257300"/>
            <a:ext cx="302405" cy="274184"/>
            <a:chOff x="6934200" y="1257300"/>
            <a:chExt cx="302405" cy="274184"/>
          </a:xfrm>
        </p:grpSpPr>
        <p:sp>
          <p:nvSpPr>
            <p:cNvPr id="118" name="SMARTInkShape-2132">
              <a:extLst>
                <a:ext uri="{FF2B5EF4-FFF2-40B4-BE49-F238E27FC236}">
                  <a16:creationId xmlns:a16="http://schemas.microsoft.com/office/drawing/2014/main" id="{0AF364FC-7002-065D-B36E-2F8AEBEB64E8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6934200" y="1257300"/>
              <a:ext cx="47626" cy="228601"/>
            </a:xfrm>
            <a:custGeom>
              <a:avLst/>
              <a:gdLst/>
              <a:ahLst/>
              <a:cxnLst/>
              <a:rect l="0" t="0" r="0" b="0"/>
              <a:pathLst>
                <a:path w="47626" h="228601">
                  <a:moveTo>
                    <a:pt x="47625" y="0"/>
                  </a:moveTo>
                  <a:lnTo>
                    <a:pt x="47625" y="0"/>
                  </a:lnTo>
                  <a:lnTo>
                    <a:pt x="44803" y="40020"/>
                  </a:lnTo>
                  <a:lnTo>
                    <a:pt x="37924" y="87036"/>
                  </a:lnTo>
                  <a:lnTo>
                    <a:pt x="27914" y="128592"/>
                  </a:lnTo>
                  <a:lnTo>
                    <a:pt x="21676" y="153812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2133">
              <a:extLst>
                <a:ext uri="{FF2B5EF4-FFF2-40B4-BE49-F238E27FC236}">
                  <a16:creationId xmlns:a16="http://schemas.microsoft.com/office/drawing/2014/main" id="{78D5D536-F32E-355C-16E1-87FF73B18C36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7058664" y="1271745"/>
              <a:ext cx="18019" cy="223681"/>
            </a:xfrm>
            <a:custGeom>
              <a:avLst/>
              <a:gdLst/>
              <a:ahLst/>
              <a:cxnLst/>
              <a:rect l="0" t="0" r="0" b="0"/>
              <a:pathLst>
                <a:path w="18019" h="223681">
                  <a:moveTo>
                    <a:pt x="8886" y="14130"/>
                  </a:moveTo>
                  <a:lnTo>
                    <a:pt x="8886" y="14130"/>
                  </a:lnTo>
                  <a:lnTo>
                    <a:pt x="13942" y="9073"/>
                  </a:lnTo>
                  <a:lnTo>
                    <a:pt x="16424" y="3769"/>
                  </a:lnTo>
                  <a:lnTo>
                    <a:pt x="17086" y="873"/>
                  </a:lnTo>
                  <a:lnTo>
                    <a:pt x="17528" y="0"/>
                  </a:lnTo>
                  <a:lnTo>
                    <a:pt x="17823" y="477"/>
                  </a:lnTo>
                  <a:lnTo>
                    <a:pt x="18018" y="1853"/>
                  </a:lnTo>
                  <a:lnTo>
                    <a:pt x="10820" y="45687"/>
                  </a:lnTo>
                  <a:lnTo>
                    <a:pt x="6637" y="81689"/>
                  </a:lnTo>
                  <a:lnTo>
                    <a:pt x="1517" y="121989"/>
                  </a:lnTo>
                  <a:lnTo>
                    <a:pt x="0" y="161800"/>
                  </a:lnTo>
                  <a:lnTo>
                    <a:pt x="2372" y="190881"/>
                  </a:lnTo>
                  <a:lnTo>
                    <a:pt x="8886" y="22368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2134">
              <a:extLst>
                <a:ext uri="{FF2B5EF4-FFF2-40B4-BE49-F238E27FC236}">
                  <a16:creationId xmlns:a16="http://schemas.microsoft.com/office/drawing/2014/main" id="{0BA6CD23-2F0E-C8AA-4274-D23468A457D4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6934200" y="1381125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49361" y="9349"/>
                  </a:lnTo>
                  <a:lnTo>
                    <a:pt x="88890" y="2160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2135">
              <a:extLst>
                <a:ext uri="{FF2B5EF4-FFF2-40B4-BE49-F238E27FC236}">
                  <a16:creationId xmlns:a16="http://schemas.microsoft.com/office/drawing/2014/main" id="{8F70F779-F602-49ED-8AA3-58D7A40BA139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7162800" y="1438426"/>
              <a:ext cx="73805" cy="93058"/>
            </a:xfrm>
            <a:custGeom>
              <a:avLst/>
              <a:gdLst/>
              <a:ahLst/>
              <a:cxnLst/>
              <a:rect l="0" t="0" r="0" b="0"/>
              <a:pathLst>
                <a:path w="73805" h="93058">
                  <a:moveTo>
                    <a:pt x="28575" y="18899"/>
                  </a:moveTo>
                  <a:lnTo>
                    <a:pt x="28575" y="18899"/>
                  </a:lnTo>
                  <a:lnTo>
                    <a:pt x="28575" y="0"/>
                  </a:lnTo>
                  <a:lnTo>
                    <a:pt x="12329" y="17163"/>
                  </a:lnTo>
                  <a:lnTo>
                    <a:pt x="4123" y="32966"/>
                  </a:lnTo>
                  <a:lnTo>
                    <a:pt x="543" y="63529"/>
                  </a:lnTo>
                  <a:lnTo>
                    <a:pt x="2479" y="68761"/>
                  </a:lnTo>
                  <a:lnTo>
                    <a:pt x="21506" y="88207"/>
                  </a:lnTo>
                  <a:lnTo>
                    <a:pt x="31077" y="92036"/>
                  </a:lnTo>
                  <a:lnTo>
                    <a:pt x="36593" y="93057"/>
                  </a:lnTo>
                  <a:lnTo>
                    <a:pt x="48366" y="91369"/>
                  </a:lnTo>
                  <a:lnTo>
                    <a:pt x="54469" y="89438"/>
                  </a:lnTo>
                  <a:lnTo>
                    <a:pt x="59596" y="84975"/>
                  </a:lnTo>
                  <a:lnTo>
                    <a:pt x="68114" y="71549"/>
                  </a:lnTo>
                  <a:lnTo>
                    <a:pt x="73804" y="46141"/>
                  </a:lnTo>
                  <a:lnTo>
                    <a:pt x="72313" y="30654"/>
                  </a:lnTo>
                  <a:lnTo>
                    <a:pt x="68122" y="17773"/>
                  </a:lnTo>
                  <a:lnTo>
                    <a:pt x="62732" y="8521"/>
                  </a:lnTo>
                  <a:lnTo>
                    <a:pt x="58755" y="5630"/>
                  </a:lnTo>
                  <a:lnTo>
                    <a:pt x="48691" y="2419"/>
                  </a:lnTo>
                  <a:lnTo>
                    <a:pt x="31124" y="610"/>
                  </a:lnTo>
                  <a:lnTo>
                    <a:pt x="12515" y="5131"/>
                  </a:lnTo>
                  <a:lnTo>
                    <a:pt x="8344" y="7604"/>
                  </a:lnTo>
                  <a:lnTo>
                    <a:pt x="5562" y="10311"/>
                  </a:lnTo>
                  <a:lnTo>
                    <a:pt x="0" y="188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3" name="SMARTInkShape-2136">
            <a:extLst>
              <a:ext uri="{FF2B5EF4-FFF2-40B4-BE49-F238E27FC236}">
                <a16:creationId xmlns:a16="http://schemas.microsoft.com/office/drawing/2014/main" id="{299D1B33-B54E-7F6A-39EB-37BAFC6FE96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7648575" y="1457325"/>
            <a:ext cx="9526" cy="28576"/>
          </a:xfrm>
          <a:custGeom>
            <a:avLst/>
            <a:gdLst/>
            <a:ahLst/>
            <a:cxnLst/>
            <a:rect l="0" t="0" r="0" b="0"/>
            <a:pathLst>
              <a:path w="9526" h="28576">
                <a:moveTo>
                  <a:pt x="0" y="28575"/>
                </a:moveTo>
                <a:lnTo>
                  <a:pt x="0" y="28575"/>
                </a:lnTo>
                <a:lnTo>
                  <a:pt x="0" y="23519"/>
                </a:lnTo>
                <a:lnTo>
                  <a:pt x="2822" y="18214"/>
                </a:lnTo>
                <a:lnTo>
                  <a:pt x="6547" y="12328"/>
                </a:lnTo>
                <a:lnTo>
                  <a:pt x="9525" y="0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9" name="SMARTInkShape-Group478">
            <a:extLst>
              <a:ext uri="{FF2B5EF4-FFF2-40B4-BE49-F238E27FC236}">
                <a16:creationId xmlns:a16="http://schemas.microsoft.com/office/drawing/2014/main" id="{20BF751D-CC08-514B-3DE3-0CD8F39E7929}"/>
              </a:ext>
            </a:extLst>
          </p:cNvPr>
          <p:cNvGrpSpPr/>
          <p:nvPr/>
        </p:nvGrpSpPr>
        <p:grpSpPr>
          <a:xfrm>
            <a:off x="5339185" y="2019300"/>
            <a:ext cx="1671216" cy="342901"/>
            <a:chOff x="5339185" y="2019300"/>
            <a:chExt cx="1671216" cy="342901"/>
          </a:xfrm>
        </p:grpSpPr>
        <p:sp>
          <p:nvSpPr>
            <p:cNvPr id="124" name="SMARTInkShape-2137">
              <a:extLst>
                <a:ext uri="{FF2B5EF4-FFF2-40B4-BE49-F238E27FC236}">
                  <a16:creationId xmlns:a16="http://schemas.microsoft.com/office/drawing/2014/main" id="{DCBB1F61-F842-E47D-85F2-032C43DBE651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339185" y="2058283"/>
              <a:ext cx="175283" cy="197135"/>
            </a:xfrm>
            <a:custGeom>
              <a:avLst/>
              <a:gdLst/>
              <a:ahLst/>
              <a:cxnLst/>
              <a:rect l="0" t="0" r="0" b="0"/>
              <a:pathLst>
                <a:path w="175283" h="197135">
                  <a:moveTo>
                    <a:pt x="156740" y="8642"/>
                  </a:moveTo>
                  <a:lnTo>
                    <a:pt x="156740" y="8642"/>
                  </a:lnTo>
                  <a:lnTo>
                    <a:pt x="174073" y="8642"/>
                  </a:lnTo>
                  <a:lnTo>
                    <a:pt x="174645" y="7584"/>
                  </a:lnTo>
                  <a:lnTo>
                    <a:pt x="175282" y="3586"/>
                  </a:lnTo>
                  <a:lnTo>
                    <a:pt x="174393" y="2096"/>
                  </a:lnTo>
                  <a:lnTo>
                    <a:pt x="172741" y="1103"/>
                  </a:lnTo>
                  <a:lnTo>
                    <a:pt x="167027" y="0"/>
                  </a:lnTo>
                  <a:lnTo>
                    <a:pt x="137645" y="2114"/>
                  </a:lnTo>
                  <a:lnTo>
                    <a:pt x="99576" y="9530"/>
                  </a:lnTo>
                  <a:lnTo>
                    <a:pt x="64308" y="21252"/>
                  </a:lnTo>
                  <a:lnTo>
                    <a:pt x="17411" y="48207"/>
                  </a:lnTo>
                  <a:lnTo>
                    <a:pt x="10149" y="52685"/>
                  </a:lnTo>
                  <a:lnTo>
                    <a:pt x="1005" y="65319"/>
                  </a:lnTo>
                  <a:lnTo>
                    <a:pt x="0" y="69710"/>
                  </a:lnTo>
                  <a:lnTo>
                    <a:pt x="388" y="73696"/>
                  </a:lnTo>
                  <a:lnTo>
                    <a:pt x="1706" y="77411"/>
                  </a:lnTo>
                  <a:lnTo>
                    <a:pt x="8814" y="84362"/>
                  </a:lnTo>
                  <a:lnTo>
                    <a:pt x="53193" y="111389"/>
                  </a:lnTo>
                  <a:lnTo>
                    <a:pt x="93206" y="130083"/>
                  </a:lnTo>
                  <a:lnTo>
                    <a:pt x="116395" y="145284"/>
                  </a:lnTo>
                  <a:lnTo>
                    <a:pt x="122934" y="153333"/>
                  </a:lnTo>
                  <a:lnTo>
                    <a:pt x="126615" y="168871"/>
                  </a:lnTo>
                  <a:lnTo>
                    <a:pt x="125015" y="173669"/>
                  </a:lnTo>
                  <a:lnTo>
                    <a:pt x="117593" y="181824"/>
                  </a:lnTo>
                  <a:lnTo>
                    <a:pt x="96457" y="192364"/>
                  </a:lnTo>
                  <a:lnTo>
                    <a:pt x="65030" y="197134"/>
                  </a:lnTo>
                  <a:lnTo>
                    <a:pt x="4340" y="1896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2138">
              <a:extLst>
                <a:ext uri="{FF2B5EF4-FFF2-40B4-BE49-F238E27FC236}">
                  <a16:creationId xmlns:a16="http://schemas.microsoft.com/office/drawing/2014/main" id="{08000F1E-7F49-9F06-9D35-265D9DE6AC61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572139" y="2153042"/>
              <a:ext cx="142862" cy="75205"/>
            </a:xfrm>
            <a:custGeom>
              <a:avLst/>
              <a:gdLst/>
              <a:ahLst/>
              <a:cxnLst/>
              <a:rect l="0" t="0" r="0" b="0"/>
              <a:pathLst>
                <a:path w="142862" h="75205">
                  <a:moveTo>
                    <a:pt x="9511" y="9133"/>
                  </a:moveTo>
                  <a:lnTo>
                    <a:pt x="9511" y="9133"/>
                  </a:lnTo>
                  <a:lnTo>
                    <a:pt x="18643" y="0"/>
                  </a:lnTo>
                  <a:lnTo>
                    <a:pt x="3824" y="32124"/>
                  </a:lnTo>
                  <a:lnTo>
                    <a:pt x="0" y="75204"/>
                  </a:lnTo>
                  <a:lnTo>
                    <a:pt x="42180" y="74714"/>
                  </a:lnTo>
                  <a:lnTo>
                    <a:pt x="86250" y="67602"/>
                  </a:lnTo>
                  <a:lnTo>
                    <a:pt x="142861" y="4723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2139">
              <a:extLst>
                <a:ext uri="{FF2B5EF4-FFF2-40B4-BE49-F238E27FC236}">
                  <a16:creationId xmlns:a16="http://schemas.microsoft.com/office/drawing/2014/main" id="{B6BAF313-E0C2-B4B7-3CB9-7B699367CF76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5629275" y="21050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9" y="9525"/>
                  </a:lnTo>
                  <a:lnTo>
                    <a:pt x="2980" y="8467"/>
                  </a:lnTo>
                  <a:lnTo>
                    <a:pt x="1986" y="670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2140">
              <a:extLst>
                <a:ext uri="{FF2B5EF4-FFF2-40B4-BE49-F238E27FC236}">
                  <a16:creationId xmlns:a16="http://schemas.microsoft.com/office/drawing/2014/main" id="{00BF12E6-09D3-EA29-A099-8C0601840F5B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5719747" y="2105571"/>
              <a:ext cx="138129" cy="239932"/>
            </a:xfrm>
            <a:custGeom>
              <a:avLst/>
              <a:gdLst/>
              <a:ahLst/>
              <a:cxnLst/>
              <a:rect l="0" t="0" r="0" b="0"/>
              <a:pathLst>
                <a:path w="138129" h="239932">
                  <a:moveTo>
                    <a:pt x="61928" y="37554"/>
                  </a:moveTo>
                  <a:lnTo>
                    <a:pt x="61928" y="37554"/>
                  </a:lnTo>
                  <a:lnTo>
                    <a:pt x="66984" y="37554"/>
                  </a:lnTo>
                  <a:lnTo>
                    <a:pt x="68473" y="36496"/>
                  </a:lnTo>
                  <a:lnTo>
                    <a:pt x="69467" y="34732"/>
                  </a:lnTo>
                  <a:lnTo>
                    <a:pt x="71191" y="27853"/>
                  </a:lnTo>
                  <a:lnTo>
                    <a:pt x="71337" y="23365"/>
                  </a:lnTo>
                  <a:lnTo>
                    <a:pt x="68579" y="17842"/>
                  </a:lnTo>
                  <a:lnTo>
                    <a:pt x="58185" y="5673"/>
                  </a:lnTo>
                  <a:lnTo>
                    <a:pt x="52151" y="2218"/>
                  </a:lnTo>
                  <a:lnTo>
                    <a:pt x="39981" y="273"/>
                  </a:lnTo>
                  <a:lnTo>
                    <a:pt x="34596" y="0"/>
                  </a:lnTo>
                  <a:lnTo>
                    <a:pt x="22969" y="5341"/>
                  </a:lnTo>
                  <a:lnTo>
                    <a:pt x="16906" y="9729"/>
                  </a:lnTo>
                  <a:lnTo>
                    <a:pt x="10168" y="20248"/>
                  </a:lnTo>
                  <a:lnTo>
                    <a:pt x="0" y="51542"/>
                  </a:lnTo>
                  <a:lnTo>
                    <a:pt x="3950" y="74860"/>
                  </a:lnTo>
                  <a:lnTo>
                    <a:pt x="8996" y="85179"/>
                  </a:lnTo>
                  <a:lnTo>
                    <a:pt x="22844" y="96938"/>
                  </a:lnTo>
                  <a:lnTo>
                    <a:pt x="45427" y="109335"/>
                  </a:lnTo>
                  <a:lnTo>
                    <a:pt x="53888" y="111790"/>
                  </a:lnTo>
                  <a:lnTo>
                    <a:pt x="63999" y="110059"/>
                  </a:lnTo>
                  <a:lnTo>
                    <a:pt x="69659" y="108116"/>
                  </a:lnTo>
                  <a:lnTo>
                    <a:pt x="73432" y="105762"/>
                  </a:lnTo>
                  <a:lnTo>
                    <a:pt x="75947" y="103134"/>
                  </a:lnTo>
                  <a:lnTo>
                    <a:pt x="90024" y="85718"/>
                  </a:lnTo>
                  <a:lnTo>
                    <a:pt x="90362" y="90395"/>
                  </a:lnTo>
                  <a:lnTo>
                    <a:pt x="77232" y="134098"/>
                  </a:lnTo>
                  <a:lnTo>
                    <a:pt x="72595" y="172218"/>
                  </a:lnTo>
                  <a:lnTo>
                    <a:pt x="68856" y="213771"/>
                  </a:lnTo>
                  <a:lnTo>
                    <a:pt x="61158" y="233347"/>
                  </a:lnTo>
                  <a:lnTo>
                    <a:pt x="58240" y="237933"/>
                  </a:lnTo>
                  <a:lnTo>
                    <a:pt x="54178" y="239931"/>
                  </a:lnTo>
                  <a:lnTo>
                    <a:pt x="44020" y="239330"/>
                  </a:lnTo>
                  <a:lnTo>
                    <a:pt x="39405" y="236629"/>
                  </a:lnTo>
                  <a:lnTo>
                    <a:pt x="31457" y="227985"/>
                  </a:lnTo>
                  <a:lnTo>
                    <a:pt x="14472" y="181151"/>
                  </a:lnTo>
                  <a:lnTo>
                    <a:pt x="10145" y="161700"/>
                  </a:lnTo>
                  <a:lnTo>
                    <a:pt x="11750" y="142472"/>
                  </a:lnTo>
                  <a:lnTo>
                    <a:pt x="23660" y="113796"/>
                  </a:lnTo>
                  <a:lnTo>
                    <a:pt x="40594" y="90248"/>
                  </a:lnTo>
                  <a:lnTo>
                    <a:pt x="64074" y="69865"/>
                  </a:lnTo>
                  <a:lnTo>
                    <a:pt x="96196" y="55477"/>
                  </a:lnTo>
                  <a:lnTo>
                    <a:pt x="138128" y="4707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SMARTInkShape-2141">
              <a:extLst>
                <a:ext uri="{FF2B5EF4-FFF2-40B4-BE49-F238E27FC236}">
                  <a16:creationId xmlns:a16="http://schemas.microsoft.com/office/drawing/2014/main" id="{CB51158A-2854-EBDA-80A1-D777FE42A8A5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886450" y="2129334"/>
              <a:ext cx="123826" cy="126129"/>
            </a:xfrm>
            <a:custGeom>
              <a:avLst/>
              <a:gdLst/>
              <a:ahLst/>
              <a:cxnLst/>
              <a:rect l="0" t="0" r="0" b="0"/>
              <a:pathLst>
                <a:path w="123826" h="126129">
                  <a:moveTo>
                    <a:pt x="0" y="32841"/>
                  </a:moveTo>
                  <a:lnTo>
                    <a:pt x="0" y="32841"/>
                  </a:lnTo>
                  <a:lnTo>
                    <a:pt x="24452" y="7331"/>
                  </a:lnTo>
                  <a:lnTo>
                    <a:pt x="26742" y="1042"/>
                  </a:lnTo>
                  <a:lnTo>
                    <a:pt x="28412" y="0"/>
                  </a:lnTo>
                  <a:lnTo>
                    <a:pt x="30583" y="364"/>
                  </a:lnTo>
                  <a:lnTo>
                    <a:pt x="36615" y="3495"/>
                  </a:lnTo>
                  <a:lnTo>
                    <a:pt x="42717" y="4038"/>
                  </a:lnTo>
                  <a:lnTo>
                    <a:pt x="44352" y="5172"/>
                  </a:lnTo>
                  <a:lnTo>
                    <a:pt x="45443" y="6987"/>
                  </a:lnTo>
                  <a:lnTo>
                    <a:pt x="46978" y="14597"/>
                  </a:lnTo>
                  <a:lnTo>
                    <a:pt x="47587" y="31007"/>
                  </a:lnTo>
                  <a:lnTo>
                    <a:pt x="41072" y="41141"/>
                  </a:lnTo>
                  <a:lnTo>
                    <a:pt x="29535" y="83578"/>
                  </a:lnTo>
                  <a:lnTo>
                    <a:pt x="29215" y="83599"/>
                  </a:lnTo>
                  <a:lnTo>
                    <a:pt x="29002" y="82555"/>
                  </a:lnTo>
                  <a:lnTo>
                    <a:pt x="31587" y="78572"/>
                  </a:lnTo>
                  <a:lnTo>
                    <a:pt x="57229" y="41481"/>
                  </a:lnTo>
                  <a:lnTo>
                    <a:pt x="73035" y="18104"/>
                  </a:lnTo>
                  <a:lnTo>
                    <a:pt x="85560" y="4444"/>
                  </a:lnTo>
                  <a:lnTo>
                    <a:pt x="90733" y="9375"/>
                  </a:lnTo>
                  <a:lnTo>
                    <a:pt x="93242" y="14651"/>
                  </a:lnTo>
                  <a:lnTo>
                    <a:pt x="103417" y="58813"/>
                  </a:lnTo>
                  <a:lnTo>
                    <a:pt x="113338" y="103763"/>
                  </a:lnTo>
                  <a:lnTo>
                    <a:pt x="114173" y="121464"/>
                  </a:lnTo>
                  <a:lnTo>
                    <a:pt x="115274" y="123673"/>
                  </a:lnTo>
                  <a:lnTo>
                    <a:pt x="117066" y="125146"/>
                  </a:lnTo>
                  <a:lnTo>
                    <a:pt x="119319" y="126128"/>
                  </a:lnTo>
                  <a:lnTo>
                    <a:pt x="120821" y="125724"/>
                  </a:lnTo>
                  <a:lnTo>
                    <a:pt x="123825" y="11856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SMARTInkShape-2142">
              <a:extLst>
                <a:ext uri="{FF2B5EF4-FFF2-40B4-BE49-F238E27FC236}">
                  <a16:creationId xmlns:a16="http://schemas.microsoft.com/office/drawing/2014/main" id="{C256D03A-7610-DBDD-AF9E-AD136039EC50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6076950" y="2181225"/>
              <a:ext cx="9526" cy="76201"/>
            </a:xfrm>
            <a:custGeom>
              <a:avLst/>
              <a:gdLst/>
              <a:ahLst/>
              <a:cxnLst/>
              <a:rect l="0" t="0" r="0" b="0"/>
              <a:pathLst>
                <a:path w="9526" h="76201">
                  <a:moveTo>
                    <a:pt x="9525" y="0"/>
                  </a:moveTo>
                  <a:lnTo>
                    <a:pt x="9525" y="0"/>
                  </a:lnTo>
                  <a:lnTo>
                    <a:pt x="8467" y="23851"/>
                  </a:lnTo>
                  <a:lnTo>
                    <a:pt x="883" y="53922"/>
                  </a:lnTo>
                  <a:lnTo>
                    <a:pt x="0" y="7620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2143">
              <a:extLst>
                <a:ext uri="{FF2B5EF4-FFF2-40B4-BE49-F238E27FC236}">
                  <a16:creationId xmlns:a16="http://schemas.microsoft.com/office/drawing/2014/main" id="{84DC6148-2839-9026-9E22-A5B6CB6A70BD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6115050" y="2066925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7539" y="1539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SMARTInkShape-2144">
              <a:extLst>
                <a:ext uri="{FF2B5EF4-FFF2-40B4-BE49-F238E27FC236}">
                  <a16:creationId xmlns:a16="http://schemas.microsoft.com/office/drawing/2014/main" id="{F95343A5-E52A-EE7A-023E-E9E55E68C58E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6176272" y="2021177"/>
              <a:ext cx="106192" cy="341024"/>
            </a:xfrm>
            <a:custGeom>
              <a:avLst/>
              <a:gdLst/>
              <a:ahLst/>
              <a:cxnLst/>
              <a:rect l="0" t="0" r="0" b="0"/>
              <a:pathLst>
                <a:path w="106192" h="341024">
                  <a:moveTo>
                    <a:pt x="100703" y="45748"/>
                  </a:moveTo>
                  <a:lnTo>
                    <a:pt x="100703" y="45748"/>
                  </a:lnTo>
                  <a:lnTo>
                    <a:pt x="100703" y="32490"/>
                  </a:lnTo>
                  <a:lnTo>
                    <a:pt x="103525" y="26450"/>
                  </a:lnTo>
                  <a:lnTo>
                    <a:pt x="105759" y="23358"/>
                  </a:lnTo>
                  <a:lnTo>
                    <a:pt x="106191" y="20238"/>
                  </a:lnTo>
                  <a:lnTo>
                    <a:pt x="100979" y="0"/>
                  </a:lnTo>
                  <a:lnTo>
                    <a:pt x="100785" y="3736"/>
                  </a:lnTo>
                  <a:lnTo>
                    <a:pt x="95094" y="8731"/>
                  </a:lnTo>
                  <a:lnTo>
                    <a:pt x="90615" y="11545"/>
                  </a:lnTo>
                  <a:lnTo>
                    <a:pt x="82814" y="23138"/>
                  </a:lnTo>
                  <a:lnTo>
                    <a:pt x="64125" y="61508"/>
                  </a:lnTo>
                  <a:lnTo>
                    <a:pt x="46598" y="104365"/>
                  </a:lnTo>
                  <a:lnTo>
                    <a:pt x="30932" y="146489"/>
                  </a:lnTo>
                  <a:lnTo>
                    <a:pt x="19118" y="190368"/>
                  </a:lnTo>
                  <a:lnTo>
                    <a:pt x="8466" y="231889"/>
                  </a:lnTo>
                  <a:lnTo>
                    <a:pt x="5850" y="279458"/>
                  </a:lnTo>
                  <a:lnTo>
                    <a:pt x="4512" y="297617"/>
                  </a:lnTo>
                  <a:lnTo>
                    <a:pt x="0" y="315932"/>
                  </a:lnTo>
                  <a:lnTo>
                    <a:pt x="5453" y="34102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SMARTInkShape-2145">
              <a:extLst>
                <a:ext uri="{FF2B5EF4-FFF2-40B4-BE49-F238E27FC236}">
                  <a16:creationId xmlns:a16="http://schemas.microsoft.com/office/drawing/2014/main" id="{6F5CDD87-6EAD-7F89-F2D5-9FF1DBCD7AF4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6181725" y="2148102"/>
              <a:ext cx="114301" cy="23599"/>
            </a:xfrm>
            <a:custGeom>
              <a:avLst/>
              <a:gdLst/>
              <a:ahLst/>
              <a:cxnLst/>
              <a:rect l="0" t="0" r="0" b="0"/>
              <a:pathLst>
                <a:path w="114301" h="23599">
                  <a:moveTo>
                    <a:pt x="0" y="23598"/>
                  </a:moveTo>
                  <a:lnTo>
                    <a:pt x="0" y="23598"/>
                  </a:lnTo>
                  <a:lnTo>
                    <a:pt x="47532" y="7122"/>
                  </a:lnTo>
                  <a:lnTo>
                    <a:pt x="66647" y="2489"/>
                  </a:lnTo>
                  <a:lnTo>
                    <a:pt x="73008" y="0"/>
                  </a:lnTo>
                  <a:lnTo>
                    <a:pt x="88539" y="57"/>
                  </a:lnTo>
                  <a:lnTo>
                    <a:pt x="114300" y="454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2146">
              <a:extLst>
                <a:ext uri="{FF2B5EF4-FFF2-40B4-BE49-F238E27FC236}">
                  <a16:creationId xmlns:a16="http://schemas.microsoft.com/office/drawing/2014/main" id="{7D0A0D9C-FEA3-9CF1-A343-7D902783CD75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6335807" y="2171700"/>
              <a:ext cx="16045" cy="66676"/>
            </a:xfrm>
            <a:custGeom>
              <a:avLst/>
              <a:gdLst/>
              <a:ahLst/>
              <a:cxnLst/>
              <a:rect l="0" t="0" r="0" b="0"/>
              <a:pathLst>
                <a:path w="16045" h="66676">
                  <a:moveTo>
                    <a:pt x="7843" y="0"/>
                  </a:moveTo>
                  <a:lnTo>
                    <a:pt x="7843" y="0"/>
                  </a:lnTo>
                  <a:lnTo>
                    <a:pt x="12899" y="0"/>
                  </a:lnTo>
                  <a:lnTo>
                    <a:pt x="14388" y="1058"/>
                  </a:lnTo>
                  <a:lnTo>
                    <a:pt x="15382" y="2822"/>
                  </a:lnTo>
                  <a:lnTo>
                    <a:pt x="16044" y="5056"/>
                  </a:lnTo>
                  <a:lnTo>
                    <a:pt x="11919" y="18314"/>
                  </a:lnTo>
                  <a:lnTo>
                    <a:pt x="0" y="44076"/>
                  </a:lnTo>
                  <a:lnTo>
                    <a:pt x="497" y="46318"/>
                  </a:lnTo>
                  <a:lnTo>
                    <a:pt x="3873" y="51630"/>
                  </a:lnTo>
                  <a:lnTo>
                    <a:pt x="4138" y="54528"/>
                  </a:lnTo>
                  <a:lnTo>
                    <a:pt x="7843" y="666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2147">
              <a:extLst>
                <a:ext uri="{FF2B5EF4-FFF2-40B4-BE49-F238E27FC236}">
                  <a16:creationId xmlns:a16="http://schemas.microsoft.com/office/drawing/2014/main" id="{F378CEE7-F63B-B5ED-AE0C-6A8E82AA2530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6381750" y="2095500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5056" y="5792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2148">
              <a:extLst>
                <a:ext uri="{FF2B5EF4-FFF2-40B4-BE49-F238E27FC236}">
                  <a16:creationId xmlns:a16="http://schemas.microsoft.com/office/drawing/2014/main" id="{9A5615A1-998A-97D4-A85F-B2E5CB8723AE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6440446" y="2138520"/>
              <a:ext cx="112755" cy="118409"/>
            </a:xfrm>
            <a:custGeom>
              <a:avLst/>
              <a:gdLst/>
              <a:ahLst/>
              <a:cxnLst/>
              <a:rect l="0" t="0" r="0" b="0"/>
              <a:pathLst>
                <a:path w="112755" h="118409">
                  <a:moveTo>
                    <a:pt x="84179" y="14130"/>
                  </a:moveTo>
                  <a:lnTo>
                    <a:pt x="84179" y="14130"/>
                  </a:lnTo>
                  <a:lnTo>
                    <a:pt x="84179" y="872"/>
                  </a:lnTo>
                  <a:lnTo>
                    <a:pt x="82062" y="0"/>
                  </a:lnTo>
                  <a:lnTo>
                    <a:pt x="52608" y="8846"/>
                  </a:lnTo>
                  <a:lnTo>
                    <a:pt x="31197" y="22677"/>
                  </a:lnTo>
                  <a:lnTo>
                    <a:pt x="16504" y="40181"/>
                  </a:lnTo>
                  <a:lnTo>
                    <a:pt x="3671" y="74542"/>
                  </a:lnTo>
                  <a:lnTo>
                    <a:pt x="0" y="95765"/>
                  </a:lnTo>
                  <a:lnTo>
                    <a:pt x="543" y="100303"/>
                  </a:lnTo>
                  <a:lnTo>
                    <a:pt x="1963" y="103329"/>
                  </a:lnTo>
                  <a:lnTo>
                    <a:pt x="7422" y="107749"/>
                  </a:lnTo>
                  <a:lnTo>
                    <a:pt x="22395" y="115129"/>
                  </a:lnTo>
                  <a:lnTo>
                    <a:pt x="62769" y="118408"/>
                  </a:lnTo>
                  <a:lnTo>
                    <a:pt x="112754" y="10938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2149">
              <a:extLst>
                <a:ext uri="{FF2B5EF4-FFF2-40B4-BE49-F238E27FC236}">
                  <a16:creationId xmlns:a16="http://schemas.microsoft.com/office/drawing/2014/main" id="{7F8D1CE4-3C35-C5D9-75A6-ED0049D0DA2B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6582459" y="2167275"/>
              <a:ext cx="222358" cy="99676"/>
            </a:xfrm>
            <a:custGeom>
              <a:avLst/>
              <a:gdLst/>
              <a:ahLst/>
              <a:cxnLst/>
              <a:rect l="0" t="0" r="0" b="0"/>
              <a:pathLst>
                <a:path w="222358" h="99676">
                  <a:moveTo>
                    <a:pt x="65991" y="52050"/>
                  </a:moveTo>
                  <a:lnTo>
                    <a:pt x="65991" y="52050"/>
                  </a:lnTo>
                  <a:lnTo>
                    <a:pt x="65991" y="46994"/>
                  </a:lnTo>
                  <a:lnTo>
                    <a:pt x="67049" y="45504"/>
                  </a:lnTo>
                  <a:lnTo>
                    <a:pt x="68813" y="44511"/>
                  </a:lnTo>
                  <a:lnTo>
                    <a:pt x="71047" y="43849"/>
                  </a:lnTo>
                  <a:lnTo>
                    <a:pt x="72536" y="42349"/>
                  </a:lnTo>
                  <a:lnTo>
                    <a:pt x="74191" y="37861"/>
                  </a:lnTo>
                  <a:lnTo>
                    <a:pt x="75400" y="17025"/>
                  </a:lnTo>
                  <a:lnTo>
                    <a:pt x="72643" y="12494"/>
                  </a:lnTo>
                  <a:lnTo>
                    <a:pt x="62248" y="963"/>
                  </a:lnTo>
                  <a:lnTo>
                    <a:pt x="58205" y="0"/>
                  </a:lnTo>
                  <a:lnTo>
                    <a:pt x="48066" y="1753"/>
                  </a:lnTo>
                  <a:lnTo>
                    <a:pt x="35515" y="8690"/>
                  </a:lnTo>
                  <a:lnTo>
                    <a:pt x="7102" y="34947"/>
                  </a:lnTo>
                  <a:lnTo>
                    <a:pt x="2776" y="47623"/>
                  </a:lnTo>
                  <a:lnTo>
                    <a:pt x="0" y="71519"/>
                  </a:lnTo>
                  <a:lnTo>
                    <a:pt x="4575" y="88040"/>
                  </a:lnTo>
                  <a:lnTo>
                    <a:pt x="7055" y="91918"/>
                  </a:lnTo>
                  <a:lnTo>
                    <a:pt x="12633" y="96228"/>
                  </a:lnTo>
                  <a:lnTo>
                    <a:pt x="15603" y="96318"/>
                  </a:lnTo>
                  <a:lnTo>
                    <a:pt x="21725" y="93597"/>
                  </a:lnTo>
                  <a:lnTo>
                    <a:pt x="52237" y="55436"/>
                  </a:lnTo>
                  <a:lnTo>
                    <a:pt x="65550" y="24427"/>
                  </a:lnTo>
                  <a:lnTo>
                    <a:pt x="65980" y="45890"/>
                  </a:lnTo>
                  <a:lnTo>
                    <a:pt x="56857" y="91614"/>
                  </a:lnTo>
                  <a:lnTo>
                    <a:pt x="56500" y="98967"/>
                  </a:lnTo>
                  <a:lnTo>
                    <a:pt x="103524" y="52614"/>
                  </a:lnTo>
                  <a:lnTo>
                    <a:pt x="121227" y="34915"/>
                  </a:lnTo>
                  <a:lnTo>
                    <a:pt x="122923" y="35335"/>
                  </a:lnTo>
                  <a:lnTo>
                    <a:pt x="131174" y="41369"/>
                  </a:lnTo>
                  <a:lnTo>
                    <a:pt x="132664" y="88935"/>
                  </a:lnTo>
                  <a:lnTo>
                    <a:pt x="132666" y="89990"/>
                  </a:lnTo>
                  <a:lnTo>
                    <a:pt x="168976" y="51017"/>
                  </a:lnTo>
                  <a:lnTo>
                    <a:pt x="187464" y="21222"/>
                  </a:lnTo>
                  <a:lnTo>
                    <a:pt x="202642" y="9872"/>
                  </a:lnTo>
                  <a:lnTo>
                    <a:pt x="210686" y="6846"/>
                  </a:lnTo>
                  <a:lnTo>
                    <a:pt x="214313" y="7098"/>
                  </a:lnTo>
                  <a:lnTo>
                    <a:pt x="221165" y="10199"/>
                  </a:lnTo>
                  <a:lnTo>
                    <a:pt x="222357" y="13566"/>
                  </a:lnTo>
                  <a:lnTo>
                    <a:pt x="217820" y="39678"/>
                  </a:lnTo>
                  <a:lnTo>
                    <a:pt x="210254" y="63330"/>
                  </a:lnTo>
                  <a:lnTo>
                    <a:pt x="208902" y="85087"/>
                  </a:lnTo>
                  <a:lnTo>
                    <a:pt x="218391" y="996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2150">
              <a:extLst>
                <a:ext uri="{FF2B5EF4-FFF2-40B4-BE49-F238E27FC236}">
                  <a16:creationId xmlns:a16="http://schemas.microsoft.com/office/drawing/2014/main" id="{9BF6C573-B819-E588-C990-85B81776F73F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6861320" y="2019300"/>
              <a:ext cx="130031" cy="275876"/>
            </a:xfrm>
            <a:custGeom>
              <a:avLst/>
              <a:gdLst/>
              <a:ahLst/>
              <a:cxnLst/>
              <a:rect l="0" t="0" r="0" b="0"/>
              <a:pathLst>
                <a:path w="130031" h="275876">
                  <a:moveTo>
                    <a:pt x="72880" y="0"/>
                  </a:moveTo>
                  <a:lnTo>
                    <a:pt x="72880" y="0"/>
                  </a:lnTo>
                  <a:lnTo>
                    <a:pt x="70058" y="18828"/>
                  </a:lnTo>
                  <a:lnTo>
                    <a:pt x="62519" y="53204"/>
                  </a:lnTo>
                  <a:lnTo>
                    <a:pt x="53583" y="91258"/>
                  </a:lnTo>
                  <a:lnTo>
                    <a:pt x="41409" y="128287"/>
                  </a:lnTo>
                  <a:lnTo>
                    <a:pt x="27219" y="169950"/>
                  </a:lnTo>
                  <a:lnTo>
                    <a:pt x="7886" y="216897"/>
                  </a:lnTo>
                  <a:lnTo>
                    <a:pt x="0" y="241948"/>
                  </a:lnTo>
                  <a:lnTo>
                    <a:pt x="1011" y="249141"/>
                  </a:lnTo>
                  <a:lnTo>
                    <a:pt x="7778" y="262776"/>
                  </a:lnTo>
                  <a:lnTo>
                    <a:pt x="12545" y="267259"/>
                  </a:lnTo>
                  <a:lnTo>
                    <a:pt x="23487" y="272240"/>
                  </a:lnTo>
                  <a:lnTo>
                    <a:pt x="65360" y="275875"/>
                  </a:lnTo>
                  <a:lnTo>
                    <a:pt x="87468" y="271065"/>
                  </a:lnTo>
                  <a:lnTo>
                    <a:pt x="130030" y="2476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2151">
              <a:extLst>
                <a:ext uri="{FF2B5EF4-FFF2-40B4-BE49-F238E27FC236}">
                  <a16:creationId xmlns:a16="http://schemas.microsoft.com/office/drawing/2014/main" id="{5542944F-403B-91C6-85E3-C96DFA682DD3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6877050" y="215265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24909" y="15483"/>
                  </a:lnTo>
                  <a:lnTo>
                    <a:pt x="69111" y="3502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8" name="SMARTInkShape-Group479">
            <a:extLst>
              <a:ext uri="{FF2B5EF4-FFF2-40B4-BE49-F238E27FC236}">
                <a16:creationId xmlns:a16="http://schemas.microsoft.com/office/drawing/2014/main" id="{7FC93885-1EE9-6310-EB6F-E5FF91770D86}"/>
              </a:ext>
            </a:extLst>
          </p:cNvPr>
          <p:cNvGrpSpPr/>
          <p:nvPr/>
        </p:nvGrpSpPr>
        <p:grpSpPr>
          <a:xfrm>
            <a:off x="7286625" y="2038350"/>
            <a:ext cx="1317221" cy="247651"/>
            <a:chOff x="7286625" y="2038350"/>
            <a:chExt cx="1317221" cy="247651"/>
          </a:xfrm>
        </p:grpSpPr>
        <p:sp>
          <p:nvSpPr>
            <p:cNvPr id="140" name="SMARTInkShape-2152">
              <a:extLst>
                <a:ext uri="{FF2B5EF4-FFF2-40B4-BE49-F238E27FC236}">
                  <a16:creationId xmlns:a16="http://schemas.microsoft.com/office/drawing/2014/main" id="{23AEEC0F-CE8F-7DF9-D64D-39397B5B5756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7286625" y="2148942"/>
              <a:ext cx="180976" cy="127042"/>
            </a:xfrm>
            <a:custGeom>
              <a:avLst/>
              <a:gdLst/>
              <a:ahLst/>
              <a:cxnLst/>
              <a:rect l="0" t="0" r="0" b="0"/>
              <a:pathLst>
                <a:path w="180976" h="127042">
                  <a:moveTo>
                    <a:pt x="0" y="51333"/>
                  </a:moveTo>
                  <a:lnTo>
                    <a:pt x="0" y="51333"/>
                  </a:lnTo>
                  <a:lnTo>
                    <a:pt x="15208" y="57879"/>
                  </a:lnTo>
                  <a:lnTo>
                    <a:pt x="53137" y="60597"/>
                  </a:lnTo>
                  <a:lnTo>
                    <a:pt x="91322" y="57984"/>
                  </a:lnTo>
                  <a:lnTo>
                    <a:pt x="125424" y="44605"/>
                  </a:lnTo>
                  <a:lnTo>
                    <a:pt x="134414" y="38465"/>
                  </a:lnTo>
                  <a:lnTo>
                    <a:pt x="137234" y="34288"/>
                  </a:lnTo>
                  <a:lnTo>
                    <a:pt x="140367" y="24002"/>
                  </a:lnTo>
                  <a:lnTo>
                    <a:pt x="140145" y="19354"/>
                  </a:lnTo>
                  <a:lnTo>
                    <a:pt x="137075" y="11367"/>
                  </a:lnTo>
                  <a:lnTo>
                    <a:pt x="126539" y="4290"/>
                  </a:lnTo>
                  <a:lnTo>
                    <a:pt x="119285" y="921"/>
                  </a:lnTo>
                  <a:lnTo>
                    <a:pt x="99935" y="0"/>
                  </a:lnTo>
                  <a:lnTo>
                    <a:pt x="54787" y="10824"/>
                  </a:lnTo>
                  <a:lnTo>
                    <a:pt x="24228" y="22909"/>
                  </a:lnTo>
                  <a:lnTo>
                    <a:pt x="19327" y="26034"/>
                  </a:lnTo>
                  <a:lnTo>
                    <a:pt x="11059" y="37972"/>
                  </a:lnTo>
                  <a:lnTo>
                    <a:pt x="2184" y="61394"/>
                  </a:lnTo>
                  <a:lnTo>
                    <a:pt x="192" y="96109"/>
                  </a:lnTo>
                  <a:lnTo>
                    <a:pt x="5730" y="108628"/>
                  </a:lnTo>
                  <a:lnTo>
                    <a:pt x="10170" y="114930"/>
                  </a:lnTo>
                  <a:lnTo>
                    <a:pt x="16305" y="119131"/>
                  </a:lnTo>
                  <a:lnTo>
                    <a:pt x="40108" y="125043"/>
                  </a:lnTo>
                  <a:lnTo>
                    <a:pt x="79419" y="127041"/>
                  </a:lnTo>
                  <a:lnTo>
                    <a:pt x="112433" y="124565"/>
                  </a:lnTo>
                  <a:lnTo>
                    <a:pt x="154075" y="117813"/>
                  </a:lnTo>
                  <a:lnTo>
                    <a:pt x="180975" y="1084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SMARTInkShape-2153">
              <a:extLst>
                <a:ext uri="{FF2B5EF4-FFF2-40B4-BE49-F238E27FC236}">
                  <a16:creationId xmlns:a16="http://schemas.microsoft.com/office/drawing/2014/main" id="{B119FEAF-97B5-DAC7-E216-C9520F4A83E7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7486650" y="2152650"/>
              <a:ext cx="133351" cy="103816"/>
            </a:xfrm>
            <a:custGeom>
              <a:avLst/>
              <a:gdLst/>
              <a:ahLst/>
              <a:cxnLst/>
              <a:rect l="0" t="0" r="0" b="0"/>
              <a:pathLst>
                <a:path w="133351" h="10381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7" y="10583"/>
                  </a:lnTo>
                  <a:lnTo>
                    <a:pt x="7540" y="12347"/>
                  </a:lnTo>
                  <a:lnTo>
                    <a:pt x="9134" y="22783"/>
                  </a:lnTo>
                  <a:lnTo>
                    <a:pt x="9410" y="31915"/>
                  </a:lnTo>
                  <a:lnTo>
                    <a:pt x="12296" y="38173"/>
                  </a:lnTo>
                  <a:lnTo>
                    <a:pt x="14547" y="41324"/>
                  </a:lnTo>
                  <a:lnTo>
                    <a:pt x="17715" y="55871"/>
                  </a:lnTo>
                  <a:lnTo>
                    <a:pt x="19845" y="72145"/>
                  </a:lnTo>
                  <a:lnTo>
                    <a:pt x="27635" y="83348"/>
                  </a:lnTo>
                  <a:lnTo>
                    <a:pt x="37329" y="93841"/>
                  </a:lnTo>
                  <a:lnTo>
                    <a:pt x="48692" y="99915"/>
                  </a:lnTo>
                  <a:lnTo>
                    <a:pt x="68179" y="103815"/>
                  </a:lnTo>
                  <a:lnTo>
                    <a:pt x="70853" y="103077"/>
                  </a:lnTo>
                  <a:lnTo>
                    <a:pt x="72635" y="101526"/>
                  </a:lnTo>
                  <a:lnTo>
                    <a:pt x="73823" y="99434"/>
                  </a:lnTo>
                  <a:lnTo>
                    <a:pt x="75674" y="98040"/>
                  </a:lnTo>
                  <a:lnTo>
                    <a:pt x="80552" y="96490"/>
                  </a:lnTo>
                  <a:lnTo>
                    <a:pt x="86248" y="90157"/>
                  </a:lnTo>
                  <a:lnTo>
                    <a:pt x="112360" y="46342"/>
                  </a:lnTo>
                  <a:lnTo>
                    <a:pt x="132463" y="8001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2154">
              <a:extLst>
                <a:ext uri="{FF2B5EF4-FFF2-40B4-BE49-F238E27FC236}">
                  <a16:creationId xmlns:a16="http://schemas.microsoft.com/office/drawing/2014/main" id="{7F79FBF6-E53B-CC3B-EAFC-4C681A9835F1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7686675" y="2163891"/>
              <a:ext cx="95251" cy="83865"/>
            </a:xfrm>
            <a:custGeom>
              <a:avLst/>
              <a:gdLst/>
              <a:ahLst/>
              <a:cxnLst/>
              <a:rect l="0" t="0" r="0" b="0"/>
              <a:pathLst>
                <a:path w="95251" h="83865">
                  <a:moveTo>
                    <a:pt x="0" y="17334"/>
                  </a:moveTo>
                  <a:lnTo>
                    <a:pt x="0" y="17334"/>
                  </a:lnTo>
                  <a:lnTo>
                    <a:pt x="26467" y="0"/>
                  </a:lnTo>
                  <a:lnTo>
                    <a:pt x="27170" y="487"/>
                  </a:lnTo>
                  <a:lnTo>
                    <a:pt x="27950" y="3849"/>
                  </a:lnTo>
                  <a:lnTo>
                    <a:pt x="25474" y="8871"/>
                  </a:lnTo>
                  <a:lnTo>
                    <a:pt x="23333" y="11692"/>
                  </a:lnTo>
                  <a:lnTo>
                    <a:pt x="8856" y="55709"/>
                  </a:lnTo>
                  <a:lnTo>
                    <a:pt x="1167" y="73070"/>
                  </a:lnTo>
                  <a:lnTo>
                    <a:pt x="153" y="82359"/>
                  </a:lnTo>
                  <a:lnTo>
                    <a:pt x="1161" y="82909"/>
                  </a:lnTo>
                  <a:lnTo>
                    <a:pt x="23384" y="83864"/>
                  </a:lnTo>
                  <a:lnTo>
                    <a:pt x="69732" y="74300"/>
                  </a:lnTo>
                  <a:lnTo>
                    <a:pt x="95250" y="6495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2155">
              <a:extLst>
                <a:ext uri="{FF2B5EF4-FFF2-40B4-BE49-F238E27FC236}">
                  <a16:creationId xmlns:a16="http://schemas.microsoft.com/office/drawing/2014/main" id="{C5BAF395-FFA2-7D35-C92E-056C90380E2A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7753350" y="2124075"/>
              <a:ext cx="19051" cy="19051"/>
            </a:xfrm>
            <a:custGeom>
              <a:avLst/>
              <a:gdLst/>
              <a:ahLst/>
              <a:cxnLst/>
              <a:rect l="0" t="0" r="0" b="0"/>
              <a:pathLst>
                <a:path w="190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6" y="10849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2156">
              <a:extLst>
                <a:ext uri="{FF2B5EF4-FFF2-40B4-BE49-F238E27FC236}">
                  <a16:creationId xmlns:a16="http://schemas.microsoft.com/office/drawing/2014/main" id="{51BACBD5-7DFA-A32D-6A48-D7974C846F45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7831936" y="2038350"/>
              <a:ext cx="111915" cy="215361"/>
            </a:xfrm>
            <a:custGeom>
              <a:avLst/>
              <a:gdLst/>
              <a:ahLst/>
              <a:cxnLst/>
              <a:rect l="0" t="0" r="0" b="0"/>
              <a:pathLst>
                <a:path w="111915" h="215361">
                  <a:moveTo>
                    <a:pt x="64289" y="152400"/>
                  </a:moveTo>
                  <a:lnTo>
                    <a:pt x="64289" y="152400"/>
                  </a:lnTo>
                  <a:lnTo>
                    <a:pt x="64289" y="121809"/>
                  </a:lnTo>
                  <a:lnTo>
                    <a:pt x="61467" y="114815"/>
                  </a:lnTo>
                  <a:lnTo>
                    <a:pt x="59233" y="111469"/>
                  </a:lnTo>
                  <a:lnTo>
                    <a:pt x="56684" y="109237"/>
                  </a:lnTo>
                  <a:lnTo>
                    <a:pt x="51032" y="106758"/>
                  </a:lnTo>
                  <a:lnTo>
                    <a:pt x="46984" y="108214"/>
                  </a:lnTo>
                  <a:lnTo>
                    <a:pt x="19232" y="131464"/>
                  </a:lnTo>
                  <a:lnTo>
                    <a:pt x="5665" y="159720"/>
                  </a:lnTo>
                  <a:lnTo>
                    <a:pt x="0" y="184790"/>
                  </a:lnTo>
                  <a:lnTo>
                    <a:pt x="1322" y="191985"/>
                  </a:lnTo>
                  <a:lnTo>
                    <a:pt x="8434" y="205624"/>
                  </a:lnTo>
                  <a:lnTo>
                    <a:pt x="13294" y="210108"/>
                  </a:lnTo>
                  <a:lnTo>
                    <a:pt x="24339" y="215089"/>
                  </a:lnTo>
                  <a:lnTo>
                    <a:pt x="29189" y="215360"/>
                  </a:lnTo>
                  <a:lnTo>
                    <a:pt x="37400" y="212838"/>
                  </a:lnTo>
                  <a:lnTo>
                    <a:pt x="53030" y="205467"/>
                  </a:lnTo>
                  <a:lnTo>
                    <a:pt x="62107" y="191155"/>
                  </a:lnTo>
                  <a:lnTo>
                    <a:pt x="76557" y="147473"/>
                  </a:lnTo>
                  <a:lnTo>
                    <a:pt x="89605" y="105683"/>
                  </a:lnTo>
                  <a:lnTo>
                    <a:pt x="100496" y="62326"/>
                  </a:lnTo>
                  <a:lnTo>
                    <a:pt x="111914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2157">
              <a:extLst>
                <a:ext uri="{FF2B5EF4-FFF2-40B4-BE49-F238E27FC236}">
                  <a16:creationId xmlns:a16="http://schemas.microsoft.com/office/drawing/2014/main" id="{B3629AD0-FE4D-CE30-38F6-B5610708BA98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7962900" y="2138009"/>
              <a:ext cx="264815" cy="119417"/>
            </a:xfrm>
            <a:custGeom>
              <a:avLst/>
              <a:gdLst/>
              <a:ahLst/>
              <a:cxnLst/>
              <a:rect l="0" t="0" r="0" b="0"/>
              <a:pathLst>
                <a:path w="264815" h="119417">
                  <a:moveTo>
                    <a:pt x="0" y="33691"/>
                  </a:moveTo>
                  <a:lnTo>
                    <a:pt x="0" y="33691"/>
                  </a:lnTo>
                  <a:lnTo>
                    <a:pt x="13257" y="55149"/>
                  </a:lnTo>
                  <a:lnTo>
                    <a:pt x="22120" y="59103"/>
                  </a:lnTo>
                  <a:lnTo>
                    <a:pt x="40000" y="61641"/>
                  </a:lnTo>
                  <a:lnTo>
                    <a:pt x="47058" y="59166"/>
                  </a:lnTo>
                  <a:lnTo>
                    <a:pt x="78018" y="39859"/>
                  </a:lnTo>
                  <a:lnTo>
                    <a:pt x="82300" y="33610"/>
                  </a:lnTo>
                  <a:lnTo>
                    <a:pt x="84710" y="24142"/>
                  </a:lnTo>
                  <a:lnTo>
                    <a:pt x="85665" y="6996"/>
                  </a:lnTo>
                  <a:lnTo>
                    <a:pt x="80650" y="616"/>
                  </a:lnTo>
                  <a:lnTo>
                    <a:pt x="75992" y="0"/>
                  </a:lnTo>
                  <a:lnTo>
                    <a:pt x="55325" y="4188"/>
                  </a:lnTo>
                  <a:lnTo>
                    <a:pt x="22403" y="18112"/>
                  </a:lnTo>
                  <a:lnTo>
                    <a:pt x="12426" y="27120"/>
                  </a:lnTo>
                  <a:lnTo>
                    <a:pt x="8284" y="32485"/>
                  </a:lnTo>
                  <a:lnTo>
                    <a:pt x="3683" y="46913"/>
                  </a:lnTo>
                  <a:lnTo>
                    <a:pt x="728" y="82046"/>
                  </a:lnTo>
                  <a:lnTo>
                    <a:pt x="2601" y="89211"/>
                  </a:lnTo>
                  <a:lnTo>
                    <a:pt x="14294" y="104352"/>
                  </a:lnTo>
                  <a:lnTo>
                    <a:pt x="24932" y="114482"/>
                  </a:lnTo>
                  <a:lnTo>
                    <a:pt x="31541" y="117223"/>
                  </a:lnTo>
                  <a:lnTo>
                    <a:pt x="41214" y="118766"/>
                  </a:lnTo>
                  <a:lnTo>
                    <a:pt x="55839" y="114167"/>
                  </a:lnTo>
                  <a:lnTo>
                    <a:pt x="102973" y="73423"/>
                  </a:lnTo>
                  <a:lnTo>
                    <a:pt x="126212" y="51378"/>
                  </a:lnTo>
                  <a:lnTo>
                    <a:pt x="140471" y="44291"/>
                  </a:lnTo>
                  <a:lnTo>
                    <a:pt x="147220" y="43534"/>
                  </a:lnTo>
                  <a:lnTo>
                    <a:pt x="148945" y="44486"/>
                  </a:lnTo>
                  <a:lnTo>
                    <a:pt x="150097" y="46180"/>
                  </a:lnTo>
                  <a:lnTo>
                    <a:pt x="151377" y="51942"/>
                  </a:lnTo>
                  <a:lnTo>
                    <a:pt x="152360" y="89206"/>
                  </a:lnTo>
                  <a:lnTo>
                    <a:pt x="149560" y="98228"/>
                  </a:lnTo>
                  <a:lnTo>
                    <a:pt x="147331" y="102116"/>
                  </a:lnTo>
                  <a:lnTo>
                    <a:pt x="146904" y="104708"/>
                  </a:lnTo>
                  <a:lnTo>
                    <a:pt x="147678" y="106435"/>
                  </a:lnTo>
                  <a:lnTo>
                    <a:pt x="149252" y="107587"/>
                  </a:lnTo>
                  <a:lnTo>
                    <a:pt x="150302" y="107297"/>
                  </a:lnTo>
                  <a:lnTo>
                    <a:pt x="151002" y="106045"/>
                  </a:lnTo>
                  <a:lnTo>
                    <a:pt x="151467" y="104152"/>
                  </a:lnTo>
                  <a:lnTo>
                    <a:pt x="194762" y="67317"/>
                  </a:lnTo>
                  <a:lnTo>
                    <a:pt x="211988" y="51298"/>
                  </a:lnTo>
                  <a:lnTo>
                    <a:pt x="224265" y="43494"/>
                  </a:lnTo>
                  <a:lnTo>
                    <a:pt x="241147" y="22073"/>
                  </a:lnTo>
                  <a:lnTo>
                    <a:pt x="247582" y="17944"/>
                  </a:lnTo>
                  <a:lnTo>
                    <a:pt x="250779" y="16843"/>
                  </a:lnTo>
                  <a:lnTo>
                    <a:pt x="253970" y="17167"/>
                  </a:lnTo>
                  <a:lnTo>
                    <a:pt x="260337" y="20350"/>
                  </a:lnTo>
                  <a:lnTo>
                    <a:pt x="262458" y="22680"/>
                  </a:lnTo>
                  <a:lnTo>
                    <a:pt x="264814" y="28092"/>
                  </a:lnTo>
                  <a:lnTo>
                    <a:pt x="263041" y="36847"/>
                  </a:lnTo>
                  <a:lnTo>
                    <a:pt x="259783" y="49910"/>
                  </a:lnTo>
                  <a:lnTo>
                    <a:pt x="254868" y="84324"/>
                  </a:lnTo>
                  <a:lnTo>
                    <a:pt x="249789" y="98435"/>
                  </a:lnTo>
                  <a:lnTo>
                    <a:pt x="247650" y="11941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2158">
              <a:extLst>
                <a:ext uri="{FF2B5EF4-FFF2-40B4-BE49-F238E27FC236}">
                  <a16:creationId xmlns:a16="http://schemas.microsoft.com/office/drawing/2014/main" id="{63995C5F-3E16-D8B9-FA43-4D8B37B0721E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8306435" y="2135316"/>
              <a:ext cx="75175" cy="112585"/>
            </a:xfrm>
            <a:custGeom>
              <a:avLst/>
              <a:gdLst/>
              <a:ahLst/>
              <a:cxnLst/>
              <a:rect l="0" t="0" r="0" b="0"/>
              <a:pathLst>
                <a:path w="75175" h="112585">
                  <a:moveTo>
                    <a:pt x="66040" y="17334"/>
                  </a:moveTo>
                  <a:lnTo>
                    <a:pt x="66040" y="17334"/>
                  </a:lnTo>
                  <a:lnTo>
                    <a:pt x="71096" y="17334"/>
                  </a:lnTo>
                  <a:lnTo>
                    <a:pt x="72586" y="16276"/>
                  </a:lnTo>
                  <a:lnTo>
                    <a:pt x="73579" y="14512"/>
                  </a:lnTo>
                  <a:lnTo>
                    <a:pt x="75174" y="4076"/>
                  </a:lnTo>
                  <a:lnTo>
                    <a:pt x="74245" y="2146"/>
                  </a:lnTo>
                  <a:lnTo>
                    <a:pt x="72569" y="858"/>
                  </a:lnTo>
                  <a:lnTo>
                    <a:pt x="70392" y="0"/>
                  </a:lnTo>
                  <a:lnTo>
                    <a:pt x="62329" y="4691"/>
                  </a:lnTo>
                  <a:lnTo>
                    <a:pt x="28314" y="37424"/>
                  </a:lnTo>
                  <a:lnTo>
                    <a:pt x="6601" y="71028"/>
                  </a:lnTo>
                  <a:lnTo>
                    <a:pt x="1509" y="90275"/>
                  </a:lnTo>
                  <a:lnTo>
                    <a:pt x="0" y="104328"/>
                  </a:lnTo>
                  <a:lnTo>
                    <a:pt x="1905" y="107080"/>
                  </a:lnTo>
                  <a:lnTo>
                    <a:pt x="9667" y="110138"/>
                  </a:lnTo>
                  <a:lnTo>
                    <a:pt x="27940" y="11258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2159">
              <a:extLst>
                <a:ext uri="{FF2B5EF4-FFF2-40B4-BE49-F238E27FC236}">
                  <a16:creationId xmlns:a16="http://schemas.microsoft.com/office/drawing/2014/main" id="{6FA68DDF-34BF-9B02-FFBF-8906C1EE4D2A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8403758" y="2149165"/>
              <a:ext cx="200088" cy="136836"/>
            </a:xfrm>
            <a:custGeom>
              <a:avLst/>
              <a:gdLst/>
              <a:ahLst/>
              <a:cxnLst/>
              <a:rect l="0" t="0" r="0" b="0"/>
              <a:pathLst>
                <a:path w="200088" h="136836">
                  <a:moveTo>
                    <a:pt x="54442" y="32060"/>
                  </a:moveTo>
                  <a:lnTo>
                    <a:pt x="54442" y="32060"/>
                  </a:lnTo>
                  <a:lnTo>
                    <a:pt x="88177" y="33118"/>
                  </a:lnTo>
                  <a:lnTo>
                    <a:pt x="99774" y="37116"/>
                  </a:lnTo>
                  <a:lnTo>
                    <a:pt x="138616" y="34157"/>
                  </a:lnTo>
                  <a:lnTo>
                    <a:pt x="175138" y="29652"/>
                  </a:lnTo>
                  <a:lnTo>
                    <a:pt x="197992" y="23941"/>
                  </a:lnTo>
                  <a:lnTo>
                    <a:pt x="199884" y="21355"/>
                  </a:lnTo>
                  <a:lnTo>
                    <a:pt x="200087" y="17515"/>
                  </a:lnTo>
                  <a:lnTo>
                    <a:pt x="199163" y="12838"/>
                  </a:lnTo>
                  <a:lnTo>
                    <a:pt x="195373" y="8662"/>
                  </a:lnTo>
                  <a:lnTo>
                    <a:pt x="182695" y="1200"/>
                  </a:lnTo>
                  <a:lnTo>
                    <a:pt x="163654" y="0"/>
                  </a:lnTo>
                  <a:lnTo>
                    <a:pt x="126312" y="5275"/>
                  </a:lnTo>
                  <a:lnTo>
                    <a:pt x="81457" y="16538"/>
                  </a:lnTo>
                  <a:lnTo>
                    <a:pt x="39122" y="44163"/>
                  </a:lnTo>
                  <a:lnTo>
                    <a:pt x="6432" y="84493"/>
                  </a:lnTo>
                  <a:lnTo>
                    <a:pt x="0" y="104628"/>
                  </a:lnTo>
                  <a:lnTo>
                    <a:pt x="1215" y="109014"/>
                  </a:lnTo>
                  <a:lnTo>
                    <a:pt x="4140" y="111937"/>
                  </a:lnTo>
                  <a:lnTo>
                    <a:pt x="29102" y="121686"/>
                  </a:lnTo>
                  <a:lnTo>
                    <a:pt x="71097" y="129392"/>
                  </a:lnTo>
                  <a:lnTo>
                    <a:pt x="102067" y="13683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2" name="SMARTInkShape-Group480">
            <a:extLst>
              <a:ext uri="{FF2B5EF4-FFF2-40B4-BE49-F238E27FC236}">
                <a16:creationId xmlns:a16="http://schemas.microsoft.com/office/drawing/2014/main" id="{FADF4E96-0C6E-3D8C-D703-358EBC549586}"/>
              </a:ext>
            </a:extLst>
          </p:cNvPr>
          <p:cNvGrpSpPr/>
          <p:nvPr/>
        </p:nvGrpSpPr>
        <p:grpSpPr>
          <a:xfrm>
            <a:off x="5621136" y="2537687"/>
            <a:ext cx="312940" cy="249029"/>
            <a:chOff x="5621136" y="2537687"/>
            <a:chExt cx="312940" cy="249029"/>
          </a:xfrm>
        </p:grpSpPr>
        <p:sp>
          <p:nvSpPr>
            <p:cNvPr id="149" name="SMARTInkShape-2160">
              <a:extLst>
                <a:ext uri="{FF2B5EF4-FFF2-40B4-BE49-F238E27FC236}">
                  <a16:creationId xmlns:a16="http://schemas.microsoft.com/office/drawing/2014/main" id="{65C038BA-60B6-4914-15B1-26659CC83CE2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5621136" y="2638947"/>
              <a:ext cx="189115" cy="147769"/>
            </a:xfrm>
            <a:custGeom>
              <a:avLst/>
              <a:gdLst/>
              <a:ahLst/>
              <a:cxnLst/>
              <a:rect l="0" t="0" r="0" b="0"/>
              <a:pathLst>
                <a:path w="189115" h="147769">
                  <a:moveTo>
                    <a:pt x="93864" y="56628"/>
                  </a:moveTo>
                  <a:lnTo>
                    <a:pt x="93864" y="56628"/>
                  </a:lnTo>
                  <a:lnTo>
                    <a:pt x="103977" y="51572"/>
                  </a:lnTo>
                  <a:lnTo>
                    <a:pt x="106956" y="49024"/>
                  </a:lnTo>
                  <a:lnTo>
                    <a:pt x="112129" y="39294"/>
                  </a:lnTo>
                  <a:lnTo>
                    <a:pt x="112681" y="33030"/>
                  </a:lnTo>
                  <a:lnTo>
                    <a:pt x="115632" y="27443"/>
                  </a:lnTo>
                  <a:lnTo>
                    <a:pt x="121095" y="20289"/>
                  </a:lnTo>
                  <a:lnTo>
                    <a:pt x="120484" y="18644"/>
                  </a:lnTo>
                  <a:lnTo>
                    <a:pt x="109063" y="5426"/>
                  </a:lnTo>
                  <a:lnTo>
                    <a:pt x="100267" y="2121"/>
                  </a:lnTo>
                  <a:lnTo>
                    <a:pt x="77372" y="0"/>
                  </a:lnTo>
                  <a:lnTo>
                    <a:pt x="53699" y="4689"/>
                  </a:lnTo>
                  <a:lnTo>
                    <a:pt x="31634" y="17838"/>
                  </a:lnTo>
                  <a:lnTo>
                    <a:pt x="16747" y="35139"/>
                  </a:lnTo>
                  <a:lnTo>
                    <a:pt x="5632" y="53671"/>
                  </a:lnTo>
                  <a:lnTo>
                    <a:pt x="0" y="98534"/>
                  </a:lnTo>
                  <a:lnTo>
                    <a:pt x="83" y="123843"/>
                  </a:lnTo>
                  <a:lnTo>
                    <a:pt x="3853" y="138007"/>
                  </a:lnTo>
                  <a:lnTo>
                    <a:pt x="7398" y="142630"/>
                  </a:lnTo>
                  <a:lnTo>
                    <a:pt x="16982" y="147768"/>
                  </a:lnTo>
                  <a:lnTo>
                    <a:pt x="28297" y="147229"/>
                  </a:lnTo>
                  <a:lnTo>
                    <a:pt x="52808" y="138260"/>
                  </a:lnTo>
                  <a:lnTo>
                    <a:pt x="71704" y="119268"/>
                  </a:lnTo>
                  <a:lnTo>
                    <a:pt x="96487" y="75912"/>
                  </a:lnTo>
                  <a:lnTo>
                    <a:pt x="108572" y="53930"/>
                  </a:lnTo>
                  <a:lnTo>
                    <a:pt x="110984" y="45551"/>
                  </a:lnTo>
                  <a:lnTo>
                    <a:pt x="112686" y="42894"/>
                  </a:lnTo>
                  <a:lnTo>
                    <a:pt x="114879" y="41122"/>
                  </a:lnTo>
                  <a:lnTo>
                    <a:pt x="117399" y="39940"/>
                  </a:lnTo>
                  <a:lnTo>
                    <a:pt x="118021" y="40211"/>
                  </a:lnTo>
                  <a:lnTo>
                    <a:pt x="114897" y="46707"/>
                  </a:lnTo>
                  <a:lnTo>
                    <a:pt x="110484" y="67329"/>
                  </a:lnTo>
                  <a:lnTo>
                    <a:pt x="108119" y="73287"/>
                  </a:lnTo>
                  <a:lnTo>
                    <a:pt x="107601" y="78317"/>
                  </a:lnTo>
                  <a:lnTo>
                    <a:pt x="112006" y="97414"/>
                  </a:lnTo>
                  <a:lnTo>
                    <a:pt x="115332" y="104036"/>
                  </a:lnTo>
                  <a:lnTo>
                    <a:pt x="117701" y="107283"/>
                  </a:lnTo>
                  <a:lnTo>
                    <a:pt x="123156" y="110891"/>
                  </a:lnTo>
                  <a:lnTo>
                    <a:pt x="130166" y="112495"/>
                  </a:lnTo>
                  <a:lnTo>
                    <a:pt x="152907" y="113609"/>
                  </a:lnTo>
                  <a:lnTo>
                    <a:pt x="189114" y="9472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0" name="SMARTInkShape-2161">
              <a:extLst>
                <a:ext uri="{FF2B5EF4-FFF2-40B4-BE49-F238E27FC236}">
                  <a16:creationId xmlns:a16="http://schemas.microsoft.com/office/drawing/2014/main" id="{2B74F6FC-54F3-1A05-B016-919404734882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5820658" y="2537687"/>
              <a:ext cx="94368" cy="214902"/>
            </a:xfrm>
            <a:custGeom>
              <a:avLst/>
              <a:gdLst/>
              <a:ahLst/>
              <a:cxnLst/>
              <a:rect l="0" t="0" r="0" b="0"/>
              <a:pathLst>
                <a:path w="94368" h="214902">
                  <a:moveTo>
                    <a:pt x="8642" y="5488"/>
                  </a:moveTo>
                  <a:lnTo>
                    <a:pt x="8642" y="5488"/>
                  </a:lnTo>
                  <a:lnTo>
                    <a:pt x="8642" y="0"/>
                  </a:lnTo>
                  <a:lnTo>
                    <a:pt x="8642" y="41802"/>
                  </a:lnTo>
                  <a:lnTo>
                    <a:pt x="3586" y="88978"/>
                  </a:lnTo>
                  <a:lnTo>
                    <a:pt x="0" y="135417"/>
                  </a:lnTo>
                  <a:lnTo>
                    <a:pt x="437" y="165341"/>
                  </a:lnTo>
                  <a:lnTo>
                    <a:pt x="7352" y="196590"/>
                  </a:lnTo>
                  <a:lnTo>
                    <a:pt x="8840" y="199565"/>
                  </a:lnTo>
                  <a:lnTo>
                    <a:pt x="10891" y="201548"/>
                  </a:lnTo>
                  <a:lnTo>
                    <a:pt x="18833" y="207160"/>
                  </a:lnTo>
                  <a:lnTo>
                    <a:pt x="24813" y="211537"/>
                  </a:lnTo>
                  <a:lnTo>
                    <a:pt x="30999" y="213482"/>
                  </a:lnTo>
                  <a:lnTo>
                    <a:pt x="63186" y="214901"/>
                  </a:lnTo>
                  <a:lnTo>
                    <a:pt x="81836" y="209941"/>
                  </a:lnTo>
                  <a:lnTo>
                    <a:pt x="86012" y="207407"/>
                  </a:lnTo>
                  <a:lnTo>
                    <a:pt x="94367" y="19598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2162">
              <a:extLst>
                <a:ext uri="{FF2B5EF4-FFF2-40B4-BE49-F238E27FC236}">
                  <a16:creationId xmlns:a16="http://schemas.microsoft.com/office/drawing/2014/main" id="{C73343E0-E9B0-FE21-2CD8-054DCDCA99DA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5819775" y="2657475"/>
              <a:ext cx="114301" cy="19051"/>
            </a:xfrm>
            <a:custGeom>
              <a:avLst/>
              <a:gdLst/>
              <a:ahLst/>
              <a:cxnLst/>
              <a:rect l="0" t="0" r="0" b="0"/>
              <a:pathLst>
                <a:path w="114301" h="19051">
                  <a:moveTo>
                    <a:pt x="0" y="19050"/>
                  </a:moveTo>
                  <a:lnTo>
                    <a:pt x="0" y="19050"/>
                  </a:lnTo>
                  <a:lnTo>
                    <a:pt x="10113" y="13994"/>
                  </a:lnTo>
                  <a:lnTo>
                    <a:pt x="48957" y="7292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2" name="SMARTInkShape-Group481">
            <a:extLst>
              <a:ext uri="{FF2B5EF4-FFF2-40B4-BE49-F238E27FC236}">
                <a16:creationId xmlns:a16="http://schemas.microsoft.com/office/drawing/2014/main" id="{ED90B84B-1F29-2EAB-F335-4DB678A90B8B}"/>
              </a:ext>
            </a:extLst>
          </p:cNvPr>
          <p:cNvGrpSpPr/>
          <p:nvPr/>
        </p:nvGrpSpPr>
        <p:grpSpPr>
          <a:xfrm>
            <a:off x="6229940" y="2552700"/>
            <a:ext cx="1256711" cy="219076"/>
            <a:chOff x="6229940" y="2552700"/>
            <a:chExt cx="1256711" cy="219076"/>
          </a:xfrm>
        </p:grpSpPr>
        <p:sp>
          <p:nvSpPr>
            <p:cNvPr id="153" name="SMARTInkShape-2163">
              <a:extLst>
                <a:ext uri="{FF2B5EF4-FFF2-40B4-BE49-F238E27FC236}">
                  <a16:creationId xmlns:a16="http://schemas.microsoft.com/office/drawing/2014/main" id="{FAF1EE7B-2D87-00DD-6FFF-EFA5C1B30B23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229940" y="2571876"/>
              <a:ext cx="199402" cy="199900"/>
            </a:xfrm>
            <a:custGeom>
              <a:avLst/>
              <a:gdLst/>
              <a:ahLst/>
              <a:cxnLst/>
              <a:rect l="0" t="0" r="0" b="0"/>
              <a:pathLst>
                <a:path w="199402" h="199900">
                  <a:moveTo>
                    <a:pt x="189910" y="18924"/>
                  </a:moveTo>
                  <a:lnTo>
                    <a:pt x="189910" y="18924"/>
                  </a:lnTo>
                  <a:lnTo>
                    <a:pt x="198111" y="10723"/>
                  </a:lnTo>
                  <a:lnTo>
                    <a:pt x="199401" y="301"/>
                  </a:lnTo>
                  <a:lnTo>
                    <a:pt x="194367" y="0"/>
                  </a:lnTo>
                  <a:lnTo>
                    <a:pt x="192882" y="1017"/>
                  </a:lnTo>
                  <a:lnTo>
                    <a:pt x="191891" y="2753"/>
                  </a:lnTo>
                  <a:lnTo>
                    <a:pt x="191231" y="4968"/>
                  </a:lnTo>
                  <a:lnTo>
                    <a:pt x="180188" y="18199"/>
                  </a:lnTo>
                  <a:lnTo>
                    <a:pt x="136817" y="60342"/>
                  </a:lnTo>
                  <a:lnTo>
                    <a:pt x="113256" y="82805"/>
                  </a:lnTo>
                  <a:lnTo>
                    <a:pt x="99750" y="93882"/>
                  </a:lnTo>
                  <a:lnTo>
                    <a:pt x="55976" y="137320"/>
                  </a:lnTo>
                  <a:lnTo>
                    <a:pt x="45716" y="148450"/>
                  </a:lnTo>
                  <a:lnTo>
                    <a:pt x="39041" y="156924"/>
                  </a:lnTo>
                  <a:lnTo>
                    <a:pt x="24441" y="166587"/>
                  </a:lnTo>
                  <a:lnTo>
                    <a:pt x="16533" y="169219"/>
                  </a:lnTo>
                  <a:lnTo>
                    <a:pt x="12941" y="168862"/>
                  </a:lnTo>
                  <a:lnTo>
                    <a:pt x="6129" y="165644"/>
                  </a:lnTo>
                  <a:lnTo>
                    <a:pt x="3889" y="162245"/>
                  </a:lnTo>
                  <a:lnTo>
                    <a:pt x="295" y="144405"/>
                  </a:lnTo>
                  <a:lnTo>
                    <a:pt x="0" y="140678"/>
                  </a:lnTo>
                  <a:lnTo>
                    <a:pt x="8558" y="96838"/>
                  </a:lnTo>
                  <a:lnTo>
                    <a:pt x="8823" y="83873"/>
                  </a:lnTo>
                  <a:lnTo>
                    <a:pt x="11707" y="76718"/>
                  </a:lnTo>
                  <a:lnTo>
                    <a:pt x="31323" y="48830"/>
                  </a:lnTo>
                  <a:lnTo>
                    <a:pt x="36560" y="45211"/>
                  </a:lnTo>
                  <a:lnTo>
                    <a:pt x="58043" y="40118"/>
                  </a:lnTo>
                  <a:lnTo>
                    <a:pt x="71683" y="38927"/>
                  </a:lnTo>
                  <a:lnTo>
                    <a:pt x="78284" y="41784"/>
                  </a:lnTo>
                  <a:lnTo>
                    <a:pt x="91262" y="53426"/>
                  </a:lnTo>
                  <a:lnTo>
                    <a:pt x="116307" y="95057"/>
                  </a:lnTo>
                  <a:lnTo>
                    <a:pt x="140222" y="134469"/>
                  </a:lnTo>
                  <a:lnTo>
                    <a:pt x="154022" y="159346"/>
                  </a:lnTo>
                  <a:lnTo>
                    <a:pt x="189910" y="19989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SMARTInkShape-2164">
              <a:extLst>
                <a:ext uri="{FF2B5EF4-FFF2-40B4-BE49-F238E27FC236}">
                  <a16:creationId xmlns:a16="http://schemas.microsoft.com/office/drawing/2014/main" id="{CFC26D5E-CF9B-7934-A544-80F4472D9492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515100" y="2628900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5" y="17992"/>
                  </a:lnTo>
                  <a:lnTo>
                    <a:pt x="7538" y="16228"/>
                  </a:lnTo>
                  <a:lnTo>
                    <a:pt x="8200" y="13994"/>
                  </a:lnTo>
                  <a:lnTo>
                    <a:pt x="10758" y="12504"/>
                  </a:lnTo>
                  <a:lnTo>
                    <a:pt x="51126" y="4585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2165">
              <a:extLst>
                <a:ext uri="{FF2B5EF4-FFF2-40B4-BE49-F238E27FC236}">
                  <a16:creationId xmlns:a16="http://schemas.microsoft.com/office/drawing/2014/main" id="{2849B8ED-426D-535E-1EB6-D57F8DB5C626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543675" y="2676525"/>
              <a:ext cx="76201" cy="1"/>
            </a:xfrm>
            <a:custGeom>
              <a:avLst/>
              <a:gdLst/>
              <a:ahLst/>
              <a:cxnLst/>
              <a:rect l="0" t="0" r="0" b="0"/>
              <a:pathLst>
                <a:path w="76201" h="1">
                  <a:moveTo>
                    <a:pt x="0" y="0"/>
                  </a:moveTo>
                  <a:lnTo>
                    <a:pt x="0" y="0"/>
                  </a:lnTo>
                  <a:lnTo>
                    <a:pt x="44781" y="0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2166">
              <a:extLst>
                <a:ext uri="{FF2B5EF4-FFF2-40B4-BE49-F238E27FC236}">
                  <a16:creationId xmlns:a16="http://schemas.microsoft.com/office/drawing/2014/main" id="{DDDA4B4D-0FB2-EBBE-8EAB-5EB991E7919C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6796901" y="2591388"/>
              <a:ext cx="116660" cy="149329"/>
            </a:xfrm>
            <a:custGeom>
              <a:avLst/>
              <a:gdLst/>
              <a:ahLst/>
              <a:cxnLst/>
              <a:rect l="0" t="0" r="0" b="0"/>
              <a:pathLst>
                <a:path w="116660" h="149329">
                  <a:moveTo>
                    <a:pt x="89674" y="47037"/>
                  </a:moveTo>
                  <a:lnTo>
                    <a:pt x="89674" y="47037"/>
                  </a:lnTo>
                  <a:lnTo>
                    <a:pt x="94730" y="41981"/>
                  </a:lnTo>
                  <a:lnTo>
                    <a:pt x="95161" y="38374"/>
                  </a:lnTo>
                  <a:lnTo>
                    <a:pt x="89237" y="12885"/>
                  </a:lnTo>
                  <a:lnTo>
                    <a:pt x="84894" y="6105"/>
                  </a:lnTo>
                  <a:lnTo>
                    <a:pt x="79435" y="2387"/>
                  </a:lnTo>
                  <a:lnTo>
                    <a:pt x="70412" y="293"/>
                  </a:lnTo>
                  <a:lnTo>
                    <a:pt x="67309" y="0"/>
                  </a:lnTo>
                  <a:lnTo>
                    <a:pt x="58215" y="5318"/>
                  </a:lnTo>
                  <a:lnTo>
                    <a:pt x="48175" y="12620"/>
                  </a:lnTo>
                  <a:lnTo>
                    <a:pt x="40186" y="15866"/>
                  </a:lnTo>
                  <a:lnTo>
                    <a:pt x="24682" y="32862"/>
                  </a:lnTo>
                  <a:lnTo>
                    <a:pt x="4588" y="68715"/>
                  </a:lnTo>
                  <a:lnTo>
                    <a:pt x="0" y="84188"/>
                  </a:lnTo>
                  <a:lnTo>
                    <a:pt x="4521" y="122988"/>
                  </a:lnTo>
                  <a:lnTo>
                    <a:pt x="11409" y="137157"/>
                  </a:lnTo>
                  <a:lnTo>
                    <a:pt x="17143" y="144593"/>
                  </a:lnTo>
                  <a:lnTo>
                    <a:pt x="28863" y="148604"/>
                  </a:lnTo>
                  <a:lnTo>
                    <a:pt x="45714" y="149328"/>
                  </a:lnTo>
                  <a:lnTo>
                    <a:pt x="76884" y="142727"/>
                  </a:lnTo>
                  <a:lnTo>
                    <a:pt x="93161" y="133310"/>
                  </a:lnTo>
                  <a:lnTo>
                    <a:pt x="109170" y="116109"/>
                  </a:lnTo>
                  <a:lnTo>
                    <a:pt x="114214" y="98196"/>
                  </a:lnTo>
                  <a:lnTo>
                    <a:pt x="116659" y="54048"/>
                  </a:lnTo>
                  <a:lnTo>
                    <a:pt x="109978" y="23776"/>
                  </a:lnTo>
                  <a:lnTo>
                    <a:pt x="104039" y="14980"/>
                  </a:lnTo>
                  <a:lnTo>
                    <a:pt x="80149" y="1846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2167">
              <a:extLst>
                <a:ext uri="{FF2B5EF4-FFF2-40B4-BE49-F238E27FC236}">
                  <a16:creationId xmlns:a16="http://schemas.microsoft.com/office/drawing/2014/main" id="{9A1A09B7-1C75-1E20-0839-027DAB590D06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6953250" y="274320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5056" y="4469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SMARTInkShape-2168">
              <a:extLst>
                <a:ext uri="{FF2B5EF4-FFF2-40B4-BE49-F238E27FC236}">
                  <a16:creationId xmlns:a16="http://schemas.microsoft.com/office/drawing/2014/main" id="{6020E4AD-146B-9CC3-A6E0-D7093BB9EFDA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102530" y="2581275"/>
              <a:ext cx="104424" cy="145750"/>
            </a:xfrm>
            <a:custGeom>
              <a:avLst/>
              <a:gdLst/>
              <a:ahLst/>
              <a:cxnLst/>
              <a:rect l="0" t="0" r="0" b="0"/>
              <a:pathLst>
                <a:path w="104424" h="145750">
                  <a:moveTo>
                    <a:pt x="69795" y="76200"/>
                  </a:moveTo>
                  <a:lnTo>
                    <a:pt x="69795" y="76200"/>
                  </a:lnTo>
                  <a:lnTo>
                    <a:pt x="69795" y="58866"/>
                  </a:lnTo>
                  <a:lnTo>
                    <a:pt x="56538" y="44043"/>
                  </a:lnTo>
                  <a:lnTo>
                    <a:pt x="50498" y="40742"/>
                  </a:lnTo>
                  <a:lnTo>
                    <a:pt x="47405" y="39861"/>
                  </a:lnTo>
                  <a:lnTo>
                    <a:pt x="38324" y="44527"/>
                  </a:lnTo>
                  <a:lnTo>
                    <a:pt x="10147" y="70696"/>
                  </a:lnTo>
                  <a:lnTo>
                    <a:pt x="1657" y="82926"/>
                  </a:lnTo>
                  <a:lnTo>
                    <a:pt x="0" y="98240"/>
                  </a:lnTo>
                  <a:lnTo>
                    <a:pt x="5018" y="121888"/>
                  </a:lnTo>
                  <a:lnTo>
                    <a:pt x="7560" y="128884"/>
                  </a:lnTo>
                  <a:lnTo>
                    <a:pt x="18852" y="139479"/>
                  </a:lnTo>
                  <a:lnTo>
                    <a:pt x="26309" y="143786"/>
                  </a:lnTo>
                  <a:lnTo>
                    <a:pt x="45881" y="145749"/>
                  </a:lnTo>
                  <a:lnTo>
                    <a:pt x="65517" y="143094"/>
                  </a:lnTo>
                  <a:lnTo>
                    <a:pt x="77771" y="138386"/>
                  </a:lnTo>
                  <a:lnTo>
                    <a:pt x="95676" y="119673"/>
                  </a:lnTo>
                  <a:lnTo>
                    <a:pt x="102465" y="100107"/>
                  </a:lnTo>
                  <a:lnTo>
                    <a:pt x="104423" y="76242"/>
                  </a:lnTo>
                  <a:lnTo>
                    <a:pt x="99575" y="37289"/>
                  </a:lnTo>
                  <a:lnTo>
                    <a:pt x="91436" y="17163"/>
                  </a:lnTo>
                  <a:lnTo>
                    <a:pt x="7932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SMARTInkShape-2169">
              <a:extLst>
                <a:ext uri="{FF2B5EF4-FFF2-40B4-BE49-F238E27FC236}">
                  <a16:creationId xmlns:a16="http://schemas.microsoft.com/office/drawing/2014/main" id="{C37D9E0D-1591-80C2-0455-FF79C0AECF93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7288885" y="2584315"/>
              <a:ext cx="105189" cy="168411"/>
            </a:xfrm>
            <a:custGeom>
              <a:avLst/>
              <a:gdLst/>
              <a:ahLst/>
              <a:cxnLst/>
              <a:rect l="0" t="0" r="0" b="0"/>
              <a:pathLst>
                <a:path w="105189" h="168411">
                  <a:moveTo>
                    <a:pt x="45365" y="25535"/>
                  </a:moveTo>
                  <a:lnTo>
                    <a:pt x="45365" y="25535"/>
                  </a:lnTo>
                  <a:lnTo>
                    <a:pt x="45365" y="7221"/>
                  </a:lnTo>
                  <a:lnTo>
                    <a:pt x="44307" y="3801"/>
                  </a:lnTo>
                  <a:lnTo>
                    <a:pt x="42543" y="1520"/>
                  </a:lnTo>
                  <a:lnTo>
                    <a:pt x="40309" y="0"/>
                  </a:lnTo>
                  <a:lnTo>
                    <a:pt x="37760" y="45"/>
                  </a:lnTo>
                  <a:lnTo>
                    <a:pt x="17919" y="10485"/>
                  </a:lnTo>
                  <a:lnTo>
                    <a:pt x="9178" y="19198"/>
                  </a:lnTo>
                  <a:lnTo>
                    <a:pt x="2824" y="29069"/>
                  </a:lnTo>
                  <a:lnTo>
                    <a:pt x="0" y="36983"/>
                  </a:lnTo>
                  <a:lnTo>
                    <a:pt x="305" y="40576"/>
                  </a:lnTo>
                  <a:lnTo>
                    <a:pt x="14119" y="66933"/>
                  </a:lnTo>
                  <a:lnTo>
                    <a:pt x="20189" y="74978"/>
                  </a:lnTo>
                  <a:lnTo>
                    <a:pt x="39668" y="85458"/>
                  </a:lnTo>
                  <a:lnTo>
                    <a:pt x="81147" y="101682"/>
                  </a:lnTo>
                  <a:lnTo>
                    <a:pt x="94076" y="109120"/>
                  </a:lnTo>
                  <a:lnTo>
                    <a:pt x="103350" y="119481"/>
                  </a:lnTo>
                  <a:lnTo>
                    <a:pt x="105188" y="125207"/>
                  </a:lnTo>
                  <a:lnTo>
                    <a:pt x="104409" y="137214"/>
                  </a:lnTo>
                  <a:lnTo>
                    <a:pt x="101660" y="142321"/>
                  </a:lnTo>
                  <a:lnTo>
                    <a:pt x="92963" y="150818"/>
                  </a:lnTo>
                  <a:lnTo>
                    <a:pt x="82042" y="155300"/>
                  </a:lnTo>
                  <a:lnTo>
                    <a:pt x="35840" y="16841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2170">
              <a:extLst>
                <a:ext uri="{FF2B5EF4-FFF2-40B4-BE49-F238E27FC236}">
                  <a16:creationId xmlns:a16="http://schemas.microsoft.com/office/drawing/2014/main" id="{443C351E-C904-0FAF-569C-9E37F2E3C27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7334250" y="2552700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0" y="38100"/>
                  </a:lnTo>
                  <a:lnTo>
                    <a:pt x="40097" y="20795"/>
                  </a:lnTo>
                  <a:lnTo>
                    <a:pt x="68325" y="7102"/>
                  </a:lnTo>
                  <a:lnTo>
                    <a:pt x="109609" y="140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2171">
              <a:extLst>
                <a:ext uri="{FF2B5EF4-FFF2-40B4-BE49-F238E27FC236}">
                  <a16:creationId xmlns:a16="http://schemas.microsoft.com/office/drawing/2014/main" id="{871290A4-5BFE-E65C-4FE8-28D748AF701C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7106699" y="2600325"/>
              <a:ext cx="84677" cy="19051"/>
            </a:xfrm>
            <a:custGeom>
              <a:avLst/>
              <a:gdLst/>
              <a:ahLst/>
              <a:cxnLst/>
              <a:rect l="0" t="0" r="0" b="0"/>
              <a:pathLst>
                <a:path w="84677" h="19051">
                  <a:moveTo>
                    <a:pt x="75151" y="0"/>
                  </a:moveTo>
                  <a:lnTo>
                    <a:pt x="75151" y="0"/>
                  </a:lnTo>
                  <a:lnTo>
                    <a:pt x="84561" y="0"/>
                  </a:lnTo>
                  <a:lnTo>
                    <a:pt x="84676" y="19046"/>
                  </a:lnTo>
                  <a:lnTo>
                    <a:pt x="84676" y="13992"/>
                  </a:lnTo>
                  <a:lnTo>
                    <a:pt x="83618" y="12503"/>
                  </a:lnTo>
                  <a:lnTo>
                    <a:pt x="81854" y="11511"/>
                  </a:lnTo>
                  <a:lnTo>
                    <a:pt x="79620" y="10849"/>
                  </a:lnTo>
                  <a:lnTo>
                    <a:pt x="78129" y="9349"/>
                  </a:lnTo>
                  <a:lnTo>
                    <a:pt x="75542" y="1440"/>
                  </a:lnTo>
                  <a:lnTo>
                    <a:pt x="72503" y="640"/>
                  </a:lnTo>
                  <a:lnTo>
                    <a:pt x="27930" y="0"/>
                  </a:lnTo>
                  <a:lnTo>
                    <a:pt x="27646" y="5056"/>
                  </a:lnTo>
                  <a:lnTo>
                    <a:pt x="26548" y="6546"/>
                  </a:lnTo>
                  <a:lnTo>
                    <a:pt x="18396" y="9409"/>
                  </a:lnTo>
                  <a:lnTo>
                    <a:pt x="8878" y="9522"/>
                  </a:lnTo>
                  <a:lnTo>
                    <a:pt x="8595" y="14581"/>
                  </a:lnTo>
                  <a:lnTo>
                    <a:pt x="7496" y="16071"/>
                  </a:lnTo>
                  <a:lnTo>
                    <a:pt x="3454" y="17726"/>
                  </a:lnTo>
                  <a:lnTo>
                    <a:pt x="3012" y="18167"/>
                  </a:lnTo>
                  <a:lnTo>
                    <a:pt x="3775" y="18461"/>
                  </a:lnTo>
                  <a:lnTo>
                    <a:pt x="5342" y="18658"/>
                  </a:lnTo>
                  <a:lnTo>
                    <a:pt x="5328" y="18789"/>
                  </a:lnTo>
                  <a:lnTo>
                    <a:pt x="0" y="19015"/>
                  </a:lnTo>
                  <a:lnTo>
                    <a:pt x="8476" y="190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7" name="SMARTInkShape-Group482">
            <a:extLst>
              <a:ext uri="{FF2B5EF4-FFF2-40B4-BE49-F238E27FC236}">
                <a16:creationId xmlns:a16="http://schemas.microsoft.com/office/drawing/2014/main" id="{F21151AC-4D44-256F-5638-4C2BD7922CDD}"/>
              </a:ext>
            </a:extLst>
          </p:cNvPr>
          <p:cNvGrpSpPr/>
          <p:nvPr/>
        </p:nvGrpSpPr>
        <p:grpSpPr>
          <a:xfrm>
            <a:off x="7762923" y="2459760"/>
            <a:ext cx="657178" cy="331066"/>
            <a:chOff x="7762923" y="2459760"/>
            <a:chExt cx="657178" cy="331066"/>
          </a:xfrm>
        </p:grpSpPr>
        <p:sp>
          <p:nvSpPr>
            <p:cNvPr id="163" name="SMARTInkShape-2172">
              <a:extLst>
                <a:ext uri="{FF2B5EF4-FFF2-40B4-BE49-F238E27FC236}">
                  <a16:creationId xmlns:a16="http://schemas.microsoft.com/office/drawing/2014/main" id="{FB06B024-9233-C8B8-5315-B9D7134F1A19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762923" y="2600325"/>
              <a:ext cx="76105" cy="85688"/>
            </a:xfrm>
            <a:custGeom>
              <a:avLst/>
              <a:gdLst/>
              <a:ahLst/>
              <a:cxnLst/>
              <a:rect l="0" t="0" r="0" b="0"/>
              <a:pathLst>
                <a:path w="76105" h="85688">
                  <a:moveTo>
                    <a:pt x="57102" y="0"/>
                  </a:moveTo>
                  <a:lnTo>
                    <a:pt x="57102" y="0"/>
                  </a:lnTo>
                  <a:lnTo>
                    <a:pt x="52046" y="0"/>
                  </a:lnTo>
                  <a:lnTo>
                    <a:pt x="46741" y="2822"/>
                  </a:lnTo>
                  <a:lnTo>
                    <a:pt x="40856" y="6546"/>
                  </a:lnTo>
                  <a:lnTo>
                    <a:pt x="34712" y="8201"/>
                  </a:lnTo>
                  <a:lnTo>
                    <a:pt x="32650" y="9701"/>
                  </a:lnTo>
                  <a:lnTo>
                    <a:pt x="31276" y="11758"/>
                  </a:lnTo>
                  <a:lnTo>
                    <a:pt x="28691" y="16868"/>
                  </a:lnTo>
                  <a:lnTo>
                    <a:pt x="4106" y="44476"/>
                  </a:lnTo>
                  <a:lnTo>
                    <a:pt x="499" y="55272"/>
                  </a:lnTo>
                  <a:lnTo>
                    <a:pt x="0" y="70242"/>
                  </a:lnTo>
                  <a:lnTo>
                    <a:pt x="1043" y="72228"/>
                  </a:lnTo>
                  <a:lnTo>
                    <a:pt x="2795" y="73553"/>
                  </a:lnTo>
                  <a:lnTo>
                    <a:pt x="7566" y="76081"/>
                  </a:lnTo>
                  <a:lnTo>
                    <a:pt x="16201" y="82397"/>
                  </a:lnTo>
                  <a:lnTo>
                    <a:pt x="25463" y="84739"/>
                  </a:lnTo>
                  <a:lnTo>
                    <a:pt x="45699" y="85687"/>
                  </a:lnTo>
                  <a:lnTo>
                    <a:pt x="66801" y="69248"/>
                  </a:lnTo>
                  <a:lnTo>
                    <a:pt x="69919" y="68390"/>
                  </a:lnTo>
                  <a:lnTo>
                    <a:pt x="71996" y="66760"/>
                  </a:lnTo>
                  <a:lnTo>
                    <a:pt x="74305" y="62127"/>
                  </a:lnTo>
                  <a:lnTo>
                    <a:pt x="76104" y="34889"/>
                  </a:lnTo>
                  <a:lnTo>
                    <a:pt x="73309" y="28559"/>
                  </a:lnTo>
                  <a:lnTo>
                    <a:pt x="58541" y="11014"/>
                  </a:lnTo>
                  <a:lnTo>
                    <a:pt x="47704" y="9536"/>
                  </a:lnTo>
                  <a:lnTo>
                    <a:pt x="47577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2173">
              <a:extLst>
                <a:ext uri="{FF2B5EF4-FFF2-40B4-BE49-F238E27FC236}">
                  <a16:creationId xmlns:a16="http://schemas.microsoft.com/office/drawing/2014/main" id="{84886200-4EBE-A3C2-37E6-AFB927D34597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919791" y="2459760"/>
              <a:ext cx="96223" cy="331066"/>
            </a:xfrm>
            <a:custGeom>
              <a:avLst/>
              <a:gdLst/>
              <a:ahLst/>
              <a:cxnLst/>
              <a:rect l="0" t="0" r="0" b="0"/>
              <a:pathLst>
                <a:path w="96223" h="331066">
                  <a:moveTo>
                    <a:pt x="90734" y="83415"/>
                  </a:moveTo>
                  <a:lnTo>
                    <a:pt x="90734" y="83415"/>
                  </a:lnTo>
                  <a:lnTo>
                    <a:pt x="90734" y="61956"/>
                  </a:lnTo>
                  <a:lnTo>
                    <a:pt x="96222" y="42096"/>
                  </a:lnTo>
                  <a:lnTo>
                    <a:pt x="93879" y="34006"/>
                  </a:lnTo>
                  <a:lnTo>
                    <a:pt x="81218" y="2887"/>
                  </a:lnTo>
                  <a:lnTo>
                    <a:pt x="79098" y="1155"/>
                  </a:lnTo>
                  <a:lnTo>
                    <a:pt x="76626" y="0"/>
                  </a:lnTo>
                  <a:lnTo>
                    <a:pt x="72861" y="2405"/>
                  </a:lnTo>
                  <a:lnTo>
                    <a:pt x="57452" y="22017"/>
                  </a:lnTo>
                  <a:lnTo>
                    <a:pt x="33281" y="68857"/>
                  </a:lnTo>
                  <a:lnTo>
                    <a:pt x="17266" y="113321"/>
                  </a:lnTo>
                  <a:lnTo>
                    <a:pt x="7431" y="160583"/>
                  </a:lnTo>
                  <a:lnTo>
                    <a:pt x="0" y="196848"/>
                  </a:lnTo>
                  <a:lnTo>
                    <a:pt x="3706" y="233958"/>
                  </a:lnTo>
                  <a:lnTo>
                    <a:pt x="9808" y="281191"/>
                  </a:lnTo>
                  <a:lnTo>
                    <a:pt x="24059" y="3310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2174">
              <a:extLst>
                <a:ext uri="{FF2B5EF4-FFF2-40B4-BE49-F238E27FC236}">
                  <a16:creationId xmlns:a16="http://schemas.microsoft.com/office/drawing/2014/main" id="{DAA6A761-4DE0-7088-00E5-B103CE04AB0C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7877175" y="2628900"/>
              <a:ext cx="161926" cy="47626"/>
            </a:xfrm>
            <a:custGeom>
              <a:avLst/>
              <a:gdLst/>
              <a:ahLst/>
              <a:cxnLst/>
              <a:rect l="0" t="0" r="0" b="0"/>
              <a:pathLst>
                <a:path w="161926" h="47626">
                  <a:moveTo>
                    <a:pt x="0" y="47625"/>
                  </a:moveTo>
                  <a:lnTo>
                    <a:pt x="0" y="47625"/>
                  </a:lnTo>
                  <a:lnTo>
                    <a:pt x="0" y="42569"/>
                  </a:lnTo>
                  <a:lnTo>
                    <a:pt x="11289" y="40086"/>
                  </a:lnTo>
                  <a:lnTo>
                    <a:pt x="47974" y="33436"/>
                  </a:lnTo>
                  <a:lnTo>
                    <a:pt x="93398" y="16443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2175">
              <a:extLst>
                <a:ext uri="{FF2B5EF4-FFF2-40B4-BE49-F238E27FC236}">
                  <a16:creationId xmlns:a16="http://schemas.microsoft.com/office/drawing/2014/main" id="{BF8969A7-286D-3736-17F0-D3F7F64FA709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8213923" y="2572308"/>
              <a:ext cx="206178" cy="136125"/>
            </a:xfrm>
            <a:custGeom>
              <a:avLst/>
              <a:gdLst/>
              <a:ahLst/>
              <a:cxnLst/>
              <a:rect l="0" t="0" r="0" b="0"/>
              <a:pathLst>
                <a:path w="206178" h="136125">
                  <a:moveTo>
                    <a:pt x="63302" y="66117"/>
                  </a:moveTo>
                  <a:lnTo>
                    <a:pt x="63302" y="66117"/>
                  </a:lnTo>
                  <a:lnTo>
                    <a:pt x="73414" y="61061"/>
                  </a:lnTo>
                  <a:lnTo>
                    <a:pt x="76393" y="58513"/>
                  </a:lnTo>
                  <a:lnTo>
                    <a:pt x="88375" y="40607"/>
                  </a:lnTo>
                  <a:lnTo>
                    <a:pt x="90839" y="31159"/>
                  </a:lnTo>
                  <a:lnTo>
                    <a:pt x="91740" y="15313"/>
                  </a:lnTo>
                  <a:lnTo>
                    <a:pt x="88993" y="8965"/>
                  </a:lnTo>
                  <a:lnTo>
                    <a:pt x="86780" y="5791"/>
                  </a:lnTo>
                  <a:lnTo>
                    <a:pt x="81497" y="2264"/>
                  </a:lnTo>
                  <a:lnTo>
                    <a:pt x="74563" y="696"/>
                  </a:lnTo>
                  <a:lnTo>
                    <a:pt x="64427" y="0"/>
                  </a:lnTo>
                  <a:lnTo>
                    <a:pt x="41764" y="9720"/>
                  </a:lnTo>
                  <a:lnTo>
                    <a:pt x="25052" y="20949"/>
                  </a:lnTo>
                  <a:lnTo>
                    <a:pt x="8343" y="41092"/>
                  </a:lnTo>
                  <a:lnTo>
                    <a:pt x="1834" y="58170"/>
                  </a:lnTo>
                  <a:lnTo>
                    <a:pt x="0" y="75285"/>
                  </a:lnTo>
                  <a:lnTo>
                    <a:pt x="2711" y="89947"/>
                  </a:lnTo>
                  <a:lnTo>
                    <a:pt x="10267" y="100697"/>
                  </a:lnTo>
                  <a:lnTo>
                    <a:pt x="15245" y="105045"/>
                  </a:lnTo>
                  <a:lnTo>
                    <a:pt x="20681" y="106886"/>
                  </a:lnTo>
                  <a:lnTo>
                    <a:pt x="32365" y="106109"/>
                  </a:lnTo>
                  <a:lnTo>
                    <a:pt x="50843" y="99721"/>
                  </a:lnTo>
                  <a:lnTo>
                    <a:pt x="89445" y="68356"/>
                  </a:lnTo>
                  <a:lnTo>
                    <a:pt x="90255" y="68668"/>
                  </a:lnTo>
                  <a:lnTo>
                    <a:pt x="91156" y="71837"/>
                  </a:lnTo>
                  <a:lnTo>
                    <a:pt x="82519" y="116419"/>
                  </a:lnTo>
                  <a:lnTo>
                    <a:pt x="82463" y="121877"/>
                  </a:lnTo>
                  <a:lnTo>
                    <a:pt x="84543" y="126574"/>
                  </a:lnTo>
                  <a:lnTo>
                    <a:pt x="92498" y="134614"/>
                  </a:lnTo>
                  <a:lnTo>
                    <a:pt x="96523" y="136124"/>
                  </a:lnTo>
                  <a:lnTo>
                    <a:pt x="100266" y="136071"/>
                  </a:lnTo>
                  <a:lnTo>
                    <a:pt x="109364" y="134249"/>
                  </a:lnTo>
                  <a:lnTo>
                    <a:pt x="150076" y="127927"/>
                  </a:lnTo>
                  <a:lnTo>
                    <a:pt x="206177" y="10421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5" name="SMARTInkShape-Group483">
            <a:extLst>
              <a:ext uri="{FF2B5EF4-FFF2-40B4-BE49-F238E27FC236}">
                <a16:creationId xmlns:a16="http://schemas.microsoft.com/office/drawing/2014/main" id="{66A63F9C-AC36-D247-1272-CFF61508FA07}"/>
              </a:ext>
            </a:extLst>
          </p:cNvPr>
          <p:cNvGrpSpPr/>
          <p:nvPr/>
        </p:nvGrpSpPr>
        <p:grpSpPr>
          <a:xfrm>
            <a:off x="5838825" y="3011849"/>
            <a:ext cx="1038226" cy="287414"/>
            <a:chOff x="5838825" y="3011849"/>
            <a:chExt cx="1038226" cy="287414"/>
          </a:xfrm>
        </p:grpSpPr>
        <p:sp>
          <p:nvSpPr>
            <p:cNvPr id="168" name="SMARTInkShape-2176">
              <a:extLst>
                <a:ext uri="{FF2B5EF4-FFF2-40B4-BE49-F238E27FC236}">
                  <a16:creationId xmlns:a16="http://schemas.microsoft.com/office/drawing/2014/main" id="{8F74F9B3-5576-2612-DCD4-E10DE1670162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6638925" y="3171825"/>
              <a:ext cx="238126" cy="127438"/>
            </a:xfrm>
            <a:custGeom>
              <a:avLst/>
              <a:gdLst/>
              <a:ahLst/>
              <a:cxnLst/>
              <a:rect l="0" t="0" r="0" b="0"/>
              <a:pathLst>
                <a:path w="238126" h="127438">
                  <a:moveTo>
                    <a:pt x="0" y="38100"/>
                  </a:moveTo>
                  <a:lnTo>
                    <a:pt x="0" y="38100"/>
                  </a:lnTo>
                  <a:lnTo>
                    <a:pt x="23831" y="13211"/>
                  </a:lnTo>
                  <a:lnTo>
                    <a:pt x="26467" y="6577"/>
                  </a:lnTo>
                  <a:lnTo>
                    <a:pt x="28228" y="4385"/>
                  </a:lnTo>
                  <a:lnTo>
                    <a:pt x="33007" y="1949"/>
                  </a:lnTo>
                  <a:lnTo>
                    <a:pt x="46703" y="577"/>
                  </a:lnTo>
                  <a:lnTo>
                    <a:pt x="50187" y="2502"/>
                  </a:lnTo>
                  <a:lnTo>
                    <a:pt x="52508" y="5901"/>
                  </a:lnTo>
                  <a:lnTo>
                    <a:pt x="63085" y="42248"/>
                  </a:lnTo>
                  <a:lnTo>
                    <a:pt x="68788" y="88857"/>
                  </a:lnTo>
                  <a:lnTo>
                    <a:pt x="75550" y="122427"/>
                  </a:lnTo>
                  <a:lnTo>
                    <a:pt x="75766" y="126069"/>
                  </a:lnTo>
                  <a:lnTo>
                    <a:pt x="74852" y="127437"/>
                  </a:lnTo>
                  <a:lnTo>
                    <a:pt x="73185" y="127291"/>
                  </a:lnTo>
                  <a:lnTo>
                    <a:pt x="71014" y="126136"/>
                  </a:lnTo>
                  <a:lnTo>
                    <a:pt x="69568" y="124307"/>
                  </a:lnTo>
                  <a:lnTo>
                    <a:pt x="67056" y="115827"/>
                  </a:lnTo>
                  <a:lnTo>
                    <a:pt x="74354" y="100451"/>
                  </a:lnTo>
                  <a:lnTo>
                    <a:pt x="81886" y="88442"/>
                  </a:lnTo>
                  <a:lnTo>
                    <a:pt x="84019" y="77760"/>
                  </a:lnTo>
                  <a:lnTo>
                    <a:pt x="86705" y="73007"/>
                  </a:lnTo>
                  <a:lnTo>
                    <a:pt x="122259" y="39516"/>
                  </a:lnTo>
                  <a:lnTo>
                    <a:pt x="153973" y="23132"/>
                  </a:lnTo>
                  <a:lnTo>
                    <a:pt x="190811" y="12526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2177">
              <a:extLst>
                <a:ext uri="{FF2B5EF4-FFF2-40B4-BE49-F238E27FC236}">
                  <a16:creationId xmlns:a16="http://schemas.microsoft.com/office/drawing/2014/main" id="{F1072201-E860-8E9A-3731-59C6AC41A7C7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6505784" y="3173657"/>
              <a:ext cx="95042" cy="112469"/>
            </a:xfrm>
            <a:custGeom>
              <a:avLst/>
              <a:gdLst/>
              <a:ahLst/>
              <a:cxnLst/>
              <a:rect l="0" t="0" r="0" b="0"/>
              <a:pathLst>
                <a:path w="95042" h="112469">
                  <a:moveTo>
                    <a:pt x="66466" y="26743"/>
                  </a:moveTo>
                  <a:lnTo>
                    <a:pt x="66466" y="26743"/>
                  </a:lnTo>
                  <a:lnTo>
                    <a:pt x="71522" y="26743"/>
                  </a:lnTo>
                  <a:lnTo>
                    <a:pt x="73011" y="25685"/>
                  </a:lnTo>
                  <a:lnTo>
                    <a:pt x="74004" y="23921"/>
                  </a:lnTo>
                  <a:lnTo>
                    <a:pt x="75598" y="13486"/>
                  </a:lnTo>
                  <a:lnTo>
                    <a:pt x="72994" y="7446"/>
                  </a:lnTo>
                  <a:lnTo>
                    <a:pt x="70818" y="4353"/>
                  </a:lnTo>
                  <a:lnTo>
                    <a:pt x="65578" y="917"/>
                  </a:lnTo>
                  <a:lnTo>
                    <a:pt x="62698" y="0"/>
                  </a:lnTo>
                  <a:lnTo>
                    <a:pt x="59721" y="448"/>
                  </a:lnTo>
                  <a:lnTo>
                    <a:pt x="39133" y="11587"/>
                  </a:lnTo>
                  <a:lnTo>
                    <a:pt x="21442" y="30719"/>
                  </a:lnTo>
                  <a:lnTo>
                    <a:pt x="7853" y="51439"/>
                  </a:lnTo>
                  <a:lnTo>
                    <a:pt x="2179" y="70984"/>
                  </a:lnTo>
                  <a:lnTo>
                    <a:pt x="0" y="99161"/>
                  </a:lnTo>
                  <a:lnTo>
                    <a:pt x="2047" y="100422"/>
                  </a:lnTo>
                  <a:lnTo>
                    <a:pt x="9966" y="101823"/>
                  </a:lnTo>
                  <a:lnTo>
                    <a:pt x="20541" y="96801"/>
                  </a:lnTo>
                  <a:lnTo>
                    <a:pt x="39520" y="81387"/>
                  </a:lnTo>
                  <a:lnTo>
                    <a:pt x="53461" y="62663"/>
                  </a:lnTo>
                  <a:lnTo>
                    <a:pt x="62142" y="56436"/>
                  </a:lnTo>
                  <a:lnTo>
                    <a:pt x="64545" y="51229"/>
                  </a:lnTo>
                  <a:lnTo>
                    <a:pt x="64127" y="51533"/>
                  </a:lnTo>
                  <a:lnTo>
                    <a:pt x="59541" y="61017"/>
                  </a:lnTo>
                  <a:lnTo>
                    <a:pt x="57454" y="79884"/>
                  </a:lnTo>
                  <a:lnTo>
                    <a:pt x="57043" y="103445"/>
                  </a:lnTo>
                  <a:lnTo>
                    <a:pt x="58067" y="106452"/>
                  </a:lnTo>
                  <a:lnTo>
                    <a:pt x="59808" y="108458"/>
                  </a:lnTo>
                  <a:lnTo>
                    <a:pt x="64565" y="110686"/>
                  </a:lnTo>
                  <a:lnTo>
                    <a:pt x="95041" y="11246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2178">
              <a:extLst>
                <a:ext uri="{FF2B5EF4-FFF2-40B4-BE49-F238E27FC236}">
                  <a16:creationId xmlns:a16="http://schemas.microsoft.com/office/drawing/2014/main" id="{D779A54B-690F-4772-EC94-D2AB709AA1F2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6357212" y="3144625"/>
              <a:ext cx="76285" cy="131976"/>
            </a:xfrm>
            <a:custGeom>
              <a:avLst/>
              <a:gdLst/>
              <a:ahLst/>
              <a:cxnLst/>
              <a:rect l="0" t="0" r="0" b="0"/>
              <a:pathLst>
                <a:path w="76285" h="131976">
                  <a:moveTo>
                    <a:pt x="5488" y="84350"/>
                  </a:moveTo>
                  <a:lnTo>
                    <a:pt x="5488" y="84350"/>
                  </a:lnTo>
                  <a:lnTo>
                    <a:pt x="0" y="84350"/>
                  </a:lnTo>
                  <a:lnTo>
                    <a:pt x="2344" y="84350"/>
                  </a:lnTo>
                  <a:lnTo>
                    <a:pt x="6913" y="81528"/>
                  </a:lnTo>
                  <a:lnTo>
                    <a:pt x="12471" y="77804"/>
                  </a:lnTo>
                  <a:lnTo>
                    <a:pt x="21551" y="75708"/>
                  </a:lnTo>
                  <a:lnTo>
                    <a:pt x="27797" y="75217"/>
                  </a:lnTo>
                  <a:lnTo>
                    <a:pt x="34100" y="72178"/>
                  </a:lnTo>
                  <a:lnTo>
                    <a:pt x="42546" y="67298"/>
                  </a:lnTo>
                  <a:lnTo>
                    <a:pt x="56883" y="61602"/>
                  </a:lnTo>
                  <a:lnTo>
                    <a:pt x="61976" y="57543"/>
                  </a:lnTo>
                  <a:lnTo>
                    <a:pt x="75879" y="34828"/>
                  </a:lnTo>
                  <a:lnTo>
                    <a:pt x="76284" y="22124"/>
                  </a:lnTo>
                  <a:lnTo>
                    <a:pt x="72937" y="9069"/>
                  </a:lnTo>
                  <a:lnTo>
                    <a:pt x="70562" y="5587"/>
                  </a:lnTo>
                  <a:lnTo>
                    <a:pt x="67921" y="3267"/>
                  </a:lnTo>
                  <a:lnTo>
                    <a:pt x="59342" y="688"/>
                  </a:lnTo>
                  <a:lnTo>
                    <a:pt x="54090" y="0"/>
                  </a:lnTo>
                  <a:lnTo>
                    <a:pt x="42611" y="4881"/>
                  </a:lnTo>
                  <a:lnTo>
                    <a:pt x="23052" y="20204"/>
                  </a:lnTo>
                  <a:lnTo>
                    <a:pt x="12338" y="40297"/>
                  </a:lnTo>
                  <a:lnTo>
                    <a:pt x="3568" y="84820"/>
                  </a:lnTo>
                  <a:lnTo>
                    <a:pt x="401" y="100434"/>
                  </a:lnTo>
                  <a:lnTo>
                    <a:pt x="1039" y="104598"/>
                  </a:lnTo>
                  <a:lnTo>
                    <a:pt x="2522" y="107374"/>
                  </a:lnTo>
                  <a:lnTo>
                    <a:pt x="4609" y="121393"/>
                  </a:lnTo>
                  <a:lnTo>
                    <a:pt x="7019" y="124920"/>
                  </a:lnTo>
                  <a:lnTo>
                    <a:pt x="10742" y="127272"/>
                  </a:lnTo>
                  <a:lnTo>
                    <a:pt x="26095" y="130582"/>
                  </a:lnTo>
                  <a:lnTo>
                    <a:pt x="72163" y="1319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2179">
              <a:extLst>
                <a:ext uri="{FF2B5EF4-FFF2-40B4-BE49-F238E27FC236}">
                  <a16:creationId xmlns:a16="http://schemas.microsoft.com/office/drawing/2014/main" id="{F9131F5B-AD67-807D-EB9C-36723FC42664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6105525" y="3153363"/>
              <a:ext cx="169797" cy="123238"/>
            </a:xfrm>
            <a:custGeom>
              <a:avLst/>
              <a:gdLst/>
              <a:ahLst/>
              <a:cxnLst/>
              <a:rect l="0" t="0" r="0" b="0"/>
              <a:pathLst>
                <a:path w="169797" h="123238">
                  <a:moveTo>
                    <a:pt x="0" y="47037"/>
                  </a:moveTo>
                  <a:lnTo>
                    <a:pt x="0" y="47037"/>
                  </a:lnTo>
                  <a:lnTo>
                    <a:pt x="0" y="41981"/>
                  </a:lnTo>
                  <a:lnTo>
                    <a:pt x="17900" y="20200"/>
                  </a:lnTo>
                  <a:lnTo>
                    <a:pt x="31522" y="6105"/>
                  </a:lnTo>
                  <a:lnTo>
                    <a:pt x="40821" y="2387"/>
                  </a:lnTo>
                  <a:lnTo>
                    <a:pt x="58981" y="0"/>
                  </a:lnTo>
                  <a:lnTo>
                    <a:pt x="61545" y="862"/>
                  </a:lnTo>
                  <a:lnTo>
                    <a:pt x="63255" y="2496"/>
                  </a:lnTo>
                  <a:lnTo>
                    <a:pt x="64395" y="4643"/>
                  </a:lnTo>
                  <a:lnTo>
                    <a:pt x="66475" y="48332"/>
                  </a:lnTo>
                  <a:lnTo>
                    <a:pt x="58021" y="95425"/>
                  </a:lnTo>
                  <a:lnTo>
                    <a:pt x="57265" y="103033"/>
                  </a:lnTo>
                  <a:lnTo>
                    <a:pt x="62240" y="98788"/>
                  </a:lnTo>
                  <a:lnTo>
                    <a:pt x="86813" y="69766"/>
                  </a:lnTo>
                  <a:lnTo>
                    <a:pt x="130239" y="30820"/>
                  </a:lnTo>
                  <a:lnTo>
                    <a:pt x="142903" y="23954"/>
                  </a:lnTo>
                  <a:lnTo>
                    <a:pt x="158167" y="19547"/>
                  </a:lnTo>
                  <a:lnTo>
                    <a:pt x="160479" y="20243"/>
                  </a:lnTo>
                  <a:lnTo>
                    <a:pt x="165869" y="23840"/>
                  </a:lnTo>
                  <a:lnTo>
                    <a:pt x="168970" y="31788"/>
                  </a:lnTo>
                  <a:lnTo>
                    <a:pt x="169796" y="36871"/>
                  </a:lnTo>
                  <a:lnTo>
                    <a:pt x="163519" y="73329"/>
                  </a:lnTo>
                  <a:lnTo>
                    <a:pt x="153144" y="112556"/>
                  </a:lnTo>
                  <a:lnTo>
                    <a:pt x="152400" y="123237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2180">
              <a:extLst>
                <a:ext uri="{FF2B5EF4-FFF2-40B4-BE49-F238E27FC236}">
                  <a16:creationId xmlns:a16="http://schemas.microsoft.com/office/drawing/2014/main" id="{E773194B-8491-28A2-0320-11CAEBCB4D82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5838825" y="3011849"/>
              <a:ext cx="66628" cy="283802"/>
            </a:xfrm>
            <a:custGeom>
              <a:avLst/>
              <a:gdLst/>
              <a:ahLst/>
              <a:cxnLst/>
              <a:rect l="0" t="0" r="0" b="0"/>
              <a:pathLst>
                <a:path w="66628" h="283802">
                  <a:moveTo>
                    <a:pt x="38100" y="36151"/>
                  </a:moveTo>
                  <a:lnTo>
                    <a:pt x="38100" y="36151"/>
                  </a:lnTo>
                  <a:lnTo>
                    <a:pt x="43156" y="36151"/>
                  </a:lnTo>
                  <a:lnTo>
                    <a:pt x="48461" y="30507"/>
                  </a:lnTo>
                  <a:lnTo>
                    <a:pt x="63926" y="7916"/>
                  </a:lnTo>
                  <a:lnTo>
                    <a:pt x="66132" y="0"/>
                  </a:lnTo>
                  <a:lnTo>
                    <a:pt x="66313" y="409"/>
                  </a:lnTo>
                  <a:lnTo>
                    <a:pt x="66627" y="16536"/>
                  </a:lnTo>
                  <a:lnTo>
                    <a:pt x="58002" y="56109"/>
                  </a:lnTo>
                  <a:lnTo>
                    <a:pt x="43879" y="95451"/>
                  </a:lnTo>
                  <a:lnTo>
                    <a:pt x="25743" y="141418"/>
                  </a:lnTo>
                  <a:lnTo>
                    <a:pt x="18255" y="181240"/>
                  </a:lnTo>
                  <a:lnTo>
                    <a:pt x="6350" y="222838"/>
                  </a:lnTo>
                  <a:lnTo>
                    <a:pt x="0" y="2838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2181">
              <a:extLst>
                <a:ext uri="{FF2B5EF4-FFF2-40B4-BE49-F238E27FC236}">
                  <a16:creationId xmlns:a16="http://schemas.microsoft.com/office/drawing/2014/main" id="{CCBDA9DB-7087-576E-2A09-4C10FE222A8A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6029325" y="3105150"/>
              <a:ext cx="9526" cy="28576"/>
            </a:xfrm>
            <a:custGeom>
              <a:avLst/>
              <a:gdLst/>
              <a:ahLst/>
              <a:cxnLst/>
              <a:rect l="0" t="0" r="0" b="0"/>
              <a:pathLst>
                <a:path w="9526" h="28576">
                  <a:moveTo>
                    <a:pt x="9525" y="28575"/>
                  </a:moveTo>
                  <a:lnTo>
                    <a:pt x="9525" y="28575"/>
                  </a:lnTo>
                  <a:lnTo>
                    <a:pt x="4469" y="2351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2182">
              <a:extLst>
                <a:ext uri="{FF2B5EF4-FFF2-40B4-BE49-F238E27FC236}">
                  <a16:creationId xmlns:a16="http://schemas.microsoft.com/office/drawing/2014/main" id="{C112C0D0-C9B5-88BA-173C-4A1A3F02B8D3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5974004" y="3229367"/>
              <a:ext cx="26354" cy="66284"/>
            </a:xfrm>
            <a:custGeom>
              <a:avLst/>
              <a:gdLst/>
              <a:ahLst/>
              <a:cxnLst/>
              <a:rect l="0" t="0" r="0" b="0"/>
              <a:pathLst>
                <a:path w="26354" h="66284">
                  <a:moveTo>
                    <a:pt x="17221" y="9133"/>
                  </a:moveTo>
                  <a:lnTo>
                    <a:pt x="17221" y="9133"/>
                  </a:lnTo>
                  <a:lnTo>
                    <a:pt x="26353" y="0"/>
                  </a:lnTo>
                  <a:lnTo>
                    <a:pt x="16333" y="17560"/>
                  </a:lnTo>
                  <a:lnTo>
                    <a:pt x="4345" y="36198"/>
                  </a:lnTo>
                  <a:lnTo>
                    <a:pt x="0" y="49019"/>
                  </a:lnTo>
                  <a:lnTo>
                    <a:pt x="449" y="52657"/>
                  </a:lnTo>
                  <a:lnTo>
                    <a:pt x="7696" y="6628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1" name="SMARTInkShape-Group484">
            <a:extLst>
              <a:ext uri="{FF2B5EF4-FFF2-40B4-BE49-F238E27FC236}">
                <a16:creationId xmlns:a16="http://schemas.microsoft.com/office/drawing/2014/main" id="{69674AC6-397F-1E7D-5B85-187197FEEB83}"/>
              </a:ext>
            </a:extLst>
          </p:cNvPr>
          <p:cNvGrpSpPr/>
          <p:nvPr/>
        </p:nvGrpSpPr>
        <p:grpSpPr>
          <a:xfrm>
            <a:off x="6905625" y="2993890"/>
            <a:ext cx="1952484" cy="1330461"/>
            <a:chOff x="6905625" y="2993890"/>
            <a:chExt cx="1952484" cy="1330461"/>
          </a:xfrm>
        </p:grpSpPr>
        <p:sp>
          <p:nvSpPr>
            <p:cNvPr id="176" name="SMARTInkShape-2183">
              <a:extLst>
                <a:ext uri="{FF2B5EF4-FFF2-40B4-BE49-F238E27FC236}">
                  <a16:creationId xmlns:a16="http://schemas.microsoft.com/office/drawing/2014/main" id="{CBC5C94E-5746-7008-4829-93DF52CBDCAC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8839200" y="41148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MARTInkShape-2184">
              <a:extLst>
                <a:ext uri="{FF2B5EF4-FFF2-40B4-BE49-F238E27FC236}">
                  <a16:creationId xmlns:a16="http://schemas.microsoft.com/office/drawing/2014/main" id="{834907EB-0BAE-8FB9-AED8-18A18C2973B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8497499" y="3926191"/>
              <a:ext cx="227402" cy="198135"/>
            </a:xfrm>
            <a:custGeom>
              <a:avLst/>
              <a:gdLst/>
              <a:ahLst/>
              <a:cxnLst/>
              <a:rect l="0" t="0" r="0" b="0"/>
              <a:pathLst>
                <a:path w="227402" h="198135">
                  <a:moveTo>
                    <a:pt x="65476" y="93359"/>
                  </a:moveTo>
                  <a:lnTo>
                    <a:pt x="65476" y="93359"/>
                  </a:lnTo>
                  <a:lnTo>
                    <a:pt x="74610" y="93359"/>
                  </a:lnTo>
                  <a:lnTo>
                    <a:pt x="79941" y="88302"/>
                  </a:lnTo>
                  <a:lnTo>
                    <a:pt x="83587" y="87871"/>
                  </a:lnTo>
                  <a:lnTo>
                    <a:pt x="110638" y="92427"/>
                  </a:lnTo>
                  <a:lnTo>
                    <a:pt x="120120" y="90123"/>
                  </a:lnTo>
                  <a:lnTo>
                    <a:pt x="127863" y="86629"/>
                  </a:lnTo>
                  <a:lnTo>
                    <a:pt x="172466" y="72124"/>
                  </a:lnTo>
                  <a:lnTo>
                    <a:pt x="196089" y="61178"/>
                  </a:lnTo>
                  <a:lnTo>
                    <a:pt x="205724" y="52245"/>
                  </a:lnTo>
                  <a:lnTo>
                    <a:pt x="222822" y="30717"/>
                  </a:lnTo>
                  <a:lnTo>
                    <a:pt x="225366" y="23890"/>
                  </a:lnTo>
                  <a:lnTo>
                    <a:pt x="224986" y="20588"/>
                  </a:lnTo>
                  <a:lnTo>
                    <a:pt x="221742" y="14097"/>
                  </a:lnTo>
                  <a:lnTo>
                    <a:pt x="208908" y="4492"/>
                  </a:lnTo>
                  <a:lnTo>
                    <a:pt x="186643" y="0"/>
                  </a:lnTo>
                  <a:lnTo>
                    <a:pt x="143072" y="6087"/>
                  </a:lnTo>
                  <a:lnTo>
                    <a:pt x="99344" y="17480"/>
                  </a:lnTo>
                  <a:lnTo>
                    <a:pt x="83703" y="24710"/>
                  </a:lnTo>
                  <a:lnTo>
                    <a:pt x="41756" y="57501"/>
                  </a:lnTo>
                  <a:lnTo>
                    <a:pt x="19288" y="77796"/>
                  </a:lnTo>
                  <a:lnTo>
                    <a:pt x="4871" y="98273"/>
                  </a:lnTo>
                  <a:lnTo>
                    <a:pt x="1499" y="108243"/>
                  </a:lnTo>
                  <a:lnTo>
                    <a:pt x="0" y="119729"/>
                  </a:lnTo>
                  <a:lnTo>
                    <a:pt x="4978" y="131890"/>
                  </a:lnTo>
                  <a:lnTo>
                    <a:pt x="25422" y="156944"/>
                  </a:lnTo>
                  <a:lnTo>
                    <a:pt x="53726" y="170878"/>
                  </a:lnTo>
                  <a:lnTo>
                    <a:pt x="94670" y="184009"/>
                  </a:lnTo>
                  <a:lnTo>
                    <a:pt x="131160" y="188304"/>
                  </a:lnTo>
                  <a:lnTo>
                    <a:pt x="172897" y="194751"/>
                  </a:lnTo>
                  <a:lnTo>
                    <a:pt x="227401" y="1981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2185">
              <a:extLst>
                <a:ext uri="{FF2B5EF4-FFF2-40B4-BE49-F238E27FC236}">
                  <a16:creationId xmlns:a16="http://schemas.microsoft.com/office/drawing/2014/main" id="{668A5BD8-36FA-78AC-035B-AD094F509756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8412500" y="3990975"/>
              <a:ext cx="93326" cy="141104"/>
            </a:xfrm>
            <a:custGeom>
              <a:avLst/>
              <a:gdLst/>
              <a:ahLst/>
              <a:cxnLst/>
              <a:rect l="0" t="0" r="0" b="0"/>
              <a:pathLst>
                <a:path w="93326" h="141104">
                  <a:moveTo>
                    <a:pt x="83800" y="0"/>
                  </a:moveTo>
                  <a:lnTo>
                    <a:pt x="83800" y="0"/>
                  </a:lnTo>
                  <a:lnTo>
                    <a:pt x="78744" y="0"/>
                  </a:lnTo>
                  <a:lnTo>
                    <a:pt x="73439" y="2822"/>
                  </a:lnTo>
                  <a:lnTo>
                    <a:pt x="70543" y="5057"/>
                  </a:lnTo>
                  <a:lnTo>
                    <a:pt x="61680" y="7539"/>
                  </a:lnTo>
                  <a:lnTo>
                    <a:pt x="56354" y="8201"/>
                  </a:lnTo>
                  <a:lnTo>
                    <a:pt x="44791" y="14581"/>
                  </a:lnTo>
                  <a:lnTo>
                    <a:pt x="25176" y="30867"/>
                  </a:lnTo>
                  <a:lnTo>
                    <a:pt x="4575" y="72181"/>
                  </a:lnTo>
                  <a:lnTo>
                    <a:pt x="0" y="91825"/>
                  </a:lnTo>
                  <a:lnTo>
                    <a:pt x="3703" y="116107"/>
                  </a:lnTo>
                  <a:lnTo>
                    <a:pt x="8691" y="125687"/>
                  </a:lnTo>
                  <a:lnTo>
                    <a:pt x="25572" y="136893"/>
                  </a:lnTo>
                  <a:lnTo>
                    <a:pt x="48203" y="141103"/>
                  </a:lnTo>
                  <a:lnTo>
                    <a:pt x="93325" y="123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2186">
              <a:extLst>
                <a:ext uri="{FF2B5EF4-FFF2-40B4-BE49-F238E27FC236}">
                  <a16:creationId xmlns:a16="http://schemas.microsoft.com/office/drawing/2014/main" id="{C38AB21F-A56F-B132-A521-3011059C595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8338412" y="3962400"/>
              <a:ext cx="15014" cy="38101"/>
            </a:xfrm>
            <a:custGeom>
              <a:avLst/>
              <a:gdLst/>
              <a:ahLst/>
              <a:cxnLst/>
              <a:rect l="0" t="0" r="0" b="0"/>
              <a:pathLst>
                <a:path w="15014" h="38101">
                  <a:moveTo>
                    <a:pt x="5488" y="38100"/>
                  </a:moveTo>
                  <a:lnTo>
                    <a:pt x="5488" y="38100"/>
                  </a:lnTo>
                  <a:lnTo>
                    <a:pt x="432" y="27987"/>
                  </a:lnTo>
                  <a:lnTo>
                    <a:pt x="0" y="23950"/>
                  </a:lnTo>
                  <a:lnTo>
                    <a:pt x="2343" y="16641"/>
                  </a:lnTo>
                  <a:lnTo>
                    <a:pt x="15013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2187">
              <a:extLst>
                <a:ext uri="{FF2B5EF4-FFF2-40B4-BE49-F238E27FC236}">
                  <a16:creationId xmlns:a16="http://schemas.microsoft.com/office/drawing/2014/main" id="{22117014-A7ED-8C81-145B-65A9C3E6D114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8296275" y="4029075"/>
              <a:ext cx="9526" cy="95251"/>
            </a:xfrm>
            <a:custGeom>
              <a:avLst/>
              <a:gdLst/>
              <a:ahLst/>
              <a:cxnLst/>
              <a:rect l="0" t="0" r="0" b="0"/>
              <a:pathLst>
                <a:path w="9526" h="95251">
                  <a:moveTo>
                    <a:pt x="9525" y="0"/>
                  </a:moveTo>
                  <a:lnTo>
                    <a:pt x="9525" y="0"/>
                  </a:lnTo>
                  <a:lnTo>
                    <a:pt x="4037" y="0"/>
                  </a:lnTo>
                  <a:lnTo>
                    <a:pt x="9248" y="0"/>
                  </a:lnTo>
                  <a:lnTo>
                    <a:pt x="9442" y="5057"/>
                  </a:lnTo>
                  <a:lnTo>
                    <a:pt x="878" y="50399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SMARTInkShape-2188">
              <a:extLst>
                <a:ext uri="{FF2B5EF4-FFF2-40B4-BE49-F238E27FC236}">
                  <a16:creationId xmlns:a16="http://schemas.microsoft.com/office/drawing/2014/main" id="{C6BD69BF-2F94-C073-67C8-801210EBD781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8020050" y="4029075"/>
              <a:ext cx="257176" cy="85507"/>
            </a:xfrm>
            <a:custGeom>
              <a:avLst/>
              <a:gdLst/>
              <a:ahLst/>
              <a:cxnLst/>
              <a:rect l="0" t="0" r="0" b="0"/>
              <a:pathLst>
                <a:path w="257176" h="85507">
                  <a:moveTo>
                    <a:pt x="0" y="47625"/>
                  </a:moveTo>
                  <a:lnTo>
                    <a:pt x="0" y="47625"/>
                  </a:lnTo>
                  <a:lnTo>
                    <a:pt x="5056" y="47625"/>
                  </a:lnTo>
                  <a:lnTo>
                    <a:pt x="10361" y="44803"/>
                  </a:lnTo>
                  <a:lnTo>
                    <a:pt x="33114" y="25891"/>
                  </a:lnTo>
                  <a:lnTo>
                    <a:pt x="51205" y="21077"/>
                  </a:lnTo>
                  <a:lnTo>
                    <a:pt x="94423" y="19228"/>
                  </a:lnTo>
                  <a:lnTo>
                    <a:pt x="104760" y="19129"/>
                  </a:lnTo>
                  <a:lnTo>
                    <a:pt x="112883" y="21908"/>
                  </a:lnTo>
                  <a:lnTo>
                    <a:pt x="116530" y="24130"/>
                  </a:lnTo>
                  <a:lnTo>
                    <a:pt x="126719" y="42427"/>
                  </a:lnTo>
                  <a:lnTo>
                    <a:pt x="127581" y="56251"/>
                  </a:lnTo>
                  <a:lnTo>
                    <a:pt x="124567" y="77316"/>
                  </a:lnTo>
                  <a:lnTo>
                    <a:pt x="121145" y="80119"/>
                  </a:lnTo>
                  <a:lnTo>
                    <a:pt x="102218" y="84064"/>
                  </a:lnTo>
                  <a:lnTo>
                    <a:pt x="74988" y="85506"/>
                  </a:lnTo>
                  <a:lnTo>
                    <a:pt x="72217" y="84521"/>
                  </a:lnTo>
                  <a:lnTo>
                    <a:pt x="70370" y="82805"/>
                  </a:lnTo>
                  <a:lnTo>
                    <a:pt x="69138" y="80604"/>
                  </a:lnTo>
                  <a:lnTo>
                    <a:pt x="57292" y="72448"/>
                  </a:lnTo>
                  <a:lnTo>
                    <a:pt x="55128" y="69466"/>
                  </a:lnTo>
                  <a:lnTo>
                    <a:pt x="54744" y="66419"/>
                  </a:lnTo>
                  <a:lnTo>
                    <a:pt x="61731" y="48868"/>
                  </a:lnTo>
                  <a:lnTo>
                    <a:pt x="72944" y="40063"/>
                  </a:lnTo>
                  <a:lnTo>
                    <a:pt x="119659" y="19222"/>
                  </a:lnTo>
                  <a:lnTo>
                    <a:pt x="161102" y="11441"/>
                  </a:lnTo>
                  <a:lnTo>
                    <a:pt x="207466" y="3358"/>
                  </a:lnTo>
                  <a:lnTo>
                    <a:pt x="2571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SMARTInkShape-2189">
              <a:extLst>
                <a:ext uri="{FF2B5EF4-FFF2-40B4-BE49-F238E27FC236}">
                  <a16:creationId xmlns:a16="http://schemas.microsoft.com/office/drawing/2014/main" id="{922027DC-8F65-8CFE-5319-857C7C46DC4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7896225" y="4012500"/>
              <a:ext cx="139286" cy="111826"/>
            </a:xfrm>
            <a:custGeom>
              <a:avLst/>
              <a:gdLst/>
              <a:ahLst/>
              <a:cxnLst/>
              <a:rect l="0" t="0" r="0" b="0"/>
              <a:pathLst>
                <a:path w="139286" h="111826">
                  <a:moveTo>
                    <a:pt x="0" y="102300"/>
                  </a:moveTo>
                  <a:lnTo>
                    <a:pt x="0" y="102300"/>
                  </a:lnTo>
                  <a:lnTo>
                    <a:pt x="0" y="87131"/>
                  </a:lnTo>
                  <a:lnTo>
                    <a:pt x="10113" y="62528"/>
                  </a:lnTo>
                  <a:lnTo>
                    <a:pt x="44779" y="20160"/>
                  </a:lnTo>
                  <a:lnTo>
                    <a:pt x="68655" y="5878"/>
                  </a:lnTo>
                  <a:lnTo>
                    <a:pt x="90780" y="0"/>
                  </a:lnTo>
                  <a:lnTo>
                    <a:pt x="104199" y="1447"/>
                  </a:lnTo>
                  <a:lnTo>
                    <a:pt x="110741" y="3315"/>
                  </a:lnTo>
                  <a:lnTo>
                    <a:pt x="123654" y="13857"/>
                  </a:lnTo>
                  <a:lnTo>
                    <a:pt x="130061" y="21113"/>
                  </a:lnTo>
                  <a:lnTo>
                    <a:pt x="137180" y="37642"/>
                  </a:lnTo>
                  <a:lnTo>
                    <a:pt x="139285" y="54513"/>
                  </a:lnTo>
                  <a:lnTo>
                    <a:pt x="136694" y="69067"/>
                  </a:lnTo>
                  <a:lnTo>
                    <a:pt x="126370" y="82591"/>
                  </a:lnTo>
                  <a:lnTo>
                    <a:pt x="108351" y="96460"/>
                  </a:lnTo>
                  <a:lnTo>
                    <a:pt x="57150" y="1118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3" name="SMARTInkShape-2190">
              <a:extLst>
                <a:ext uri="{FF2B5EF4-FFF2-40B4-BE49-F238E27FC236}">
                  <a16:creationId xmlns:a16="http://schemas.microsoft.com/office/drawing/2014/main" id="{AC0E7425-202C-4C0C-9490-5D9BBD89F223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905750" y="4038600"/>
              <a:ext cx="19038" cy="285751"/>
            </a:xfrm>
            <a:custGeom>
              <a:avLst/>
              <a:gdLst/>
              <a:ahLst/>
              <a:cxnLst/>
              <a:rect l="0" t="0" r="0" b="0"/>
              <a:pathLst>
                <a:path w="19038" h="285751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0361" y="8467"/>
                  </a:lnTo>
                  <a:lnTo>
                    <a:pt x="15188" y="22813"/>
                  </a:lnTo>
                  <a:lnTo>
                    <a:pt x="18287" y="63538"/>
                  </a:lnTo>
                  <a:lnTo>
                    <a:pt x="18824" y="106668"/>
                  </a:lnTo>
                  <a:lnTo>
                    <a:pt x="19005" y="153479"/>
                  </a:lnTo>
                  <a:lnTo>
                    <a:pt x="19037" y="191407"/>
                  </a:lnTo>
                  <a:lnTo>
                    <a:pt x="13989" y="231103"/>
                  </a:lnTo>
                  <a:lnTo>
                    <a:pt x="9525" y="2857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SMARTInkShape-2191">
              <a:extLst>
                <a:ext uri="{FF2B5EF4-FFF2-40B4-BE49-F238E27FC236}">
                  <a16:creationId xmlns:a16="http://schemas.microsoft.com/office/drawing/2014/main" id="{121864F4-E8B6-F90E-1EDB-1B0B4D61B6A5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482818" y="4022460"/>
              <a:ext cx="203858" cy="187591"/>
            </a:xfrm>
            <a:custGeom>
              <a:avLst/>
              <a:gdLst/>
              <a:ahLst/>
              <a:cxnLst/>
              <a:rect l="0" t="0" r="0" b="0"/>
              <a:pathLst>
                <a:path w="203858" h="187591">
                  <a:moveTo>
                    <a:pt x="146707" y="187590"/>
                  </a:moveTo>
                  <a:lnTo>
                    <a:pt x="146707" y="187590"/>
                  </a:lnTo>
                  <a:lnTo>
                    <a:pt x="156117" y="187590"/>
                  </a:lnTo>
                  <a:lnTo>
                    <a:pt x="121019" y="145833"/>
                  </a:lnTo>
                  <a:lnTo>
                    <a:pt x="86079" y="99510"/>
                  </a:lnTo>
                  <a:lnTo>
                    <a:pt x="66566" y="58792"/>
                  </a:lnTo>
                  <a:lnTo>
                    <a:pt x="61472" y="11823"/>
                  </a:lnTo>
                  <a:lnTo>
                    <a:pt x="61079" y="0"/>
                  </a:lnTo>
                  <a:lnTo>
                    <a:pt x="59987" y="89"/>
                  </a:lnTo>
                  <a:lnTo>
                    <a:pt x="55954" y="3009"/>
                  </a:lnTo>
                  <a:lnTo>
                    <a:pt x="38866" y="40046"/>
                  </a:lnTo>
                  <a:lnTo>
                    <a:pt x="20982" y="86949"/>
                  </a:lnTo>
                  <a:lnTo>
                    <a:pt x="769" y="132615"/>
                  </a:lnTo>
                  <a:lnTo>
                    <a:pt x="0" y="144812"/>
                  </a:lnTo>
                  <a:lnTo>
                    <a:pt x="3075" y="156209"/>
                  </a:lnTo>
                  <a:lnTo>
                    <a:pt x="9139" y="157768"/>
                  </a:lnTo>
                  <a:lnTo>
                    <a:pt x="13721" y="158184"/>
                  </a:lnTo>
                  <a:lnTo>
                    <a:pt x="53649" y="145684"/>
                  </a:lnTo>
                  <a:lnTo>
                    <a:pt x="93727" y="122818"/>
                  </a:lnTo>
                  <a:lnTo>
                    <a:pt x="138384" y="94493"/>
                  </a:lnTo>
                  <a:lnTo>
                    <a:pt x="182848" y="76748"/>
                  </a:lnTo>
                  <a:lnTo>
                    <a:pt x="203857" y="6376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5" name="SMARTInkShape-2192">
              <a:extLst>
                <a:ext uri="{FF2B5EF4-FFF2-40B4-BE49-F238E27FC236}">
                  <a16:creationId xmlns:a16="http://schemas.microsoft.com/office/drawing/2014/main" id="{26F39250-8790-E6C7-2239-8C8B5C4EA556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913058" y="3593737"/>
              <a:ext cx="144849" cy="159114"/>
            </a:xfrm>
            <a:custGeom>
              <a:avLst/>
              <a:gdLst/>
              <a:ahLst/>
              <a:cxnLst/>
              <a:rect l="0" t="0" r="0" b="0"/>
              <a:pathLst>
                <a:path w="144849" h="159114">
                  <a:moveTo>
                    <a:pt x="59367" y="44813"/>
                  </a:moveTo>
                  <a:lnTo>
                    <a:pt x="59367" y="44813"/>
                  </a:lnTo>
                  <a:lnTo>
                    <a:pt x="64423" y="44813"/>
                  </a:lnTo>
                  <a:lnTo>
                    <a:pt x="65914" y="45871"/>
                  </a:lnTo>
                  <a:lnTo>
                    <a:pt x="66907" y="47635"/>
                  </a:lnTo>
                  <a:lnTo>
                    <a:pt x="67568" y="49870"/>
                  </a:lnTo>
                  <a:lnTo>
                    <a:pt x="69068" y="51359"/>
                  </a:lnTo>
                  <a:lnTo>
                    <a:pt x="73557" y="53014"/>
                  </a:lnTo>
                  <a:lnTo>
                    <a:pt x="96304" y="54221"/>
                  </a:lnTo>
                  <a:lnTo>
                    <a:pt x="125577" y="46711"/>
                  </a:lnTo>
                  <a:lnTo>
                    <a:pt x="135713" y="41070"/>
                  </a:lnTo>
                  <a:lnTo>
                    <a:pt x="140924" y="35036"/>
                  </a:lnTo>
                  <a:lnTo>
                    <a:pt x="143240" y="28826"/>
                  </a:lnTo>
                  <a:lnTo>
                    <a:pt x="144848" y="18105"/>
                  </a:lnTo>
                  <a:lnTo>
                    <a:pt x="139963" y="6678"/>
                  </a:lnTo>
                  <a:lnTo>
                    <a:pt x="136381" y="3515"/>
                  </a:lnTo>
                  <a:lnTo>
                    <a:pt x="126757" y="0"/>
                  </a:lnTo>
                  <a:lnTo>
                    <a:pt x="104381" y="3078"/>
                  </a:lnTo>
                  <a:lnTo>
                    <a:pt x="77644" y="15749"/>
                  </a:lnTo>
                  <a:lnTo>
                    <a:pt x="30690" y="55528"/>
                  </a:lnTo>
                  <a:lnTo>
                    <a:pt x="13813" y="73917"/>
                  </a:lnTo>
                  <a:lnTo>
                    <a:pt x="2785" y="92673"/>
                  </a:lnTo>
                  <a:lnTo>
                    <a:pt x="0" y="111592"/>
                  </a:lnTo>
                  <a:lnTo>
                    <a:pt x="739" y="121082"/>
                  </a:lnTo>
                  <a:lnTo>
                    <a:pt x="3349" y="128468"/>
                  </a:lnTo>
                  <a:lnTo>
                    <a:pt x="11892" y="139496"/>
                  </a:lnTo>
                  <a:lnTo>
                    <a:pt x="22745" y="145102"/>
                  </a:lnTo>
                  <a:lnTo>
                    <a:pt x="67036" y="156733"/>
                  </a:lnTo>
                  <a:lnTo>
                    <a:pt x="126042" y="159113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SMARTInkShape-2193">
              <a:extLst>
                <a:ext uri="{FF2B5EF4-FFF2-40B4-BE49-F238E27FC236}">
                  <a16:creationId xmlns:a16="http://schemas.microsoft.com/office/drawing/2014/main" id="{E9309DCE-757D-7A90-E5A0-D979FD5DDE09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782599" y="3620054"/>
              <a:ext cx="94577" cy="193939"/>
            </a:xfrm>
            <a:custGeom>
              <a:avLst/>
              <a:gdLst/>
              <a:ahLst/>
              <a:cxnLst/>
              <a:rect l="0" t="0" r="0" b="0"/>
              <a:pathLst>
                <a:path w="94577" h="193939">
                  <a:moveTo>
                    <a:pt x="37426" y="47071"/>
                  </a:moveTo>
                  <a:lnTo>
                    <a:pt x="37426" y="47071"/>
                  </a:lnTo>
                  <a:lnTo>
                    <a:pt x="42482" y="47071"/>
                  </a:lnTo>
                  <a:lnTo>
                    <a:pt x="43973" y="46013"/>
                  </a:lnTo>
                  <a:lnTo>
                    <a:pt x="44966" y="44249"/>
                  </a:lnTo>
                  <a:lnTo>
                    <a:pt x="45627" y="42014"/>
                  </a:lnTo>
                  <a:lnTo>
                    <a:pt x="47127" y="40525"/>
                  </a:lnTo>
                  <a:lnTo>
                    <a:pt x="51616" y="38870"/>
                  </a:lnTo>
                  <a:lnTo>
                    <a:pt x="53235" y="37370"/>
                  </a:lnTo>
                  <a:lnTo>
                    <a:pt x="63825" y="18300"/>
                  </a:lnTo>
                  <a:lnTo>
                    <a:pt x="64551" y="15190"/>
                  </a:lnTo>
                  <a:lnTo>
                    <a:pt x="63976" y="12059"/>
                  </a:lnTo>
                  <a:lnTo>
                    <a:pt x="60515" y="5758"/>
                  </a:lnTo>
                  <a:lnTo>
                    <a:pt x="58110" y="3653"/>
                  </a:lnTo>
                  <a:lnTo>
                    <a:pt x="52617" y="1316"/>
                  </a:lnTo>
                  <a:lnTo>
                    <a:pt x="43573" y="0"/>
                  </a:lnTo>
                  <a:lnTo>
                    <a:pt x="40465" y="1932"/>
                  </a:lnTo>
                  <a:lnTo>
                    <a:pt x="6995" y="44241"/>
                  </a:lnTo>
                  <a:lnTo>
                    <a:pt x="0" y="63712"/>
                  </a:lnTo>
                  <a:lnTo>
                    <a:pt x="14695" y="70464"/>
                  </a:lnTo>
                  <a:lnTo>
                    <a:pt x="20154" y="71133"/>
                  </a:lnTo>
                  <a:lnTo>
                    <a:pt x="29044" y="69054"/>
                  </a:lnTo>
                  <a:lnTo>
                    <a:pt x="74916" y="44558"/>
                  </a:lnTo>
                  <a:lnTo>
                    <a:pt x="91778" y="38469"/>
                  </a:lnTo>
                  <a:lnTo>
                    <a:pt x="92711" y="39220"/>
                  </a:lnTo>
                  <a:lnTo>
                    <a:pt x="93747" y="42876"/>
                  </a:lnTo>
                  <a:lnTo>
                    <a:pt x="93354" y="69055"/>
                  </a:lnTo>
                  <a:lnTo>
                    <a:pt x="84183" y="107623"/>
                  </a:lnTo>
                  <a:lnTo>
                    <a:pt x="72446" y="140507"/>
                  </a:lnTo>
                  <a:lnTo>
                    <a:pt x="56462" y="174498"/>
                  </a:lnTo>
                  <a:lnTo>
                    <a:pt x="41891" y="185957"/>
                  </a:lnTo>
                  <a:lnTo>
                    <a:pt x="30238" y="192759"/>
                  </a:lnTo>
                  <a:lnTo>
                    <a:pt x="25226" y="193938"/>
                  </a:lnTo>
                  <a:lnTo>
                    <a:pt x="20825" y="193666"/>
                  </a:lnTo>
                  <a:lnTo>
                    <a:pt x="16834" y="192426"/>
                  </a:lnTo>
                  <a:lnTo>
                    <a:pt x="14172" y="190541"/>
                  </a:lnTo>
                  <a:lnTo>
                    <a:pt x="12399" y="188226"/>
                  </a:lnTo>
                  <a:lnTo>
                    <a:pt x="11217" y="185625"/>
                  </a:lnTo>
                  <a:lnTo>
                    <a:pt x="9552" y="171850"/>
                  </a:lnTo>
                  <a:lnTo>
                    <a:pt x="11985" y="163206"/>
                  </a:lnTo>
                  <a:lnTo>
                    <a:pt x="15535" y="154778"/>
                  </a:lnTo>
                  <a:lnTo>
                    <a:pt x="18593" y="139192"/>
                  </a:lnTo>
                  <a:lnTo>
                    <a:pt x="31522" y="115464"/>
                  </a:lnTo>
                  <a:lnTo>
                    <a:pt x="40447" y="106396"/>
                  </a:lnTo>
                  <a:lnTo>
                    <a:pt x="50410" y="97779"/>
                  </a:lnTo>
                  <a:lnTo>
                    <a:pt x="94576" y="5659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SMARTInkShape-2194">
              <a:extLst>
                <a:ext uri="{FF2B5EF4-FFF2-40B4-BE49-F238E27FC236}">
                  <a16:creationId xmlns:a16="http://schemas.microsoft.com/office/drawing/2014/main" id="{A48FD6B4-806B-ED32-D9AD-C59505D61D5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548247" y="3582059"/>
              <a:ext cx="214629" cy="122529"/>
            </a:xfrm>
            <a:custGeom>
              <a:avLst/>
              <a:gdLst/>
              <a:ahLst/>
              <a:cxnLst/>
              <a:rect l="0" t="0" r="0" b="0"/>
              <a:pathLst>
                <a:path w="214629" h="122529">
                  <a:moveTo>
                    <a:pt x="109853" y="66016"/>
                  </a:moveTo>
                  <a:lnTo>
                    <a:pt x="109853" y="66016"/>
                  </a:lnTo>
                  <a:lnTo>
                    <a:pt x="114909" y="60959"/>
                  </a:lnTo>
                  <a:lnTo>
                    <a:pt x="117393" y="55655"/>
                  </a:lnTo>
                  <a:lnTo>
                    <a:pt x="119368" y="37602"/>
                  </a:lnTo>
                  <a:lnTo>
                    <a:pt x="109015" y="24279"/>
                  </a:lnTo>
                  <a:lnTo>
                    <a:pt x="96987" y="6854"/>
                  </a:lnTo>
                  <a:lnTo>
                    <a:pt x="87907" y="2680"/>
                  </a:lnTo>
                  <a:lnTo>
                    <a:pt x="59775" y="0"/>
                  </a:lnTo>
                  <a:lnTo>
                    <a:pt x="44910" y="5279"/>
                  </a:lnTo>
                  <a:lnTo>
                    <a:pt x="32306" y="14680"/>
                  </a:lnTo>
                  <a:lnTo>
                    <a:pt x="19261" y="32931"/>
                  </a:lnTo>
                  <a:lnTo>
                    <a:pt x="3178" y="76984"/>
                  </a:lnTo>
                  <a:lnTo>
                    <a:pt x="636" y="82853"/>
                  </a:lnTo>
                  <a:lnTo>
                    <a:pt x="0" y="87824"/>
                  </a:lnTo>
                  <a:lnTo>
                    <a:pt x="2116" y="96170"/>
                  </a:lnTo>
                  <a:lnTo>
                    <a:pt x="9257" y="111874"/>
                  </a:lnTo>
                  <a:lnTo>
                    <a:pt x="15049" y="118147"/>
                  </a:lnTo>
                  <a:lnTo>
                    <a:pt x="18075" y="119820"/>
                  </a:lnTo>
                  <a:lnTo>
                    <a:pt x="27083" y="118857"/>
                  </a:lnTo>
                  <a:lnTo>
                    <a:pt x="50112" y="109615"/>
                  </a:lnTo>
                  <a:lnTo>
                    <a:pt x="68751" y="90576"/>
                  </a:lnTo>
                  <a:lnTo>
                    <a:pt x="103343" y="44409"/>
                  </a:lnTo>
                  <a:lnTo>
                    <a:pt x="107924" y="39506"/>
                  </a:lnTo>
                  <a:lnTo>
                    <a:pt x="101482" y="64137"/>
                  </a:lnTo>
                  <a:lnTo>
                    <a:pt x="105727" y="87331"/>
                  </a:lnTo>
                  <a:lnTo>
                    <a:pt x="113686" y="104199"/>
                  </a:lnTo>
                  <a:lnTo>
                    <a:pt x="122748" y="115900"/>
                  </a:lnTo>
                  <a:lnTo>
                    <a:pt x="131812" y="119936"/>
                  </a:lnTo>
                  <a:lnTo>
                    <a:pt x="159934" y="122528"/>
                  </a:lnTo>
                  <a:lnTo>
                    <a:pt x="214628" y="11364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SMARTInkShape-2195">
              <a:extLst>
                <a:ext uri="{FF2B5EF4-FFF2-40B4-BE49-F238E27FC236}">
                  <a16:creationId xmlns:a16="http://schemas.microsoft.com/office/drawing/2014/main" id="{7A3A4679-CCE2-36E5-A339-0310D200520A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905625" y="3581400"/>
              <a:ext cx="219076" cy="119930"/>
            </a:xfrm>
            <a:custGeom>
              <a:avLst/>
              <a:gdLst/>
              <a:ahLst/>
              <a:cxnLst/>
              <a:rect l="0" t="0" r="0" b="0"/>
              <a:pathLst>
                <a:path w="219076" h="119930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2822" y="8689"/>
                  </a:lnTo>
                  <a:lnTo>
                    <a:pt x="9132" y="508"/>
                  </a:lnTo>
                  <a:lnTo>
                    <a:pt x="4352" y="5207"/>
                  </a:lnTo>
                  <a:lnTo>
                    <a:pt x="1934" y="10428"/>
                  </a:lnTo>
                  <a:lnTo>
                    <a:pt x="112" y="36859"/>
                  </a:lnTo>
                  <a:lnTo>
                    <a:pt x="10376" y="77291"/>
                  </a:lnTo>
                  <a:lnTo>
                    <a:pt x="13268" y="86452"/>
                  </a:lnTo>
                  <a:lnTo>
                    <a:pt x="24947" y="102276"/>
                  </a:lnTo>
                  <a:lnTo>
                    <a:pt x="43728" y="117440"/>
                  </a:lnTo>
                  <a:lnTo>
                    <a:pt x="48202" y="119568"/>
                  </a:lnTo>
                  <a:lnTo>
                    <a:pt x="52243" y="119929"/>
                  </a:lnTo>
                  <a:lnTo>
                    <a:pt x="59555" y="117507"/>
                  </a:lnTo>
                  <a:lnTo>
                    <a:pt x="66333" y="110081"/>
                  </a:lnTo>
                  <a:lnTo>
                    <a:pt x="92063" y="63335"/>
                  </a:lnTo>
                  <a:lnTo>
                    <a:pt x="102892" y="41841"/>
                  </a:lnTo>
                  <a:lnTo>
                    <a:pt x="104579" y="40594"/>
                  </a:lnTo>
                  <a:lnTo>
                    <a:pt x="109273" y="39209"/>
                  </a:lnTo>
                  <a:lnTo>
                    <a:pt x="110948" y="40956"/>
                  </a:lnTo>
                  <a:lnTo>
                    <a:pt x="124465" y="84278"/>
                  </a:lnTo>
                  <a:lnTo>
                    <a:pt x="136651" y="105783"/>
                  </a:lnTo>
                  <a:lnTo>
                    <a:pt x="140843" y="108622"/>
                  </a:lnTo>
                  <a:lnTo>
                    <a:pt x="155796" y="112618"/>
                  </a:lnTo>
                  <a:lnTo>
                    <a:pt x="163786" y="113552"/>
                  </a:lnTo>
                  <a:lnTo>
                    <a:pt x="170866" y="111146"/>
                  </a:lnTo>
                  <a:lnTo>
                    <a:pt x="174237" y="109022"/>
                  </a:lnTo>
                  <a:lnTo>
                    <a:pt x="176483" y="106548"/>
                  </a:lnTo>
                  <a:lnTo>
                    <a:pt x="185440" y="81778"/>
                  </a:lnTo>
                  <a:lnTo>
                    <a:pt x="190057" y="38341"/>
                  </a:lnTo>
                  <a:lnTo>
                    <a:pt x="195425" y="21355"/>
                  </a:lnTo>
                  <a:lnTo>
                    <a:pt x="203719" y="7974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SMARTInkShape-2196">
              <a:extLst>
                <a:ext uri="{FF2B5EF4-FFF2-40B4-BE49-F238E27FC236}">
                  <a16:creationId xmlns:a16="http://schemas.microsoft.com/office/drawing/2014/main" id="{388E2ADB-662C-30CA-8509-5D0F83058D54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8724901" y="3181350"/>
              <a:ext cx="133208" cy="246883"/>
            </a:xfrm>
            <a:custGeom>
              <a:avLst/>
              <a:gdLst/>
              <a:ahLst/>
              <a:cxnLst/>
              <a:rect l="0" t="0" r="0" b="0"/>
              <a:pathLst>
                <a:path w="133208" h="246883">
                  <a:moveTo>
                    <a:pt x="66674" y="0"/>
                  </a:moveTo>
                  <a:lnTo>
                    <a:pt x="66674" y="0"/>
                  </a:lnTo>
                  <a:lnTo>
                    <a:pt x="65616" y="16267"/>
                  </a:lnTo>
                  <a:lnTo>
                    <a:pt x="53417" y="58038"/>
                  </a:lnTo>
                  <a:lnTo>
                    <a:pt x="38025" y="102070"/>
                  </a:lnTo>
                  <a:lnTo>
                    <a:pt x="15870" y="149066"/>
                  </a:lnTo>
                  <a:lnTo>
                    <a:pt x="4231" y="182198"/>
                  </a:lnTo>
                  <a:lnTo>
                    <a:pt x="370" y="229570"/>
                  </a:lnTo>
                  <a:lnTo>
                    <a:pt x="14" y="246882"/>
                  </a:lnTo>
                  <a:lnTo>
                    <a:pt x="0" y="206926"/>
                  </a:lnTo>
                  <a:lnTo>
                    <a:pt x="10360" y="161580"/>
                  </a:lnTo>
                  <a:lnTo>
                    <a:pt x="27445" y="118700"/>
                  </a:lnTo>
                  <a:lnTo>
                    <a:pt x="57419" y="77616"/>
                  </a:lnTo>
                  <a:lnTo>
                    <a:pt x="96539" y="39149"/>
                  </a:lnTo>
                  <a:lnTo>
                    <a:pt x="131727" y="19896"/>
                  </a:lnTo>
                  <a:lnTo>
                    <a:pt x="132627" y="25071"/>
                  </a:lnTo>
                  <a:lnTo>
                    <a:pt x="133207" y="45639"/>
                  </a:lnTo>
                  <a:lnTo>
                    <a:pt x="130463" y="54856"/>
                  </a:lnTo>
                  <a:lnTo>
                    <a:pt x="128251" y="58796"/>
                  </a:lnTo>
                  <a:lnTo>
                    <a:pt x="115022" y="69397"/>
                  </a:lnTo>
                  <a:lnTo>
                    <a:pt x="97696" y="79241"/>
                  </a:lnTo>
                  <a:lnTo>
                    <a:pt x="9524" y="9525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SMARTInkShape-2197">
              <a:extLst>
                <a:ext uri="{FF2B5EF4-FFF2-40B4-BE49-F238E27FC236}">
                  <a16:creationId xmlns:a16="http://schemas.microsoft.com/office/drawing/2014/main" id="{882453D2-D366-1167-1FE8-C6BD0FF1D8D5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8689779" y="3124200"/>
              <a:ext cx="6547" cy="38101"/>
            </a:xfrm>
            <a:custGeom>
              <a:avLst/>
              <a:gdLst/>
              <a:ahLst/>
              <a:cxnLst/>
              <a:rect l="0" t="0" r="0" b="0"/>
              <a:pathLst>
                <a:path w="6547" h="38101">
                  <a:moveTo>
                    <a:pt x="6546" y="38100"/>
                  </a:moveTo>
                  <a:lnTo>
                    <a:pt x="6546" y="38100"/>
                  </a:lnTo>
                  <a:lnTo>
                    <a:pt x="0" y="22892"/>
                  </a:lnTo>
                  <a:lnTo>
                    <a:pt x="6546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SMARTInkShape-2198">
              <a:extLst>
                <a:ext uri="{FF2B5EF4-FFF2-40B4-BE49-F238E27FC236}">
                  <a16:creationId xmlns:a16="http://schemas.microsoft.com/office/drawing/2014/main" id="{4D2B803A-0BD4-40EA-2B4B-BF3D28A23FD4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486775" y="3049716"/>
              <a:ext cx="209551" cy="223738"/>
            </a:xfrm>
            <a:custGeom>
              <a:avLst/>
              <a:gdLst/>
              <a:ahLst/>
              <a:cxnLst/>
              <a:rect l="0" t="0" r="0" b="0"/>
              <a:pathLst>
                <a:path w="209551" h="223738">
                  <a:moveTo>
                    <a:pt x="0" y="17334"/>
                  </a:moveTo>
                  <a:lnTo>
                    <a:pt x="0" y="17334"/>
                  </a:lnTo>
                  <a:lnTo>
                    <a:pt x="17334" y="0"/>
                  </a:lnTo>
                  <a:lnTo>
                    <a:pt x="17906" y="486"/>
                  </a:lnTo>
                  <a:lnTo>
                    <a:pt x="18710" y="7286"/>
                  </a:lnTo>
                  <a:lnTo>
                    <a:pt x="17891" y="23294"/>
                  </a:lnTo>
                  <a:lnTo>
                    <a:pt x="5780" y="65744"/>
                  </a:lnTo>
                  <a:lnTo>
                    <a:pt x="1140" y="104272"/>
                  </a:lnTo>
                  <a:lnTo>
                    <a:pt x="226" y="151551"/>
                  </a:lnTo>
                  <a:lnTo>
                    <a:pt x="5101" y="196599"/>
                  </a:lnTo>
                  <a:lnTo>
                    <a:pt x="9137" y="223737"/>
                  </a:lnTo>
                  <a:lnTo>
                    <a:pt x="10324" y="223728"/>
                  </a:lnTo>
                  <a:lnTo>
                    <a:pt x="14467" y="220895"/>
                  </a:lnTo>
                  <a:lnTo>
                    <a:pt x="40991" y="178901"/>
                  </a:lnTo>
                  <a:lnTo>
                    <a:pt x="82467" y="136049"/>
                  </a:lnTo>
                  <a:lnTo>
                    <a:pt x="101419" y="124154"/>
                  </a:lnTo>
                  <a:lnTo>
                    <a:pt x="102538" y="125589"/>
                  </a:lnTo>
                  <a:lnTo>
                    <a:pt x="103780" y="132828"/>
                  </a:lnTo>
                  <a:lnTo>
                    <a:pt x="96074" y="178652"/>
                  </a:lnTo>
                  <a:lnTo>
                    <a:pt x="95359" y="200568"/>
                  </a:lnTo>
                  <a:lnTo>
                    <a:pt x="96381" y="202990"/>
                  </a:lnTo>
                  <a:lnTo>
                    <a:pt x="98120" y="204604"/>
                  </a:lnTo>
                  <a:lnTo>
                    <a:pt x="102875" y="206399"/>
                  </a:lnTo>
                  <a:lnTo>
                    <a:pt x="117643" y="207645"/>
                  </a:lnTo>
                  <a:lnTo>
                    <a:pt x="143301" y="193646"/>
                  </a:lnTo>
                  <a:lnTo>
                    <a:pt x="179956" y="170311"/>
                  </a:lnTo>
                  <a:lnTo>
                    <a:pt x="172685" y="177986"/>
                  </a:lnTo>
                  <a:lnTo>
                    <a:pt x="179760" y="200606"/>
                  </a:lnTo>
                  <a:lnTo>
                    <a:pt x="181222" y="203015"/>
                  </a:lnTo>
                  <a:lnTo>
                    <a:pt x="183257" y="204621"/>
                  </a:lnTo>
                  <a:lnTo>
                    <a:pt x="185672" y="205692"/>
                  </a:lnTo>
                  <a:lnTo>
                    <a:pt x="209550" y="2078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SMARTInkShape-2199">
              <a:extLst>
                <a:ext uri="{FF2B5EF4-FFF2-40B4-BE49-F238E27FC236}">
                  <a16:creationId xmlns:a16="http://schemas.microsoft.com/office/drawing/2014/main" id="{A0C74290-0ABF-D41E-99D6-D6F676466A3F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8355339" y="3153225"/>
              <a:ext cx="111182" cy="123376"/>
            </a:xfrm>
            <a:custGeom>
              <a:avLst/>
              <a:gdLst/>
              <a:ahLst/>
              <a:cxnLst/>
              <a:rect l="0" t="0" r="0" b="0"/>
              <a:pathLst>
                <a:path w="111182" h="123376">
                  <a:moveTo>
                    <a:pt x="26661" y="47175"/>
                  </a:moveTo>
                  <a:lnTo>
                    <a:pt x="26661" y="47175"/>
                  </a:lnTo>
                  <a:lnTo>
                    <a:pt x="47383" y="33992"/>
                  </a:lnTo>
                  <a:lnTo>
                    <a:pt x="57037" y="24382"/>
                  </a:lnTo>
                  <a:lnTo>
                    <a:pt x="63743" y="11300"/>
                  </a:lnTo>
                  <a:lnTo>
                    <a:pt x="61487" y="7242"/>
                  </a:lnTo>
                  <a:lnTo>
                    <a:pt x="59403" y="4678"/>
                  </a:lnTo>
                  <a:lnTo>
                    <a:pt x="54265" y="1829"/>
                  </a:lnTo>
                  <a:lnTo>
                    <a:pt x="37288" y="0"/>
                  </a:lnTo>
                  <a:lnTo>
                    <a:pt x="28562" y="2572"/>
                  </a:lnTo>
                  <a:lnTo>
                    <a:pt x="7778" y="16043"/>
                  </a:lnTo>
                  <a:lnTo>
                    <a:pt x="4547" y="16895"/>
                  </a:lnTo>
                  <a:lnTo>
                    <a:pt x="2393" y="18522"/>
                  </a:lnTo>
                  <a:lnTo>
                    <a:pt x="0" y="23152"/>
                  </a:lnTo>
                  <a:lnTo>
                    <a:pt x="421" y="25868"/>
                  </a:lnTo>
                  <a:lnTo>
                    <a:pt x="3710" y="31708"/>
                  </a:lnTo>
                  <a:lnTo>
                    <a:pt x="16569" y="40946"/>
                  </a:lnTo>
                  <a:lnTo>
                    <a:pt x="61719" y="63057"/>
                  </a:lnTo>
                  <a:lnTo>
                    <a:pt x="91794" y="78574"/>
                  </a:lnTo>
                  <a:lnTo>
                    <a:pt x="103234" y="88647"/>
                  </a:lnTo>
                  <a:lnTo>
                    <a:pt x="108319" y="96651"/>
                  </a:lnTo>
                  <a:lnTo>
                    <a:pt x="111181" y="112164"/>
                  </a:lnTo>
                  <a:lnTo>
                    <a:pt x="109466" y="115901"/>
                  </a:lnTo>
                  <a:lnTo>
                    <a:pt x="106206" y="118393"/>
                  </a:lnTo>
                  <a:lnTo>
                    <a:pt x="96940" y="121161"/>
                  </a:lnTo>
                  <a:lnTo>
                    <a:pt x="55236" y="12337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SMARTInkShape-2200">
              <a:extLst>
                <a:ext uri="{FF2B5EF4-FFF2-40B4-BE49-F238E27FC236}">
                  <a16:creationId xmlns:a16="http://schemas.microsoft.com/office/drawing/2014/main" id="{C13E7AD1-D0C9-623C-6808-7AE5CEB64710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8096957" y="3153254"/>
              <a:ext cx="199319" cy="92373"/>
            </a:xfrm>
            <a:custGeom>
              <a:avLst/>
              <a:gdLst/>
              <a:ahLst/>
              <a:cxnLst/>
              <a:rect l="0" t="0" r="0" b="0"/>
              <a:pathLst>
                <a:path w="199319" h="92373">
                  <a:moveTo>
                    <a:pt x="56443" y="18571"/>
                  </a:moveTo>
                  <a:lnTo>
                    <a:pt x="56443" y="18571"/>
                  </a:lnTo>
                  <a:lnTo>
                    <a:pt x="65577" y="18571"/>
                  </a:lnTo>
                  <a:lnTo>
                    <a:pt x="65853" y="13515"/>
                  </a:lnTo>
                  <a:lnTo>
                    <a:pt x="64832" y="12025"/>
                  </a:lnTo>
                  <a:lnTo>
                    <a:pt x="63095" y="11032"/>
                  </a:lnTo>
                  <a:lnTo>
                    <a:pt x="52700" y="9438"/>
                  </a:lnTo>
                  <a:lnTo>
                    <a:pt x="38518" y="14219"/>
                  </a:lnTo>
                  <a:lnTo>
                    <a:pt x="7344" y="39647"/>
                  </a:lnTo>
                  <a:lnTo>
                    <a:pt x="2871" y="49458"/>
                  </a:lnTo>
                  <a:lnTo>
                    <a:pt x="0" y="73003"/>
                  </a:lnTo>
                  <a:lnTo>
                    <a:pt x="2430" y="82627"/>
                  </a:lnTo>
                  <a:lnTo>
                    <a:pt x="4559" y="86675"/>
                  </a:lnTo>
                  <a:lnTo>
                    <a:pt x="7037" y="89374"/>
                  </a:lnTo>
                  <a:lnTo>
                    <a:pt x="12613" y="92372"/>
                  </a:lnTo>
                  <a:lnTo>
                    <a:pt x="15581" y="92113"/>
                  </a:lnTo>
                  <a:lnTo>
                    <a:pt x="21702" y="89004"/>
                  </a:lnTo>
                  <a:lnTo>
                    <a:pt x="46925" y="54336"/>
                  </a:lnTo>
                  <a:lnTo>
                    <a:pt x="63853" y="31159"/>
                  </a:lnTo>
                  <a:lnTo>
                    <a:pt x="78865" y="16539"/>
                  </a:lnTo>
                  <a:lnTo>
                    <a:pt x="89428" y="10208"/>
                  </a:lnTo>
                  <a:lnTo>
                    <a:pt x="94086" y="3158"/>
                  </a:lnTo>
                  <a:lnTo>
                    <a:pt x="102543" y="0"/>
                  </a:lnTo>
                  <a:lnTo>
                    <a:pt x="103052" y="898"/>
                  </a:lnTo>
                  <a:lnTo>
                    <a:pt x="103934" y="17877"/>
                  </a:lnTo>
                  <a:lnTo>
                    <a:pt x="95417" y="65479"/>
                  </a:lnTo>
                  <a:lnTo>
                    <a:pt x="94577" y="84413"/>
                  </a:lnTo>
                  <a:lnTo>
                    <a:pt x="99609" y="84999"/>
                  </a:lnTo>
                  <a:lnTo>
                    <a:pt x="142489" y="40527"/>
                  </a:lnTo>
                  <a:lnTo>
                    <a:pt x="172902" y="23187"/>
                  </a:lnTo>
                  <a:lnTo>
                    <a:pt x="187360" y="19179"/>
                  </a:lnTo>
                  <a:lnTo>
                    <a:pt x="188171" y="21093"/>
                  </a:lnTo>
                  <a:lnTo>
                    <a:pt x="189792" y="64343"/>
                  </a:lnTo>
                  <a:lnTo>
                    <a:pt x="196339" y="73435"/>
                  </a:lnTo>
                  <a:lnTo>
                    <a:pt x="199318" y="85246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SMARTInkShape-2201">
              <a:extLst>
                <a:ext uri="{FF2B5EF4-FFF2-40B4-BE49-F238E27FC236}">
                  <a16:creationId xmlns:a16="http://schemas.microsoft.com/office/drawing/2014/main" id="{73C6FF20-1221-B3B1-7349-AF8A74DBE8CE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8088049" y="3057525"/>
              <a:ext cx="8202" cy="57151"/>
            </a:xfrm>
            <a:custGeom>
              <a:avLst/>
              <a:gdLst/>
              <a:ahLst/>
              <a:cxnLst/>
              <a:rect l="0" t="0" r="0" b="0"/>
              <a:pathLst>
                <a:path w="8202" h="57151">
                  <a:moveTo>
                    <a:pt x="8201" y="57150"/>
                  </a:moveTo>
                  <a:lnTo>
                    <a:pt x="8201" y="57150"/>
                  </a:lnTo>
                  <a:lnTo>
                    <a:pt x="1654" y="41942"/>
                  </a:lnTo>
                  <a:lnTo>
                    <a:pt x="0" y="30635"/>
                  </a:lnTo>
                  <a:lnTo>
                    <a:pt x="2087" y="21376"/>
                  </a:lnTo>
                  <a:lnTo>
                    <a:pt x="5484" y="13734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SMARTInkShape-2202">
              <a:extLst>
                <a:ext uri="{FF2B5EF4-FFF2-40B4-BE49-F238E27FC236}">
                  <a16:creationId xmlns:a16="http://schemas.microsoft.com/office/drawing/2014/main" id="{CC8BD491-61C7-BD47-ABE1-34CC04ABC121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7924800" y="3115105"/>
              <a:ext cx="145905" cy="151971"/>
            </a:xfrm>
            <a:custGeom>
              <a:avLst/>
              <a:gdLst/>
              <a:ahLst/>
              <a:cxnLst/>
              <a:rect l="0" t="0" r="0" b="0"/>
              <a:pathLst>
                <a:path w="145905" h="151971">
                  <a:moveTo>
                    <a:pt x="0" y="28145"/>
                  </a:moveTo>
                  <a:lnTo>
                    <a:pt x="0" y="28145"/>
                  </a:lnTo>
                  <a:lnTo>
                    <a:pt x="15208" y="21599"/>
                  </a:lnTo>
                  <a:lnTo>
                    <a:pt x="60120" y="11255"/>
                  </a:lnTo>
                  <a:lnTo>
                    <a:pt x="83782" y="6913"/>
                  </a:lnTo>
                  <a:lnTo>
                    <a:pt x="104199" y="1746"/>
                  </a:lnTo>
                  <a:lnTo>
                    <a:pt x="130061" y="0"/>
                  </a:lnTo>
                  <a:lnTo>
                    <a:pt x="135391" y="1974"/>
                  </a:lnTo>
                  <a:lnTo>
                    <a:pt x="144135" y="9810"/>
                  </a:lnTo>
                  <a:lnTo>
                    <a:pt x="145831" y="13805"/>
                  </a:lnTo>
                  <a:lnTo>
                    <a:pt x="145904" y="17527"/>
                  </a:lnTo>
                  <a:lnTo>
                    <a:pt x="132779" y="58296"/>
                  </a:lnTo>
                  <a:lnTo>
                    <a:pt x="121789" y="103647"/>
                  </a:lnTo>
                  <a:lnTo>
                    <a:pt x="116519" y="123188"/>
                  </a:lnTo>
                  <a:lnTo>
                    <a:pt x="114300" y="15197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SMARTInkShape-2203">
              <a:extLst>
                <a:ext uri="{FF2B5EF4-FFF2-40B4-BE49-F238E27FC236}">
                  <a16:creationId xmlns:a16="http://schemas.microsoft.com/office/drawing/2014/main" id="{A35CEA12-EDE3-EEBD-949D-438E817E1620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7934476" y="3000767"/>
              <a:ext cx="85575" cy="241449"/>
            </a:xfrm>
            <a:custGeom>
              <a:avLst/>
              <a:gdLst/>
              <a:ahLst/>
              <a:cxnLst/>
              <a:rect l="0" t="0" r="0" b="0"/>
              <a:pathLst>
                <a:path w="85575" h="241449">
                  <a:moveTo>
                    <a:pt x="9374" y="9133"/>
                  </a:moveTo>
                  <a:lnTo>
                    <a:pt x="9374" y="9133"/>
                  </a:lnTo>
                  <a:lnTo>
                    <a:pt x="18508" y="0"/>
                  </a:lnTo>
                  <a:lnTo>
                    <a:pt x="18876" y="41845"/>
                  </a:lnTo>
                  <a:lnTo>
                    <a:pt x="16072" y="88463"/>
                  </a:lnTo>
                  <a:lnTo>
                    <a:pt x="5640" y="129108"/>
                  </a:lnTo>
                  <a:lnTo>
                    <a:pt x="1564" y="165449"/>
                  </a:lnTo>
                  <a:lnTo>
                    <a:pt x="75" y="212300"/>
                  </a:lnTo>
                  <a:lnTo>
                    <a:pt x="0" y="217602"/>
                  </a:lnTo>
                  <a:lnTo>
                    <a:pt x="2739" y="226317"/>
                  </a:lnTo>
                  <a:lnTo>
                    <a:pt x="4950" y="230122"/>
                  </a:lnTo>
                  <a:lnTo>
                    <a:pt x="18177" y="240535"/>
                  </a:lnTo>
                  <a:lnTo>
                    <a:pt x="32336" y="241448"/>
                  </a:lnTo>
                  <a:lnTo>
                    <a:pt x="85574" y="2282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SMARTInkShape-2204">
              <a:extLst>
                <a:ext uri="{FF2B5EF4-FFF2-40B4-BE49-F238E27FC236}">
                  <a16:creationId xmlns:a16="http://schemas.microsoft.com/office/drawing/2014/main" id="{A9DDFF2B-EC30-3611-C8C9-3317952B7E81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689803" y="3135210"/>
              <a:ext cx="187373" cy="137686"/>
            </a:xfrm>
            <a:custGeom>
              <a:avLst/>
              <a:gdLst/>
              <a:ahLst/>
              <a:cxnLst/>
              <a:rect l="0" t="0" r="0" b="0"/>
              <a:pathLst>
                <a:path w="187373" h="137686">
                  <a:moveTo>
                    <a:pt x="111172" y="36615"/>
                  </a:moveTo>
                  <a:lnTo>
                    <a:pt x="111172" y="36615"/>
                  </a:lnTo>
                  <a:lnTo>
                    <a:pt x="116228" y="36615"/>
                  </a:lnTo>
                  <a:lnTo>
                    <a:pt x="117719" y="35557"/>
                  </a:lnTo>
                  <a:lnTo>
                    <a:pt x="118712" y="33793"/>
                  </a:lnTo>
                  <a:lnTo>
                    <a:pt x="120306" y="23358"/>
                  </a:lnTo>
                  <a:lnTo>
                    <a:pt x="120663" y="9872"/>
                  </a:lnTo>
                  <a:lnTo>
                    <a:pt x="115631" y="3527"/>
                  </a:lnTo>
                  <a:lnTo>
                    <a:pt x="107509" y="743"/>
                  </a:lnTo>
                  <a:lnTo>
                    <a:pt x="102380" y="0"/>
                  </a:lnTo>
                  <a:lnTo>
                    <a:pt x="85049" y="4011"/>
                  </a:lnTo>
                  <a:lnTo>
                    <a:pt x="52624" y="23511"/>
                  </a:lnTo>
                  <a:lnTo>
                    <a:pt x="28209" y="45785"/>
                  </a:lnTo>
                  <a:lnTo>
                    <a:pt x="7427" y="82652"/>
                  </a:lnTo>
                  <a:lnTo>
                    <a:pt x="0" y="107288"/>
                  </a:lnTo>
                  <a:lnTo>
                    <a:pt x="1074" y="114422"/>
                  </a:lnTo>
                  <a:lnTo>
                    <a:pt x="7912" y="127993"/>
                  </a:lnTo>
                  <a:lnTo>
                    <a:pt x="15185" y="135436"/>
                  </a:lnTo>
                  <a:lnTo>
                    <a:pt x="18606" y="137420"/>
                  </a:lnTo>
                  <a:lnTo>
                    <a:pt x="21945" y="137685"/>
                  </a:lnTo>
                  <a:lnTo>
                    <a:pt x="41293" y="131457"/>
                  </a:lnTo>
                  <a:lnTo>
                    <a:pt x="83432" y="100406"/>
                  </a:lnTo>
                  <a:lnTo>
                    <a:pt x="105794" y="78764"/>
                  </a:lnTo>
                  <a:lnTo>
                    <a:pt x="110464" y="67187"/>
                  </a:lnTo>
                  <a:lnTo>
                    <a:pt x="110700" y="67580"/>
                  </a:lnTo>
                  <a:lnTo>
                    <a:pt x="110962" y="70838"/>
                  </a:lnTo>
                  <a:lnTo>
                    <a:pt x="108257" y="75814"/>
                  </a:lnTo>
                  <a:lnTo>
                    <a:pt x="106053" y="78623"/>
                  </a:lnTo>
                  <a:lnTo>
                    <a:pt x="103606" y="87388"/>
                  </a:lnTo>
                  <a:lnTo>
                    <a:pt x="102034" y="105206"/>
                  </a:lnTo>
                  <a:lnTo>
                    <a:pt x="104641" y="112255"/>
                  </a:lnTo>
                  <a:lnTo>
                    <a:pt x="106818" y="115617"/>
                  </a:lnTo>
                  <a:lnTo>
                    <a:pt x="110385" y="117858"/>
                  </a:lnTo>
                  <a:lnTo>
                    <a:pt x="128498" y="121455"/>
                  </a:lnTo>
                  <a:lnTo>
                    <a:pt x="147638" y="122165"/>
                  </a:lnTo>
                  <a:lnTo>
                    <a:pt x="187372" y="10329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SMARTInkShape-2205">
              <a:extLst>
                <a:ext uri="{FF2B5EF4-FFF2-40B4-BE49-F238E27FC236}">
                  <a16:creationId xmlns:a16="http://schemas.microsoft.com/office/drawing/2014/main" id="{065D3340-E0B9-E936-DEB0-C4DF67BAA7D3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633662" y="2993890"/>
              <a:ext cx="23931" cy="187461"/>
            </a:xfrm>
            <a:custGeom>
              <a:avLst/>
              <a:gdLst/>
              <a:ahLst/>
              <a:cxnLst/>
              <a:rect l="0" t="0" r="0" b="0"/>
              <a:pathLst>
                <a:path w="23931" h="187461">
                  <a:moveTo>
                    <a:pt x="5388" y="25535"/>
                  </a:moveTo>
                  <a:lnTo>
                    <a:pt x="5388" y="25535"/>
                  </a:lnTo>
                  <a:lnTo>
                    <a:pt x="12993" y="16872"/>
                  </a:lnTo>
                  <a:lnTo>
                    <a:pt x="22722" y="0"/>
                  </a:lnTo>
                  <a:lnTo>
                    <a:pt x="23930" y="13030"/>
                  </a:lnTo>
                  <a:lnTo>
                    <a:pt x="14011" y="60616"/>
                  </a:lnTo>
                  <a:lnTo>
                    <a:pt x="7943" y="100840"/>
                  </a:lnTo>
                  <a:lnTo>
                    <a:pt x="4666" y="144421"/>
                  </a:lnTo>
                  <a:lnTo>
                    <a:pt x="0" y="167652"/>
                  </a:lnTo>
                  <a:lnTo>
                    <a:pt x="5388" y="18746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SMARTInkShape-2206">
              <a:extLst>
                <a:ext uri="{FF2B5EF4-FFF2-40B4-BE49-F238E27FC236}">
                  <a16:creationId xmlns:a16="http://schemas.microsoft.com/office/drawing/2014/main" id="{C9BCB029-D0C4-649E-82B4-EC1CF26AD591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412575" y="3097629"/>
              <a:ext cx="169326" cy="121822"/>
            </a:xfrm>
            <a:custGeom>
              <a:avLst/>
              <a:gdLst/>
              <a:ahLst/>
              <a:cxnLst/>
              <a:rect l="0" t="0" r="0" b="0"/>
              <a:pathLst>
                <a:path w="169326" h="121822">
                  <a:moveTo>
                    <a:pt x="16925" y="55146"/>
                  </a:moveTo>
                  <a:lnTo>
                    <a:pt x="16925" y="55146"/>
                  </a:lnTo>
                  <a:lnTo>
                    <a:pt x="16925" y="60202"/>
                  </a:lnTo>
                  <a:lnTo>
                    <a:pt x="19747" y="65507"/>
                  </a:lnTo>
                  <a:lnTo>
                    <a:pt x="21981" y="68403"/>
                  </a:lnTo>
                  <a:lnTo>
                    <a:pt x="26646" y="69276"/>
                  </a:lnTo>
                  <a:lnTo>
                    <a:pt x="70986" y="65034"/>
                  </a:lnTo>
                  <a:lnTo>
                    <a:pt x="75190" y="64913"/>
                  </a:lnTo>
                  <a:lnTo>
                    <a:pt x="85507" y="59134"/>
                  </a:lnTo>
                  <a:lnTo>
                    <a:pt x="106037" y="46803"/>
                  </a:lnTo>
                  <a:lnTo>
                    <a:pt x="114433" y="43234"/>
                  </a:lnTo>
                  <a:lnTo>
                    <a:pt x="120030" y="38738"/>
                  </a:lnTo>
                  <a:lnTo>
                    <a:pt x="126249" y="28098"/>
                  </a:lnTo>
                  <a:lnTo>
                    <a:pt x="129751" y="15264"/>
                  </a:lnTo>
                  <a:lnTo>
                    <a:pt x="127067" y="11625"/>
                  </a:lnTo>
                  <a:lnTo>
                    <a:pt x="115619" y="4759"/>
                  </a:lnTo>
                  <a:lnTo>
                    <a:pt x="91324" y="0"/>
                  </a:lnTo>
                  <a:lnTo>
                    <a:pt x="58959" y="8703"/>
                  </a:lnTo>
                  <a:lnTo>
                    <a:pt x="40546" y="21805"/>
                  </a:lnTo>
                  <a:lnTo>
                    <a:pt x="8637" y="56714"/>
                  </a:lnTo>
                  <a:lnTo>
                    <a:pt x="2658" y="68543"/>
                  </a:lnTo>
                  <a:lnTo>
                    <a:pt x="0" y="80856"/>
                  </a:lnTo>
                  <a:lnTo>
                    <a:pt x="1641" y="93384"/>
                  </a:lnTo>
                  <a:lnTo>
                    <a:pt x="3561" y="99688"/>
                  </a:lnTo>
                  <a:lnTo>
                    <a:pt x="11338" y="109515"/>
                  </a:lnTo>
                  <a:lnTo>
                    <a:pt x="21850" y="116352"/>
                  </a:lnTo>
                  <a:lnTo>
                    <a:pt x="40727" y="120200"/>
                  </a:lnTo>
                  <a:lnTo>
                    <a:pt x="77836" y="121501"/>
                  </a:lnTo>
                  <a:lnTo>
                    <a:pt x="113290" y="121726"/>
                  </a:lnTo>
                  <a:lnTo>
                    <a:pt x="169325" y="12182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SMARTInkShape-2207">
              <a:extLst>
                <a:ext uri="{FF2B5EF4-FFF2-40B4-BE49-F238E27FC236}">
                  <a16:creationId xmlns:a16="http://schemas.microsoft.com/office/drawing/2014/main" id="{688FE795-1540-BE8E-D429-077830C92D2B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191375" y="3133725"/>
              <a:ext cx="209551" cy="127623"/>
            </a:xfrm>
            <a:custGeom>
              <a:avLst/>
              <a:gdLst/>
              <a:ahLst/>
              <a:cxnLst/>
              <a:rect l="0" t="0" r="0" b="0"/>
              <a:pathLst>
                <a:path w="209551" h="127623">
                  <a:moveTo>
                    <a:pt x="0" y="47625"/>
                  </a:moveTo>
                  <a:lnTo>
                    <a:pt x="0" y="47625"/>
                  </a:lnTo>
                  <a:lnTo>
                    <a:pt x="5056" y="47625"/>
                  </a:lnTo>
                  <a:lnTo>
                    <a:pt x="10361" y="44803"/>
                  </a:lnTo>
                  <a:lnTo>
                    <a:pt x="16246" y="41079"/>
                  </a:lnTo>
                  <a:lnTo>
                    <a:pt x="26569" y="38983"/>
                  </a:lnTo>
                  <a:lnTo>
                    <a:pt x="36856" y="38492"/>
                  </a:lnTo>
                  <a:lnTo>
                    <a:pt x="45662" y="41097"/>
                  </a:lnTo>
                  <a:lnTo>
                    <a:pt x="70050" y="56448"/>
                  </a:lnTo>
                  <a:lnTo>
                    <a:pt x="75275" y="63033"/>
                  </a:lnTo>
                  <a:lnTo>
                    <a:pt x="81080" y="78814"/>
                  </a:lnTo>
                  <a:lnTo>
                    <a:pt x="84349" y="100493"/>
                  </a:lnTo>
                  <a:lnTo>
                    <a:pt x="82692" y="106154"/>
                  </a:lnTo>
                  <a:lnTo>
                    <a:pt x="64146" y="126345"/>
                  </a:lnTo>
                  <a:lnTo>
                    <a:pt x="60755" y="127622"/>
                  </a:lnTo>
                  <a:lnTo>
                    <a:pt x="57436" y="127415"/>
                  </a:lnTo>
                  <a:lnTo>
                    <a:pt x="47709" y="124889"/>
                  </a:lnTo>
                  <a:lnTo>
                    <a:pt x="44507" y="124534"/>
                  </a:lnTo>
                  <a:lnTo>
                    <a:pt x="38125" y="115674"/>
                  </a:lnTo>
                  <a:lnTo>
                    <a:pt x="34941" y="108866"/>
                  </a:lnTo>
                  <a:lnTo>
                    <a:pt x="33878" y="103269"/>
                  </a:lnTo>
                  <a:lnTo>
                    <a:pt x="35518" y="94228"/>
                  </a:lnTo>
                  <a:lnTo>
                    <a:pt x="42391" y="78131"/>
                  </a:lnTo>
                  <a:lnTo>
                    <a:pt x="53765" y="68944"/>
                  </a:lnTo>
                  <a:lnTo>
                    <a:pt x="98258" y="44583"/>
                  </a:lnTo>
                  <a:lnTo>
                    <a:pt x="141549" y="25230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4" name="SMARTInkShape-Group485">
            <a:extLst>
              <a:ext uri="{FF2B5EF4-FFF2-40B4-BE49-F238E27FC236}">
                <a16:creationId xmlns:a16="http://schemas.microsoft.com/office/drawing/2014/main" id="{FF0169B6-D5B6-B83E-6151-497E5CE5A113}"/>
              </a:ext>
            </a:extLst>
          </p:cNvPr>
          <p:cNvGrpSpPr/>
          <p:nvPr/>
        </p:nvGrpSpPr>
        <p:grpSpPr>
          <a:xfrm>
            <a:off x="6641411" y="3457968"/>
            <a:ext cx="230719" cy="247258"/>
            <a:chOff x="6641411" y="3457968"/>
            <a:chExt cx="230719" cy="247258"/>
          </a:xfrm>
        </p:grpSpPr>
        <p:sp>
          <p:nvSpPr>
            <p:cNvPr id="202" name="SMARTInkShape-2208">
              <a:extLst>
                <a:ext uri="{FF2B5EF4-FFF2-40B4-BE49-F238E27FC236}">
                  <a16:creationId xmlns:a16="http://schemas.microsoft.com/office/drawing/2014/main" id="{F677C7F6-AC52-BF1A-F6E9-90316132574C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753225" y="3468424"/>
              <a:ext cx="118905" cy="236802"/>
            </a:xfrm>
            <a:custGeom>
              <a:avLst/>
              <a:gdLst/>
              <a:ahLst/>
              <a:cxnLst/>
              <a:rect l="0" t="0" r="0" b="0"/>
              <a:pathLst>
                <a:path w="118905" h="236802">
                  <a:moveTo>
                    <a:pt x="104775" y="8201"/>
                  </a:moveTo>
                  <a:lnTo>
                    <a:pt x="104775" y="8201"/>
                  </a:lnTo>
                  <a:lnTo>
                    <a:pt x="109831" y="8201"/>
                  </a:lnTo>
                  <a:lnTo>
                    <a:pt x="115136" y="5379"/>
                  </a:lnTo>
                  <a:lnTo>
                    <a:pt x="118032" y="3144"/>
                  </a:lnTo>
                  <a:lnTo>
                    <a:pt x="118904" y="1655"/>
                  </a:lnTo>
                  <a:lnTo>
                    <a:pt x="118428" y="662"/>
                  </a:lnTo>
                  <a:lnTo>
                    <a:pt x="117053" y="0"/>
                  </a:lnTo>
                  <a:lnTo>
                    <a:pt x="116135" y="617"/>
                  </a:lnTo>
                  <a:lnTo>
                    <a:pt x="99253" y="35697"/>
                  </a:lnTo>
                  <a:lnTo>
                    <a:pt x="72914" y="72977"/>
                  </a:lnTo>
                  <a:lnTo>
                    <a:pt x="49474" y="115236"/>
                  </a:lnTo>
                  <a:lnTo>
                    <a:pt x="29123" y="158448"/>
                  </a:lnTo>
                  <a:lnTo>
                    <a:pt x="0" y="23680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SMARTInkShape-2209">
              <a:extLst>
                <a:ext uri="{FF2B5EF4-FFF2-40B4-BE49-F238E27FC236}">
                  <a16:creationId xmlns:a16="http://schemas.microsoft.com/office/drawing/2014/main" id="{EB048FAC-C313-1138-CF77-AD3DA5039324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641411" y="3457968"/>
              <a:ext cx="119147" cy="205976"/>
            </a:xfrm>
            <a:custGeom>
              <a:avLst/>
              <a:gdLst/>
              <a:ahLst/>
              <a:cxnLst/>
              <a:rect l="0" t="0" r="0" b="0"/>
              <a:pathLst>
                <a:path w="119147" h="205976">
                  <a:moveTo>
                    <a:pt x="26089" y="9132"/>
                  </a:moveTo>
                  <a:lnTo>
                    <a:pt x="26089" y="9132"/>
                  </a:lnTo>
                  <a:lnTo>
                    <a:pt x="35221" y="0"/>
                  </a:lnTo>
                  <a:lnTo>
                    <a:pt x="28990" y="14893"/>
                  </a:lnTo>
                  <a:lnTo>
                    <a:pt x="24832" y="33181"/>
                  </a:lnTo>
                  <a:lnTo>
                    <a:pt x="2333" y="80283"/>
                  </a:lnTo>
                  <a:lnTo>
                    <a:pt x="0" y="112999"/>
                  </a:lnTo>
                  <a:lnTo>
                    <a:pt x="8158" y="159157"/>
                  </a:lnTo>
                  <a:lnTo>
                    <a:pt x="13886" y="176352"/>
                  </a:lnTo>
                  <a:lnTo>
                    <a:pt x="34386" y="198408"/>
                  </a:lnTo>
                  <a:lnTo>
                    <a:pt x="48826" y="204380"/>
                  </a:lnTo>
                  <a:lnTo>
                    <a:pt x="65828" y="205975"/>
                  </a:lnTo>
                  <a:lnTo>
                    <a:pt x="101917" y="200677"/>
                  </a:lnTo>
                  <a:lnTo>
                    <a:pt x="106274" y="198212"/>
                  </a:lnTo>
                  <a:lnTo>
                    <a:pt x="113938" y="189828"/>
                  </a:lnTo>
                  <a:lnTo>
                    <a:pt x="118049" y="179047"/>
                  </a:lnTo>
                  <a:lnTo>
                    <a:pt x="119146" y="173209"/>
                  </a:lnTo>
                  <a:lnTo>
                    <a:pt x="117542" y="161077"/>
                  </a:lnTo>
                  <a:lnTo>
                    <a:pt x="113302" y="150747"/>
                  </a:lnTo>
                  <a:lnTo>
                    <a:pt x="110689" y="147992"/>
                  </a:lnTo>
                  <a:lnTo>
                    <a:pt x="96312" y="141293"/>
                  </a:lnTo>
                  <a:lnTo>
                    <a:pt x="71943" y="135427"/>
                  </a:lnTo>
                  <a:lnTo>
                    <a:pt x="53877" y="135113"/>
                  </a:lnTo>
                  <a:lnTo>
                    <a:pt x="7039" y="14248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Confidence Interval for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Confidence interval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:</a:t>
                </a: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r>
                  <a:rPr lang="en-US" dirty="0">
                    <a:solidFill>
                      <a:schemeClr val="accent4">
                        <a:lumMod val="50000"/>
                      </a:schemeClr>
                    </a:solidFill>
                  </a:rPr>
                  <a:t>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b="0" dirty="0">
                  <a:ea typeface="Cambria Math" panose="02040503050406030204" pitchFamily="18" charset="0"/>
                </a:endParaRPr>
              </a:p>
              <a:p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7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SMARTInkShape-240">
            <a:extLst>
              <a:ext uri="{FF2B5EF4-FFF2-40B4-BE49-F238E27FC236}">
                <a16:creationId xmlns:a16="http://schemas.microsoft.com/office/drawing/2014/main" id="{56A09F53-FF4E-079F-F0FB-69FFF5575DF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8198989" y="2830249"/>
            <a:ext cx="259212" cy="244998"/>
          </a:xfrm>
          <a:custGeom>
            <a:avLst/>
            <a:gdLst/>
            <a:ahLst/>
            <a:cxnLst/>
            <a:rect l="0" t="0" r="0" b="0"/>
            <a:pathLst>
              <a:path w="259212" h="244998">
                <a:moveTo>
                  <a:pt x="144911" y="8201"/>
                </a:moveTo>
                <a:lnTo>
                  <a:pt x="144911" y="8201"/>
                </a:lnTo>
                <a:lnTo>
                  <a:pt x="154435" y="8201"/>
                </a:lnTo>
                <a:lnTo>
                  <a:pt x="149380" y="8201"/>
                </a:lnTo>
                <a:lnTo>
                  <a:pt x="113732" y="0"/>
                </a:lnTo>
                <a:lnTo>
                  <a:pt x="73085" y="9211"/>
                </a:lnTo>
                <a:lnTo>
                  <a:pt x="41433" y="20848"/>
                </a:lnTo>
                <a:lnTo>
                  <a:pt x="12405" y="38686"/>
                </a:lnTo>
                <a:lnTo>
                  <a:pt x="6644" y="48561"/>
                </a:lnTo>
                <a:lnTo>
                  <a:pt x="5109" y="54158"/>
                </a:lnTo>
                <a:lnTo>
                  <a:pt x="6224" y="66021"/>
                </a:lnTo>
                <a:lnTo>
                  <a:pt x="8003" y="72147"/>
                </a:lnTo>
                <a:lnTo>
                  <a:pt x="15624" y="81777"/>
                </a:lnTo>
                <a:lnTo>
                  <a:pt x="26067" y="88526"/>
                </a:lnTo>
                <a:lnTo>
                  <a:pt x="73534" y="108688"/>
                </a:lnTo>
                <a:lnTo>
                  <a:pt x="92012" y="111706"/>
                </a:lnTo>
                <a:lnTo>
                  <a:pt x="114773" y="115422"/>
                </a:lnTo>
                <a:lnTo>
                  <a:pt x="153676" y="122419"/>
                </a:lnTo>
                <a:lnTo>
                  <a:pt x="154097" y="122464"/>
                </a:lnTo>
                <a:lnTo>
                  <a:pt x="149279" y="122490"/>
                </a:lnTo>
                <a:lnTo>
                  <a:pt x="144031" y="119674"/>
                </a:lnTo>
                <a:lnTo>
                  <a:pt x="141148" y="117441"/>
                </a:lnTo>
                <a:lnTo>
                  <a:pt x="132302" y="114960"/>
                </a:lnTo>
                <a:lnTo>
                  <a:pt x="120257" y="114916"/>
                </a:lnTo>
                <a:lnTo>
                  <a:pt x="81311" y="123813"/>
                </a:lnTo>
                <a:lnTo>
                  <a:pt x="36591" y="148378"/>
                </a:lnTo>
                <a:lnTo>
                  <a:pt x="12627" y="164858"/>
                </a:lnTo>
                <a:lnTo>
                  <a:pt x="2156" y="176957"/>
                </a:lnTo>
                <a:lnTo>
                  <a:pt x="0" y="183147"/>
                </a:lnTo>
                <a:lnTo>
                  <a:pt x="426" y="195669"/>
                </a:lnTo>
                <a:lnTo>
                  <a:pt x="4144" y="205467"/>
                </a:lnTo>
                <a:lnTo>
                  <a:pt x="6616" y="209562"/>
                </a:lnTo>
                <a:lnTo>
                  <a:pt x="12185" y="214111"/>
                </a:lnTo>
                <a:lnTo>
                  <a:pt x="54289" y="232797"/>
                </a:lnTo>
                <a:lnTo>
                  <a:pt x="94320" y="236010"/>
                </a:lnTo>
                <a:lnTo>
                  <a:pt x="131685" y="239389"/>
                </a:lnTo>
                <a:lnTo>
                  <a:pt x="172755" y="244956"/>
                </a:lnTo>
                <a:lnTo>
                  <a:pt x="217988" y="244997"/>
                </a:lnTo>
                <a:lnTo>
                  <a:pt x="259211" y="236801"/>
                </a:lnTo>
              </a:path>
            </a:pathLst>
          </a:cu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3" name="SMARTInkShape-Group66">
            <a:extLst>
              <a:ext uri="{FF2B5EF4-FFF2-40B4-BE49-F238E27FC236}">
                <a16:creationId xmlns:a16="http://schemas.microsoft.com/office/drawing/2014/main" id="{1930FF4B-C059-1124-3DA5-43EAC3D4C515}"/>
              </a:ext>
            </a:extLst>
          </p:cNvPr>
          <p:cNvGrpSpPr/>
          <p:nvPr/>
        </p:nvGrpSpPr>
        <p:grpSpPr>
          <a:xfrm>
            <a:off x="7582583" y="2753213"/>
            <a:ext cx="361268" cy="494813"/>
            <a:chOff x="7582583" y="2753213"/>
            <a:chExt cx="361268" cy="494813"/>
          </a:xfrm>
        </p:grpSpPr>
        <p:sp>
          <p:nvSpPr>
            <p:cNvPr id="60" name="SMARTInkShape-241">
              <a:extLst>
                <a:ext uri="{FF2B5EF4-FFF2-40B4-BE49-F238E27FC236}">
                  <a16:creationId xmlns:a16="http://schemas.microsoft.com/office/drawing/2014/main" id="{FC053FD1-F8B3-D2F8-0AD0-7BBB892721EA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753350" y="3009900"/>
              <a:ext cx="190501" cy="57151"/>
            </a:xfrm>
            <a:custGeom>
              <a:avLst/>
              <a:gdLst/>
              <a:ahLst/>
              <a:cxnLst/>
              <a:rect l="0" t="0" r="0" b="0"/>
              <a:pathLst>
                <a:path w="190501" h="57151">
                  <a:moveTo>
                    <a:pt x="0" y="57150"/>
                  </a:moveTo>
                  <a:lnTo>
                    <a:pt x="0" y="57150"/>
                  </a:lnTo>
                  <a:lnTo>
                    <a:pt x="30397" y="34357"/>
                  </a:lnTo>
                  <a:lnTo>
                    <a:pt x="70790" y="12929"/>
                  </a:lnTo>
                  <a:lnTo>
                    <a:pt x="104729" y="1912"/>
                  </a:lnTo>
                  <a:lnTo>
                    <a:pt x="144124" y="252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242">
              <a:extLst>
                <a:ext uri="{FF2B5EF4-FFF2-40B4-BE49-F238E27FC236}">
                  <a16:creationId xmlns:a16="http://schemas.microsoft.com/office/drawing/2014/main" id="{021B9577-340A-CE5D-B1B6-B3366E868A20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762987" y="2753213"/>
              <a:ext cx="122346" cy="494813"/>
            </a:xfrm>
            <a:custGeom>
              <a:avLst/>
              <a:gdLst/>
              <a:ahLst/>
              <a:cxnLst/>
              <a:rect l="0" t="0" r="0" b="0"/>
              <a:pathLst>
                <a:path w="122346" h="494813">
                  <a:moveTo>
                    <a:pt x="95138" y="142387"/>
                  </a:moveTo>
                  <a:lnTo>
                    <a:pt x="95138" y="142387"/>
                  </a:lnTo>
                  <a:lnTo>
                    <a:pt x="110326" y="109894"/>
                  </a:lnTo>
                  <a:lnTo>
                    <a:pt x="114907" y="66984"/>
                  </a:lnTo>
                  <a:lnTo>
                    <a:pt x="122345" y="39847"/>
                  </a:lnTo>
                  <a:lnTo>
                    <a:pt x="115392" y="12718"/>
                  </a:lnTo>
                  <a:lnTo>
                    <a:pt x="106092" y="1159"/>
                  </a:lnTo>
                  <a:lnTo>
                    <a:pt x="102476" y="244"/>
                  </a:lnTo>
                  <a:lnTo>
                    <a:pt x="100030" y="0"/>
                  </a:lnTo>
                  <a:lnTo>
                    <a:pt x="94490" y="2551"/>
                  </a:lnTo>
                  <a:lnTo>
                    <a:pt x="77253" y="17869"/>
                  </a:lnTo>
                  <a:lnTo>
                    <a:pt x="55583" y="47823"/>
                  </a:lnTo>
                  <a:lnTo>
                    <a:pt x="38463" y="91847"/>
                  </a:lnTo>
                  <a:lnTo>
                    <a:pt x="26369" y="132587"/>
                  </a:lnTo>
                  <a:lnTo>
                    <a:pt x="16083" y="173115"/>
                  </a:lnTo>
                  <a:lnTo>
                    <a:pt x="6333" y="216991"/>
                  </a:lnTo>
                  <a:lnTo>
                    <a:pt x="1797" y="263505"/>
                  </a:lnTo>
                  <a:lnTo>
                    <a:pt x="265" y="306991"/>
                  </a:lnTo>
                  <a:lnTo>
                    <a:pt x="0" y="347204"/>
                  </a:lnTo>
                  <a:lnTo>
                    <a:pt x="979" y="386400"/>
                  </a:lnTo>
                  <a:lnTo>
                    <a:pt x="7434" y="431926"/>
                  </a:lnTo>
                  <a:lnTo>
                    <a:pt x="11649" y="455012"/>
                  </a:lnTo>
                  <a:lnTo>
                    <a:pt x="19601" y="472436"/>
                  </a:lnTo>
                  <a:lnTo>
                    <a:pt x="37988" y="49481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243">
              <a:extLst>
                <a:ext uri="{FF2B5EF4-FFF2-40B4-BE49-F238E27FC236}">
                  <a16:creationId xmlns:a16="http://schemas.microsoft.com/office/drawing/2014/main" id="{EA2CFEE6-8B04-B481-A0D4-A71666EA0285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7582583" y="2924331"/>
              <a:ext cx="92639" cy="129342"/>
            </a:xfrm>
            <a:custGeom>
              <a:avLst/>
              <a:gdLst/>
              <a:ahLst/>
              <a:cxnLst/>
              <a:rect l="0" t="0" r="0" b="0"/>
              <a:pathLst>
                <a:path w="92639" h="129342">
                  <a:moveTo>
                    <a:pt x="65992" y="47469"/>
                  </a:moveTo>
                  <a:lnTo>
                    <a:pt x="65992" y="47469"/>
                  </a:lnTo>
                  <a:lnTo>
                    <a:pt x="65992" y="1615"/>
                  </a:lnTo>
                  <a:lnTo>
                    <a:pt x="64934" y="1025"/>
                  </a:lnTo>
                  <a:lnTo>
                    <a:pt x="47678" y="0"/>
                  </a:lnTo>
                  <a:lnTo>
                    <a:pt x="39156" y="2736"/>
                  </a:lnTo>
                  <a:lnTo>
                    <a:pt x="20004" y="18172"/>
                  </a:lnTo>
                  <a:lnTo>
                    <a:pt x="7092" y="40552"/>
                  </a:lnTo>
                  <a:lnTo>
                    <a:pt x="1620" y="57179"/>
                  </a:lnTo>
                  <a:lnTo>
                    <a:pt x="0" y="78921"/>
                  </a:lnTo>
                  <a:lnTo>
                    <a:pt x="4576" y="100415"/>
                  </a:lnTo>
                  <a:lnTo>
                    <a:pt x="17691" y="120190"/>
                  </a:lnTo>
                  <a:lnTo>
                    <a:pt x="29003" y="127414"/>
                  </a:lnTo>
                  <a:lnTo>
                    <a:pt x="34983" y="129341"/>
                  </a:lnTo>
                  <a:lnTo>
                    <a:pt x="47271" y="128659"/>
                  </a:lnTo>
                  <a:lnTo>
                    <a:pt x="53512" y="126996"/>
                  </a:lnTo>
                  <a:lnTo>
                    <a:pt x="63267" y="119503"/>
                  </a:lnTo>
                  <a:lnTo>
                    <a:pt x="71131" y="107001"/>
                  </a:lnTo>
                  <a:lnTo>
                    <a:pt x="88058" y="62573"/>
                  </a:lnTo>
                  <a:lnTo>
                    <a:pt x="92638" y="41832"/>
                  </a:lnTo>
                  <a:lnTo>
                    <a:pt x="90887" y="31558"/>
                  </a:lnTo>
                  <a:lnTo>
                    <a:pt x="75517" y="9369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8" name="SMARTInkShape-Group67">
            <a:extLst>
              <a:ext uri="{FF2B5EF4-FFF2-40B4-BE49-F238E27FC236}">
                <a16:creationId xmlns:a16="http://schemas.microsoft.com/office/drawing/2014/main" id="{10B36CDC-DDF6-9035-695D-C93900D69DE1}"/>
              </a:ext>
            </a:extLst>
          </p:cNvPr>
          <p:cNvGrpSpPr/>
          <p:nvPr/>
        </p:nvGrpSpPr>
        <p:grpSpPr>
          <a:xfrm>
            <a:off x="6381750" y="2862544"/>
            <a:ext cx="952501" cy="216388"/>
            <a:chOff x="6381750" y="2862544"/>
            <a:chExt cx="952501" cy="216388"/>
          </a:xfrm>
        </p:grpSpPr>
        <p:sp>
          <p:nvSpPr>
            <p:cNvPr id="64" name="SMARTInkShape-244">
              <a:extLst>
                <a:ext uri="{FF2B5EF4-FFF2-40B4-BE49-F238E27FC236}">
                  <a16:creationId xmlns:a16="http://schemas.microsoft.com/office/drawing/2014/main" id="{7CDEB5E1-1A07-7CE6-D128-2D7587327691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324725" y="3043656"/>
              <a:ext cx="9526" cy="23395"/>
            </a:xfrm>
            <a:custGeom>
              <a:avLst/>
              <a:gdLst/>
              <a:ahLst/>
              <a:cxnLst/>
              <a:rect l="0" t="0" r="0" b="0"/>
              <a:pathLst>
                <a:path w="9526" h="23395">
                  <a:moveTo>
                    <a:pt x="0" y="23394"/>
                  </a:moveTo>
                  <a:lnTo>
                    <a:pt x="0" y="23394"/>
                  </a:lnTo>
                  <a:lnTo>
                    <a:pt x="0" y="18338"/>
                  </a:lnTo>
                  <a:lnTo>
                    <a:pt x="2822" y="13033"/>
                  </a:lnTo>
                  <a:lnTo>
                    <a:pt x="5056" y="10137"/>
                  </a:lnTo>
                  <a:lnTo>
                    <a:pt x="5488" y="7148"/>
                  </a:lnTo>
                  <a:lnTo>
                    <a:pt x="3145" y="1004"/>
                  </a:lnTo>
                  <a:lnTo>
                    <a:pt x="3155" y="0"/>
                  </a:lnTo>
                  <a:lnTo>
                    <a:pt x="9525" y="434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245">
              <a:extLst>
                <a:ext uri="{FF2B5EF4-FFF2-40B4-BE49-F238E27FC236}">
                  <a16:creationId xmlns:a16="http://schemas.microsoft.com/office/drawing/2014/main" id="{1AF85F80-D7ED-7F77-46E1-0189DE1DC8EE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934200" y="2881992"/>
              <a:ext cx="228601" cy="178341"/>
            </a:xfrm>
            <a:custGeom>
              <a:avLst/>
              <a:gdLst/>
              <a:ahLst/>
              <a:cxnLst/>
              <a:rect l="0" t="0" r="0" b="0"/>
              <a:pathLst>
                <a:path w="228601" h="178341">
                  <a:moveTo>
                    <a:pt x="0" y="61233"/>
                  </a:moveTo>
                  <a:lnTo>
                    <a:pt x="0" y="61233"/>
                  </a:lnTo>
                  <a:lnTo>
                    <a:pt x="40932" y="20301"/>
                  </a:lnTo>
                  <a:lnTo>
                    <a:pt x="50295" y="16583"/>
                  </a:lnTo>
                  <a:lnTo>
                    <a:pt x="63439" y="14196"/>
                  </a:lnTo>
                  <a:lnTo>
                    <a:pt x="68059" y="16692"/>
                  </a:lnTo>
                  <a:lnTo>
                    <a:pt x="79649" y="26917"/>
                  </a:lnTo>
                  <a:lnTo>
                    <a:pt x="91070" y="52220"/>
                  </a:lnTo>
                  <a:lnTo>
                    <a:pt x="101429" y="91804"/>
                  </a:lnTo>
                  <a:lnTo>
                    <a:pt x="102725" y="118974"/>
                  </a:lnTo>
                  <a:lnTo>
                    <a:pt x="96444" y="161029"/>
                  </a:lnTo>
                  <a:lnTo>
                    <a:pt x="93929" y="166922"/>
                  </a:lnTo>
                  <a:lnTo>
                    <a:pt x="85491" y="176292"/>
                  </a:lnTo>
                  <a:lnTo>
                    <a:pt x="81335" y="178156"/>
                  </a:lnTo>
                  <a:lnTo>
                    <a:pt x="77507" y="178340"/>
                  </a:lnTo>
                  <a:lnTo>
                    <a:pt x="73896" y="177404"/>
                  </a:lnTo>
                  <a:lnTo>
                    <a:pt x="67062" y="167898"/>
                  </a:lnTo>
                  <a:lnTo>
                    <a:pt x="61555" y="152032"/>
                  </a:lnTo>
                  <a:lnTo>
                    <a:pt x="59513" y="119298"/>
                  </a:lnTo>
                  <a:lnTo>
                    <a:pt x="66199" y="83847"/>
                  </a:lnTo>
                  <a:lnTo>
                    <a:pt x="75636" y="62817"/>
                  </a:lnTo>
                  <a:lnTo>
                    <a:pt x="97905" y="38184"/>
                  </a:lnTo>
                  <a:lnTo>
                    <a:pt x="129667" y="22536"/>
                  </a:lnTo>
                  <a:lnTo>
                    <a:pt x="175152" y="7767"/>
                  </a:lnTo>
                  <a:lnTo>
                    <a:pt x="193243" y="0"/>
                  </a:lnTo>
                  <a:lnTo>
                    <a:pt x="197620" y="303"/>
                  </a:lnTo>
                  <a:lnTo>
                    <a:pt x="228600" y="13608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246">
              <a:extLst>
                <a:ext uri="{FF2B5EF4-FFF2-40B4-BE49-F238E27FC236}">
                  <a16:creationId xmlns:a16="http://schemas.microsoft.com/office/drawing/2014/main" id="{636FC7D9-EB65-3364-053D-832FCE19B3D9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705923" y="2886078"/>
              <a:ext cx="218753" cy="189380"/>
            </a:xfrm>
            <a:custGeom>
              <a:avLst/>
              <a:gdLst/>
              <a:ahLst/>
              <a:cxnLst/>
              <a:rect l="0" t="0" r="0" b="0"/>
              <a:pathLst>
                <a:path w="218753" h="189380">
                  <a:moveTo>
                    <a:pt x="104452" y="57147"/>
                  </a:moveTo>
                  <a:lnTo>
                    <a:pt x="104452" y="57147"/>
                  </a:lnTo>
                  <a:lnTo>
                    <a:pt x="123352" y="19624"/>
                  </a:lnTo>
                  <a:lnTo>
                    <a:pt x="105891" y="1441"/>
                  </a:lnTo>
                  <a:lnTo>
                    <a:pt x="99822" y="425"/>
                  </a:lnTo>
                  <a:lnTo>
                    <a:pt x="63166" y="0"/>
                  </a:lnTo>
                  <a:lnTo>
                    <a:pt x="56822" y="2821"/>
                  </a:lnTo>
                  <a:lnTo>
                    <a:pt x="39069" y="18311"/>
                  </a:lnTo>
                  <a:lnTo>
                    <a:pt x="17297" y="47241"/>
                  </a:lnTo>
                  <a:lnTo>
                    <a:pt x="2137" y="83342"/>
                  </a:lnTo>
                  <a:lnTo>
                    <a:pt x="0" y="123038"/>
                  </a:lnTo>
                  <a:lnTo>
                    <a:pt x="831" y="151106"/>
                  </a:lnTo>
                  <a:lnTo>
                    <a:pt x="7890" y="176621"/>
                  </a:lnTo>
                  <a:lnTo>
                    <a:pt x="9386" y="178071"/>
                  </a:lnTo>
                  <a:lnTo>
                    <a:pt x="13869" y="179683"/>
                  </a:lnTo>
                  <a:lnTo>
                    <a:pt x="16547" y="177996"/>
                  </a:lnTo>
                  <a:lnTo>
                    <a:pt x="31271" y="162902"/>
                  </a:lnTo>
                  <a:lnTo>
                    <a:pt x="41235" y="154949"/>
                  </a:lnTo>
                  <a:lnTo>
                    <a:pt x="52795" y="137513"/>
                  </a:lnTo>
                  <a:lnTo>
                    <a:pt x="75827" y="93784"/>
                  </a:lnTo>
                  <a:lnTo>
                    <a:pt x="81146" y="81897"/>
                  </a:lnTo>
                  <a:lnTo>
                    <a:pt x="85237" y="58236"/>
                  </a:lnTo>
                  <a:lnTo>
                    <a:pt x="85392" y="98367"/>
                  </a:lnTo>
                  <a:lnTo>
                    <a:pt x="88223" y="138471"/>
                  </a:lnTo>
                  <a:lnTo>
                    <a:pt x="98659" y="167402"/>
                  </a:lnTo>
                  <a:lnTo>
                    <a:pt x="110344" y="177763"/>
                  </a:lnTo>
                  <a:lnTo>
                    <a:pt x="126120" y="184838"/>
                  </a:lnTo>
                  <a:lnTo>
                    <a:pt x="164941" y="189379"/>
                  </a:lnTo>
                  <a:lnTo>
                    <a:pt x="218752" y="180972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247">
              <a:extLst>
                <a:ext uri="{FF2B5EF4-FFF2-40B4-BE49-F238E27FC236}">
                  <a16:creationId xmlns:a16="http://schemas.microsoft.com/office/drawing/2014/main" id="{A14F2129-9A3A-5A36-7AAD-15CA5A884730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381750" y="2862544"/>
              <a:ext cx="257176" cy="216388"/>
            </a:xfrm>
            <a:custGeom>
              <a:avLst/>
              <a:gdLst/>
              <a:ahLst/>
              <a:cxnLst/>
              <a:rect l="0" t="0" r="0" b="0"/>
              <a:pathLst>
                <a:path w="257176" h="216388">
                  <a:moveTo>
                    <a:pt x="0" y="52106"/>
                  </a:moveTo>
                  <a:lnTo>
                    <a:pt x="0" y="52106"/>
                  </a:lnTo>
                  <a:lnTo>
                    <a:pt x="5056" y="47050"/>
                  </a:lnTo>
                  <a:lnTo>
                    <a:pt x="7539" y="41745"/>
                  </a:lnTo>
                  <a:lnTo>
                    <a:pt x="8201" y="38849"/>
                  </a:lnTo>
                  <a:lnTo>
                    <a:pt x="9701" y="36918"/>
                  </a:lnTo>
                  <a:lnTo>
                    <a:pt x="14189" y="34772"/>
                  </a:lnTo>
                  <a:lnTo>
                    <a:pt x="15809" y="33142"/>
                  </a:lnTo>
                  <a:lnTo>
                    <a:pt x="17610" y="28508"/>
                  </a:lnTo>
                  <a:lnTo>
                    <a:pt x="19148" y="26849"/>
                  </a:lnTo>
                  <a:lnTo>
                    <a:pt x="37990" y="14975"/>
                  </a:lnTo>
                  <a:lnTo>
                    <a:pt x="42637" y="14437"/>
                  </a:lnTo>
                  <a:lnTo>
                    <a:pt x="45357" y="16410"/>
                  </a:lnTo>
                  <a:lnTo>
                    <a:pt x="51204" y="24247"/>
                  </a:lnTo>
                  <a:lnTo>
                    <a:pt x="60445" y="45615"/>
                  </a:lnTo>
                  <a:lnTo>
                    <a:pt x="64829" y="82168"/>
                  </a:lnTo>
                  <a:lnTo>
                    <a:pt x="76793" y="129234"/>
                  </a:lnTo>
                  <a:lnTo>
                    <a:pt x="89017" y="171646"/>
                  </a:lnTo>
                  <a:lnTo>
                    <a:pt x="103516" y="198180"/>
                  </a:lnTo>
                  <a:lnTo>
                    <a:pt x="121217" y="214391"/>
                  </a:lnTo>
                  <a:lnTo>
                    <a:pt x="127378" y="216387"/>
                  </a:lnTo>
                  <a:lnTo>
                    <a:pt x="139868" y="215784"/>
                  </a:lnTo>
                  <a:lnTo>
                    <a:pt x="145104" y="213083"/>
                  </a:lnTo>
                  <a:lnTo>
                    <a:pt x="153743" y="204437"/>
                  </a:lnTo>
                  <a:lnTo>
                    <a:pt x="174460" y="166432"/>
                  </a:lnTo>
                  <a:lnTo>
                    <a:pt x="186336" y="128431"/>
                  </a:lnTo>
                  <a:lnTo>
                    <a:pt x="193235" y="95553"/>
                  </a:lnTo>
                  <a:lnTo>
                    <a:pt x="203070" y="51456"/>
                  </a:lnTo>
                  <a:lnTo>
                    <a:pt x="225384" y="9581"/>
                  </a:lnTo>
                  <a:lnTo>
                    <a:pt x="232704" y="935"/>
                  </a:lnTo>
                  <a:lnTo>
                    <a:pt x="236627" y="0"/>
                  </a:lnTo>
                  <a:lnTo>
                    <a:pt x="257175" y="4481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1" name="SMARTInkShape-Group68">
            <a:extLst>
              <a:ext uri="{FF2B5EF4-FFF2-40B4-BE49-F238E27FC236}">
                <a16:creationId xmlns:a16="http://schemas.microsoft.com/office/drawing/2014/main" id="{AE5CB719-FC1C-2D46-AD14-4F4C1D2E04F3}"/>
              </a:ext>
            </a:extLst>
          </p:cNvPr>
          <p:cNvGrpSpPr/>
          <p:nvPr/>
        </p:nvGrpSpPr>
        <p:grpSpPr>
          <a:xfrm>
            <a:off x="5429250" y="2886191"/>
            <a:ext cx="694597" cy="209435"/>
            <a:chOff x="5429250" y="2886191"/>
            <a:chExt cx="694597" cy="209435"/>
          </a:xfrm>
        </p:grpSpPr>
        <p:sp>
          <p:nvSpPr>
            <p:cNvPr id="69" name="SMARTInkShape-248">
              <a:extLst>
                <a:ext uri="{FF2B5EF4-FFF2-40B4-BE49-F238E27FC236}">
                  <a16:creationId xmlns:a16="http://schemas.microsoft.com/office/drawing/2014/main" id="{3B38D1E0-6C97-CBCB-0E1E-D1E8D86F620F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015938" y="2886191"/>
              <a:ext cx="107909" cy="209435"/>
            </a:xfrm>
            <a:custGeom>
              <a:avLst/>
              <a:gdLst/>
              <a:ahLst/>
              <a:cxnLst/>
              <a:rect l="0" t="0" r="0" b="0"/>
              <a:pathLst>
                <a:path w="107909" h="209435">
                  <a:moveTo>
                    <a:pt x="13387" y="37984"/>
                  </a:moveTo>
                  <a:lnTo>
                    <a:pt x="13387" y="37984"/>
                  </a:lnTo>
                  <a:lnTo>
                    <a:pt x="13387" y="9539"/>
                  </a:lnTo>
                  <a:lnTo>
                    <a:pt x="8331" y="9448"/>
                  </a:lnTo>
                  <a:lnTo>
                    <a:pt x="6842" y="8377"/>
                  </a:lnTo>
                  <a:lnTo>
                    <a:pt x="4450" y="1875"/>
                  </a:lnTo>
                  <a:lnTo>
                    <a:pt x="3896" y="0"/>
                  </a:lnTo>
                  <a:lnTo>
                    <a:pt x="25323" y="21353"/>
                  </a:lnTo>
                  <a:lnTo>
                    <a:pt x="66528" y="41093"/>
                  </a:lnTo>
                  <a:lnTo>
                    <a:pt x="103101" y="65476"/>
                  </a:lnTo>
                  <a:lnTo>
                    <a:pt x="106177" y="70664"/>
                  </a:lnTo>
                  <a:lnTo>
                    <a:pt x="107908" y="84591"/>
                  </a:lnTo>
                  <a:lnTo>
                    <a:pt x="102667" y="96093"/>
                  </a:lnTo>
                  <a:lnTo>
                    <a:pt x="82057" y="120723"/>
                  </a:lnTo>
                  <a:lnTo>
                    <a:pt x="38718" y="156353"/>
                  </a:lnTo>
                  <a:lnTo>
                    <a:pt x="1242" y="193037"/>
                  </a:lnTo>
                  <a:lnTo>
                    <a:pt x="0" y="196386"/>
                  </a:lnTo>
                  <a:lnTo>
                    <a:pt x="3862" y="209434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249">
              <a:extLst>
                <a:ext uri="{FF2B5EF4-FFF2-40B4-BE49-F238E27FC236}">
                  <a16:creationId xmlns:a16="http://schemas.microsoft.com/office/drawing/2014/main" id="{B9C0AD11-F385-7F4C-CA44-BD577A13495E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5429250" y="3019425"/>
              <a:ext cx="676276" cy="57151"/>
            </a:xfrm>
            <a:custGeom>
              <a:avLst/>
              <a:gdLst/>
              <a:ahLst/>
              <a:cxnLst/>
              <a:rect l="0" t="0" r="0" b="0"/>
              <a:pathLst>
                <a:path w="676276" h="57151">
                  <a:moveTo>
                    <a:pt x="0" y="57150"/>
                  </a:moveTo>
                  <a:lnTo>
                    <a:pt x="0" y="57150"/>
                  </a:lnTo>
                  <a:lnTo>
                    <a:pt x="0" y="52094"/>
                  </a:lnTo>
                  <a:lnTo>
                    <a:pt x="1058" y="50604"/>
                  </a:lnTo>
                  <a:lnTo>
                    <a:pt x="2822" y="49611"/>
                  </a:lnTo>
                  <a:lnTo>
                    <a:pt x="13257" y="48017"/>
                  </a:lnTo>
                  <a:lnTo>
                    <a:pt x="26569" y="46644"/>
                  </a:lnTo>
                  <a:lnTo>
                    <a:pt x="73194" y="30294"/>
                  </a:lnTo>
                  <a:lnTo>
                    <a:pt x="115159" y="21263"/>
                  </a:lnTo>
                  <a:lnTo>
                    <a:pt x="157626" y="14431"/>
                  </a:lnTo>
                  <a:lnTo>
                    <a:pt x="194284" y="10979"/>
                  </a:lnTo>
                  <a:lnTo>
                    <a:pt x="231956" y="4900"/>
                  </a:lnTo>
                  <a:lnTo>
                    <a:pt x="269929" y="1452"/>
                  </a:lnTo>
                  <a:lnTo>
                    <a:pt x="307991" y="430"/>
                  </a:lnTo>
                  <a:lnTo>
                    <a:pt x="351137" y="128"/>
                  </a:lnTo>
                  <a:lnTo>
                    <a:pt x="392377" y="38"/>
                  </a:lnTo>
                  <a:lnTo>
                    <a:pt x="431408" y="11"/>
                  </a:lnTo>
                  <a:lnTo>
                    <a:pt x="469784" y="4"/>
                  </a:lnTo>
                  <a:lnTo>
                    <a:pt x="513074" y="1"/>
                  </a:lnTo>
                  <a:lnTo>
                    <a:pt x="552198" y="0"/>
                  </a:lnTo>
                  <a:lnTo>
                    <a:pt x="598985" y="0"/>
                  </a:lnTo>
                  <a:lnTo>
                    <a:pt x="644628" y="0"/>
                  </a:lnTo>
                  <a:lnTo>
                    <a:pt x="671196" y="0"/>
                  </a:lnTo>
                  <a:lnTo>
                    <a:pt x="672889" y="1058"/>
                  </a:lnTo>
                  <a:lnTo>
                    <a:pt x="676275" y="9525"/>
                  </a:lnTo>
                </a:path>
              </a:pathLst>
            </a:cu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3" name="SMARTInkShape-Group69">
            <a:extLst>
              <a:ext uri="{FF2B5EF4-FFF2-40B4-BE49-F238E27FC236}">
                <a16:creationId xmlns:a16="http://schemas.microsoft.com/office/drawing/2014/main" id="{28E9BAE0-3155-71B5-B596-5F850D302D07}"/>
              </a:ext>
            </a:extLst>
          </p:cNvPr>
          <p:cNvGrpSpPr/>
          <p:nvPr/>
        </p:nvGrpSpPr>
        <p:grpSpPr>
          <a:xfrm>
            <a:off x="3953726" y="3600495"/>
            <a:ext cx="1885100" cy="565918"/>
            <a:chOff x="3953726" y="3600495"/>
            <a:chExt cx="1885100" cy="565918"/>
          </a:xfrm>
        </p:grpSpPr>
        <p:sp>
          <p:nvSpPr>
            <p:cNvPr id="72" name="SMARTInkShape-250">
              <a:extLst>
                <a:ext uri="{FF2B5EF4-FFF2-40B4-BE49-F238E27FC236}">
                  <a16:creationId xmlns:a16="http://schemas.microsoft.com/office/drawing/2014/main" id="{D9C43CDC-93DD-8436-2F2F-A14EF46D4C10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695961" y="3600495"/>
              <a:ext cx="142865" cy="104728"/>
            </a:xfrm>
            <a:custGeom>
              <a:avLst/>
              <a:gdLst/>
              <a:ahLst/>
              <a:cxnLst/>
              <a:rect l="0" t="0" r="0" b="0"/>
              <a:pathLst>
                <a:path w="142865" h="104728">
                  <a:moveTo>
                    <a:pt x="9514" y="28530"/>
                  </a:moveTo>
                  <a:lnTo>
                    <a:pt x="9514" y="28530"/>
                  </a:lnTo>
                  <a:lnTo>
                    <a:pt x="14570" y="28530"/>
                  </a:lnTo>
                  <a:lnTo>
                    <a:pt x="16059" y="27472"/>
                  </a:lnTo>
                  <a:lnTo>
                    <a:pt x="17053" y="25708"/>
                  </a:lnTo>
                  <a:lnTo>
                    <a:pt x="19005" y="19122"/>
                  </a:lnTo>
                  <a:lnTo>
                    <a:pt x="19029" y="13983"/>
                  </a:lnTo>
                  <a:lnTo>
                    <a:pt x="21856" y="8660"/>
                  </a:lnTo>
                  <a:lnTo>
                    <a:pt x="24092" y="5758"/>
                  </a:lnTo>
                  <a:lnTo>
                    <a:pt x="29399" y="2534"/>
                  </a:lnTo>
                  <a:lnTo>
                    <a:pt x="38002" y="295"/>
                  </a:lnTo>
                  <a:lnTo>
                    <a:pt x="51196" y="0"/>
                  </a:lnTo>
                  <a:lnTo>
                    <a:pt x="53176" y="1043"/>
                  </a:lnTo>
                  <a:lnTo>
                    <a:pt x="54497" y="2797"/>
                  </a:lnTo>
                  <a:lnTo>
                    <a:pt x="55378" y="5025"/>
                  </a:lnTo>
                  <a:lnTo>
                    <a:pt x="57023" y="6510"/>
                  </a:lnTo>
                  <a:lnTo>
                    <a:pt x="61674" y="8160"/>
                  </a:lnTo>
                  <a:lnTo>
                    <a:pt x="63337" y="9658"/>
                  </a:lnTo>
                  <a:lnTo>
                    <a:pt x="65185" y="14145"/>
                  </a:lnTo>
                  <a:lnTo>
                    <a:pt x="66534" y="31836"/>
                  </a:lnTo>
                  <a:lnTo>
                    <a:pt x="61570" y="46325"/>
                  </a:lnTo>
                  <a:lnTo>
                    <a:pt x="47361" y="66047"/>
                  </a:lnTo>
                  <a:lnTo>
                    <a:pt x="40094" y="72721"/>
                  </a:lnTo>
                  <a:lnTo>
                    <a:pt x="22229" y="83764"/>
                  </a:lnTo>
                  <a:lnTo>
                    <a:pt x="21166" y="85461"/>
                  </a:lnTo>
                  <a:lnTo>
                    <a:pt x="19984" y="90169"/>
                  </a:lnTo>
                  <a:lnTo>
                    <a:pt x="18611" y="91847"/>
                  </a:lnTo>
                  <a:lnTo>
                    <a:pt x="7317" y="97831"/>
                  </a:lnTo>
                  <a:lnTo>
                    <a:pt x="0" y="104719"/>
                  </a:lnTo>
                  <a:lnTo>
                    <a:pt x="5049" y="104727"/>
                  </a:lnTo>
                  <a:lnTo>
                    <a:pt x="10352" y="101906"/>
                  </a:lnTo>
                  <a:lnTo>
                    <a:pt x="13247" y="99673"/>
                  </a:lnTo>
                  <a:lnTo>
                    <a:pt x="54077" y="95793"/>
                  </a:lnTo>
                  <a:lnTo>
                    <a:pt x="101410" y="95239"/>
                  </a:lnTo>
                  <a:lnTo>
                    <a:pt x="111387" y="92398"/>
                  </a:lnTo>
                  <a:lnTo>
                    <a:pt x="119349" y="88666"/>
                  </a:lnTo>
                  <a:lnTo>
                    <a:pt x="133030" y="85942"/>
                  </a:lnTo>
                  <a:lnTo>
                    <a:pt x="142864" y="856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251">
              <a:extLst>
                <a:ext uri="{FF2B5EF4-FFF2-40B4-BE49-F238E27FC236}">
                  <a16:creationId xmlns:a16="http://schemas.microsoft.com/office/drawing/2014/main" id="{B4DEBD78-6AA0-1F80-BCE2-CADCFCC81C2F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543550" y="3686568"/>
              <a:ext cx="128324" cy="466333"/>
            </a:xfrm>
            <a:custGeom>
              <a:avLst/>
              <a:gdLst/>
              <a:ahLst/>
              <a:cxnLst/>
              <a:rect l="0" t="0" r="0" b="0"/>
              <a:pathLst>
                <a:path w="128324" h="466333">
                  <a:moveTo>
                    <a:pt x="28575" y="9132"/>
                  </a:moveTo>
                  <a:lnTo>
                    <a:pt x="28575" y="9132"/>
                  </a:lnTo>
                  <a:lnTo>
                    <a:pt x="28575" y="931"/>
                  </a:lnTo>
                  <a:lnTo>
                    <a:pt x="29633" y="490"/>
                  </a:lnTo>
                  <a:lnTo>
                    <a:pt x="33631" y="0"/>
                  </a:lnTo>
                  <a:lnTo>
                    <a:pt x="46889" y="9836"/>
                  </a:lnTo>
                  <a:lnTo>
                    <a:pt x="64223" y="31213"/>
                  </a:lnTo>
                  <a:lnTo>
                    <a:pt x="77707" y="72825"/>
                  </a:lnTo>
                  <a:lnTo>
                    <a:pt x="88406" y="110201"/>
                  </a:lnTo>
                  <a:lnTo>
                    <a:pt x="101502" y="151275"/>
                  </a:lnTo>
                  <a:lnTo>
                    <a:pt x="114280" y="189962"/>
                  </a:lnTo>
                  <a:lnTo>
                    <a:pt x="121940" y="228179"/>
                  </a:lnTo>
                  <a:lnTo>
                    <a:pt x="128323" y="271943"/>
                  </a:lnTo>
                  <a:lnTo>
                    <a:pt x="126805" y="315014"/>
                  </a:lnTo>
                  <a:lnTo>
                    <a:pt x="119650" y="354587"/>
                  </a:lnTo>
                  <a:lnTo>
                    <a:pt x="110829" y="383010"/>
                  </a:lnTo>
                  <a:lnTo>
                    <a:pt x="77311" y="425726"/>
                  </a:lnTo>
                  <a:lnTo>
                    <a:pt x="62936" y="438760"/>
                  </a:lnTo>
                  <a:lnTo>
                    <a:pt x="33481" y="452929"/>
                  </a:lnTo>
                  <a:lnTo>
                    <a:pt x="28670" y="454221"/>
                  </a:lnTo>
                  <a:lnTo>
                    <a:pt x="25464" y="456142"/>
                  </a:lnTo>
                  <a:lnTo>
                    <a:pt x="23327" y="458480"/>
                  </a:lnTo>
                  <a:lnTo>
                    <a:pt x="21901" y="461097"/>
                  </a:lnTo>
                  <a:lnTo>
                    <a:pt x="19892" y="462842"/>
                  </a:lnTo>
                  <a:lnTo>
                    <a:pt x="14838" y="464781"/>
                  </a:lnTo>
                  <a:lnTo>
                    <a:pt x="0" y="4663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252">
              <a:extLst>
                <a:ext uri="{FF2B5EF4-FFF2-40B4-BE49-F238E27FC236}">
                  <a16:creationId xmlns:a16="http://schemas.microsoft.com/office/drawing/2014/main" id="{1D68672E-5EED-447D-8B25-838B54677596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5305425" y="3762777"/>
              <a:ext cx="219076" cy="28174"/>
            </a:xfrm>
            <a:custGeom>
              <a:avLst/>
              <a:gdLst/>
              <a:ahLst/>
              <a:cxnLst/>
              <a:rect l="0" t="0" r="0" b="0"/>
              <a:pathLst>
                <a:path w="219076" h="28174">
                  <a:moveTo>
                    <a:pt x="0" y="28173"/>
                  </a:moveTo>
                  <a:lnTo>
                    <a:pt x="0" y="28173"/>
                  </a:lnTo>
                  <a:lnTo>
                    <a:pt x="5056" y="23116"/>
                  </a:lnTo>
                  <a:lnTo>
                    <a:pt x="13183" y="20634"/>
                  </a:lnTo>
                  <a:lnTo>
                    <a:pt x="55907" y="18910"/>
                  </a:lnTo>
                  <a:lnTo>
                    <a:pt x="95005" y="18700"/>
                  </a:lnTo>
                  <a:lnTo>
                    <a:pt x="123752" y="15841"/>
                  </a:lnTo>
                  <a:lnTo>
                    <a:pt x="167785" y="9713"/>
                  </a:lnTo>
                  <a:lnTo>
                    <a:pt x="177228" y="8327"/>
                  </a:lnTo>
                  <a:lnTo>
                    <a:pt x="207213" y="0"/>
                  </a:lnTo>
                  <a:lnTo>
                    <a:pt x="211334" y="2599"/>
                  </a:lnTo>
                  <a:lnTo>
                    <a:pt x="219075" y="91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253">
              <a:extLst>
                <a:ext uri="{FF2B5EF4-FFF2-40B4-BE49-F238E27FC236}">
                  <a16:creationId xmlns:a16="http://schemas.microsoft.com/office/drawing/2014/main" id="{4ABB7CBC-4EBA-617E-B5B4-EB31F59436D7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5305425" y="3886602"/>
              <a:ext cx="200026" cy="140452"/>
            </a:xfrm>
            <a:custGeom>
              <a:avLst/>
              <a:gdLst/>
              <a:ahLst/>
              <a:cxnLst/>
              <a:rect l="0" t="0" r="0" b="0"/>
              <a:pathLst>
                <a:path w="200026" h="140452">
                  <a:moveTo>
                    <a:pt x="0" y="18648"/>
                  </a:moveTo>
                  <a:lnTo>
                    <a:pt x="0" y="18648"/>
                  </a:lnTo>
                  <a:lnTo>
                    <a:pt x="5056" y="13591"/>
                  </a:lnTo>
                  <a:lnTo>
                    <a:pt x="10361" y="11109"/>
                  </a:lnTo>
                  <a:lnTo>
                    <a:pt x="25510" y="8327"/>
                  </a:lnTo>
                  <a:lnTo>
                    <a:pt x="36016" y="2654"/>
                  </a:lnTo>
                  <a:lnTo>
                    <a:pt x="59005" y="0"/>
                  </a:lnTo>
                  <a:lnTo>
                    <a:pt x="74515" y="4774"/>
                  </a:lnTo>
                  <a:lnTo>
                    <a:pt x="83565" y="12834"/>
                  </a:lnTo>
                  <a:lnTo>
                    <a:pt x="97998" y="35256"/>
                  </a:lnTo>
                  <a:lnTo>
                    <a:pt x="99199" y="41362"/>
                  </a:lnTo>
                  <a:lnTo>
                    <a:pt x="97710" y="53790"/>
                  </a:lnTo>
                  <a:lnTo>
                    <a:pt x="75992" y="100132"/>
                  </a:lnTo>
                  <a:lnTo>
                    <a:pt x="61557" y="116639"/>
                  </a:lnTo>
                  <a:lnTo>
                    <a:pt x="32834" y="137923"/>
                  </a:lnTo>
                  <a:lnTo>
                    <a:pt x="25882" y="140451"/>
                  </a:lnTo>
                  <a:lnTo>
                    <a:pt x="23606" y="140067"/>
                  </a:lnTo>
                  <a:lnTo>
                    <a:pt x="22087" y="138752"/>
                  </a:lnTo>
                  <a:lnTo>
                    <a:pt x="21074" y="136818"/>
                  </a:lnTo>
                  <a:lnTo>
                    <a:pt x="21458" y="134469"/>
                  </a:lnTo>
                  <a:lnTo>
                    <a:pt x="24706" y="129038"/>
                  </a:lnTo>
                  <a:lnTo>
                    <a:pt x="69828" y="82201"/>
                  </a:lnTo>
                  <a:lnTo>
                    <a:pt x="98591" y="58466"/>
                  </a:lnTo>
                  <a:lnTo>
                    <a:pt x="140493" y="38343"/>
                  </a:lnTo>
                  <a:lnTo>
                    <a:pt x="184920" y="18869"/>
                  </a:lnTo>
                  <a:lnTo>
                    <a:pt x="186780" y="16679"/>
                  </a:lnTo>
                  <a:lnTo>
                    <a:pt x="188020" y="14160"/>
                  </a:lnTo>
                  <a:lnTo>
                    <a:pt x="187788" y="12481"/>
                  </a:lnTo>
                  <a:lnTo>
                    <a:pt x="186575" y="11362"/>
                  </a:lnTo>
                  <a:lnTo>
                    <a:pt x="184708" y="10616"/>
                  </a:lnTo>
                  <a:lnTo>
                    <a:pt x="171969" y="14622"/>
                  </a:lnTo>
                  <a:lnTo>
                    <a:pt x="134987" y="38840"/>
                  </a:lnTo>
                  <a:lnTo>
                    <a:pt x="88996" y="74014"/>
                  </a:lnTo>
                  <a:lnTo>
                    <a:pt x="81888" y="85941"/>
                  </a:lnTo>
                  <a:lnTo>
                    <a:pt x="77324" y="105789"/>
                  </a:lnTo>
                  <a:lnTo>
                    <a:pt x="81590" y="121608"/>
                  </a:lnTo>
                  <a:lnTo>
                    <a:pt x="84026" y="125388"/>
                  </a:lnTo>
                  <a:lnTo>
                    <a:pt x="89556" y="129588"/>
                  </a:lnTo>
                  <a:lnTo>
                    <a:pt x="134522" y="132653"/>
                  </a:lnTo>
                  <a:lnTo>
                    <a:pt x="170623" y="125285"/>
                  </a:lnTo>
                  <a:lnTo>
                    <a:pt x="200025" y="1138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254">
              <a:extLst>
                <a:ext uri="{FF2B5EF4-FFF2-40B4-BE49-F238E27FC236}">
                  <a16:creationId xmlns:a16="http://schemas.microsoft.com/office/drawing/2014/main" id="{A44903E5-52F3-497B-224B-96D223BE7A9B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067300" y="3933825"/>
              <a:ext cx="161926" cy="9526"/>
            </a:xfrm>
            <a:custGeom>
              <a:avLst/>
              <a:gdLst/>
              <a:ahLst/>
              <a:cxnLst/>
              <a:rect l="0" t="0" r="0" b="0"/>
              <a:pathLst>
                <a:path w="161926" h="9526">
                  <a:moveTo>
                    <a:pt x="0" y="9525"/>
                  </a:moveTo>
                  <a:lnTo>
                    <a:pt x="0" y="9525"/>
                  </a:lnTo>
                  <a:lnTo>
                    <a:pt x="24910" y="8467"/>
                  </a:lnTo>
                  <a:lnTo>
                    <a:pt x="67447" y="1324"/>
                  </a:lnTo>
                  <a:lnTo>
                    <a:pt x="114402" y="175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255">
              <a:extLst>
                <a:ext uri="{FF2B5EF4-FFF2-40B4-BE49-F238E27FC236}">
                  <a16:creationId xmlns:a16="http://schemas.microsoft.com/office/drawing/2014/main" id="{F630AF7A-99A4-AA62-6B81-97C5BA7A9D1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4886325" y="3947649"/>
              <a:ext cx="9526" cy="14752"/>
            </a:xfrm>
            <a:custGeom>
              <a:avLst/>
              <a:gdLst/>
              <a:ahLst/>
              <a:cxnLst/>
              <a:rect l="0" t="0" r="0" b="0"/>
              <a:pathLst>
                <a:path w="9526" h="14752">
                  <a:moveTo>
                    <a:pt x="9525" y="14751"/>
                  </a:moveTo>
                  <a:lnTo>
                    <a:pt x="9525" y="14751"/>
                  </a:lnTo>
                  <a:lnTo>
                    <a:pt x="1324" y="6550"/>
                  </a:lnTo>
                  <a:lnTo>
                    <a:pt x="262" y="0"/>
                  </a:lnTo>
                  <a:lnTo>
                    <a:pt x="0" y="5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256">
              <a:extLst>
                <a:ext uri="{FF2B5EF4-FFF2-40B4-BE49-F238E27FC236}">
                  <a16:creationId xmlns:a16="http://schemas.microsoft.com/office/drawing/2014/main" id="{DE71D053-C007-7F7D-073D-05CFD03F85B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4849581" y="4019550"/>
              <a:ext cx="84370" cy="85686"/>
            </a:xfrm>
            <a:custGeom>
              <a:avLst/>
              <a:gdLst/>
              <a:ahLst/>
              <a:cxnLst/>
              <a:rect l="0" t="0" r="0" b="0"/>
              <a:pathLst>
                <a:path w="84370" h="85686">
                  <a:moveTo>
                    <a:pt x="8169" y="0"/>
                  </a:moveTo>
                  <a:lnTo>
                    <a:pt x="8169" y="0"/>
                  </a:lnTo>
                  <a:lnTo>
                    <a:pt x="13225" y="5057"/>
                  </a:lnTo>
                  <a:lnTo>
                    <a:pt x="15708" y="13183"/>
                  </a:lnTo>
                  <a:lnTo>
                    <a:pt x="16370" y="18314"/>
                  </a:lnTo>
                  <a:lnTo>
                    <a:pt x="14283" y="26837"/>
                  </a:lnTo>
                  <a:lnTo>
                    <a:pt x="10886" y="34152"/>
                  </a:lnTo>
                  <a:lnTo>
                    <a:pt x="8705" y="50295"/>
                  </a:lnTo>
                  <a:lnTo>
                    <a:pt x="7349" y="60453"/>
                  </a:lnTo>
                  <a:lnTo>
                    <a:pt x="0" y="73917"/>
                  </a:lnTo>
                  <a:lnTo>
                    <a:pt x="606" y="75737"/>
                  </a:lnTo>
                  <a:lnTo>
                    <a:pt x="6964" y="84201"/>
                  </a:lnTo>
                  <a:lnTo>
                    <a:pt x="10456" y="85048"/>
                  </a:lnTo>
                  <a:lnTo>
                    <a:pt x="35583" y="85685"/>
                  </a:lnTo>
                  <a:lnTo>
                    <a:pt x="58309" y="80230"/>
                  </a:lnTo>
                  <a:lnTo>
                    <a:pt x="84369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257">
              <a:extLst>
                <a:ext uri="{FF2B5EF4-FFF2-40B4-BE49-F238E27FC236}">
                  <a16:creationId xmlns:a16="http://schemas.microsoft.com/office/drawing/2014/main" id="{CEBE5A72-6F82-B9D8-E86F-7FB20123F50A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4562475" y="3895904"/>
              <a:ext cx="257176" cy="151149"/>
            </a:xfrm>
            <a:custGeom>
              <a:avLst/>
              <a:gdLst/>
              <a:ahLst/>
              <a:cxnLst/>
              <a:rect l="0" t="0" r="0" b="0"/>
              <a:pathLst>
                <a:path w="257176" h="151149">
                  <a:moveTo>
                    <a:pt x="0" y="76021"/>
                  </a:moveTo>
                  <a:lnTo>
                    <a:pt x="0" y="76021"/>
                  </a:lnTo>
                  <a:lnTo>
                    <a:pt x="0" y="70964"/>
                  </a:lnTo>
                  <a:lnTo>
                    <a:pt x="2822" y="65660"/>
                  </a:lnTo>
                  <a:lnTo>
                    <a:pt x="5056" y="62764"/>
                  </a:lnTo>
                  <a:lnTo>
                    <a:pt x="7539" y="53901"/>
                  </a:lnTo>
                  <a:lnTo>
                    <a:pt x="8201" y="48575"/>
                  </a:lnTo>
                  <a:lnTo>
                    <a:pt x="14581" y="37011"/>
                  </a:lnTo>
                  <a:lnTo>
                    <a:pt x="24473" y="25875"/>
                  </a:lnTo>
                  <a:lnTo>
                    <a:pt x="49214" y="6675"/>
                  </a:lnTo>
                  <a:lnTo>
                    <a:pt x="75024" y="1852"/>
                  </a:lnTo>
                  <a:lnTo>
                    <a:pt x="111788" y="0"/>
                  </a:lnTo>
                  <a:lnTo>
                    <a:pt x="115801" y="998"/>
                  </a:lnTo>
                  <a:lnTo>
                    <a:pt x="118475" y="2723"/>
                  </a:lnTo>
                  <a:lnTo>
                    <a:pt x="120258" y="4930"/>
                  </a:lnTo>
                  <a:lnTo>
                    <a:pt x="123355" y="39848"/>
                  </a:lnTo>
                  <a:lnTo>
                    <a:pt x="123512" y="48731"/>
                  </a:lnTo>
                  <a:lnTo>
                    <a:pt x="118041" y="67067"/>
                  </a:lnTo>
                  <a:lnTo>
                    <a:pt x="98917" y="112080"/>
                  </a:lnTo>
                  <a:lnTo>
                    <a:pt x="92294" y="123091"/>
                  </a:lnTo>
                  <a:lnTo>
                    <a:pt x="64844" y="145544"/>
                  </a:lnTo>
                  <a:lnTo>
                    <a:pt x="57747" y="149253"/>
                  </a:lnTo>
                  <a:lnTo>
                    <a:pt x="54373" y="150242"/>
                  </a:lnTo>
                  <a:lnTo>
                    <a:pt x="53182" y="149844"/>
                  </a:lnTo>
                  <a:lnTo>
                    <a:pt x="53446" y="148519"/>
                  </a:lnTo>
                  <a:lnTo>
                    <a:pt x="97806" y="102065"/>
                  </a:lnTo>
                  <a:lnTo>
                    <a:pt x="134467" y="72986"/>
                  </a:lnTo>
                  <a:lnTo>
                    <a:pt x="179932" y="44366"/>
                  </a:lnTo>
                  <a:lnTo>
                    <a:pt x="193601" y="32540"/>
                  </a:lnTo>
                  <a:lnTo>
                    <a:pt x="199179" y="20880"/>
                  </a:lnTo>
                  <a:lnTo>
                    <a:pt x="189662" y="24523"/>
                  </a:lnTo>
                  <a:lnTo>
                    <a:pt x="155223" y="54571"/>
                  </a:lnTo>
                  <a:lnTo>
                    <a:pt x="122501" y="95109"/>
                  </a:lnTo>
                  <a:lnTo>
                    <a:pt x="117945" y="106023"/>
                  </a:lnTo>
                  <a:lnTo>
                    <a:pt x="115019" y="130278"/>
                  </a:lnTo>
                  <a:lnTo>
                    <a:pt x="117442" y="139999"/>
                  </a:lnTo>
                  <a:lnTo>
                    <a:pt x="119569" y="144073"/>
                  </a:lnTo>
                  <a:lnTo>
                    <a:pt x="124163" y="146789"/>
                  </a:lnTo>
                  <a:lnTo>
                    <a:pt x="151526" y="151148"/>
                  </a:lnTo>
                  <a:lnTo>
                    <a:pt x="176835" y="149081"/>
                  </a:lnTo>
                  <a:lnTo>
                    <a:pt x="223314" y="143957"/>
                  </a:lnTo>
                  <a:lnTo>
                    <a:pt x="257175" y="1331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258">
              <a:extLst>
                <a:ext uri="{FF2B5EF4-FFF2-40B4-BE49-F238E27FC236}">
                  <a16:creationId xmlns:a16="http://schemas.microsoft.com/office/drawing/2014/main" id="{B35BD5E6-C28A-45E6-5178-89C928383485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4400849" y="3771903"/>
              <a:ext cx="113988" cy="394510"/>
            </a:xfrm>
            <a:custGeom>
              <a:avLst/>
              <a:gdLst/>
              <a:ahLst/>
              <a:cxnLst/>
              <a:rect l="0" t="0" r="0" b="0"/>
              <a:pathLst>
                <a:path w="113988" h="394510">
                  <a:moveTo>
                    <a:pt x="94951" y="9522"/>
                  </a:moveTo>
                  <a:lnTo>
                    <a:pt x="94951" y="9522"/>
                  </a:lnTo>
                  <a:lnTo>
                    <a:pt x="100007" y="4465"/>
                  </a:lnTo>
                  <a:lnTo>
                    <a:pt x="105312" y="1983"/>
                  </a:lnTo>
                  <a:lnTo>
                    <a:pt x="113987" y="0"/>
                  </a:lnTo>
                  <a:lnTo>
                    <a:pt x="93277" y="13181"/>
                  </a:lnTo>
                  <a:lnTo>
                    <a:pt x="61922" y="44929"/>
                  </a:lnTo>
                  <a:lnTo>
                    <a:pt x="33040" y="92206"/>
                  </a:lnTo>
                  <a:lnTo>
                    <a:pt x="16517" y="132746"/>
                  </a:lnTo>
                  <a:lnTo>
                    <a:pt x="9609" y="171328"/>
                  </a:lnTo>
                  <a:lnTo>
                    <a:pt x="1214" y="214000"/>
                  </a:lnTo>
                  <a:lnTo>
                    <a:pt x="0" y="261619"/>
                  </a:lnTo>
                  <a:lnTo>
                    <a:pt x="1906" y="294826"/>
                  </a:lnTo>
                  <a:lnTo>
                    <a:pt x="17618" y="340614"/>
                  </a:lnTo>
                  <a:lnTo>
                    <a:pt x="28989" y="375013"/>
                  </a:lnTo>
                  <a:lnTo>
                    <a:pt x="49550" y="393327"/>
                  </a:lnTo>
                  <a:lnTo>
                    <a:pt x="54101" y="394509"/>
                  </a:lnTo>
                  <a:lnTo>
                    <a:pt x="85426" y="390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SMARTInkShape-259">
              <a:extLst>
                <a:ext uri="{FF2B5EF4-FFF2-40B4-BE49-F238E27FC236}">
                  <a16:creationId xmlns:a16="http://schemas.microsoft.com/office/drawing/2014/main" id="{52C57DD8-CFD4-453B-F844-259E87BD833F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953726" y="3800475"/>
              <a:ext cx="256325" cy="285751"/>
            </a:xfrm>
            <a:custGeom>
              <a:avLst/>
              <a:gdLst/>
              <a:ahLst/>
              <a:cxnLst/>
              <a:rect l="0" t="0" r="0" b="0"/>
              <a:pathLst>
                <a:path w="256325" h="285751">
                  <a:moveTo>
                    <a:pt x="46774" y="9525"/>
                  </a:moveTo>
                  <a:lnTo>
                    <a:pt x="46774" y="9525"/>
                  </a:lnTo>
                  <a:lnTo>
                    <a:pt x="41718" y="9525"/>
                  </a:lnTo>
                  <a:lnTo>
                    <a:pt x="36413" y="6703"/>
                  </a:lnTo>
                  <a:lnTo>
                    <a:pt x="29441" y="1324"/>
                  </a:lnTo>
                  <a:lnTo>
                    <a:pt x="18211" y="0"/>
                  </a:lnTo>
                  <a:lnTo>
                    <a:pt x="12711" y="0"/>
                  </a:lnTo>
                  <a:lnTo>
                    <a:pt x="17923" y="0"/>
                  </a:lnTo>
                  <a:lnTo>
                    <a:pt x="18118" y="5057"/>
                  </a:lnTo>
                  <a:lnTo>
                    <a:pt x="28288" y="18314"/>
                  </a:lnTo>
                  <a:lnTo>
                    <a:pt x="72672" y="52189"/>
                  </a:lnTo>
                  <a:lnTo>
                    <a:pt x="76740" y="53843"/>
                  </a:lnTo>
                  <a:lnTo>
                    <a:pt x="123153" y="94192"/>
                  </a:lnTo>
                  <a:lnTo>
                    <a:pt x="150728" y="114207"/>
                  </a:lnTo>
                  <a:lnTo>
                    <a:pt x="166257" y="130163"/>
                  </a:lnTo>
                  <a:lnTo>
                    <a:pt x="168669" y="136520"/>
                  </a:lnTo>
                  <a:lnTo>
                    <a:pt x="170594" y="171597"/>
                  </a:lnTo>
                  <a:lnTo>
                    <a:pt x="167775" y="179629"/>
                  </a:lnTo>
                  <a:lnTo>
                    <a:pt x="152285" y="198466"/>
                  </a:lnTo>
                  <a:lnTo>
                    <a:pt x="107575" y="225990"/>
                  </a:lnTo>
                  <a:lnTo>
                    <a:pt x="66109" y="245190"/>
                  </a:lnTo>
                  <a:lnTo>
                    <a:pt x="19364" y="272137"/>
                  </a:lnTo>
                  <a:lnTo>
                    <a:pt x="0" y="285157"/>
                  </a:lnTo>
                  <a:lnTo>
                    <a:pt x="4458" y="285574"/>
                  </a:lnTo>
                  <a:lnTo>
                    <a:pt x="42024" y="285727"/>
                  </a:lnTo>
                  <a:lnTo>
                    <a:pt x="79586" y="285743"/>
                  </a:lnTo>
                  <a:lnTo>
                    <a:pt x="124517" y="285748"/>
                  </a:lnTo>
                  <a:lnTo>
                    <a:pt x="167925" y="285750"/>
                  </a:lnTo>
                  <a:lnTo>
                    <a:pt x="208171" y="285750"/>
                  </a:lnTo>
                  <a:lnTo>
                    <a:pt x="256324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260">
              <a:extLst>
                <a:ext uri="{FF2B5EF4-FFF2-40B4-BE49-F238E27FC236}">
                  <a16:creationId xmlns:a16="http://schemas.microsoft.com/office/drawing/2014/main" id="{87EECD4A-82E9-67B9-F0B7-E63CB97B76A7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4000500" y="3781425"/>
              <a:ext cx="200026" cy="19051"/>
            </a:xfrm>
            <a:custGeom>
              <a:avLst/>
              <a:gdLst/>
              <a:ahLst/>
              <a:cxnLst/>
              <a:rect l="0" t="0" r="0" b="0"/>
              <a:pathLst>
                <a:path w="2000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50817" y="5793"/>
                  </a:lnTo>
                  <a:lnTo>
                    <a:pt x="88905" y="1717"/>
                  </a:lnTo>
                  <a:lnTo>
                    <a:pt x="134213" y="339"/>
                  </a:lnTo>
                  <a:lnTo>
                    <a:pt x="180635" y="67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SMARTInkShape-Group70">
            <a:extLst>
              <a:ext uri="{FF2B5EF4-FFF2-40B4-BE49-F238E27FC236}">
                <a16:creationId xmlns:a16="http://schemas.microsoft.com/office/drawing/2014/main" id="{986E4108-E62D-4A7F-9639-F3229B68172C}"/>
              </a:ext>
            </a:extLst>
          </p:cNvPr>
          <p:cNvGrpSpPr/>
          <p:nvPr/>
        </p:nvGrpSpPr>
        <p:grpSpPr>
          <a:xfrm>
            <a:off x="3971925" y="2714755"/>
            <a:ext cx="1828801" cy="828512"/>
            <a:chOff x="3971925" y="2714755"/>
            <a:chExt cx="1828801" cy="828512"/>
          </a:xfrm>
        </p:grpSpPr>
        <p:sp>
          <p:nvSpPr>
            <p:cNvPr id="84" name="SMARTInkShape-261">
              <a:extLst>
                <a:ext uri="{FF2B5EF4-FFF2-40B4-BE49-F238E27FC236}">
                  <a16:creationId xmlns:a16="http://schemas.microsoft.com/office/drawing/2014/main" id="{E45A0AAC-3384-CF4A-2E4F-0FC70C697C0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971925" y="3495675"/>
              <a:ext cx="1828801" cy="47592"/>
            </a:xfrm>
            <a:custGeom>
              <a:avLst/>
              <a:gdLst/>
              <a:ahLst/>
              <a:cxnLst/>
              <a:rect l="0" t="0" r="0" b="0"/>
              <a:pathLst>
                <a:path w="1828801" h="47592">
                  <a:moveTo>
                    <a:pt x="0" y="38100"/>
                  </a:moveTo>
                  <a:lnTo>
                    <a:pt x="0" y="38100"/>
                  </a:lnTo>
                  <a:lnTo>
                    <a:pt x="5056" y="43157"/>
                  </a:lnTo>
                  <a:lnTo>
                    <a:pt x="10361" y="45639"/>
                  </a:lnTo>
                  <a:lnTo>
                    <a:pt x="49371" y="47450"/>
                  </a:lnTo>
                  <a:lnTo>
                    <a:pt x="86070" y="47591"/>
                  </a:lnTo>
                  <a:lnTo>
                    <a:pt x="124515" y="42558"/>
                  </a:lnTo>
                  <a:lnTo>
                    <a:pt x="164217" y="38981"/>
                  </a:lnTo>
                  <a:lnTo>
                    <a:pt x="204985" y="38274"/>
                  </a:lnTo>
                  <a:lnTo>
                    <a:pt x="244161" y="38134"/>
                  </a:lnTo>
                  <a:lnTo>
                    <a:pt x="280248" y="38110"/>
                  </a:lnTo>
                  <a:lnTo>
                    <a:pt x="317751" y="38103"/>
                  </a:lnTo>
                  <a:lnTo>
                    <a:pt x="360730" y="38100"/>
                  </a:lnTo>
                  <a:lnTo>
                    <a:pt x="406979" y="38100"/>
                  </a:lnTo>
                  <a:lnTo>
                    <a:pt x="454197" y="38100"/>
                  </a:lnTo>
                  <a:lnTo>
                    <a:pt x="488673" y="38100"/>
                  </a:lnTo>
                  <a:lnTo>
                    <a:pt x="525163" y="38100"/>
                  </a:lnTo>
                  <a:lnTo>
                    <a:pt x="562547" y="38100"/>
                  </a:lnTo>
                  <a:lnTo>
                    <a:pt x="600330" y="38100"/>
                  </a:lnTo>
                  <a:lnTo>
                    <a:pt x="638288" y="38100"/>
                  </a:lnTo>
                  <a:lnTo>
                    <a:pt x="676326" y="38100"/>
                  </a:lnTo>
                  <a:lnTo>
                    <a:pt x="717219" y="38100"/>
                  </a:lnTo>
                  <a:lnTo>
                    <a:pt x="759031" y="37042"/>
                  </a:lnTo>
                  <a:lnTo>
                    <a:pt x="798780" y="33043"/>
                  </a:lnTo>
                  <a:lnTo>
                    <a:pt x="837614" y="30561"/>
                  </a:lnTo>
                  <a:lnTo>
                    <a:pt x="876039" y="30516"/>
                  </a:lnTo>
                  <a:lnTo>
                    <a:pt x="914284" y="34024"/>
                  </a:lnTo>
                  <a:lnTo>
                    <a:pt x="952448" y="36288"/>
                  </a:lnTo>
                  <a:lnTo>
                    <a:pt x="991636" y="37295"/>
                  </a:lnTo>
                  <a:lnTo>
                    <a:pt x="1033746" y="37742"/>
                  </a:lnTo>
                  <a:lnTo>
                    <a:pt x="1071513" y="37941"/>
                  </a:lnTo>
                  <a:lnTo>
                    <a:pt x="1106994" y="38029"/>
                  </a:lnTo>
                  <a:lnTo>
                    <a:pt x="1143931" y="38068"/>
                  </a:lnTo>
                  <a:lnTo>
                    <a:pt x="1181514" y="38086"/>
                  </a:lnTo>
                  <a:lnTo>
                    <a:pt x="1219384" y="38093"/>
                  </a:lnTo>
                  <a:lnTo>
                    <a:pt x="1257382" y="38097"/>
                  </a:lnTo>
                  <a:lnTo>
                    <a:pt x="1295436" y="38099"/>
                  </a:lnTo>
                  <a:lnTo>
                    <a:pt x="1333517" y="38100"/>
                  </a:lnTo>
                  <a:lnTo>
                    <a:pt x="1371607" y="38100"/>
                  </a:lnTo>
                  <a:lnTo>
                    <a:pt x="1406881" y="38100"/>
                  </a:lnTo>
                  <a:lnTo>
                    <a:pt x="1440197" y="38100"/>
                  </a:lnTo>
                  <a:lnTo>
                    <a:pt x="1472643" y="38100"/>
                  </a:lnTo>
                  <a:lnTo>
                    <a:pt x="1507525" y="38100"/>
                  </a:lnTo>
                  <a:lnTo>
                    <a:pt x="1543137" y="38100"/>
                  </a:lnTo>
                  <a:lnTo>
                    <a:pt x="1576603" y="38100"/>
                  </a:lnTo>
                  <a:lnTo>
                    <a:pt x="1620137" y="38100"/>
                  </a:lnTo>
                  <a:lnTo>
                    <a:pt x="1659847" y="33043"/>
                  </a:lnTo>
                  <a:lnTo>
                    <a:pt x="1691268" y="30561"/>
                  </a:lnTo>
                  <a:lnTo>
                    <a:pt x="1725341" y="29458"/>
                  </a:lnTo>
                  <a:lnTo>
                    <a:pt x="1771100" y="27778"/>
                  </a:lnTo>
                  <a:lnTo>
                    <a:pt x="1814356" y="15352"/>
                  </a:lnTo>
                  <a:lnTo>
                    <a:pt x="1822380" y="9292"/>
                  </a:lnTo>
                  <a:lnTo>
                    <a:pt x="18288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262">
              <a:extLst>
                <a:ext uri="{FF2B5EF4-FFF2-40B4-BE49-F238E27FC236}">
                  <a16:creationId xmlns:a16="http://schemas.microsoft.com/office/drawing/2014/main" id="{8BEB7520-7EB6-4832-504D-39B924E19486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4924708" y="2714755"/>
              <a:ext cx="142593" cy="100251"/>
            </a:xfrm>
            <a:custGeom>
              <a:avLst/>
              <a:gdLst/>
              <a:ahLst/>
              <a:cxnLst/>
              <a:rect l="0" t="0" r="0" b="0"/>
              <a:pathLst>
                <a:path w="142593" h="100251">
                  <a:moveTo>
                    <a:pt x="18767" y="37970"/>
                  </a:moveTo>
                  <a:lnTo>
                    <a:pt x="18767" y="37970"/>
                  </a:lnTo>
                  <a:lnTo>
                    <a:pt x="9635" y="28837"/>
                  </a:lnTo>
                  <a:lnTo>
                    <a:pt x="32842" y="4850"/>
                  </a:lnTo>
                  <a:lnTo>
                    <a:pt x="38429" y="2084"/>
                  </a:lnTo>
                  <a:lnTo>
                    <a:pt x="51877" y="0"/>
                  </a:lnTo>
                  <a:lnTo>
                    <a:pt x="53540" y="2073"/>
                  </a:lnTo>
                  <a:lnTo>
                    <a:pt x="56210" y="17787"/>
                  </a:lnTo>
                  <a:lnTo>
                    <a:pt x="56829" y="46135"/>
                  </a:lnTo>
                  <a:lnTo>
                    <a:pt x="51204" y="57827"/>
                  </a:lnTo>
                  <a:lnTo>
                    <a:pt x="42709" y="67962"/>
                  </a:lnTo>
                  <a:lnTo>
                    <a:pt x="2943" y="93310"/>
                  </a:lnTo>
                  <a:lnTo>
                    <a:pt x="1867" y="94972"/>
                  </a:lnTo>
                  <a:lnTo>
                    <a:pt x="354" y="100250"/>
                  </a:lnTo>
                  <a:lnTo>
                    <a:pt x="0" y="98106"/>
                  </a:lnTo>
                  <a:lnTo>
                    <a:pt x="963" y="97110"/>
                  </a:lnTo>
                  <a:lnTo>
                    <a:pt x="4857" y="96004"/>
                  </a:lnTo>
                  <a:lnTo>
                    <a:pt x="48025" y="95172"/>
                  </a:lnTo>
                  <a:lnTo>
                    <a:pt x="94944" y="95125"/>
                  </a:lnTo>
                  <a:lnTo>
                    <a:pt x="142592" y="951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263">
              <a:extLst>
                <a:ext uri="{FF2B5EF4-FFF2-40B4-BE49-F238E27FC236}">
                  <a16:creationId xmlns:a16="http://schemas.microsoft.com/office/drawing/2014/main" id="{C48BC62A-1B1A-D714-ECFF-26B3626BD0AD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4698168" y="3230429"/>
              <a:ext cx="159583" cy="131861"/>
            </a:xfrm>
            <a:custGeom>
              <a:avLst/>
              <a:gdLst/>
              <a:ahLst/>
              <a:cxnLst/>
              <a:rect l="0" t="0" r="0" b="0"/>
              <a:pathLst>
                <a:path w="159583" h="131861">
                  <a:moveTo>
                    <a:pt x="26232" y="46171"/>
                  </a:moveTo>
                  <a:lnTo>
                    <a:pt x="26232" y="46171"/>
                  </a:lnTo>
                  <a:lnTo>
                    <a:pt x="31288" y="51228"/>
                  </a:lnTo>
                  <a:lnTo>
                    <a:pt x="36593" y="53710"/>
                  </a:lnTo>
                  <a:lnTo>
                    <a:pt x="80779" y="60718"/>
                  </a:lnTo>
                  <a:lnTo>
                    <a:pt x="108244" y="64825"/>
                  </a:lnTo>
                  <a:lnTo>
                    <a:pt x="113129" y="62223"/>
                  </a:lnTo>
                  <a:lnTo>
                    <a:pt x="119832" y="56985"/>
                  </a:lnTo>
                  <a:lnTo>
                    <a:pt x="128761" y="54892"/>
                  </a:lnTo>
                  <a:lnTo>
                    <a:pt x="134594" y="50753"/>
                  </a:lnTo>
                  <a:lnTo>
                    <a:pt x="137893" y="45385"/>
                  </a:lnTo>
                  <a:lnTo>
                    <a:pt x="140378" y="37158"/>
                  </a:lnTo>
                  <a:lnTo>
                    <a:pt x="140518" y="23433"/>
                  </a:lnTo>
                  <a:lnTo>
                    <a:pt x="139464" y="21488"/>
                  </a:lnTo>
                  <a:lnTo>
                    <a:pt x="137704" y="20190"/>
                  </a:lnTo>
                  <a:lnTo>
                    <a:pt x="114997" y="9547"/>
                  </a:lnTo>
                  <a:lnTo>
                    <a:pt x="104953" y="1816"/>
                  </a:lnTo>
                  <a:lnTo>
                    <a:pt x="98967" y="0"/>
                  </a:lnTo>
                  <a:lnTo>
                    <a:pt x="67314" y="8332"/>
                  </a:lnTo>
                  <a:lnTo>
                    <a:pt x="50635" y="16497"/>
                  </a:lnTo>
                  <a:lnTo>
                    <a:pt x="33344" y="31852"/>
                  </a:lnTo>
                  <a:lnTo>
                    <a:pt x="7413" y="70120"/>
                  </a:lnTo>
                  <a:lnTo>
                    <a:pt x="548" y="92425"/>
                  </a:lnTo>
                  <a:lnTo>
                    <a:pt x="0" y="104828"/>
                  </a:lnTo>
                  <a:lnTo>
                    <a:pt x="3284" y="113869"/>
                  </a:lnTo>
                  <a:lnTo>
                    <a:pt x="11084" y="124908"/>
                  </a:lnTo>
                  <a:lnTo>
                    <a:pt x="22674" y="128790"/>
                  </a:lnTo>
                  <a:lnTo>
                    <a:pt x="64059" y="131487"/>
                  </a:lnTo>
                  <a:lnTo>
                    <a:pt x="105305" y="131860"/>
                  </a:lnTo>
                  <a:lnTo>
                    <a:pt x="137135" y="130834"/>
                  </a:lnTo>
                  <a:lnTo>
                    <a:pt x="159582" y="1223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264">
              <a:extLst>
                <a:ext uri="{FF2B5EF4-FFF2-40B4-BE49-F238E27FC236}">
                  <a16:creationId xmlns:a16="http://schemas.microsoft.com/office/drawing/2014/main" id="{C1321841-1250-CD9C-7387-5CC0419DD6B2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4496186" y="2876680"/>
              <a:ext cx="361565" cy="313715"/>
            </a:xfrm>
            <a:custGeom>
              <a:avLst/>
              <a:gdLst/>
              <a:ahLst/>
              <a:cxnLst/>
              <a:rect l="0" t="0" r="0" b="0"/>
              <a:pathLst>
                <a:path w="361565" h="313715">
                  <a:moveTo>
                    <a:pt x="37714" y="171320"/>
                  </a:moveTo>
                  <a:lnTo>
                    <a:pt x="37714" y="171320"/>
                  </a:lnTo>
                  <a:lnTo>
                    <a:pt x="43202" y="171320"/>
                  </a:lnTo>
                  <a:lnTo>
                    <a:pt x="40858" y="171320"/>
                  </a:lnTo>
                  <a:lnTo>
                    <a:pt x="46192" y="171320"/>
                  </a:lnTo>
                  <a:lnTo>
                    <a:pt x="46774" y="168498"/>
                  </a:lnTo>
                  <a:lnTo>
                    <a:pt x="47146" y="163119"/>
                  </a:lnTo>
                  <a:lnTo>
                    <a:pt x="60489" y="148654"/>
                  </a:lnTo>
                  <a:lnTo>
                    <a:pt x="66533" y="145371"/>
                  </a:lnTo>
                  <a:lnTo>
                    <a:pt x="107176" y="133657"/>
                  </a:lnTo>
                  <a:lnTo>
                    <a:pt x="113742" y="136237"/>
                  </a:lnTo>
                  <a:lnTo>
                    <a:pt x="116974" y="138406"/>
                  </a:lnTo>
                  <a:lnTo>
                    <a:pt x="119129" y="140911"/>
                  </a:lnTo>
                  <a:lnTo>
                    <a:pt x="129606" y="160855"/>
                  </a:lnTo>
                  <a:lnTo>
                    <a:pt x="132768" y="204369"/>
                  </a:lnTo>
                  <a:lnTo>
                    <a:pt x="130084" y="229796"/>
                  </a:lnTo>
                  <a:lnTo>
                    <a:pt x="124276" y="247051"/>
                  </a:lnTo>
                  <a:lnTo>
                    <a:pt x="92555" y="287393"/>
                  </a:lnTo>
                  <a:lnTo>
                    <a:pt x="75902" y="303453"/>
                  </a:lnTo>
                  <a:lnTo>
                    <a:pt x="62317" y="310542"/>
                  </a:lnTo>
                  <a:lnTo>
                    <a:pt x="47709" y="313474"/>
                  </a:lnTo>
                  <a:lnTo>
                    <a:pt x="44377" y="313714"/>
                  </a:lnTo>
                  <a:lnTo>
                    <a:pt x="35031" y="308337"/>
                  </a:lnTo>
                  <a:lnTo>
                    <a:pt x="9509" y="285804"/>
                  </a:lnTo>
                  <a:lnTo>
                    <a:pt x="4012" y="274766"/>
                  </a:lnTo>
                  <a:lnTo>
                    <a:pt x="0" y="227517"/>
                  </a:lnTo>
                  <a:lnTo>
                    <a:pt x="2551" y="199612"/>
                  </a:lnTo>
                  <a:lnTo>
                    <a:pt x="16934" y="152233"/>
                  </a:lnTo>
                  <a:lnTo>
                    <a:pt x="38627" y="116985"/>
                  </a:lnTo>
                  <a:lnTo>
                    <a:pt x="68351" y="89326"/>
                  </a:lnTo>
                  <a:lnTo>
                    <a:pt x="83433" y="81962"/>
                  </a:lnTo>
                  <a:lnTo>
                    <a:pt x="125532" y="67121"/>
                  </a:lnTo>
                  <a:lnTo>
                    <a:pt x="164393" y="54957"/>
                  </a:lnTo>
                  <a:lnTo>
                    <a:pt x="207847" y="42423"/>
                  </a:lnTo>
                  <a:lnTo>
                    <a:pt x="252648" y="36027"/>
                  </a:lnTo>
                  <a:lnTo>
                    <a:pt x="296658" y="24886"/>
                  </a:lnTo>
                  <a:lnTo>
                    <a:pt x="342081" y="11243"/>
                  </a:lnTo>
                  <a:lnTo>
                    <a:pt x="350436" y="7394"/>
                  </a:lnTo>
                  <a:lnTo>
                    <a:pt x="361371" y="0"/>
                  </a:lnTo>
                  <a:lnTo>
                    <a:pt x="361564" y="189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4" name="SMARTInkShape-Group71">
            <a:extLst>
              <a:ext uri="{FF2B5EF4-FFF2-40B4-BE49-F238E27FC236}">
                <a16:creationId xmlns:a16="http://schemas.microsoft.com/office/drawing/2014/main" id="{82E1AAED-FF84-D691-550E-C242E69C602B}"/>
              </a:ext>
            </a:extLst>
          </p:cNvPr>
          <p:cNvGrpSpPr/>
          <p:nvPr/>
        </p:nvGrpSpPr>
        <p:grpSpPr>
          <a:xfrm>
            <a:off x="5375144" y="2086528"/>
            <a:ext cx="1025657" cy="177879"/>
            <a:chOff x="5375144" y="2086528"/>
            <a:chExt cx="1025657" cy="177879"/>
          </a:xfrm>
        </p:grpSpPr>
        <p:sp>
          <p:nvSpPr>
            <p:cNvPr id="89" name="SMARTInkShape-265">
              <a:extLst>
                <a:ext uri="{FF2B5EF4-FFF2-40B4-BE49-F238E27FC236}">
                  <a16:creationId xmlns:a16="http://schemas.microsoft.com/office/drawing/2014/main" id="{47FCF45B-57F5-02AB-E914-2B7D87B82A83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124575" y="2086528"/>
              <a:ext cx="276226" cy="177879"/>
            </a:xfrm>
            <a:custGeom>
              <a:avLst/>
              <a:gdLst/>
              <a:ahLst/>
              <a:cxnLst/>
              <a:rect l="0" t="0" r="0" b="0"/>
              <a:pathLst>
                <a:path w="276226" h="177879">
                  <a:moveTo>
                    <a:pt x="0" y="37547"/>
                  </a:moveTo>
                  <a:lnTo>
                    <a:pt x="0" y="37547"/>
                  </a:lnTo>
                  <a:lnTo>
                    <a:pt x="22120" y="18249"/>
                  </a:lnTo>
                  <a:lnTo>
                    <a:pt x="54597" y="2247"/>
                  </a:lnTo>
                  <a:lnTo>
                    <a:pt x="69346" y="0"/>
                  </a:lnTo>
                  <a:lnTo>
                    <a:pt x="89338" y="14780"/>
                  </a:lnTo>
                  <a:lnTo>
                    <a:pt x="105258" y="34211"/>
                  </a:lnTo>
                  <a:lnTo>
                    <a:pt x="123470" y="79284"/>
                  </a:lnTo>
                  <a:lnTo>
                    <a:pt x="132483" y="126727"/>
                  </a:lnTo>
                  <a:lnTo>
                    <a:pt x="133178" y="156998"/>
                  </a:lnTo>
                  <a:lnTo>
                    <a:pt x="131119" y="162689"/>
                  </a:lnTo>
                  <a:lnTo>
                    <a:pt x="123185" y="171836"/>
                  </a:lnTo>
                  <a:lnTo>
                    <a:pt x="115427" y="176606"/>
                  </a:lnTo>
                  <a:lnTo>
                    <a:pt x="111877" y="177878"/>
                  </a:lnTo>
                  <a:lnTo>
                    <a:pt x="108451" y="176609"/>
                  </a:lnTo>
                  <a:lnTo>
                    <a:pt x="101822" y="169555"/>
                  </a:lnTo>
                  <a:lnTo>
                    <a:pt x="98171" y="162187"/>
                  </a:lnTo>
                  <a:lnTo>
                    <a:pt x="97197" y="158740"/>
                  </a:lnTo>
                  <a:lnTo>
                    <a:pt x="100883" y="128607"/>
                  </a:lnTo>
                  <a:lnTo>
                    <a:pt x="108690" y="109415"/>
                  </a:lnTo>
                  <a:lnTo>
                    <a:pt x="120273" y="93830"/>
                  </a:lnTo>
                  <a:lnTo>
                    <a:pt x="164370" y="54683"/>
                  </a:lnTo>
                  <a:lnTo>
                    <a:pt x="193178" y="38423"/>
                  </a:lnTo>
                  <a:lnTo>
                    <a:pt x="219869" y="31104"/>
                  </a:lnTo>
                  <a:lnTo>
                    <a:pt x="276225" y="1849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SMARTInkShape-266">
              <a:extLst>
                <a:ext uri="{FF2B5EF4-FFF2-40B4-BE49-F238E27FC236}">
                  <a16:creationId xmlns:a16="http://schemas.microsoft.com/office/drawing/2014/main" id="{6360E9D5-4B41-9C07-0E46-310F83CC6D1F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5993243" y="2096077"/>
              <a:ext cx="102028" cy="126291"/>
            </a:xfrm>
            <a:custGeom>
              <a:avLst/>
              <a:gdLst/>
              <a:ahLst/>
              <a:cxnLst/>
              <a:rect l="0" t="0" r="0" b="0"/>
              <a:pathLst>
                <a:path w="102028" h="126291">
                  <a:moveTo>
                    <a:pt x="55132" y="37523"/>
                  </a:moveTo>
                  <a:lnTo>
                    <a:pt x="55132" y="37523"/>
                  </a:lnTo>
                  <a:lnTo>
                    <a:pt x="55132" y="27410"/>
                  </a:lnTo>
                  <a:lnTo>
                    <a:pt x="57954" y="19623"/>
                  </a:lnTo>
                  <a:lnTo>
                    <a:pt x="60188" y="16065"/>
                  </a:lnTo>
                  <a:lnTo>
                    <a:pt x="60620" y="12634"/>
                  </a:lnTo>
                  <a:lnTo>
                    <a:pt x="55408" y="0"/>
                  </a:lnTo>
                  <a:lnTo>
                    <a:pt x="28641" y="12731"/>
                  </a:lnTo>
                  <a:lnTo>
                    <a:pt x="19369" y="24388"/>
                  </a:lnTo>
                  <a:lnTo>
                    <a:pt x="2523" y="59273"/>
                  </a:lnTo>
                  <a:lnTo>
                    <a:pt x="0" y="72237"/>
                  </a:lnTo>
                  <a:lnTo>
                    <a:pt x="1701" y="85054"/>
                  </a:lnTo>
                  <a:lnTo>
                    <a:pt x="7043" y="97806"/>
                  </a:lnTo>
                  <a:lnTo>
                    <a:pt x="16473" y="110529"/>
                  </a:lnTo>
                  <a:lnTo>
                    <a:pt x="38739" y="124536"/>
                  </a:lnTo>
                  <a:lnTo>
                    <a:pt x="53491" y="126290"/>
                  </a:lnTo>
                  <a:lnTo>
                    <a:pt x="73696" y="121327"/>
                  </a:lnTo>
                  <a:lnTo>
                    <a:pt x="80208" y="118792"/>
                  </a:lnTo>
                  <a:lnTo>
                    <a:pt x="90266" y="107509"/>
                  </a:lnTo>
                  <a:lnTo>
                    <a:pt x="99056" y="88951"/>
                  </a:lnTo>
                  <a:lnTo>
                    <a:pt x="102027" y="68143"/>
                  </a:lnTo>
                  <a:lnTo>
                    <a:pt x="99611" y="58893"/>
                  </a:lnTo>
                  <a:lnTo>
                    <a:pt x="97484" y="54945"/>
                  </a:lnTo>
                  <a:lnTo>
                    <a:pt x="95009" y="52313"/>
                  </a:lnTo>
                  <a:lnTo>
                    <a:pt x="83707" y="470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SMARTInkShape-267">
              <a:extLst>
                <a:ext uri="{FF2B5EF4-FFF2-40B4-BE49-F238E27FC236}">
                  <a16:creationId xmlns:a16="http://schemas.microsoft.com/office/drawing/2014/main" id="{64E96D7B-881C-DE88-5EDD-E47D2E25607A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5724525" y="2096194"/>
              <a:ext cx="266701" cy="108734"/>
            </a:xfrm>
            <a:custGeom>
              <a:avLst/>
              <a:gdLst/>
              <a:ahLst/>
              <a:cxnLst/>
              <a:rect l="0" t="0" r="0" b="0"/>
              <a:pathLst>
                <a:path w="266701" h="108734">
                  <a:moveTo>
                    <a:pt x="0" y="46931"/>
                  </a:moveTo>
                  <a:lnTo>
                    <a:pt x="0" y="46931"/>
                  </a:lnTo>
                  <a:lnTo>
                    <a:pt x="39039" y="15496"/>
                  </a:lnTo>
                  <a:lnTo>
                    <a:pt x="63411" y="2818"/>
                  </a:lnTo>
                  <a:lnTo>
                    <a:pt x="78730" y="0"/>
                  </a:lnTo>
                  <a:lnTo>
                    <a:pt x="88261" y="5259"/>
                  </a:lnTo>
                  <a:lnTo>
                    <a:pt x="111626" y="20825"/>
                  </a:lnTo>
                  <a:lnTo>
                    <a:pt x="115692" y="26352"/>
                  </a:lnTo>
                  <a:lnTo>
                    <a:pt x="127810" y="67034"/>
                  </a:lnTo>
                  <a:lnTo>
                    <a:pt x="137744" y="94568"/>
                  </a:lnTo>
                  <a:lnTo>
                    <a:pt x="137337" y="97739"/>
                  </a:lnTo>
                  <a:lnTo>
                    <a:pt x="129081" y="107885"/>
                  </a:lnTo>
                  <a:lnTo>
                    <a:pt x="125212" y="108733"/>
                  </a:lnTo>
                  <a:lnTo>
                    <a:pt x="115269" y="106854"/>
                  </a:lnTo>
                  <a:lnTo>
                    <a:pt x="111771" y="104871"/>
                  </a:lnTo>
                  <a:lnTo>
                    <a:pt x="109439" y="102491"/>
                  </a:lnTo>
                  <a:lnTo>
                    <a:pt x="107885" y="99846"/>
                  </a:lnTo>
                  <a:lnTo>
                    <a:pt x="108979" y="91263"/>
                  </a:lnTo>
                  <a:lnTo>
                    <a:pt x="121204" y="57943"/>
                  </a:lnTo>
                  <a:lnTo>
                    <a:pt x="127247" y="51825"/>
                  </a:lnTo>
                  <a:lnTo>
                    <a:pt x="163629" y="29675"/>
                  </a:lnTo>
                  <a:lnTo>
                    <a:pt x="207657" y="13301"/>
                  </a:lnTo>
                  <a:lnTo>
                    <a:pt x="218587" y="10818"/>
                  </a:lnTo>
                  <a:lnTo>
                    <a:pt x="266700" y="183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268">
              <a:extLst>
                <a:ext uri="{FF2B5EF4-FFF2-40B4-BE49-F238E27FC236}">
                  <a16:creationId xmlns:a16="http://schemas.microsoft.com/office/drawing/2014/main" id="{7DF229D0-FC18-E67D-922E-FA97D4045912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5524500" y="2086600"/>
              <a:ext cx="247651" cy="120763"/>
            </a:xfrm>
            <a:custGeom>
              <a:avLst/>
              <a:gdLst/>
              <a:ahLst/>
              <a:cxnLst/>
              <a:rect l="0" t="0" r="0" b="0"/>
              <a:pathLst>
                <a:path w="247651" h="120763">
                  <a:moveTo>
                    <a:pt x="0" y="27950"/>
                  </a:moveTo>
                  <a:lnTo>
                    <a:pt x="0" y="27950"/>
                  </a:lnTo>
                  <a:lnTo>
                    <a:pt x="21459" y="6492"/>
                  </a:lnTo>
                  <a:lnTo>
                    <a:pt x="31057" y="2538"/>
                  </a:lnTo>
                  <a:lnTo>
                    <a:pt x="54465" y="0"/>
                  </a:lnTo>
                  <a:lnTo>
                    <a:pt x="66893" y="5297"/>
                  </a:lnTo>
                  <a:lnTo>
                    <a:pt x="92117" y="25945"/>
                  </a:lnTo>
                  <a:lnTo>
                    <a:pt x="99149" y="37995"/>
                  </a:lnTo>
                  <a:lnTo>
                    <a:pt x="104392" y="50406"/>
                  </a:lnTo>
                  <a:lnTo>
                    <a:pt x="125904" y="81955"/>
                  </a:lnTo>
                  <a:lnTo>
                    <a:pt x="127327" y="88295"/>
                  </a:lnTo>
                  <a:lnTo>
                    <a:pt x="126087" y="100984"/>
                  </a:lnTo>
                  <a:lnTo>
                    <a:pt x="119185" y="110857"/>
                  </a:lnTo>
                  <a:lnTo>
                    <a:pt x="110122" y="117714"/>
                  </a:lnTo>
                  <a:lnTo>
                    <a:pt x="102565" y="120762"/>
                  </a:lnTo>
                  <a:lnTo>
                    <a:pt x="99068" y="120516"/>
                  </a:lnTo>
                  <a:lnTo>
                    <a:pt x="92361" y="117421"/>
                  </a:lnTo>
                  <a:lnTo>
                    <a:pt x="90149" y="112998"/>
                  </a:lnTo>
                  <a:lnTo>
                    <a:pt x="87692" y="99616"/>
                  </a:lnTo>
                  <a:lnTo>
                    <a:pt x="89421" y="85907"/>
                  </a:lnTo>
                  <a:lnTo>
                    <a:pt x="99156" y="59859"/>
                  </a:lnTo>
                  <a:lnTo>
                    <a:pt x="113566" y="47071"/>
                  </a:lnTo>
                  <a:lnTo>
                    <a:pt x="157311" y="21614"/>
                  </a:lnTo>
                  <a:lnTo>
                    <a:pt x="189133" y="12667"/>
                  </a:lnTo>
                  <a:lnTo>
                    <a:pt x="206120" y="13396"/>
                  </a:lnTo>
                  <a:lnTo>
                    <a:pt x="247650" y="184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269">
              <a:extLst>
                <a:ext uri="{FF2B5EF4-FFF2-40B4-BE49-F238E27FC236}">
                  <a16:creationId xmlns:a16="http://schemas.microsoft.com/office/drawing/2014/main" id="{C527217B-4513-B326-118E-096550E994CC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5375144" y="2091344"/>
              <a:ext cx="168407" cy="127925"/>
            </a:xfrm>
            <a:custGeom>
              <a:avLst/>
              <a:gdLst/>
              <a:ahLst/>
              <a:cxnLst/>
              <a:rect l="0" t="0" r="0" b="0"/>
              <a:pathLst>
                <a:path w="168407" h="127925">
                  <a:moveTo>
                    <a:pt x="54106" y="32731"/>
                  </a:moveTo>
                  <a:lnTo>
                    <a:pt x="54106" y="32731"/>
                  </a:lnTo>
                  <a:lnTo>
                    <a:pt x="99163" y="32731"/>
                  </a:lnTo>
                  <a:lnTo>
                    <a:pt x="112729" y="32731"/>
                  </a:lnTo>
                  <a:lnTo>
                    <a:pt x="120024" y="29909"/>
                  </a:lnTo>
                  <a:lnTo>
                    <a:pt x="123452" y="27675"/>
                  </a:lnTo>
                  <a:lnTo>
                    <a:pt x="133331" y="14417"/>
                  </a:lnTo>
                  <a:lnTo>
                    <a:pt x="134439" y="10996"/>
                  </a:lnTo>
                  <a:lnTo>
                    <a:pt x="134120" y="8716"/>
                  </a:lnTo>
                  <a:lnTo>
                    <a:pt x="132847" y="7196"/>
                  </a:lnTo>
                  <a:lnTo>
                    <a:pt x="120946" y="0"/>
                  </a:lnTo>
                  <a:lnTo>
                    <a:pt x="88845" y="1278"/>
                  </a:lnTo>
                  <a:lnTo>
                    <a:pt x="55931" y="13416"/>
                  </a:lnTo>
                  <a:lnTo>
                    <a:pt x="26072" y="35475"/>
                  </a:lnTo>
                  <a:lnTo>
                    <a:pt x="7229" y="62119"/>
                  </a:lnTo>
                  <a:lnTo>
                    <a:pt x="0" y="90122"/>
                  </a:lnTo>
                  <a:lnTo>
                    <a:pt x="1131" y="103394"/>
                  </a:lnTo>
                  <a:lnTo>
                    <a:pt x="5162" y="112820"/>
                  </a:lnTo>
                  <a:lnTo>
                    <a:pt x="10481" y="120537"/>
                  </a:lnTo>
                  <a:lnTo>
                    <a:pt x="16372" y="124673"/>
                  </a:lnTo>
                  <a:lnTo>
                    <a:pt x="25641" y="127001"/>
                  </a:lnTo>
                  <a:lnTo>
                    <a:pt x="57875" y="127924"/>
                  </a:lnTo>
                  <a:lnTo>
                    <a:pt x="105050" y="120434"/>
                  </a:lnTo>
                  <a:lnTo>
                    <a:pt x="143914" y="117658"/>
                  </a:lnTo>
                  <a:lnTo>
                    <a:pt x="168406" y="1089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8" name="SMARTInkShape-Group72">
            <a:extLst>
              <a:ext uri="{FF2B5EF4-FFF2-40B4-BE49-F238E27FC236}">
                <a16:creationId xmlns:a16="http://schemas.microsoft.com/office/drawing/2014/main" id="{AE1D3B89-9566-56AB-CD7C-A04CA0E76561}"/>
              </a:ext>
            </a:extLst>
          </p:cNvPr>
          <p:cNvGrpSpPr/>
          <p:nvPr/>
        </p:nvGrpSpPr>
        <p:grpSpPr>
          <a:xfrm>
            <a:off x="4859888" y="1935478"/>
            <a:ext cx="274088" cy="398148"/>
            <a:chOff x="4859888" y="1935478"/>
            <a:chExt cx="274088" cy="398148"/>
          </a:xfrm>
        </p:grpSpPr>
        <p:sp>
          <p:nvSpPr>
            <p:cNvPr id="95" name="SMARTInkShape-270">
              <a:extLst>
                <a:ext uri="{FF2B5EF4-FFF2-40B4-BE49-F238E27FC236}">
                  <a16:creationId xmlns:a16="http://schemas.microsoft.com/office/drawing/2014/main" id="{60D4AAB0-667A-CD81-7FDA-D9A9BEB921FE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5000625" y="2095500"/>
              <a:ext cx="133351" cy="57151"/>
            </a:xfrm>
            <a:custGeom>
              <a:avLst/>
              <a:gdLst/>
              <a:ahLst/>
              <a:cxnLst/>
              <a:rect l="0" t="0" r="0" b="0"/>
              <a:pathLst>
                <a:path w="133351" h="57151">
                  <a:moveTo>
                    <a:pt x="0" y="57150"/>
                  </a:moveTo>
                  <a:lnTo>
                    <a:pt x="0" y="57150"/>
                  </a:lnTo>
                  <a:lnTo>
                    <a:pt x="16267" y="43000"/>
                  </a:lnTo>
                  <a:lnTo>
                    <a:pt x="58038" y="25627"/>
                  </a:lnTo>
                  <a:lnTo>
                    <a:pt x="94532" y="1237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271">
              <a:extLst>
                <a:ext uri="{FF2B5EF4-FFF2-40B4-BE49-F238E27FC236}">
                  <a16:creationId xmlns:a16="http://schemas.microsoft.com/office/drawing/2014/main" id="{89E93ED9-6791-4791-6F70-155B3BE5B9BA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5000821" y="1935478"/>
              <a:ext cx="109244" cy="398148"/>
            </a:xfrm>
            <a:custGeom>
              <a:avLst/>
              <a:gdLst/>
              <a:ahLst/>
              <a:cxnLst/>
              <a:rect l="0" t="0" r="0" b="0"/>
              <a:pathLst>
                <a:path w="109244" h="398148">
                  <a:moveTo>
                    <a:pt x="95054" y="102872"/>
                  </a:moveTo>
                  <a:lnTo>
                    <a:pt x="95054" y="102872"/>
                  </a:lnTo>
                  <a:lnTo>
                    <a:pt x="100110" y="97816"/>
                  </a:lnTo>
                  <a:lnTo>
                    <a:pt x="102593" y="89689"/>
                  </a:lnTo>
                  <a:lnTo>
                    <a:pt x="104755" y="80079"/>
                  </a:lnTo>
                  <a:lnTo>
                    <a:pt x="109243" y="72281"/>
                  </a:lnTo>
                  <a:lnTo>
                    <a:pt x="109120" y="59643"/>
                  </a:lnTo>
                  <a:lnTo>
                    <a:pt x="103697" y="20865"/>
                  </a:lnTo>
                  <a:lnTo>
                    <a:pt x="97074" y="7729"/>
                  </a:lnTo>
                  <a:lnTo>
                    <a:pt x="96402" y="4519"/>
                  </a:lnTo>
                  <a:lnTo>
                    <a:pt x="94894" y="2378"/>
                  </a:lnTo>
                  <a:lnTo>
                    <a:pt x="92831" y="951"/>
                  </a:lnTo>
                  <a:lnTo>
                    <a:pt x="90397" y="0"/>
                  </a:lnTo>
                  <a:lnTo>
                    <a:pt x="87716" y="1482"/>
                  </a:lnTo>
                  <a:lnTo>
                    <a:pt x="61963" y="39364"/>
                  </a:lnTo>
                  <a:lnTo>
                    <a:pt x="44916" y="74060"/>
                  </a:lnTo>
                  <a:lnTo>
                    <a:pt x="32690" y="115267"/>
                  </a:lnTo>
                  <a:lnTo>
                    <a:pt x="22365" y="150642"/>
                  </a:lnTo>
                  <a:lnTo>
                    <a:pt x="13662" y="194755"/>
                  </a:lnTo>
                  <a:lnTo>
                    <a:pt x="11254" y="229434"/>
                  </a:lnTo>
                  <a:lnTo>
                    <a:pt x="4842" y="274545"/>
                  </a:lnTo>
                  <a:lnTo>
                    <a:pt x="1297" y="314722"/>
                  </a:lnTo>
                  <a:lnTo>
                    <a:pt x="0" y="358259"/>
                  </a:lnTo>
                  <a:lnTo>
                    <a:pt x="950" y="371952"/>
                  </a:lnTo>
                  <a:lnTo>
                    <a:pt x="4899" y="385094"/>
                  </a:lnTo>
                  <a:lnTo>
                    <a:pt x="7435" y="389445"/>
                  </a:lnTo>
                  <a:lnTo>
                    <a:pt x="18854" y="3981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272">
              <a:extLst>
                <a:ext uri="{FF2B5EF4-FFF2-40B4-BE49-F238E27FC236}">
                  <a16:creationId xmlns:a16="http://schemas.microsoft.com/office/drawing/2014/main" id="{F76D449D-B23E-534D-F250-9FD2CDE5DA52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4859888" y="2095500"/>
              <a:ext cx="81871" cy="120963"/>
            </a:xfrm>
            <a:custGeom>
              <a:avLst/>
              <a:gdLst/>
              <a:ahLst/>
              <a:cxnLst/>
              <a:rect l="0" t="0" r="0" b="0"/>
              <a:pathLst>
                <a:path w="81871" h="120963">
                  <a:moveTo>
                    <a:pt x="64537" y="38100"/>
                  </a:moveTo>
                  <a:lnTo>
                    <a:pt x="64537" y="38100"/>
                  </a:lnTo>
                  <a:lnTo>
                    <a:pt x="69593" y="33044"/>
                  </a:lnTo>
                  <a:lnTo>
                    <a:pt x="74898" y="30561"/>
                  </a:lnTo>
                  <a:lnTo>
                    <a:pt x="77794" y="29899"/>
                  </a:lnTo>
                  <a:lnTo>
                    <a:pt x="79725" y="28399"/>
                  </a:lnTo>
                  <a:lnTo>
                    <a:pt x="81870" y="23911"/>
                  </a:lnTo>
                  <a:lnTo>
                    <a:pt x="81384" y="22290"/>
                  </a:lnTo>
                  <a:lnTo>
                    <a:pt x="80002" y="21210"/>
                  </a:lnTo>
                  <a:lnTo>
                    <a:pt x="78021" y="20490"/>
                  </a:lnTo>
                  <a:lnTo>
                    <a:pt x="70179" y="14420"/>
                  </a:lnTo>
                  <a:lnTo>
                    <a:pt x="67044" y="8878"/>
                  </a:lnTo>
                  <a:lnTo>
                    <a:pt x="66208" y="5919"/>
                  </a:lnTo>
                  <a:lnTo>
                    <a:pt x="63534" y="3946"/>
                  </a:lnTo>
                  <a:lnTo>
                    <a:pt x="54919" y="1754"/>
                  </a:lnTo>
                  <a:lnTo>
                    <a:pt x="41213" y="6424"/>
                  </a:lnTo>
                  <a:lnTo>
                    <a:pt x="26654" y="15555"/>
                  </a:lnTo>
                  <a:lnTo>
                    <a:pt x="16656" y="26669"/>
                  </a:lnTo>
                  <a:lnTo>
                    <a:pt x="5077" y="49882"/>
                  </a:lnTo>
                  <a:lnTo>
                    <a:pt x="0" y="71812"/>
                  </a:lnTo>
                  <a:lnTo>
                    <a:pt x="4457" y="88008"/>
                  </a:lnTo>
                  <a:lnTo>
                    <a:pt x="8609" y="96772"/>
                  </a:lnTo>
                  <a:lnTo>
                    <a:pt x="21688" y="109332"/>
                  </a:lnTo>
                  <a:lnTo>
                    <a:pt x="41257" y="119531"/>
                  </a:lnTo>
                  <a:lnTo>
                    <a:pt x="45842" y="120962"/>
                  </a:lnTo>
                  <a:lnTo>
                    <a:pt x="51017" y="119800"/>
                  </a:lnTo>
                  <a:lnTo>
                    <a:pt x="62408" y="112864"/>
                  </a:lnTo>
                  <a:lnTo>
                    <a:pt x="71704" y="99903"/>
                  </a:lnTo>
                  <a:lnTo>
                    <a:pt x="80067" y="77579"/>
                  </a:lnTo>
                  <a:lnTo>
                    <a:pt x="80964" y="63054"/>
                  </a:lnTo>
                  <a:lnTo>
                    <a:pt x="72917" y="30682"/>
                  </a:lnTo>
                  <a:lnTo>
                    <a:pt x="64582" y="5765"/>
                  </a:lnTo>
                  <a:lnTo>
                    <a:pt x="5501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6" name="SMARTInkShape-Group73">
            <a:extLst>
              <a:ext uri="{FF2B5EF4-FFF2-40B4-BE49-F238E27FC236}">
                <a16:creationId xmlns:a16="http://schemas.microsoft.com/office/drawing/2014/main" id="{478597FF-94CA-6249-BB99-A8F1D86E678A}"/>
              </a:ext>
            </a:extLst>
          </p:cNvPr>
          <p:cNvGrpSpPr/>
          <p:nvPr/>
        </p:nvGrpSpPr>
        <p:grpSpPr>
          <a:xfrm>
            <a:off x="3419475" y="2080749"/>
            <a:ext cx="1133476" cy="290391"/>
            <a:chOff x="3419475" y="2080749"/>
            <a:chExt cx="1133476" cy="290391"/>
          </a:xfrm>
        </p:grpSpPr>
        <p:sp>
          <p:nvSpPr>
            <p:cNvPr id="99" name="SMARTInkShape-273">
              <a:extLst>
                <a:ext uri="{FF2B5EF4-FFF2-40B4-BE49-F238E27FC236}">
                  <a16:creationId xmlns:a16="http://schemas.microsoft.com/office/drawing/2014/main" id="{9369E9A6-FA1B-1AD4-24B0-B5C8E67BEC67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391025" y="2124667"/>
              <a:ext cx="161926" cy="113709"/>
            </a:xfrm>
            <a:custGeom>
              <a:avLst/>
              <a:gdLst/>
              <a:ahLst/>
              <a:cxnLst/>
              <a:rect l="0" t="0" r="0" b="0"/>
              <a:pathLst>
                <a:path w="161926" h="113709">
                  <a:moveTo>
                    <a:pt x="0" y="66083"/>
                  </a:moveTo>
                  <a:lnTo>
                    <a:pt x="0" y="66083"/>
                  </a:lnTo>
                  <a:lnTo>
                    <a:pt x="5056" y="61027"/>
                  </a:lnTo>
                  <a:lnTo>
                    <a:pt x="7539" y="55722"/>
                  </a:lnTo>
                  <a:lnTo>
                    <a:pt x="8201" y="52825"/>
                  </a:lnTo>
                  <a:lnTo>
                    <a:pt x="36258" y="6146"/>
                  </a:lnTo>
                  <a:lnTo>
                    <a:pt x="38988" y="3900"/>
                  </a:lnTo>
                  <a:lnTo>
                    <a:pt x="54340" y="0"/>
                  </a:lnTo>
                  <a:lnTo>
                    <a:pt x="55277" y="861"/>
                  </a:lnTo>
                  <a:lnTo>
                    <a:pt x="56317" y="4640"/>
                  </a:lnTo>
                  <a:lnTo>
                    <a:pt x="57117" y="45963"/>
                  </a:lnTo>
                  <a:lnTo>
                    <a:pt x="57150" y="93566"/>
                  </a:lnTo>
                  <a:lnTo>
                    <a:pt x="57150" y="93930"/>
                  </a:lnTo>
                  <a:lnTo>
                    <a:pt x="70242" y="80364"/>
                  </a:lnTo>
                  <a:lnTo>
                    <a:pt x="94281" y="40187"/>
                  </a:lnTo>
                  <a:lnTo>
                    <a:pt x="120256" y="12653"/>
                  </a:lnTo>
                  <a:lnTo>
                    <a:pt x="125061" y="10586"/>
                  </a:lnTo>
                  <a:lnTo>
                    <a:pt x="131713" y="9260"/>
                  </a:lnTo>
                  <a:lnTo>
                    <a:pt x="137921" y="19143"/>
                  </a:lnTo>
                  <a:lnTo>
                    <a:pt x="147497" y="61923"/>
                  </a:lnTo>
                  <a:lnTo>
                    <a:pt x="153172" y="99696"/>
                  </a:lnTo>
                  <a:lnTo>
                    <a:pt x="161925" y="113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274">
              <a:extLst>
                <a:ext uri="{FF2B5EF4-FFF2-40B4-BE49-F238E27FC236}">
                  <a16:creationId xmlns:a16="http://schemas.microsoft.com/office/drawing/2014/main" id="{C98D6C52-2B65-54B7-EDED-57B85F9F989B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4314825" y="2080749"/>
              <a:ext cx="19051" cy="14752"/>
            </a:xfrm>
            <a:custGeom>
              <a:avLst/>
              <a:gdLst/>
              <a:ahLst/>
              <a:cxnLst/>
              <a:rect l="0" t="0" r="0" b="0"/>
              <a:pathLst>
                <a:path w="19051" h="14752">
                  <a:moveTo>
                    <a:pt x="19050" y="14751"/>
                  </a:moveTo>
                  <a:lnTo>
                    <a:pt x="19050" y="14751"/>
                  </a:lnTo>
                  <a:lnTo>
                    <a:pt x="10849" y="6550"/>
                  </a:lnTo>
                  <a:lnTo>
                    <a:pt x="9918" y="562"/>
                  </a:lnTo>
                  <a:lnTo>
                    <a:pt x="8729" y="0"/>
                  </a:lnTo>
                  <a:lnTo>
                    <a:pt x="6877" y="683"/>
                  </a:lnTo>
                  <a:lnTo>
                    <a:pt x="0" y="5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275">
              <a:extLst>
                <a:ext uri="{FF2B5EF4-FFF2-40B4-BE49-F238E27FC236}">
                  <a16:creationId xmlns:a16="http://schemas.microsoft.com/office/drawing/2014/main" id="{3AFA502A-1E70-2EE0-EF8D-5CD3331C5196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4305300" y="2125791"/>
              <a:ext cx="28576" cy="103060"/>
            </a:xfrm>
            <a:custGeom>
              <a:avLst/>
              <a:gdLst/>
              <a:ahLst/>
              <a:cxnLst/>
              <a:rect l="0" t="0" r="0" b="0"/>
              <a:pathLst>
                <a:path w="28576" h="103060">
                  <a:moveTo>
                    <a:pt x="0" y="17334"/>
                  </a:moveTo>
                  <a:lnTo>
                    <a:pt x="0" y="17334"/>
                  </a:lnTo>
                  <a:lnTo>
                    <a:pt x="5056" y="12278"/>
                  </a:lnTo>
                  <a:lnTo>
                    <a:pt x="7539" y="6973"/>
                  </a:lnTo>
                  <a:lnTo>
                    <a:pt x="9132" y="0"/>
                  </a:lnTo>
                  <a:lnTo>
                    <a:pt x="10321" y="487"/>
                  </a:lnTo>
                  <a:lnTo>
                    <a:pt x="14465" y="3849"/>
                  </a:lnTo>
                  <a:lnTo>
                    <a:pt x="17013" y="11693"/>
                  </a:lnTo>
                  <a:lnTo>
                    <a:pt x="21694" y="51894"/>
                  </a:lnTo>
                  <a:lnTo>
                    <a:pt x="28575" y="1030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276">
              <a:extLst>
                <a:ext uri="{FF2B5EF4-FFF2-40B4-BE49-F238E27FC236}">
                  <a16:creationId xmlns:a16="http://schemas.microsoft.com/office/drawing/2014/main" id="{9773B2BC-4567-439C-B434-04ADC992CA8A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4063695" y="2115098"/>
              <a:ext cx="203506" cy="256042"/>
            </a:xfrm>
            <a:custGeom>
              <a:avLst/>
              <a:gdLst/>
              <a:ahLst/>
              <a:cxnLst/>
              <a:rect l="0" t="0" r="0" b="0"/>
              <a:pathLst>
                <a:path w="203506" h="256042">
                  <a:moveTo>
                    <a:pt x="108255" y="66127"/>
                  </a:moveTo>
                  <a:lnTo>
                    <a:pt x="108255" y="66127"/>
                  </a:lnTo>
                  <a:lnTo>
                    <a:pt x="108255" y="47813"/>
                  </a:lnTo>
                  <a:lnTo>
                    <a:pt x="105433" y="39290"/>
                  </a:lnTo>
                  <a:lnTo>
                    <a:pt x="94066" y="23630"/>
                  </a:lnTo>
                  <a:lnTo>
                    <a:pt x="73243" y="3614"/>
                  </a:lnTo>
                  <a:lnTo>
                    <a:pt x="66941" y="1302"/>
                  </a:lnTo>
                  <a:lnTo>
                    <a:pt x="52387" y="0"/>
                  </a:lnTo>
                  <a:lnTo>
                    <a:pt x="29613" y="9727"/>
                  </a:lnTo>
                  <a:lnTo>
                    <a:pt x="17565" y="20247"/>
                  </a:lnTo>
                  <a:lnTo>
                    <a:pt x="1206" y="44247"/>
                  </a:lnTo>
                  <a:lnTo>
                    <a:pt x="0" y="59577"/>
                  </a:lnTo>
                  <a:lnTo>
                    <a:pt x="1160" y="68110"/>
                  </a:lnTo>
                  <a:lnTo>
                    <a:pt x="4050" y="74858"/>
                  </a:lnTo>
                  <a:lnTo>
                    <a:pt x="24735" y="96936"/>
                  </a:lnTo>
                  <a:lnTo>
                    <a:pt x="37268" y="100987"/>
                  </a:lnTo>
                  <a:lnTo>
                    <a:pt x="50247" y="101729"/>
                  </a:lnTo>
                  <a:lnTo>
                    <a:pt x="53708" y="100445"/>
                  </a:lnTo>
                  <a:lnTo>
                    <a:pt x="56015" y="98530"/>
                  </a:lnTo>
                  <a:lnTo>
                    <a:pt x="64223" y="96403"/>
                  </a:lnTo>
                  <a:lnTo>
                    <a:pt x="69376" y="95836"/>
                  </a:lnTo>
                  <a:lnTo>
                    <a:pt x="72810" y="94400"/>
                  </a:lnTo>
                  <a:lnTo>
                    <a:pt x="75100" y="92384"/>
                  </a:lnTo>
                  <a:lnTo>
                    <a:pt x="79413" y="85599"/>
                  </a:lnTo>
                  <a:lnTo>
                    <a:pt x="92914" y="116785"/>
                  </a:lnTo>
                  <a:lnTo>
                    <a:pt x="97582" y="139359"/>
                  </a:lnTo>
                  <a:lnTo>
                    <a:pt x="98579" y="181291"/>
                  </a:lnTo>
                  <a:lnTo>
                    <a:pt x="90515" y="227540"/>
                  </a:lnTo>
                  <a:lnTo>
                    <a:pt x="86966" y="235938"/>
                  </a:lnTo>
                  <a:lnTo>
                    <a:pt x="82918" y="243198"/>
                  </a:lnTo>
                  <a:lnTo>
                    <a:pt x="81119" y="249953"/>
                  </a:lnTo>
                  <a:lnTo>
                    <a:pt x="78522" y="252178"/>
                  </a:lnTo>
                  <a:lnTo>
                    <a:pt x="65814" y="255309"/>
                  </a:lnTo>
                  <a:lnTo>
                    <a:pt x="58348" y="256041"/>
                  </a:lnTo>
                  <a:lnTo>
                    <a:pt x="54875" y="253062"/>
                  </a:lnTo>
                  <a:lnTo>
                    <a:pt x="48195" y="241284"/>
                  </a:lnTo>
                  <a:lnTo>
                    <a:pt x="43540" y="211747"/>
                  </a:lnTo>
                  <a:lnTo>
                    <a:pt x="47217" y="181240"/>
                  </a:lnTo>
                  <a:lnTo>
                    <a:pt x="68493" y="135731"/>
                  </a:lnTo>
                  <a:lnTo>
                    <a:pt x="72222" y="128405"/>
                  </a:lnTo>
                  <a:lnTo>
                    <a:pt x="87654" y="117442"/>
                  </a:lnTo>
                  <a:lnTo>
                    <a:pt x="132055" y="96724"/>
                  </a:lnTo>
                  <a:lnTo>
                    <a:pt x="178416" y="86400"/>
                  </a:lnTo>
                  <a:lnTo>
                    <a:pt x="203505" y="756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277">
              <a:extLst>
                <a:ext uri="{FF2B5EF4-FFF2-40B4-BE49-F238E27FC236}">
                  <a16:creationId xmlns:a16="http://schemas.microsoft.com/office/drawing/2014/main" id="{42C3FF97-F59E-AA8C-E71E-554B9F3AA286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3905250" y="2136248"/>
              <a:ext cx="171451" cy="110107"/>
            </a:xfrm>
            <a:custGeom>
              <a:avLst/>
              <a:gdLst/>
              <a:ahLst/>
              <a:cxnLst/>
              <a:rect l="0" t="0" r="0" b="0"/>
              <a:pathLst>
                <a:path w="171451" h="110107">
                  <a:moveTo>
                    <a:pt x="0" y="16402"/>
                  </a:moveTo>
                  <a:lnTo>
                    <a:pt x="0" y="16402"/>
                  </a:lnTo>
                  <a:lnTo>
                    <a:pt x="14151" y="3310"/>
                  </a:lnTo>
                  <a:lnTo>
                    <a:pt x="21459" y="0"/>
                  </a:lnTo>
                  <a:lnTo>
                    <a:pt x="31056" y="1351"/>
                  </a:lnTo>
                  <a:lnTo>
                    <a:pt x="36579" y="3193"/>
                  </a:lnTo>
                  <a:lnTo>
                    <a:pt x="45538" y="13706"/>
                  </a:lnTo>
                  <a:lnTo>
                    <a:pt x="62167" y="54343"/>
                  </a:lnTo>
                  <a:lnTo>
                    <a:pt x="66082" y="94045"/>
                  </a:lnTo>
                  <a:lnTo>
                    <a:pt x="65220" y="99914"/>
                  </a:lnTo>
                  <a:lnTo>
                    <a:pt x="63589" y="103826"/>
                  </a:lnTo>
                  <a:lnTo>
                    <a:pt x="61443" y="106435"/>
                  </a:lnTo>
                  <a:lnTo>
                    <a:pt x="56236" y="109333"/>
                  </a:lnTo>
                  <a:lnTo>
                    <a:pt x="53365" y="110106"/>
                  </a:lnTo>
                  <a:lnTo>
                    <a:pt x="51452" y="109563"/>
                  </a:lnTo>
                  <a:lnTo>
                    <a:pt x="50176" y="108143"/>
                  </a:lnTo>
                  <a:lnTo>
                    <a:pt x="49326" y="106137"/>
                  </a:lnTo>
                  <a:lnTo>
                    <a:pt x="47701" y="104801"/>
                  </a:lnTo>
                  <a:lnTo>
                    <a:pt x="43072" y="103315"/>
                  </a:lnTo>
                  <a:lnTo>
                    <a:pt x="42473" y="99744"/>
                  </a:lnTo>
                  <a:lnTo>
                    <a:pt x="46737" y="67515"/>
                  </a:lnTo>
                  <a:lnTo>
                    <a:pt x="52875" y="54641"/>
                  </a:lnTo>
                  <a:lnTo>
                    <a:pt x="69005" y="34186"/>
                  </a:lnTo>
                  <a:lnTo>
                    <a:pt x="89238" y="23318"/>
                  </a:lnTo>
                  <a:lnTo>
                    <a:pt x="171450" y="164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SMARTInkShape-278">
              <a:extLst>
                <a:ext uri="{FF2B5EF4-FFF2-40B4-BE49-F238E27FC236}">
                  <a16:creationId xmlns:a16="http://schemas.microsoft.com/office/drawing/2014/main" id="{E06D90E7-F164-E11B-E812-3A93A75A82B9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3746762" y="2135364"/>
              <a:ext cx="139439" cy="128992"/>
            </a:xfrm>
            <a:custGeom>
              <a:avLst/>
              <a:gdLst/>
              <a:ahLst/>
              <a:cxnLst/>
              <a:rect l="0" t="0" r="0" b="0"/>
              <a:pathLst>
                <a:path w="139439" h="128992">
                  <a:moveTo>
                    <a:pt x="91813" y="45861"/>
                  </a:moveTo>
                  <a:lnTo>
                    <a:pt x="91813" y="45861"/>
                  </a:lnTo>
                  <a:lnTo>
                    <a:pt x="91813" y="19118"/>
                  </a:lnTo>
                  <a:lnTo>
                    <a:pt x="78556" y="4189"/>
                  </a:lnTo>
                  <a:lnTo>
                    <a:pt x="72515" y="882"/>
                  </a:lnTo>
                  <a:lnTo>
                    <a:pt x="69423" y="0"/>
                  </a:lnTo>
                  <a:lnTo>
                    <a:pt x="66303" y="470"/>
                  </a:lnTo>
                  <a:lnTo>
                    <a:pt x="40410" y="11648"/>
                  </a:lnTo>
                  <a:lnTo>
                    <a:pt x="29103" y="23247"/>
                  </a:lnTo>
                  <a:lnTo>
                    <a:pt x="4297" y="65696"/>
                  </a:lnTo>
                  <a:lnTo>
                    <a:pt x="0" y="84310"/>
                  </a:lnTo>
                  <a:lnTo>
                    <a:pt x="913" y="100344"/>
                  </a:lnTo>
                  <a:lnTo>
                    <a:pt x="4846" y="113467"/>
                  </a:lnTo>
                  <a:lnTo>
                    <a:pt x="10122" y="122828"/>
                  </a:lnTo>
                  <a:lnTo>
                    <a:pt x="14069" y="125747"/>
                  </a:lnTo>
                  <a:lnTo>
                    <a:pt x="24099" y="128991"/>
                  </a:lnTo>
                  <a:lnTo>
                    <a:pt x="28678" y="128798"/>
                  </a:lnTo>
                  <a:lnTo>
                    <a:pt x="52050" y="118101"/>
                  </a:lnTo>
                  <a:lnTo>
                    <a:pt x="61087" y="106543"/>
                  </a:lnTo>
                  <a:lnTo>
                    <a:pt x="78830" y="65180"/>
                  </a:lnTo>
                  <a:lnTo>
                    <a:pt x="89895" y="40553"/>
                  </a:lnTo>
                  <a:lnTo>
                    <a:pt x="89476" y="40206"/>
                  </a:lnTo>
                  <a:lnTo>
                    <a:pt x="86188" y="42642"/>
                  </a:lnTo>
                  <a:lnTo>
                    <a:pt x="85946" y="44773"/>
                  </a:lnTo>
                  <a:lnTo>
                    <a:pt x="90341" y="58620"/>
                  </a:lnTo>
                  <a:lnTo>
                    <a:pt x="92678" y="93050"/>
                  </a:lnTo>
                  <a:lnTo>
                    <a:pt x="99989" y="114817"/>
                  </a:lnTo>
                  <a:lnTo>
                    <a:pt x="106382" y="121664"/>
                  </a:lnTo>
                  <a:lnTo>
                    <a:pt x="111051" y="124971"/>
                  </a:lnTo>
                  <a:lnTo>
                    <a:pt x="116280" y="126118"/>
                  </a:lnTo>
                  <a:lnTo>
                    <a:pt x="139438" y="1220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SMARTInkShape-279">
              <a:extLst>
                <a:ext uri="{FF2B5EF4-FFF2-40B4-BE49-F238E27FC236}">
                  <a16:creationId xmlns:a16="http://schemas.microsoft.com/office/drawing/2014/main" id="{E0006FF9-CF7B-B313-A754-85ADE670E209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3419475" y="2114917"/>
              <a:ext cx="285751" cy="132984"/>
            </a:xfrm>
            <a:custGeom>
              <a:avLst/>
              <a:gdLst/>
              <a:ahLst/>
              <a:cxnLst/>
              <a:rect l="0" t="0" r="0" b="0"/>
              <a:pathLst>
                <a:path w="285751" h="132984">
                  <a:moveTo>
                    <a:pt x="0" y="18683"/>
                  </a:moveTo>
                  <a:lnTo>
                    <a:pt x="0" y="18683"/>
                  </a:lnTo>
                  <a:lnTo>
                    <a:pt x="5056" y="18683"/>
                  </a:lnTo>
                  <a:lnTo>
                    <a:pt x="10361" y="15861"/>
                  </a:lnTo>
                  <a:lnTo>
                    <a:pt x="25510" y="3495"/>
                  </a:lnTo>
                  <a:lnTo>
                    <a:pt x="34958" y="777"/>
                  </a:lnTo>
                  <a:lnTo>
                    <a:pt x="41289" y="141"/>
                  </a:lnTo>
                  <a:lnTo>
                    <a:pt x="47632" y="2681"/>
                  </a:lnTo>
                  <a:lnTo>
                    <a:pt x="50804" y="4840"/>
                  </a:lnTo>
                  <a:lnTo>
                    <a:pt x="52920" y="7338"/>
                  </a:lnTo>
                  <a:lnTo>
                    <a:pt x="55270" y="12935"/>
                  </a:lnTo>
                  <a:lnTo>
                    <a:pt x="56985" y="57951"/>
                  </a:lnTo>
                  <a:lnTo>
                    <a:pt x="62605" y="87509"/>
                  </a:lnTo>
                  <a:lnTo>
                    <a:pt x="60295" y="106222"/>
                  </a:lnTo>
                  <a:lnTo>
                    <a:pt x="65626" y="120979"/>
                  </a:lnTo>
                  <a:lnTo>
                    <a:pt x="65975" y="120747"/>
                  </a:lnTo>
                  <a:lnTo>
                    <a:pt x="69359" y="109948"/>
                  </a:lnTo>
                  <a:lnTo>
                    <a:pt x="93499" y="67944"/>
                  </a:lnTo>
                  <a:lnTo>
                    <a:pt x="121685" y="20813"/>
                  </a:lnTo>
                  <a:lnTo>
                    <a:pt x="129224" y="9046"/>
                  </a:lnTo>
                  <a:lnTo>
                    <a:pt x="136102" y="3817"/>
                  </a:lnTo>
                  <a:lnTo>
                    <a:pt x="150482" y="0"/>
                  </a:lnTo>
                  <a:lnTo>
                    <a:pt x="151547" y="5441"/>
                  </a:lnTo>
                  <a:lnTo>
                    <a:pt x="153079" y="14914"/>
                  </a:lnTo>
                  <a:lnTo>
                    <a:pt x="167555" y="58264"/>
                  </a:lnTo>
                  <a:lnTo>
                    <a:pt x="171222" y="105645"/>
                  </a:lnTo>
                  <a:lnTo>
                    <a:pt x="171405" y="119939"/>
                  </a:lnTo>
                  <a:lnTo>
                    <a:pt x="172478" y="121112"/>
                  </a:lnTo>
                  <a:lnTo>
                    <a:pt x="176493" y="122415"/>
                  </a:lnTo>
                  <a:lnTo>
                    <a:pt x="179045" y="120646"/>
                  </a:lnTo>
                  <a:lnTo>
                    <a:pt x="200097" y="84822"/>
                  </a:lnTo>
                  <a:lnTo>
                    <a:pt x="212394" y="66149"/>
                  </a:lnTo>
                  <a:lnTo>
                    <a:pt x="240617" y="36654"/>
                  </a:lnTo>
                  <a:lnTo>
                    <a:pt x="251799" y="29652"/>
                  </a:lnTo>
                  <a:lnTo>
                    <a:pt x="254786" y="24264"/>
                  </a:lnTo>
                  <a:lnTo>
                    <a:pt x="257699" y="24520"/>
                  </a:lnTo>
                  <a:lnTo>
                    <a:pt x="266580" y="30450"/>
                  </a:lnTo>
                  <a:lnTo>
                    <a:pt x="271939" y="37318"/>
                  </a:lnTo>
                  <a:lnTo>
                    <a:pt x="274320" y="44957"/>
                  </a:lnTo>
                  <a:lnTo>
                    <a:pt x="278671" y="67108"/>
                  </a:lnTo>
                  <a:lnTo>
                    <a:pt x="281031" y="73191"/>
                  </a:lnTo>
                  <a:lnTo>
                    <a:pt x="280831" y="88417"/>
                  </a:lnTo>
                  <a:lnTo>
                    <a:pt x="277135" y="113949"/>
                  </a:lnTo>
                  <a:lnTo>
                    <a:pt x="279452" y="122054"/>
                  </a:lnTo>
                  <a:lnTo>
                    <a:pt x="285750" y="1329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" name="SMARTInkShape-Group74">
            <a:extLst>
              <a:ext uri="{FF2B5EF4-FFF2-40B4-BE49-F238E27FC236}">
                <a16:creationId xmlns:a16="http://schemas.microsoft.com/office/drawing/2014/main" id="{56748A83-C186-50F5-0D6E-938679606BBB}"/>
              </a:ext>
            </a:extLst>
          </p:cNvPr>
          <p:cNvGrpSpPr/>
          <p:nvPr/>
        </p:nvGrpSpPr>
        <p:grpSpPr>
          <a:xfrm>
            <a:off x="2933700" y="2000377"/>
            <a:ext cx="219076" cy="257039"/>
            <a:chOff x="2933700" y="2000377"/>
            <a:chExt cx="219076" cy="257039"/>
          </a:xfrm>
        </p:grpSpPr>
        <p:sp>
          <p:nvSpPr>
            <p:cNvPr id="107" name="SMARTInkShape-280">
              <a:extLst>
                <a:ext uri="{FF2B5EF4-FFF2-40B4-BE49-F238E27FC236}">
                  <a16:creationId xmlns:a16="http://schemas.microsoft.com/office/drawing/2014/main" id="{74DF0DAD-C614-F5BD-AF5F-41FCC70C7E39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2935025" y="2238501"/>
              <a:ext cx="217751" cy="18915"/>
            </a:xfrm>
            <a:custGeom>
              <a:avLst/>
              <a:gdLst/>
              <a:ahLst/>
              <a:cxnLst/>
              <a:rect l="0" t="0" r="0" b="0"/>
              <a:pathLst>
                <a:path w="217751" h="18915">
                  <a:moveTo>
                    <a:pt x="8200" y="9399"/>
                  </a:moveTo>
                  <a:lnTo>
                    <a:pt x="8200" y="9399"/>
                  </a:lnTo>
                  <a:lnTo>
                    <a:pt x="0" y="17600"/>
                  </a:lnTo>
                  <a:lnTo>
                    <a:pt x="616" y="18041"/>
                  </a:lnTo>
                  <a:lnTo>
                    <a:pt x="41326" y="18890"/>
                  </a:lnTo>
                  <a:lnTo>
                    <a:pt x="78458" y="18914"/>
                  </a:lnTo>
                  <a:lnTo>
                    <a:pt x="121326" y="12376"/>
                  </a:lnTo>
                  <a:lnTo>
                    <a:pt x="160368" y="7165"/>
                  </a:lnTo>
                  <a:lnTo>
                    <a:pt x="206394" y="158"/>
                  </a:lnTo>
                  <a:lnTo>
                    <a:pt x="211997" y="0"/>
                  </a:lnTo>
                  <a:lnTo>
                    <a:pt x="213915" y="1017"/>
                  </a:lnTo>
                  <a:lnTo>
                    <a:pt x="217750" y="93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281">
              <a:extLst>
                <a:ext uri="{FF2B5EF4-FFF2-40B4-BE49-F238E27FC236}">
                  <a16:creationId xmlns:a16="http://schemas.microsoft.com/office/drawing/2014/main" id="{14F28DA3-6536-6023-49AC-ABE6A3B0FD43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2933700" y="2076450"/>
              <a:ext cx="180976" cy="9526"/>
            </a:xfrm>
            <a:custGeom>
              <a:avLst/>
              <a:gdLst/>
              <a:ahLst/>
              <a:cxnLst/>
              <a:rect l="0" t="0" r="0" b="0"/>
              <a:pathLst>
                <a:path w="18097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13183" y="589"/>
                  </a:lnTo>
                  <a:lnTo>
                    <a:pt x="56966" y="78"/>
                  </a:lnTo>
                  <a:lnTo>
                    <a:pt x="92961" y="23"/>
                  </a:lnTo>
                  <a:lnTo>
                    <a:pt x="140228" y="5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282">
              <a:extLst>
                <a:ext uri="{FF2B5EF4-FFF2-40B4-BE49-F238E27FC236}">
                  <a16:creationId xmlns:a16="http://schemas.microsoft.com/office/drawing/2014/main" id="{EF580497-0EDF-350C-3320-1610660B02C0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3048000" y="2000377"/>
              <a:ext cx="19051" cy="190374"/>
            </a:xfrm>
            <a:custGeom>
              <a:avLst/>
              <a:gdLst/>
              <a:ahLst/>
              <a:cxnLst/>
              <a:rect l="0" t="0" r="0" b="0"/>
              <a:pathLst>
                <a:path w="19051" h="190374">
                  <a:moveTo>
                    <a:pt x="0" y="18923"/>
                  </a:moveTo>
                  <a:lnTo>
                    <a:pt x="0" y="18923"/>
                  </a:lnTo>
                  <a:lnTo>
                    <a:pt x="8200" y="10722"/>
                  </a:lnTo>
                  <a:lnTo>
                    <a:pt x="9515" y="0"/>
                  </a:lnTo>
                  <a:lnTo>
                    <a:pt x="9525" y="45637"/>
                  </a:lnTo>
                  <a:lnTo>
                    <a:pt x="9525" y="89660"/>
                  </a:lnTo>
                  <a:lnTo>
                    <a:pt x="9525" y="134695"/>
                  </a:lnTo>
                  <a:lnTo>
                    <a:pt x="10583" y="160117"/>
                  </a:lnTo>
                  <a:lnTo>
                    <a:pt x="19050" y="1903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" name="SMARTInkShape-Group75">
            <a:extLst>
              <a:ext uri="{FF2B5EF4-FFF2-40B4-BE49-F238E27FC236}">
                <a16:creationId xmlns:a16="http://schemas.microsoft.com/office/drawing/2014/main" id="{EC7E5B19-2799-F9A2-48F1-64C44DA87C75}"/>
              </a:ext>
            </a:extLst>
          </p:cNvPr>
          <p:cNvGrpSpPr/>
          <p:nvPr/>
        </p:nvGrpSpPr>
        <p:grpSpPr>
          <a:xfrm>
            <a:off x="2400300" y="1990725"/>
            <a:ext cx="224564" cy="361951"/>
            <a:chOff x="2400300" y="1990725"/>
            <a:chExt cx="224564" cy="361951"/>
          </a:xfrm>
        </p:grpSpPr>
        <p:sp>
          <p:nvSpPr>
            <p:cNvPr id="111" name="SMARTInkShape-283">
              <a:extLst>
                <a:ext uri="{FF2B5EF4-FFF2-40B4-BE49-F238E27FC236}">
                  <a16:creationId xmlns:a16="http://schemas.microsoft.com/office/drawing/2014/main" id="{23885E19-381D-6A68-658B-757BEA7F932B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2619375" y="2228966"/>
              <a:ext cx="5489" cy="123710"/>
            </a:xfrm>
            <a:custGeom>
              <a:avLst/>
              <a:gdLst/>
              <a:ahLst/>
              <a:cxnLst/>
              <a:rect l="0" t="0" r="0" b="0"/>
              <a:pathLst>
                <a:path w="5489" h="123710">
                  <a:moveTo>
                    <a:pt x="0" y="9409"/>
                  </a:moveTo>
                  <a:lnTo>
                    <a:pt x="0" y="9409"/>
                  </a:lnTo>
                  <a:lnTo>
                    <a:pt x="0" y="1208"/>
                  </a:lnTo>
                  <a:lnTo>
                    <a:pt x="1058" y="767"/>
                  </a:lnTo>
                  <a:lnTo>
                    <a:pt x="5488" y="145"/>
                  </a:lnTo>
                  <a:lnTo>
                    <a:pt x="3145" y="0"/>
                  </a:lnTo>
                  <a:lnTo>
                    <a:pt x="2097" y="1020"/>
                  </a:lnTo>
                  <a:lnTo>
                    <a:pt x="932" y="4975"/>
                  </a:lnTo>
                  <a:lnTo>
                    <a:pt x="54" y="46092"/>
                  </a:lnTo>
                  <a:lnTo>
                    <a:pt x="5" y="88381"/>
                  </a:lnTo>
                  <a:lnTo>
                    <a:pt x="0" y="1237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SMARTInkShape-284">
              <a:extLst>
                <a:ext uri="{FF2B5EF4-FFF2-40B4-BE49-F238E27FC236}">
                  <a16:creationId xmlns:a16="http://schemas.microsoft.com/office/drawing/2014/main" id="{96945F30-6A68-AD8F-7E37-928AE58C29B3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2400300" y="1990725"/>
              <a:ext cx="166082" cy="237387"/>
            </a:xfrm>
            <a:custGeom>
              <a:avLst/>
              <a:gdLst/>
              <a:ahLst/>
              <a:cxnLst/>
              <a:rect l="0" t="0" r="0" b="0"/>
              <a:pathLst>
                <a:path w="166082" h="237387">
                  <a:moveTo>
                    <a:pt x="28575" y="9525"/>
                  </a:moveTo>
                  <a:lnTo>
                    <a:pt x="28575" y="9525"/>
                  </a:lnTo>
                  <a:lnTo>
                    <a:pt x="28575" y="0"/>
                  </a:lnTo>
                  <a:lnTo>
                    <a:pt x="28575" y="41418"/>
                  </a:lnTo>
                  <a:lnTo>
                    <a:pt x="27517" y="86162"/>
                  </a:lnTo>
                  <a:lnTo>
                    <a:pt x="15318" y="133408"/>
                  </a:lnTo>
                  <a:lnTo>
                    <a:pt x="10288" y="165905"/>
                  </a:lnTo>
                  <a:lnTo>
                    <a:pt x="10684" y="202470"/>
                  </a:lnTo>
                  <a:lnTo>
                    <a:pt x="17739" y="224741"/>
                  </a:lnTo>
                  <a:lnTo>
                    <a:pt x="23718" y="232513"/>
                  </a:lnTo>
                  <a:lnTo>
                    <a:pt x="29239" y="235631"/>
                  </a:lnTo>
                  <a:lnTo>
                    <a:pt x="41119" y="237386"/>
                  </a:lnTo>
                  <a:lnTo>
                    <a:pt x="52142" y="236738"/>
                  </a:lnTo>
                  <a:lnTo>
                    <a:pt x="91738" y="227795"/>
                  </a:lnTo>
                  <a:lnTo>
                    <a:pt x="104709" y="221111"/>
                  </a:lnTo>
                  <a:lnTo>
                    <a:pt x="107906" y="220432"/>
                  </a:lnTo>
                  <a:lnTo>
                    <a:pt x="140887" y="199830"/>
                  </a:lnTo>
                  <a:lnTo>
                    <a:pt x="164984" y="177789"/>
                  </a:lnTo>
                  <a:lnTo>
                    <a:pt x="166081" y="173559"/>
                  </a:lnTo>
                  <a:lnTo>
                    <a:pt x="164478" y="163215"/>
                  </a:lnTo>
                  <a:lnTo>
                    <a:pt x="157625" y="145492"/>
                  </a:lnTo>
                  <a:lnTo>
                    <a:pt x="149078" y="135924"/>
                  </a:lnTo>
                  <a:lnTo>
                    <a:pt x="138224" y="129202"/>
                  </a:lnTo>
                  <a:lnTo>
                    <a:pt x="117038" y="125418"/>
                  </a:lnTo>
                  <a:lnTo>
                    <a:pt x="72547" y="126962"/>
                  </a:lnTo>
                  <a:lnTo>
                    <a:pt x="32682" y="141177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750384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>
              <a:buNone/>
              <a:defRPr/>
            </a:pPr>
            <a:r>
              <a:rPr lang="en-US" dirty="0">
                <a:solidFill>
                  <a:srgbClr val="1F497D"/>
                </a:solidFill>
              </a:rPr>
              <a:t>Confidence Interval for </a:t>
            </a:r>
            <a:r>
              <a:rPr lang="el-GR" i="1" dirty="0">
                <a:solidFill>
                  <a:srgbClr val="1F497D"/>
                </a:solidFill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i="1" baseline="-25000" dirty="0">
                <a:solidFill>
                  <a:srgbClr val="1F497D"/>
                </a:solidFill>
              </a:rPr>
              <a:t>1</a:t>
            </a:r>
            <a:r>
              <a:rPr lang="en-US" dirty="0">
                <a:solidFill>
                  <a:srgbClr val="1F497D"/>
                </a:solidFill>
              </a:rPr>
              <a:t> (cont.)</a:t>
            </a:r>
            <a:endParaRPr lang="en-US" i="1" baseline="-25000" dirty="0">
              <a:solidFill>
                <a:srgbClr val="1F497D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Sample estimate of the varianc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 </a:t>
                </a:r>
              </a:p>
              <a:p>
                <a:endParaRPr lang="en-US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r>
                            <a:rPr lang="en-US" b="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b="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her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80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  <m:sub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  <m:sup>
                        <m:r>
                          <a:rPr lang="en-US" sz="2800" b="0" i="1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800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andard deviation (standard error)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0"/>
                <a:stretch>
                  <a:fillRect l="-1481" t="-1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SMARTInkShape-Group76">
            <a:extLst>
              <a:ext uri="{FF2B5EF4-FFF2-40B4-BE49-F238E27FC236}">
                <a16:creationId xmlns:a16="http://schemas.microsoft.com/office/drawing/2014/main" id="{AD5DC1A8-B60B-7B94-7288-6A30756A9499}"/>
              </a:ext>
            </a:extLst>
          </p:cNvPr>
          <p:cNvGrpSpPr/>
          <p:nvPr/>
        </p:nvGrpSpPr>
        <p:grpSpPr>
          <a:xfrm>
            <a:off x="5419725" y="1905036"/>
            <a:ext cx="1876426" cy="723473"/>
            <a:chOff x="5419725" y="1905036"/>
            <a:chExt cx="1876426" cy="723473"/>
          </a:xfrm>
        </p:grpSpPr>
        <p:sp>
          <p:nvSpPr>
            <p:cNvPr id="4" name="SMARTInkShape-285">
              <a:extLst>
                <a:ext uri="{FF2B5EF4-FFF2-40B4-BE49-F238E27FC236}">
                  <a16:creationId xmlns:a16="http://schemas.microsoft.com/office/drawing/2014/main" id="{F617E884-0388-00BB-6DA0-47BFA0F81E4C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5419725" y="2562225"/>
              <a:ext cx="1876426" cy="66284"/>
            </a:xfrm>
            <a:custGeom>
              <a:avLst/>
              <a:gdLst/>
              <a:ahLst/>
              <a:cxnLst/>
              <a:rect l="0" t="0" r="0" b="0"/>
              <a:pathLst>
                <a:path w="1876426" h="66284">
                  <a:moveTo>
                    <a:pt x="0" y="57150"/>
                  </a:moveTo>
                  <a:lnTo>
                    <a:pt x="0" y="57150"/>
                  </a:lnTo>
                  <a:lnTo>
                    <a:pt x="0" y="62206"/>
                  </a:lnTo>
                  <a:lnTo>
                    <a:pt x="1058" y="63696"/>
                  </a:lnTo>
                  <a:lnTo>
                    <a:pt x="2822" y="64689"/>
                  </a:lnTo>
                  <a:lnTo>
                    <a:pt x="13257" y="66283"/>
                  </a:lnTo>
                  <a:lnTo>
                    <a:pt x="49371" y="63801"/>
                  </a:lnTo>
                  <a:lnTo>
                    <a:pt x="91126" y="58464"/>
                  </a:lnTo>
                  <a:lnTo>
                    <a:pt x="132716" y="57539"/>
                  </a:lnTo>
                  <a:lnTo>
                    <a:pt x="168440" y="52209"/>
                  </a:lnTo>
                  <a:lnTo>
                    <a:pt x="200451" y="46840"/>
                  </a:lnTo>
                  <a:lnTo>
                    <a:pt x="236198" y="41984"/>
                  </a:lnTo>
                  <a:lnTo>
                    <a:pt x="280122" y="39251"/>
                  </a:lnTo>
                  <a:lnTo>
                    <a:pt x="319948" y="37383"/>
                  </a:lnTo>
                  <a:lnTo>
                    <a:pt x="359618" y="31655"/>
                  </a:lnTo>
                  <a:lnTo>
                    <a:pt x="404416" y="29488"/>
                  </a:lnTo>
                  <a:lnTo>
                    <a:pt x="451202" y="28846"/>
                  </a:lnTo>
                  <a:lnTo>
                    <a:pt x="498579" y="28655"/>
                  </a:lnTo>
                  <a:lnTo>
                    <a:pt x="530272" y="28610"/>
                  </a:lnTo>
                  <a:lnTo>
                    <a:pt x="564818" y="28591"/>
                  </a:lnTo>
                  <a:lnTo>
                    <a:pt x="600280" y="28582"/>
                  </a:lnTo>
                  <a:lnTo>
                    <a:pt x="633680" y="28578"/>
                  </a:lnTo>
                  <a:lnTo>
                    <a:pt x="666164" y="28577"/>
                  </a:lnTo>
                  <a:lnTo>
                    <a:pt x="699297" y="28576"/>
                  </a:lnTo>
                  <a:lnTo>
                    <a:pt x="735190" y="28575"/>
                  </a:lnTo>
                  <a:lnTo>
                    <a:pt x="769488" y="28575"/>
                  </a:lnTo>
                  <a:lnTo>
                    <a:pt x="803428" y="28575"/>
                  </a:lnTo>
                  <a:lnTo>
                    <a:pt x="839679" y="28575"/>
                  </a:lnTo>
                  <a:lnTo>
                    <a:pt x="874135" y="28575"/>
                  </a:lnTo>
                  <a:lnTo>
                    <a:pt x="908146" y="28575"/>
                  </a:lnTo>
                  <a:lnTo>
                    <a:pt x="944429" y="28575"/>
                  </a:lnTo>
                  <a:lnTo>
                    <a:pt x="981721" y="28575"/>
                  </a:lnTo>
                  <a:lnTo>
                    <a:pt x="1019462" y="28575"/>
                  </a:lnTo>
                  <a:lnTo>
                    <a:pt x="1057402" y="28575"/>
                  </a:lnTo>
                  <a:lnTo>
                    <a:pt x="1092609" y="28575"/>
                  </a:lnTo>
                  <a:lnTo>
                    <a:pt x="1126954" y="29633"/>
                  </a:lnTo>
                  <a:lnTo>
                    <a:pt x="1163386" y="33631"/>
                  </a:lnTo>
                  <a:lnTo>
                    <a:pt x="1203566" y="36114"/>
                  </a:lnTo>
                  <a:lnTo>
                    <a:pt x="1245060" y="37217"/>
                  </a:lnTo>
                  <a:lnTo>
                    <a:pt x="1284668" y="37708"/>
                  </a:lnTo>
                  <a:lnTo>
                    <a:pt x="1323439" y="37925"/>
                  </a:lnTo>
                  <a:lnTo>
                    <a:pt x="1361836" y="38022"/>
                  </a:lnTo>
                  <a:lnTo>
                    <a:pt x="1400069" y="38065"/>
                  </a:lnTo>
                  <a:lnTo>
                    <a:pt x="1438228" y="38085"/>
                  </a:lnTo>
                  <a:lnTo>
                    <a:pt x="1476354" y="38093"/>
                  </a:lnTo>
                  <a:lnTo>
                    <a:pt x="1514465" y="38097"/>
                  </a:lnTo>
                  <a:lnTo>
                    <a:pt x="1549748" y="38099"/>
                  </a:lnTo>
                  <a:lnTo>
                    <a:pt x="1583068" y="38099"/>
                  </a:lnTo>
                  <a:lnTo>
                    <a:pt x="1630520" y="38100"/>
                  </a:lnTo>
                  <a:lnTo>
                    <a:pt x="1671861" y="37042"/>
                  </a:lnTo>
                  <a:lnTo>
                    <a:pt x="1710920" y="31554"/>
                  </a:lnTo>
                  <a:lnTo>
                    <a:pt x="1750364" y="28399"/>
                  </a:lnTo>
                  <a:lnTo>
                    <a:pt x="1794035" y="22291"/>
                  </a:lnTo>
                  <a:lnTo>
                    <a:pt x="1841611" y="16868"/>
                  </a:lnTo>
                  <a:lnTo>
                    <a:pt x="18764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SMARTInkShape-286">
              <a:extLst>
                <a:ext uri="{FF2B5EF4-FFF2-40B4-BE49-F238E27FC236}">
                  <a16:creationId xmlns:a16="http://schemas.microsoft.com/office/drawing/2014/main" id="{1E7D1727-7B39-2C40-6FDE-5FD158B4AF52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6472029" y="1905036"/>
              <a:ext cx="157372" cy="95215"/>
            </a:xfrm>
            <a:custGeom>
              <a:avLst/>
              <a:gdLst/>
              <a:ahLst/>
              <a:cxnLst/>
              <a:rect l="0" t="0" r="0" b="0"/>
              <a:pathLst>
                <a:path w="157372" h="95215">
                  <a:moveTo>
                    <a:pt x="14496" y="28539"/>
                  </a:moveTo>
                  <a:lnTo>
                    <a:pt x="14496" y="28539"/>
                  </a:lnTo>
                  <a:lnTo>
                    <a:pt x="9440" y="28539"/>
                  </a:lnTo>
                  <a:lnTo>
                    <a:pt x="9008" y="27481"/>
                  </a:lnTo>
                  <a:lnTo>
                    <a:pt x="13099" y="18178"/>
                  </a:lnTo>
                  <a:lnTo>
                    <a:pt x="14414" y="9997"/>
                  </a:lnTo>
                  <a:lnTo>
                    <a:pt x="19529" y="4583"/>
                  </a:lnTo>
                  <a:lnTo>
                    <a:pt x="24847" y="2017"/>
                  </a:lnTo>
                  <a:lnTo>
                    <a:pt x="43681" y="17"/>
                  </a:lnTo>
                  <a:lnTo>
                    <a:pt x="46653" y="0"/>
                  </a:lnTo>
                  <a:lnTo>
                    <a:pt x="48633" y="1046"/>
                  </a:lnTo>
                  <a:lnTo>
                    <a:pt x="49954" y="2802"/>
                  </a:lnTo>
                  <a:lnTo>
                    <a:pt x="50835" y="5031"/>
                  </a:lnTo>
                  <a:lnTo>
                    <a:pt x="52481" y="6517"/>
                  </a:lnTo>
                  <a:lnTo>
                    <a:pt x="57131" y="8168"/>
                  </a:lnTo>
                  <a:lnTo>
                    <a:pt x="58795" y="10725"/>
                  </a:lnTo>
                  <a:lnTo>
                    <a:pt x="61683" y="30832"/>
                  </a:lnTo>
                  <a:lnTo>
                    <a:pt x="60771" y="33242"/>
                  </a:lnTo>
                  <a:lnTo>
                    <a:pt x="59104" y="34849"/>
                  </a:lnTo>
                  <a:lnTo>
                    <a:pt x="56934" y="35921"/>
                  </a:lnTo>
                  <a:lnTo>
                    <a:pt x="55488" y="37694"/>
                  </a:lnTo>
                  <a:lnTo>
                    <a:pt x="51336" y="46303"/>
                  </a:lnTo>
                  <a:lnTo>
                    <a:pt x="31250" y="68599"/>
                  </a:lnTo>
                  <a:lnTo>
                    <a:pt x="21590" y="72802"/>
                  </a:lnTo>
                  <a:lnTo>
                    <a:pt x="16051" y="73922"/>
                  </a:lnTo>
                  <a:lnTo>
                    <a:pt x="12357" y="75728"/>
                  </a:lnTo>
                  <a:lnTo>
                    <a:pt x="9895" y="77990"/>
                  </a:lnTo>
                  <a:lnTo>
                    <a:pt x="5259" y="85238"/>
                  </a:lnTo>
                  <a:lnTo>
                    <a:pt x="0" y="85555"/>
                  </a:lnTo>
                  <a:lnTo>
                    <a:pt x="598" y="86658"/>
                  </a:lnTo>
                  <a:lnTo>
                    <a:pt x="6909" y="90706"/>
                  </a:lnTo>
                  <a:lnTo>
                    <a:pt x="19590" y="90388"/>
                  </a:lnTo>
                  <a:lnTo>
                    <a:pt x="62792" y="86308"/>
                  </a:lnTo>
                  <a:lnTo>
                    <a:pt x="103175" y="88633"/>
                  </a:lnTo>
                  <a:lnTo>
                    <a:pt x="149166" y="95043"/>
                  </a:lnTo>
                  <a:lnTo>
                    <a:pt x="157371" y="952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287">
              <a:extLst>
                <a:ext uri="{FF2B5EF4-FFF2-40B4-BE49-F238E27FC236}">
                  <a16:creationId xmlns:a16="http://schemas.microsoft.com/office/drawing/2014/main" id="{250AB40D-226B-01D2-7753-AD30D9791B56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6392882" y="2267381"/>
              <a:ext cx="160319" cy="123188"/>
            </a:xfrm>
            <a:custGeom>
              <a:avLst/>
              <a:gdLst/>
              <a:ahLst/>
              <a:cxnLst/>
              <a:rect l="0" t="0" r="0" b="0"/>
              <a:pathLst>
                <a:path w="160319" h="123188">
                  <a:moveTo>
                    <a:pt x="7918" y="56719"/>
                  </a:moveTo>
                  <a:lnTo>
                    <a:pt x="7918" y="56719"/>
                  </a:lnTo>
                  <a:lnTo>
                    <a:pt x="18031" y="56719"/>
                  </a:lnTo>
                  <a:lnTo>
                    <a:pt x="25818" y="59541"/>
                  </a:lnTo>
                  <a:lnTo>
                    <a:pt x="34385" y="64920"/>
                  </a:lnTo>
                  <a:lnTo>
                    <a:pt x="45798" y="65983"/>
                  </a:lnTo>
                  <a:lnTo>
                    <a:pt x="75230" y="66210"/>
                  </a:lnTo>
                  <a:lnTo>
                    <a:pt x="82991" y="63406"/>
                  </a:lnTo>
                  <a:lnTo>
                    <a:pt x="96595" y="52984"/>
                  </a:lnTo>
                  <a:lnTo>
                    <a:pt x="100247" y="46945"/>
                  </a:lnTo>
                  <a:lnTo>
                    <a:pt x="102591" y="34445"/>
                  </a:lnTo>
                  <a:lnTo>
                    <a:pt x="102997" y="24954"/>
                  </a:lnTo>
                  <a:lnTo>
                    <a:pt x="101996" y="22843"/>
                  </a:lnTo>
                  <a:lnTo>
                    <a:pt x="100270" y="21435"/>
                  </a:lnTo>
                  <a:lnTo>
                    <a:pt x="95530" y="18812"/>
                  </a:lnTo>
                  <a:lnTo>
                    <a:pt x="86910" y="12444"/>
                  </a:lnTo>
                  <a:lnTo>
                    <a:pt x="50066" y="539"/>
                  </a:lnTo>
                  <a:lnTo>
                    <a:pt x="43231" y="0"/>
                  </a:lnTo>
                  <a:lnTo>
                    <a:pt x="36665" y="2583"/>
                  </a:lnTo>
                  <a:lnTo>
                    <a:pt x="18771" y="12864"/>
                  </a:lnTo>
                  <a:lnTo>
                    <a:pt x="15154" y="16899"/>
                  </a:lnTo>
                  <a:lnTo>
                    <a:pt x="2007" y="51834"/>
                  </a:lnTo>
                  <a:lnTo>
                    <a:pt x="0" y="68306"/>
                  </a:lnTo>
                  <a:lnTo>
                    <a:pt x="1929" y="80566"/>
                  </a:lnTo>
                  <a:lnTo>
                    <a:pt x="5257" y="90601"/>
                  </a:lnTo>
                  <a:lnTo>
                    <a:pt x="8188" y="107092"/>
                  </a:lnTo>
                  <a:lnTo>
                    <a:pt x="12624" y="115443"/>
                  </a:lnTo>
                  <a:lnTo>
                    <a:pt x="16347" y="118094"/>
                  </a:lnTo>
                  <a:lnTo>
                    <a:pt x="30641" y="121824"/>
                  </a:lnTo>
                  <a:lnTo>
                    <a:pt x="53896" y="123187"/>
                  </a:lnTo>
                  <a:lnTo>
                    <a:pt x="95658" y="115175"/>
                  </a:lnTo>
                  <a:lnTo>
                    <a:pt x="143131" y="105303"/>
                  </a:lnTo>
                  <a:lnTo>
                    <a:pt x="160318" y="1043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288">
              <a:extLst>
                <a:ext uri="{FF2B5EF4-FFF2-40B4-BE49-F238E27FC236}">
                  <a16:creationId xmlns:a16="http://schemas.microsoft.com/office/drawing/2014/main" id="{0DA42992-B413-C938-B3AC-54B0EE78D2E5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6137490" y="2095500"/>
              <a:ext cx="220691" cy="228601"/>
            </a:xfrm>
            <a:custGeom>
              <a:avLst/>
              <a:gdLst/>
              <a:ahLst/>
              <a:cxnLst/>
              <a:rect l="0" t="0" r="0" b="0"/>
              <a:pathLst>
                <a:path w="220691" h="228601">
                  <a:moveTo>
                    <a:pt x="187110" y="9525"/>
                  </a:moveTo>
                  <a:lnTo>
                    <a:pt x="187110" y="9525"/>
                  </a:lnTo>
                  <a:lnTo>
                    <a:pt x="187110" y="0"/>
                  </a:lnTo>
                  <a:lnTo>
                    <a:pt x="192598" y="0"/>
                  </a:lnTo>
                  <a:lnTo>
                    <a:pt x="187110" y="0"/>
                  </a:lnTo>
                  <a:lnTo>
                    <a:pt x="187110" y="5488"/>
                  </a:lnTo>
                  <a:lnTo>
                    <a:pt x="187110" y="3145"/>
                  </a:lnTo>
                  <a:lnTo>
                    <a:pt x="187110" y="8477"/>
                  </a:lnTo>
                  <a:lnTo>
                    <a:pt x="184288" y="9059"/>
                  </a:lnTo>
                  <a:lnTo>
                    <a:pt x="163397" y="9525"/>
                  </a:lnTo>
                  <a:lnTo>
                    <a:pt x="161776" y="10583"/>
                  </a:lnTo>
                  <a:lnTo>
                    <a:pt x="160695" y="12347"/>
                  </a:lnTo>
                  <a:lnTo>
                    <a:pt x="158962" y="17726"/>
                  </a:lnTo>
                  <a:lnTo>
                    <a:pt x="155903" y="18461"/>
                  </a:lnTo>
                  <a:lnTo>
                    <a:pt x="128467" y="21857"/>
                  </a:lnTo>
                  <a:lnTo>
                    <a:pt x="88907" y="41169"/>
                  </a:lnTo>
                  <a:lnTo>
                    <a:pt x="63289" y="59050"/>
                  </a:lnTo>
                  <a:lnTo>
                    <a:pt x="51527" y="74529"/>
                  </a:lnTo>
                  <a:lnTo>
                    <a:pt x="39818" y="97999"/>
                  </a:lnTo>
                  <a:lnTo>
                    <a:pt x="39174" y="101316"/>
                  </a:lnTo>
                  <a:lnTo>
                    <a:pt x="39803" y="104586"/>
                  </a:lnTo>
                  <a:lnTo>
                    <a:pt x="45744" y="114244"/>
                  </a:lnTo>
                  <a:lnTo>
                    <a:pt x="52314" y="120625"/>
                  </a:lnTo>
                  <a:lnTo>
                    <a:pt x="66855" y="129109"/>
                  </a:lnTo>
                  <a:lnTo>
                    <a:pt x="79395" y="132093"/>
                  </a:lnTo>
                  <a:lnTo>
                    <a:pt x="120930" y="134298"/>
                  </a:lnTo>
                  <a:lnTo>
                    <a:pt x="167903" y="145102"/>
                  </a:lnTo>
                  <a:lnTo>
                    <a:pt x="198731" y="159043"/>
                  </a:lnTo>
                  <a:lnTo>
                    <a:pt x="207444" y="165230"/>
                  </a:lnTo>
                  <a:lnTo>
                    <a:pt x="212022" y="171508"/>
                  </a:lnTo>
                  <a:lnTo>
                    <a:pt x="215116" y="177826"/>
                  </a:lnTo>
                  <a:lnTo>
                    <a:pt x="220018" y="184161"/>
                  </a:lnTo>
                  <a:lnTo>
                    <a:pt x="220690" y="186274"/>
                  </a:lnTo>
                  <a:lnTo>
                    <a:pt x="220080" y="187683"/>
                  </a:lnTo>
                  <a:lnTo>
                    <a:pt x="206439" y="195000"/>
                  </a:lnTo>
                  <a:lnTo>
                    <a:pt x="164021" y="202185"/>
                  </a:lnTo>
                  <a:lnTo>
                    <a:pt x="118179" y="208580"/>
                  </a:lnTo>
                  <a:lnTo>
                    <a:pt x="79067" y="209358"/>
                  </a:lnTo>
                  <a:lnTo>
                    <a:pt x="43266" y="212316"/>
                  </a:lnTo>
                  <a:lnTo>
                    <a:pt x="4479" y="219243"/>
                  </a:lnTo>
                  <a:lnTo>
                    <a:pt x="1856" y="221304"/>
                  </a:lnTo>
                  <a:lnTo>
                    <a:pt x="107" y="223736"/>
                  </a:lnTo>
                  <a:lnTo>
                    <a:pt x="0" y="225357"/>
                  </a:lnTo>
                  <a:lnTo>
                    <a:pt x="986" y="226438"/>
                  </a:lnTo>
                  <a:lnTo>
                    <a:pt x="6135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SMARTInkShape-Group77">
            <a:extLst>
              <a:ext uri="{FF2B5EF4-FFF2-40B4-BE49-F238E27FC236}">
                <a16:creationId xmlns:a16="http://schemas.microsoft.com/office/drawing/2014/main" id="{596914F2-917F-DC79-CE42-9AFA62FC7AB2}"/>
              </a:ext>
            </a:extLst>
          </p:cNvPr>
          <p:cNvGrpSpPr/>
          <p:nvPr/>
        </p:nvGrpSpPr>
        <p:grpSpPr>
          <a:xfrm>
            <a:off x="5591178" y="2676526"/>
            <a:ext cx="1771648" cy="523875"/>
            <a:chOff x="5591178" y="2676526"/>
            <a:chExt cx="1771648" cy="523875"/>
          </a:xfrm>
        </p:grpSpPr>
        <p:sp>
          <p:nvSpPr>
            <p:cNvPr id="9" name="SMARTInkShape-289">
              <a:extLst>
                <a:ext uri="{FF2B5EF4-FFF2-40B4-BE49-F238E27FC236}">
                  <a16:creationId xmlns:a16="http://schemas.microsoft.com/office/drawing/2014/main" id="{85A97A1C-1740-24D2-C060-E0D5EF794A43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7215040" y="2676526"/>
              <a:ext cx="147786" cy="95250"/>
            </a:xfrm>
            <a:custGeom>
              <a:avLst/>
              <a:gdLst/>
              <a:ahLst/>
              <a:cxnLst/>
              <a:rect l="0" t="0" r="0" b="0"/>
              <a:pathLst>
                <a:path w="147786" h="95250">
                  <a:moveTo>
                    <a:pt x="14435" y="9524"/>
                  </a:moveTo>
                  <a:lnTo>
                    <a:pt x="14435" y="9524"/>
                  </a:lnTo>
                  <a:lnTo>
                    <a:pt x="19491" y="9524"/>
                  </a:lnTo>
                  <a:lnTo>
                    <a:pt x="20982" y="8466"/>
                  </a:lnTo>
                  <a:lnTo>
                    <a:pt x="21975" y="6702"/>
                  </a:lnTo>
                  <a:lnTo>
                    <a:pt x="23926" y="115"/>
                  </a:lnTo>
                  <a:lnTo>
                    <a:pt x="52614" y="0"/>
                  </a:lnTo>
                  <a:lnTo>
                    <a:pt x="55763" y="1058"/>
                  </a:lnTo>
                  <a:lnTo>
                    <a:pt x="57862" y="2822"/>
                  </a:lnTo>
                  <a:lnTo>
                    <a:pt x="60194" y="7603"/>
                  </a:lnTo>
                  <a:lnTo>
                    <a:pt x="61988" y="28653"/>
                  </a:lnTo>
                  <a:lnTo>
                    <a:pt x="59207" y="36723"/>
                  </a:lnTo>
                  <a:lnTo>
                    <a:pt x="39937" y="59851"/>
                  </a:lnTo>
                  <a:lnTo>
                    <a:pt x="23947" y="75104"/>
                  </a:lnTo>
                  <a:lnTo>
                    <a:pt x="720" y="90304"/>
                  </a:lnTo>
                  <a:lnTo>
                    <a:pt x="0" y="91952"/>
                  </a:lnTo>
                  <a:lnTo>
                    <a:pt x="578" y="93051"/>
                  </a:lnTo>
                  <a:lnTo>
                    <a:pt x="4054" y="94815"/>
                  </a:lnTo>
                  <a:lnTo>
                    <a:pt x="44607" y="95211"/>
                  </a:lnTo>
                  <a:lnTo>
                    <a:pt x="92099" y="95246"/>
                  </a:lnTo>
                  <a:lnTo>
                    <a:pt x="131618" y="95249"/>
                  </a:lnTo>
                  <a:lnTo>
                    <a:pt x="138130" y="92427"/>
                  </a:lnTo>
                  <a:lnTo>
                    <a:pt x="147785" y="857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290">
              <a:extLst>
                <a:ext uri="{FF2B5EF4-FFF2-40B4-BE49-F238E27FC236}">
                  <a16:creationId xmlns:a16="http://schemas.microsoft.com/office/drawing/2014/main" id="{94A09865-25AD-D129-7FDE-8A10D8C1FE8A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7105650" y="2718662"/>
              <a:ext cx="111479" cy="481739"/>
            </a:xfrm>
            <a:custGeom>
              <a:avLst/>
              <a:gdLst/>
              <a:ahLst/>
              <a:cxnLst/>
              <a:rect l="0" t="0" r="0" b="0"/>
              <a:pathLst>
                <a:path w="111479" h="481739">
                  <a:moveTo>
                    <a:pt x="38100" y="5488"/>
                  </a:moveTo>
                  <a:lnTo>
                    <a:pt x="38100" y="5488"/>
                  </a:lnTo>
                  <a:lnTo>
                    <a:pt x="43156" y="432"/>
                  </a:lnTo>
                  <a:lnTo>
                    <a:pt x="44647" y="0"/>
                  </a:lnTo>
                  <a:lnTo>
                    <a:pt x="45640" y="771"/>
                  </a:lnTo>
                  <a:lnTo>
                    <a:pt x="46301" y="2343"/>
                  </a:lnTo>
                  <a:lnTo>
                    <a:pt x="47801" y="3391"/>
                  </a:lnTo>
                  <a:lnTo>
                    <a:pt x="52290" y="4556"/>
                  </a:lnTo>
                  <a:lnTo>
                    <a:pt x="63794" y="43326"/>
                  </a:lnTo>
                  <a:lnTo>
                    <a:pt x="73113" y="84550"/>
                  </a:lnTo>
                  <a:lnTo>
                    <a:pt x="85743" y="125174"/>
                  </a:lnTo>
                  <a:lnTo>
                    <a:pt x="101602" y="171297"/>
                  </a:lnTo>
                  <a:lnTo>
                    <a:pt x="107951" y="201948"/>
                  </a:lnTo>
                  <a:lnTo>
                    <a:pt x="111478" y="236737"/>
                  </a:lnTo>
                  <a:lnTo>
                    <a:pt x="110928" y="272307"/>
                  </a:lnTo>
                  <a:lnTo>
                    <a:pt x="103629" y="305755"/>
                  </a:lnTo>
                  <a:lnTo>
                    <a:pt x="87619" y="349279"/>
                  </a:lnTo>
                  <a:lnTo>
                    <a:pt x="64520" y="396862"/>
                  </a:lnTo>
                  <a:lnTo>
                    <a:pt x="35700" y="442691"/>
                  </a:lnTo>
                  <a:lnTo>
                    <a:pt x="22337" y="463583"/>
                  </a:lnTo>
                  <a:lnTo>
                    <a:pt x="0" y="4817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291">
              <a:extLst>
                <a:ext uri="{FF2B5EF4-FFF2-40B4-BE49-F238E27FC236}">
                  <a16:creationId xmlns:a16="http://schemas.microsoft.com/office/drawing/2014/main" id="{38EA7AA4-FDE5-1769-1B2B-DBAEB420883B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6905625" y="2809886"/>
              <a:ext cx="171451" cy="19040"/>
            </a:xfrm>
            <a:custGeom>
              <a:avLst/>
              <a:gdLst/>
              <a:ahLst/>
              <a:cxnLst/>
              <a:rect l="0" t="0" r="0" b="0"/>
              <a:pathLst>
                <a:path w="171451" h="19040">
                  <a:moveTo>
                    <a:pt x="0" y="19039"/>
                  </a:moveTo>
                  <a:lnTo>
                    <a:pt x="0" y="19039"/>
                  </a:lnTo>
                  <a:lnTo>
                    <a:pt x="5056" y="19039"/>
                  </a:lnTo>
                  <a:lnTo>
                    <a:pt x="6545" y="17981"/>
                  </a:lnTo>
                  <a:lnTo>
                    <a:pt x="7538" y="16217"/>
                  </a:lnTo>
                  <a:lnTo>
                    <a:pt x="8200" y="13983"/>
                  </a:lnTo>
                  <a:lnTo>
                    <a:pt x="20225" y="11500"/>
                  </a:lnTo>
                  <a:lnTo>
                    <a:pt x="45151" y="7281"/>
                  </a:lnTo>
                  <a:lnTo>
                    <a:pt x="68764" y="2149"/>
                  </a:lnTo>
                  <a:lnTo>
                    <a:pt x="113518" y="273"/>
                  </a:lnTo>
                  <a:lnTo>
                    <a:pt x="154863" y="0"/>
                  </a:lnTo>
                  <a:lnTo>
                    <a:pt x="171450" y="9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292">
              <a:extLst>
                <a:ext uri="{FF2B5EF4-FFF2-40B4-BE49-F238E27FC236}">
                  <a16:creationId xmlns:a16="http://schemas.microsoft.com/office/drawing/2014/main" id="{14E756B9-9B4D-AA8C-0E30-F2969DF42ECC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888644" y="2905678"/>
              <a:ext cx="207482" cy="170124"/>
            </a:xfrm>
            <a:custGeom>
              <a:avLst/>
              <a:gdLst/>
              <a:ahLst/>
              <a:cxnLst/>
              <a:rect l="0" t="0" r="0" b="0"/>
              <a:pathLst>
                <a:path w="207482" h="170124">
                  <a:moveTo>
                    <a:pt x="7456" y="37547"/>
                  </a:moveTo>
                  <a:lnTo>
                    <a:pt x="7456" y="37547"/>
                  </a:lnTo>
                  <a:lnTo>
                    <a:pt x="16118" y="29943"/>
                  </a:lnTo>
                  <a:lnTo>
                    <a:pt x="58223" y="3648"/>
                  </a:lnTo>
                  <a:lnTo>
                    <a:pt x="73497" y="277"/>
                  </a:lnTo>
                  <a:lnTo>
                    <a:pt x="76884" y="0"/>
                  </a:lnTo>
                  <a:lnTo>
                    <a:pt x="83468" y="2515"/>
                  </a:lnTo>
                  <a:lnTo>
                    <a:pt x="86706" y="4667"/>
                  </a:lnTo>
                  <a:lnTo>
                    <a:pt x="88864" y="7160"/>
                  </a:lnTo>
                  <a:lnTo>
                    <a:pt x="91263" y="12753"/>
                  </a:lnTo>
                  <a:lnTo>
                    <a:pt x="92613" y="31964"/>
                  </a:lnTo>
                  <a:lnTo>
                    <a:pt x="78918" y="73447"/>
                  </a:lnTo>
                  <a:lnTo>
                    <a:pt x="66142" y="103570"/>
                  </a:lnTo>
                  <a:lnTo>
                    <a:pt x="30510" y="146705"/>
                  </a:lnTo>
                  <a:lnTo>
                    <a:pt x="12050" y="165021"/>
                  </a:lnTo>
                  <a:lnTo>
                    <a:pt x="0" y="170123"/>
                  </a:lnTo>
                  <a:lnTo>
                    <a:pt x="13281" y="152895"/>
                  </a:lnTo>
                  <a:lnTo>
                    <a:pt x="14514" y="149371"/>
                  </a:lnTo>
                  <a:lnTo>
                    <a:pt x="38222" y="121482"/>
                  </a:lnTo>
                  <a:lnTo>
                    <a:pt x="84684" y="87911"/>
                  </a:lnTo>
                  <a:lnTo>
                    <a:pt x="124495" y="58410"/>
                  </a:lnTo>
                  <a:lnTo>
                    <a:pt x="169034" y="34810"/>
                  </a:lnTo>
                  <a:lnTo>
                    <a:pt x="174518" y="28217"/>
                  </a:lnTo>
                  <a:lnTo>
                    <a:pt x="178039" y="20417"/>
                  </a:lnTo>
                  <a:lnTo>
                    <a:pt x="137455" y="49628"/>
                  </a:lnTo>
                  <a:lnTo>
                    <a:pt x="112157" y="67920"/>
                  </a:lnTo>
                  <a:lnTo>
                    <a:pt x="90279" y="109684"/>
                  </a:lnTo>
                  <a:lnTo>
                    <a:pt x="85618" y="129359"/>
                  </a:lnTo>
                  <a:lnTo>
                    <a:pt x="86023" y="133680"/>
                  </a:lnTo>
                  <a:lnTo>
                    <a:pt x="87350" y="136561"/>
                  </a:lnTo>
                  <a:lnTo>
                    <a:pt x="89294" y="138481"/>
                  </a:lnTo>
                  <a:lnTo>
                    <a:pt x="94276" y="140615"/>
                  </a:lnTo>
                  <a:lnTo>
                    <a:pt x="97085" y="141184"/>
                  </a:lnTo>
                  <a:lnTo>
                    <a:pt x="112327" y="149711"/>
                  </a:lnTo>
                  <a:lnTo>
                    <a:pt x="115470" y="150423"/>
                  </a:lnTo>
                  <a:lnTo>
                    <a:pt x="118623" y="149839"/>
                  </a:lnTo>
                  <a:lnTo>
                    <a:pt x="131290" y="144121"/>
                  </a:lnTo>
                  <a:lnTo>
                    <a:pt x="176083" y="131633"/>
                  </a:lnTo>
                  <a:lnTo>
                    <a:pt x="207481" y="11374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293">
              <a:extLst>
                <a:ext uri="{FF2B5EF4-FFF2-40B4-BE49-F238E27FC236}">
                  <a16:creationId xmlns:a16="http://schemas.microsoft.com/office/drawing/2014/main" id="{8D440C30-922D-AC92-300A-A1ACDE7B5F52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6667500" y="2985794"/>
              <a:ext cx="142876" cy="14582"/>
            </a:xfrm>
            <a:custGeom>
              <a:avLst/>
              <a:gdLst/>
              <a:ahLst/>
              <a:cxnLst/>
              <a:rect l="0" t="0" r="0" b="0"/>
              <a:pathLst>
                <a:path w="142876" h="14582">
                  <a:moveTo>
                    <a:pt x="0" y="5056"/>
                  </a:moveTo>
                  <a:lnTo>
                    <a:pt x="0" y="5056"/>
                  </a:lnTo>
                  <a:lnTo>
                    <a:pt x="23850" y="3998"/>
                  </a:lnTo>
                  <a:lnTo>
                    <a:pt x="35648" y="0"/>
                  </a:lnTo>
                  <a:lnTo>
                    <a:pt x="50768" y="339"/>
                  </a:lnTo>
                  <a:lnTo>
                    <a:pt x="97512" y="4642"/>
                  </a:lnTo>
                  <a:lnTo>
                    <a:pt x="114247" y="5930"/>
                  </a:lnTo>
                  <a:lnTo>
                    <a:pt x="142875" y="145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294">
              <a:extLst>
                <a:ext uri="{FF2B5EF4-FFF2-40B4-BE49-F238E27FC236}">
                  <a16:creationId xmlns:a16="http://schemas.microsoft.com/office/drawing/2014/main" id="{4CE706E2-6DD3-D201-3E6E-6AB3F95FD548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486525" y="29527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295">
              <a:extLst>
                <a:ext uri="{FF2B5EF4-FFF2-40B4-BE49-F238E27FC236}">
                  <a16:creationId xmlns:a16="http://schemas.microsoft.com/office/drawing/2014/main" id="{4DA8C39F-24A1-1F2F-0826-FBF6AE21BCA5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458066" y="3042512"/>
              <a:ext cx="85610" cy="91214"/>
            </a:xfrm>
            <a:custGeom>
              <a:avLst/>
              <a:gdLst/>
              <a:ahLst/>
              <a:cxnLst/>
              <a:rect l="0" t="0" r="0" b="0"/>
              <a:pathLst>
                <a:path w="85610" h="91214">
                  <a:moveTo>
                    <a:pt x="9409" y="5488"/>
                  </a:moveTo>
                  <a:lnTo>
                    <a:pt x="9409" y="5488"/>
                  </a:lnTo>
                  <a:lnTo>
                    <a:pt x="9409" y="0"/>
                  </a:lnTo>
                  <a:lnTo>
                    <a:pt x="8351" y="29155"/>
                  </a:lnTo>
                  <a:lnTo>
                    <a:pt x="472" y="61886"/>
                  </a:lnTo>
                  <a:lnTo>
                    <a:pt x="0" y="75189"/>
                  </a:lnTo>
                  <a:lnTo>
                    <a:pt x="1019" y="77356"/>
                  </a:lnTo>
                  <a:lnTo>
                    <a:pt x="2758" y="78800"/>
                  </a:lnTo>
                  <a:lnTo>
                    <a:pt x="7511" y="80404"/>
                  </a:lnTo>
                  <a:lnTo>
                    <a:pt x="54432" y="81673"/>
                  </a:lnTo>
                  <a:lnTo>
                    <a:pt x="68022" y="81684"/>
                  </a:lnTo>
                  <a:lnTo>
                    <a:pt x="85609" y="912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296">
              <a:extLst>
                <a:ext uri="{FF2B5EF4-FFF2-40B4-BE49-F238E27FC236}">
                  <a16:creationId xmlns:a16="http://schemas.microsoft.com/office/drawing/2014/main" id="{BC2E56A1-0303-30D9-6AEB-3578F08A592F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210300" y="2886633"/>
              <a:ext cx="219076" cy="178715"/>
            </a:xfrm>
            <a:custGeom>
              <a:avLst/>
              <a:gdLst/>
              <a:ahLst/>
              <a:cxnLst/>
              <a:rect l="0" t="0" r="0" b="0"/>
              <a:pathLst>
                <a:path w="219076" h="178715">
                  <a:moveTo>
                    <a:pt x="0" y="66117"/>
                  </a:moveTo>
                  <a:lnTo>
                    <a:pt x="0" y="66117"/>
                  </a:lnTo>
                  <a:lnTo>
                    <a:pt x="0" y="61061"/>
                  </a:lnTo>
                  <a:lnTo>
                    <a:pt x="2822" y="55756"/>
                  </a:lnTo>
                  <a:lnTo>
                    <a:pt x="41290" y="15313"/>
                  </a:lnTo>
                  <a:lnTo>
                    <a:pt x="60523" y="3674"/>
                  </a:lnTo>
                  <a:lnTo>
                    <a:pt x="75612" y="278"/>
                  </a:lnTo>
                  <a:lnTo>
                    <a:pt x="78983" y="0"/>
                  </a:lnTo>
                  <a:lnTo>
                    <a:pt x="93840" y="4663"/>
                  </a:lnTo>
                  <a:lnTo>
                    <a:pt x="97486" y="7156"/>
                  </a:lnTo>
                  <a:lnTo>
                    <a:pt x="101535" y="12748"/>
                  </a:lnTo>
                  <a:lnTo>
                    <a:pt x="103815" y="26903"/>
                  </a:lnTo>
                  <a:lnTo>
                    <a:pt x="96489" y="74468"/>
                  </a:lnTo>
                  <a:lnTo>
                    <a:pt x="74691" y="114842"/>
                  </a:lnTo>
                  <a:lnTo>
                    <a:pt x="36718" y="162167"/>
                  </a:lnTo>
                  <a:lnTo>
                    <a:pt x="29372" y="167014"/>
                  </a:lnTo>
                  <a:lnTo>
                    <a:pt x="25931" y="168307"/>
                  </a:lnTo>
                  <a:lnTo>
                    <a:pt x="23638" y="168110"/>
                  </a:lnTo>
                  <a:lnTo>
                    <a:pt x="22109" y="166921"/>
                  </a:lnTo>
                  <a:lnTo>
                    <a:pt x="21089" y="165070"/>
                  </a:lnTo>
                  <a:lnTo>
                    <a:pt x="24711" y="147294"/>
                  </a:lnTo>
                  <a:lnTo>
                    <a:pt x="37543" y="126976"/>
                  </a:lnTo>
                  <a:lnTo>
                    <a:pt x="78288" y="83202"/>
                  </a:lnTo>
                  <a:lnTo>
                    <a:pt x="88770" y="73710"/>
                  </a:lnTo>
                  <a:lnTo>
                    <a:pt x="121646" y="48661"/>
                  </a:lnTo>
                  <a:lnTo>
                    <a:pt x="149066" y="21790"/>
                  </a:lnTo>
                  <a:lnTo>
                    <a:pt x="150919" y="17136"/>
                  </a:lnTo>
                  <a:lnTo>
                    <a:pt x="152107" y="10581"/>
                  </a:lnTo>
                  <a:lnTo>
                    <a:pt x="149448" y="12506"/>
                  </a:lnTo>
                  <a:lnTo>
                    <a:pt x="139178" y="19541"/>
                  </a:lnTo>
                  <a:lnTo>
                    <a:pt x="116745" y="36455"/>
                  </a:lnTo>
                  <a:lnTo>
                    <a:pt x="87511" y="72651"/>
                  </a:lnTo>
                  <a:lnTo>
                    <a:pt x="81227" y="90893"/>
                  </a:lnTo>
                  <a:lnTo>
                    <a:pt x="77193" y="126985"/>
                  </a:lnTo>
                  <a:lnTo>
                    <a:pt x="81550" y="147887"/>
                  </a:lnTo>
                  <a:lnTo>
                    <a:pt x="94601" y="167486"/>
                  </a:lnTo>
                  <a:lnTo>
                    <a:pt x="105897" y="174669"/>
                  </a:lnTo>
                  <a:lnTo>
                    <a:pt x="129802" y="178714"/>
                  </a:lnTo>
                  <a:lnTo>
                    <a:pt x="160874" y="177090"/>
                  </a:lnTo>
                  <a:lnTo>
                    <a:pt x="219075" y="1613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297">
              <a:extLst>
                <a:ext uri="{FF2B5EF4-FFF2-40B4-BE49-F238E27FC236}">
                  <a16:creationId xmlns:a16="http://schemas.microsoft.com/office/drawing/2014/main" id="{8699A296-E140-4CD7-D122-EDA0F2011015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022106" y="2771775"/>
              <a:ext cx="121404" cy="393994"/>
            </a:xfrm>
            <a:custGeom>
              <a:avLst/>
              <a:gdLst/>
              <a:ahLst/>
              <a:cxnLst/>
              <a:rect l="0" t="0" r="0" b="0"/>
              <a:pathLst>
                <a:path w="121404" h="393994">
                  <a:moveTo>
                    <a:pt x="111994" y="0"/>
                  </a:moveTo>
                  <a:lnTo>
                    <a:pt x="111994" y="0"/>
                  </a:lnTo>
                  <a:lnTo>
                    <a:pt x="121403" y="0"/>
                  </a:lnTo>
                  <a:lnTo>
                    <a:pt x="113307" y="0"/>
                  </a:lnTo>
                  <a:lnTo>
                    <a:pt x="97045" y="8663"/>
                  </a:lnTo>
                  <a:lnTo>
                    <a:pt x="51890" y="53591"/>
                  </a:lnTo>
                  <a:lnTo>
                    <a:pt x="37656" y="74618"/>
                  </a:lnTo>
                  <a:lnTo>
                    <a:pt x="25696" y="113988"/>
                  </a:lnTo>
                  <a:lnTo>
                    <a:pt x="10318" y="158513"/>
                  </a:lnTo>
                  <a:lnTo>
                    <a:pt x="1906" y="203600"/>
                  </a:lnTo>
                  <a:lnTo>
                    <a:pt x="0" y="247769"/>
                  </a:lnTo>
                  <a:lnTo>
                    <a:pt x="8301" y="288909"/>
                  </a:lnTo>
                  <a:lnTo>
                    <a:pt x="20133" y="332118"/>
                  </a:lnTo>
                  <a:lnTo>
                    <a:pt x="34563" y="361577"/>
                  </a:lnTo>
                  <a:lnTo>
                    <a:pt x="65834" y="392552"/>
                  </a:lnTo>
                  <a:lnTo>
                    <a:pt x="70637" y="393993"/>
                  </a:lnTo>
                  <a:lnTo>
                    <a:pt x="92944" y="390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298">
              <a:extLst>
                <a:ext uri="{FF2B5EF4-FFF2-40B4-BE49-F238E27FC236}">
                  <a16:creationId xmlns:a16="http://schemas.microsoft.com/office/drawing/2014/main" id="{D8AED627-DB88-9CCE-A23F-B40667BF94F4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5591178" y="2790825"/>
              <a:ext cx="285748" cy="266673"/>
            </a:xfrm>
            <a:custGeom>
              <a:avLst/>
              <a:gdLst/>
              <a:ahLst/>
              <a:cxnLst/>
              <a:rect l="0" t="0" r="0" b="0"/>
              <a:pathLst>
                <a:path w="285748" h="266673">
                  <a:moveTo>
                    <a:pt x="28572" y="28575"/>
                  </a:moveTo>
                  <a:lnTo>
                    <a:pt x="28572" y="28575"/>
                  </a:lnTo>
                  <a:lnTo>
                    <a:pt x="9949" y="9952"/>
                  </a:lnTo>
                  <a:lnTo>
                    <a:pt x="9559" y="1362"/>
                  </a:lnTo>
                  <a:lnTo>
                    <a:pt x="8488" y="908"/>
                  </a:lnTo>
                  <a:lnTo>
                    <a:pt x="4042" y="269"/>
                  </a:lnTo>
                  <a:lnTo>
                    <a:pt x="6381" y="120"/>
                  </a:lnTo>
                  <a:lnTo>
                    <a:pt x="6369" y="80"/>
                  </a:lnTo>
                  <a:lnTo>
                    <a:pt x="0" y="0"/>
                  </a:lnTo>
                  <a:lnTo>
                    <a:pt x="5054" y="5056"/>
                  </a:lnTo>
                  <a:lnTo>
                    <a:pt x="10359" y="7539"/>
                  </a:lnTo>
                  <a:lnTo>
                    <a:pt x="38599" y="16868"/>
                  </a:lnTo>
                  <a:lnTo>
                    <a:pt x="78192" y="36070"/>
                  </a:lnTo>
                  <a:lnTo>
                    <a:pt x="125089" y="66092"/>
                  </a:lnTo>
                  <a:lnTo>
                    <a:pt x="136027" y="73824"/>
                  </a:lnTo>
                  <a:lnTo>
                    <a:pt x="164954" y="112605"/>
                  </a:lnTo>
                  <a:lnTo>
                    <a:pt x="166060" y="117403"/>
                  </a:lnTo>
                  <a:lnTo>
                    <a:pt x="165739" y="121660"/>
                  </a:lnTo>
                  <a:lnTo>
                    <a:pt x="148889" y="159181"/>
                  </a:lnTo>
                  <a:lnTo>
                    <a:pt x="107576" y="196679"/>
                  </a:lnTo>
                  <a:lnTo>
                    <a:pt x="65787" y="225821"/>
                  </a:lnTo>
                  <a:lnTo>
                    <a:pt x="32114" y="251583"/>
                  </a:lnTo>
                  <a:lnTo>
                    <a:pt x="1009" y="266211"/>
                  </a:lnTo>
                  <a:lnTo>
                    <a:pt x="41213" y="266672"/>
                  </a:lnTo>
                  <a:lnTo>
                    <a:pt x="86965" y="263872"/>
                  </a:lnTo>
                  <a:lnTo>
                    <a:pt x="126654" y="258498"/>
                  </a:lnTo>
                  <a:lnTo>
                    <a:pt x="171820" y="257349"/>
                  </a:lnTo>
                  <a:lnTo>
                    <a:pt x="212575" y="257198"/>
                  </a:lnTo>
                  <a:lnTo>
                    <a:pt x="259350" y="257176"/>
                  </a:lnTo>
                  <a:lnTo>
                    <a:pt x="285747" y="2571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299">
              <a:extLst>
                <a:ext uri="{FF2B5EF4-FFF2-40B4-BE49-F238E27FC236}">
                  <a16:creationId xmlns:a16="http://schemas.microsoft.com/office/drawing/2014/main" id="{D84F963A-9309-3A48-3E50-3A70CC9C39D6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5629793" y="2771775"/>
              <a:ext cx="199508" cy="27242"/>
            </a:xfrm>
            <a:custGeom>
              <a:avLst/>
              <a:gdLst/>
              <a:ahLst/>
              <a:cxnLst/>
              <a:rect l="0" t="0" r="0" b="0"/>
              <a:pathLst>
                <a:path w="199508" h="27242">
                  <a:moveTo>
                    <a:pt x="28057" y="9525"/>
                  </a:moveTo>
                  <a:lnTo>
                    <a:pt x="28057" y="9525"/>
                  </a:lnTo>
                  <a:lnTo>
                    <a:pt x="19856" y="17726"/>
                  </a:lnTo>
                  <a:lnTo>
                    <a:pt x="13868" y="18658"/>
                  </a:lnTo>
                  <a:lnTo>
                    <a:pt x="5391" y="18934"/>
                  </a:lnTo>
                  <a:lnTo>
                    <a:pt x="3421" y="20031"/>
                  </a:lnTo>
                  <a:lnTo>
                    <a:pt x="2108" y="21820"/>
                  </a:lnTo>
                  <a:lnTo>
                    <a:pt x="0" y="27241"/>
                  </a:lnTo>
                  <a:lnTo>
                    <a:pt x="4692" y="23123"/>
                  </a:lnTo>
                  <a:lnTo>
                    <a:pt x="42345" y="16764"/>
                  </a:lnTo>
                  <a:lnTo>
                    <a:pt x="84266" y="10955"/>
                  </a:lnTo>
                  <a:lnTo>
                    <a:pt x="124180" y="3261"/>
                  </a:lnTo>
                  <a:lnTo>
                    <a:pt x="168996" y="430"/>
                  </a:lnTo>
                  <a:lnTo>
                    <a:pt x="199507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SMARTInkShape-Group78">
            <a:extLst>
              <a:ext uri="{FF2B5EF4-FFF2-40B4-BE49-F238E27FC236}">
                <a16:creationId xmlns:a16="http://schemas.microsoft.com/office/drawing/2014/main" id="{CBDDDA18-A17A-05A7-2FD8-A69365EBB2D0}"/>
              </a:ext>
            </a:extLst>
          </p:cNvPr>
          <p:cNvGrpSpPr/>
          <p:nvPr/>
        </p:nvGrpSpPr>
        <p:grpSpPr>
          <a:xfrm>
            <a:off x="2533650" y="3333750"/>
            <a:ext cx="276225" cy="247651"/>
            <a:chOff x="2533650" y="3333750"/>
            <a:chExt cx="276225" cy="247651"/>
          </a:xfrm>
        </p:grpSpPr>
        <p:sp>
          <p:nvSpPr>
            <p:cNvPr id="21" name="SMARTInkShape-300">
              <a:extLst>
                <a:ext uri="{FF2B5EF4-FFF2-40B4-BE49-F238E27FC236}">
                  <a16:creationId xmlns:a16="http://schemas.microsoft.com/office/drawing/2014/main" id="{B2146CCD-4D1A-2C21-09D8-3685FEB750F5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2533650" y="3352828"/>
              <a:ext cx="276225" cy="228573"/>
            </a:xfrm>
            <a:custGeom>
              <a:avLst/>
              <a:gdLst/>
              <a:ahLst/>
              <a:cxnLst/>
              <a:rect l="0" t="0" r="0" b="0"/>
              <a:pathLst>
                <a:path w="276225" h="228573">
                  <a:moveTo>
                    <a:pt x="19050" y="9497"/>
                  </a:moveTo>
                  <a:lnTo>
                    <a:pt x="19050" y="9497"/>
                  </a:lnTo>
                  <a:lnTo>
                    <a:pt x="1325" y="9497"/>
                  </a:lnTo>
                  <a:lnTo>
                    <a:pt x="883" y="8439"/>
                  </a:lnTo>
                  <a:lnTo>
                    <a:pt x="262" y="4009"/>
                  </a:lnTo>
                  <a:lnTo>
                    <a:pt x="116" y="6353"/>
                  </a:lnTo>
                  <a:lnTo>
                    <a:pt x="78" y="6342"/>
                  </a:lnTo>
                  <a:lnTo>
                    <a:pt x="0" y="0"/>
                  </a:lnTo>
                  <a:lnTo>
                    <a:pt x="0" y="5036"/>
                  </a:lnTo>
                  <a:lnTo>
                    <a:pt x="1058" y="6523"/>
                  </a:lnTo>
                  <a:lnTo>
                    <a:pt x="2822" y="7515"/>
                  </a:lnTo>
                  <a:lnTo>
                    <a:pt x="18314" y="14161"/>
                  </a:lnTo>
                  <a:lnTo>
                    <a:pt x="36269" y="24608"/>
                  </a:lnTo>
                  <a:lnTo>
                    <a:pt x="79855" y="35805"/>
                  </a:lnTo>
                  <a:lnTo>
                    <a:pt x="109377" y="47776"/>
                  </a:lnTo>
                  <a:lnTo>
                    <a:pt x="146417" y="79740"/>
                  </a:lnTo>
                  <a:lnTo>
                    <a:pt x="149741" y="85872"/>
                  </a:lnTo>
                  <a:lnTo>
                    <a:pt x="152050" y="101595"/>
                  </a:lnTo>
                  <a:lnTo>
                    <a:pt x="152244" y="107932"/>
                  </a:lnTo>
                  <a:lnTo>
                    <a:pt x="149508" y="114277"/>
                  </a:lnTo>
                  <a:lnTo>
                    <a:pt x="134027" y="136693"/>
                  </a:lnTo>
                  <a:lnTo>
                    <a:pt x="92553" y="159519"/>
                  </a:lnTo>
                  <a:lnTo>
                    <a:pt x="47653" y="197407"/>
                  </a:lnTo>
                  <a:lnTo>
                    <a:pt x="39" y="228550"/>
                  </a:lnTo>
                  <a:lnTo>
                    <a:pt x="26" y="228558"/>
                  </a:lnTo>
                  <a:lnTo>
                    <a:pt x="40719" y="228572"/>
                  </a:lnTo>
                  <a:lnTo>
                    <a:pt x="79540" y="225750"/>
                  </a:lnTo>
                  <a:lnTo>
                    <a:pt x="115290" y="221033"/>
                  </a:lnTo>
                  <a:lnTo>
                    <a:pt x="155183" y="219440"/>
                  </a:lnTo>
                  <a:lnTo>
                    <a:pt x="196537" y="212578"/>
                  </a:lnTo>
                  <a:lnTo>
                    <a:pt x="239129" y="209924"/>
                  </a:lnTo>
                  <a:lnTo>
                    <a:pt x="276221" y="209522"/>
                  </a:lnTo>
                  <a:lnTo>
                    <a:pt x="276224" y="214579"/>
                  </a:lnTo>
                  <a:lnTo>
                    <a:pt x="275166" y="215010"/>
                  </a:lnTo>
                  <a:lnTo>
                    <a:pt x="266700" y="20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301">
              <a:extLst>
                <a:ext uri="{FF2B5EF4-FFF2-40B4-BE49-F238E27FC236}">
                  <a16:creationId xmlns:a16="http://schemas.microsoft.com/office/drawing/2014/main" id="{342068C0-1AF3-E70D-4D02-8E8E1B41E861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2553092" y="3333750"/>
              <a:ext cx="228209" cy="25160"/>
            </a:xfrm>
            <a:custGeom>
              <a:avLst/>
              <a:gdLst/>
              <a:ahLst/>
              <a:cxnLst/>
              <a:rect l="0" t="0" r="0" b="0"/>
              <a:pathLst>
                <a:path w="228209" h="25160">
                  <a:moveTo>
                    <a:pt x="9133" y="19050"/>
                  </a:moveTo>
                  <a:lnTo>
                    <a:pt x="9133" y="19050"/>
                  </a:lnTo>
                  <a:lnTo>
                    <a:pt x="9133" y="24538"/>
                  </a:lnTo>
                  <a:lnTo>
                    <a:pt x="9133" y="22194"/>
                  </a:lnTo>
                  <a:lnTo>
                    <a:pt x="9133" y="25159"/>
                  </a:lnTo>
                  <a:lnTo>
                    <a:pt x="9133" y="20064"/>
                  </a:lnTo>
                  <a:lnTo>
                    <a:pt x="9133" y="24407"/>
                  </a:lnTo>
                  <a:lnTo>
                    <a:pt x="8075" y="24738"/>
                  </a:lnTo>
                  <a:lnTo>
                    <a:pt x="0" y="19334"/>
                  </a:lnTo>
                  <a:lnTo>
                    <a:pt x="42609" y="19052"/>
                  </a:lnTo>
                  <a:lnTo>
                    <a:pt x="85979" y="19050"/>
                  </a:lnTo>
                  <a:lnTo>
                    <a:pt x="129048" y="12504"/>
                  </a:lnTo>
                  <a:lnTo>
                    <a:pt x="174669" y="8728"/>
                  </a:lnTo>
                  <a:lnTo>
                    <a:pt x="220884" y="402"/>
                  </a:lnTo>
                  <a:lnTo>
                    <a:pt x="22820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SMARTInkShape-Group79">
            <a:extLst>
              <a:ext uri="{FF2B5EF4-FFF2-40B4-BE49-F238E27FC236}">
                <a16:creationId xmlns:a16="http://schemas.microsoft.com/office/drawing/2014/main" id="{7DD1DB0A-6B81-061F-151F-1A13A5404997}"/>
              </a:ext>
            </a:extLst>
          </p:cNvPr>
          <p:cNvGrpSpPr/>
          <p:nvPr/>
        </p:nvGrpSpPr>
        <p:grpSpPr>
          <a:xfrm>
            <a:off x="2867191" y="3171825"/>
            <a:ext cx="1435759" cy="504826"/>
            <a:chOff x="2867191" y="3171825"/>
            <a:chExt cx="1435759" cy="504826"/>
          </a:xfrm>
        </p:grpSpPr>
        <p:sp>
          <p:nvSpPr>
            <p:cNvPr id="24" name="SMARTInkShape-302">
              <a:extLst>
                <a:ext uri="{FF2B5EF4-FFF2-40B4-BE49-F238E27FC236}">
                  <a16:creationId xmlns:a16="http://schemas.microsoft.com/office/drawing/2014/main" id="{B33823DE-63F7-480E-FE58-E852001A624A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4162425" y="3171825"/>
              <a:ext cx="140525" cy="504826"/>
            </a:xfrm>
            <a:custGeom>
              <a:avLst/>
              <a:gdLst/>
              <a:ahLst/>
              <a:cxnLst/>
              <a:rect l="0" t="0" r="0" b="0"/>
              <a:pathLst>
                <a:path w="140525" h="504826">
                  <a:moveTo>
                    <a:pt x="0" y="0"/>
                  </a:moveTo>
                  <a:lnTo>
                    <a:pt x="0" y="0"/>
                  </a:lnTo>
                  <a:lnTo>
                    <a:pt x="13257" y="13257"/>
                  </a:lnTo>
                  <a:lnTo>
                    <a:pt x="34293" y="52193"/>
                  </a:lnTo>
                  <a:lnTo>
                    <a:pt x="57692" y="94271"/>
                  </a:lnTo>
                  <a:lnTo>
                    <a:pt x="79183" y="133648"/>
                  </a:lnTo>
                  <a:lnTo>
                    <a:pt x="100603" y="173773"/>
                  </a:lnTo>
                  <a:lnTo>
                    <a:pt x="119199" y="217652"/>
                  </a:lnTo>
                  <a:lnTo>
                    <a:pt x="133064" y="256894"/>
                  </a:lnTo>
                  <a:lnTo>
                    <a:pt x="138514" y="279275"/>
                  </a:lnTo>
                  <a:lnTo>
                    <a:pt x="140524" y="323343"/>
                  </a:lnTo>
                  <a:lnTo>
                    <a:pt x="132259" y="364986"/>
                  </a:lnTo>
                  <a:lnTo>
                    <a:pt x="125457" y="386583"/>
                  </a:lnTo>
                  <a:lnTo>
                    <a:pt x="102859" y="419456"/>
                  </a:lnTo>
                  <a:lnTo>
                    <a:pt x="64347" y="454335"/>
                  </a:lnTo>
                  <a:lnTo>
                    <a:pt x="17169" y="482247"/>
                  </a:lnTo>
                  <a:lnTo>
                    <a:pt x="8336" y="488793"/>
                  </a:lnTo>
                  <a:lnTo>
                    <a:pt x="3704" y="495230"/>
                  </a:lnTo>
                  <a:lnTo>
                    <a:pt x="732" y="502929"/>
                  </a:lnTo>
                  <a:lnTo>
                    <a:pt x="19050" y="504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303">
              <a:extLst>
                <a:ext uri="{FF2B5EF4-FFF2-40B4-BE49-F238E27FC236}">
                  <a16:creationId xmlns:a16="http://schemas.microsoft.com/office/drawing/2014/main" id="{6B641735-7C19-0908-0159-4DEF744CE950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3733800" y="3181469"/>
              <a:ext cx="266701" cy="138720"/>
            </a:xfrm>
            <a:custGeom>
              <a:avLst/>
              <a:gdLst/>
              <a:ahLst/>
              <a:cxnLst/>
              <a:rect l="0" t="0" r="0" b="0"/>
              <a:pathLst>
                <a:path w="266701" h="138720">
                  <a:moveTo>
                    <a:pt x="0" y="133231"/>
                  </a:moveTo>
                  <a:lnTo>
                    <a:pt x="0" y="133231"/>
                  </a:lnTo>
                  <a:lnTo>
                    <a:pt x="0" y="138719"/>
                  </a:lnTo>
                  <a:lnTo>
                    <a:pt x="0" y="134163"/>
                  </a:lnTo>
                  <a:lnTo>
                    <a:pt x="5056" y="133507"/>
                  </a:lnTo>
                  <a:lnTo>
                    <a:pt x="51045" y="101715"/>
                  </a:lnTo>
                  <a:lnTo>
                    <a:pt x="91818" y="69194"/>
                  </a:lnTo>
                  <a:lnTo>
                    <a:pt x="99016" y="59615"/>
                  </a:lnTo>
                  <a:lnTo>
                    <a:pt x="100936" y="55578"/>
                  </a:lnTo>
                  <a:lnTo>
                    <a:pt x="108713" y="48272"/>
                  </a:lnTo>
                  <a:lnTo>
                    <a:pt x="117109" y="41496"/>
                  </a:lnTo>
                  <a:lnTo>
                    <a:pt x="133211" y="9689"/>
                  </a:lnTo>
                  <a:lnTo>
                    <a:pt x="133349" y="0"/>
                  </a:lnTo>
                  <a:lnTo>
                    <a:pt x="133350" y="4973"/>
                  </a:lnTo>
                  <a:lnTo>
                    <a:pt x="136172" y="10258"/>
                  </a:lnTo>
                  <a:lnTo>
                    <a:pt x="142012" y="16134"/>
                  </a:lnTo>
                  <a:lnTo>
                    <a:pt x="185175" y="51945"/>
                  </a:lnTo>
                  <a:lnTo>
                    <a:pt x="202446" y="67989"/>
                  </a:lnTo>
                  <a:lnTo>
                    <a:pt x="234847" y="92117"/>
                  </a:lnTo>
                  <a:lnTo>
                    <a:pt x="247601" y="104608"/>
                  </a:lnTo>
                  <a:lnTo>
                    <a:pt x="266700" y="1046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304">
              <a:extLst>
                <a:ext uri="{FF2B5EF4-FFF2-40B4-BE49-F238E27FC236}">
                  <a16:creationId xmlns:a16="http://schemas.microsoft.com/office/drawing/2014/main" id="{80E2A3E2-0EBD-AC84-9163-82E614AA6B6D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4114800" y="35052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305">
              <a:extLst>
                <a:ext uri="{FF2B5EF4-FFF2-40B4-BE49-F238E27FC236}">
                  <a16:creationId xmlns:a16="http://schemas.microsoft.com/office/drawing/2014/main" id="{FFC9DE5F-5348-A0B3-2D86-91F328261F77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4067328" y="3552825"/>
              <a:ext cx="95098" cy="94670"/>
            </a:xfrm>
            <a:custGeom>
              <a:avLst/>
              <a:gdLst/>
              <a:ahLst/>
              <a:cxnLst/>
              <a:rect l="0" t="0" r="0" b="0"/>
              <a:pathLst>
                <a:path w="95098" h="94670">
                  <a:moveTo>
                    <a:pt x="18897" y="0"/>
                  </a:moveTo>
                  <a:lnTo>
                    <a:pt x="18897" y="0"/>
                  </a:lnTo>
                  <a:lnTo>
                    <a:pt x="23953" y="5057"/>
                  </a:lnTo>
                  <a:lnTo>
                    <a:pt x="24385" y="7605"/>
                  </a:lnTo>
                  <a:lnTo>
                    <a:pt x="23613" y="10361"/>
                  </a:lnTo>
                  <a:lnTo>
                    <a:pt x="22041" y="13257"/>
                  </a:lnTo>
                  <a:lnTo>
                    <a:pt x="11477" y="56692"/>
                  </a:lnTo>
                  <a:lnTo>
                    <a:pt x="2458" y="74855"/>
                  </a:lnTo>
                  <a:lnTo>
                    <a:pt x="0" y="93290"/>
                  </a:lnTo>
                  <a:lnTo>
                    <a:pt x="5559" y="94379"/>
                  </a:lnTo>
                  <a:lnTo>
                    <a:pt x="10005" y="94669"/>
                  </a:lnTo>
                  <a:lnTo>
                    <a:pt x="17768" y="92170"/>
                  </a:lnTo>
                  <a:lnTo>
                    <a:pt x="21320" y="90021"/>
                  </a:lnTo>
                  <a:lnTo>
                    <a:pt x="41170" y="86574"/>
                  </a:lnTo>
                  <a:lnTo>
                    <a:pt x="83804" y="85725"/>
                  </a:lnTo>
                  <a:lnTo>
                    <a:pt x="95097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306">
              <a:extLst>
                <a:ext uri="{FF2B5EF4-FFF2-40B4-BE49-F238E27FC236}">
                  <a16:creationId xmlns:a16="http://schemas.microsoft.com/office/drawing/2014/main" id="{8432D2F2-36AD-0D65-B36D-792409E7FEB3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871629" y="3385925"/>
              <a:ext cx="128427" cy="243003"/>
            </a:xfrm>
            <a:custGeom>
              <a:avLst/>
              <a:gdLst/>
              <a:ahLst/>
              <a:cxnLst/>
              <a:rect l="0" t="0" r="0" b="0"/>
              <a:pathLst>
                <a:path w="128427" h="243003">
                  <a:moveTo>
                    <a:pt x="5046" y="24025"/>
                  </a:moveTo>
                  <a:lnTo>
                    <a:pt x="5046" y="24025"/>
                  </a:lnTo>
                  <a:lnTo>
                    <a:pt x="14178" y="24025"/>
                  </a:lnTo>
                  <a:lnTo>
                    <a:pt x="14561" y="14893"/>
                  </a:lnTo>
                  <a:lnTo>
                    <a:pt x="5438" y="14510"/>
                  </a:lnTo>
                  <a:lnTo>
                    <a:pt x="0" y="55204"/>
                  </a:lnTo>
                  <a:lnTo>
                    <a:pt x="1904" y="81947"/>
                  </a:lnTo>
                  <a:lnTo>
                    <a:pt x="9171" y="104922"/>
                  </a:lnTo>
                  <a:lnTo>
                    <a:pt x="23084" y="125135"/>
                  </a:lnTo>
                  <a:lnTo>
                    <a:pt x="40612" y="139473"/>
                  </a:lnTo>
                  <a:lnTo>
                    <a:pt x="46748" y="141207"/>
                  </a:lnTo>
                  <a:lnTo>
                    <a:pt x="59211" y="140311"/>
                  </a:lnTo>
                  <a:lnTo>
                    <a:pt x="64440" y="137532"/>
                  </a:lnTo>
                  <a:lnTo>
                    <a:pt x="77912" y="122450"/>
                  </a:lnTo>
                  <a:lnTo>
                    <a:pt x="101987" y="80338"/>
                  </a:lnTo>
                  <a:lnTo>
                    <a:pt x="116329" y="36262"/>
                  </a:lnTo>
                  <a:lnTo>
                    <a:pt x="119063" y="23114"/>
                  </a:lnTo>
                  <a:lnTo>
                    <a:pt x="127871" y="5649"/>
                  </a:lnTo>
                  <a:lnTo>
                    <a:pt x="128426" y="688"/>
                  </a:lnTo>
                  <a:lnTo>
                    <a:pt x="127516" y="0"/>
                  </a:lnTo>
                  <a:lnTo>
                    <a:pt x="125851" y="600"/>
                  </a:lnTo>
                  <a:lnTo>
                    <a:pt x="123683" y="2059"/>
                  </a:lnTo>
                  <a:lnTo>
                    <a:pt x="122237" y="4089"/>
                  </a:lnTo>
                  <a:lnTo>
                    <a:pt x="120631" y="9167"/>
                  </a:lnTo>
                  <a:lnTo>
                    <a:pt x="119459" y="51893"/>
                  </a:lnTo>
                  <a:lnTo>
                    <a:pt x="119368" y="90521"/>
                  </a:lnTo>
                  <a:lnTo>
                    <a:pt x="122173" y="136095"/>
                  </a:lnTo>
                  <a:lnTo>
                    <a:pt x="126887" y="171884"/>
                  </a:lnTo>
                  <a:lnTo>
                    <a:pt x="127551" y="217572"/>
                  </a:lnTo>
                  <a:lnTo>
                    <a:pt x="123699" y="230343"/>
                  </a:lnTo>
                  <a:lnTo>
                    <a:pt x="121190" y="234595"/>
                  </a:lnTo>
                  <a:lnTo>
                    <a:pt x="115579" y="239320"/>
                  </a:lnTo>
                  <a:lnTo>
                    <a:pt x="106470" y="241980"/>
                  </a:lnTo>
                  <a:lnTo>
                    <a:pt x="87580" y="243002"/>
                  </a:lnTo>
                  <a:lnTo>
                    <a:pt x="54945" y="233965"/>
                  </a:lnTo>
                  <a:lnTo>
                    <a:pt x="54187" y="232777"/>
                  </a:lnTo>
                  <a:lnTo>
                    <a:pt x="52671" y="224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307">
              <a:extLst>
                <a:ext uri="{FF2B5EF4-FFF2-40B4-BE49-F238E27FC236}">
                  <a16:creationId xmlns:a16="http://schemas.microsoft.com/office/drawing/2014/main" id="{B1D81411-FE75-C3F6-95C3-7A02EDC7A33B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3571875" y="3495709"/>
              <a:ext cx="200026" cy="19017"/>
            </a:xfrm>
            <a:custGeom>
              <a:avLst/>
              <a:gdLst/>
              <a:ahLst/>
              <a:cxnLst/>
              <a:rect l="0" t="0" r="0" b="0"/>
              <a:pathLst>
                <a:path w="200026" h="19017">
                  <a:moveTo>
                    <a:pt x="0" y="19016"/>
                  </a:moveTo>
                  <a:lnTo>
                    <a:pt x="0" y="19016"/>
                  </a:lnTo>
                  <a:lnTo>
                    <a:pt x="30397" y="17958"/>
                  </a:lnTo>
                  <a:lnTo>
                    <a:pt x="73435" y="10815"/>
                  </a:lnTo>
                  <a:lnTo>
                    <a:pt x="115921" y="9666"/>
                  </a:lnTo>
                  <a:lnTo>
                    <a:pt x="161080" y="8456"/>
                  </a:lnTo>
                  <a:lnTo>
                    <a:pt x="199797" y="0"/>
                  </a:lnTo>
                  <a:lnTo>
                    <a:pt x="200025" y="94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308">
              <a:extLst>
                <a:ext uri="{FF2B5EF4-FFF2-40B4-BE49-F238E27FC236}">
                  <a16:creationId xmlns:a16="http://schemas.microsoft.com/office/drawing/2014/main" id="{21CF20DE-B21F-E29E-2184-533F4AFF5056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3343275" y="348615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4469" y="9525"/>
                  </a:lnTo>
                  <a:lnTo>
                    <a:pt x="2979" y="8467"/>
                  </a:lnTo>
                  <a:lnTo>
                    <a:pt x="1986" y="6703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309">
              <a:extLst>
                <a:ext uri="{FF2B5EF4-FFF2-40B4-BE49-F238E27FC236}">
                  <a16:creationId xmlns:a16="http://schemas.microsoft.com/office/drawing/2014/main" id="{6744EA5A-E839-D74B-3B65-4ADB9E56F2AE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3347335" y="3575912"/>
              <a:ext cx="72141" cy="71996"/>
            </a:xfrm>
            <a:custGeom>
              <a:avLst/>
              <a:gdLst/>
              <a:ahLst/>
              <a:cxnLst/>
              <a:rect l="0" t="0" r="0" b="0"/>
              <a:pathLst>
                <a:path w="72141" h="71996">
                  <a:moveTo>
                    <a:pt x="5465" y="5488"/>
                  </a:moveTo>
                  <a:lnTo>
                    <a:pt x="5465" y="5488"/>
                  </a:lnTo>
                  <a:lnTo>
                    <a:pt x="10521" y="5488"/>
                  </a:lnTo>
                  <a:lnTo>
                    <a:pt x="12011" y="4430"/>
                  </a:lnTo>
                  <a:lnTo>
                    <a:pt x="13004" y="2666"/>
                  </a:lnTo>
                  <a:lnTo>
                    <a:pt x="13666" y="431"/>
                  </a:lnTo>
                  <a:lnTo>
                    <a:pt x="14107" y="0"/>
                  </a:lnTo>
                  <a:lnTo>
                    <a:pt x="14402" y="771"/>
                  </a:lnTo>
                  <a:lnTo>
                    <a:pt x="14980" y="10463"/>
                  </a:lnTo>
                  <a:lnTo>
                    <a:pt x="12163" y="15813"/>
                  </a:lnTo>
                  <a:lnTo>
                    <a:pt x="9930" y="18721"/>
                  </a:lnTo>
                  <a:lnTo>
                    <a:pt x="7450" y="27597"/>
                  </a:lnTo>
                  <a:lnTo>
                    <a:pt x="4484" y="59211"/>
                  </a:lnTo>
                  <a:lnTo>
                    <a:pt x="442" y="65701"/>
                  </a:lnTo>
                  <a:lnTo>
                    <a:pt x="0" y="67855"/>
                  </a:lnTo>
                  <a:lnTo>
                    <a:pt x="763" y="69291"/>
                  </a:lnTo>
                  <a:lnTo>
                    <a:pt x="5190" y="71995"/>
                  </a:lnTo>
                  <a:lnTo>
                    <a:pt x="23329" y="64602"/>
                  </a:lnTo>
                  <a:lnTo>
                    <a:pt x="72140" y="626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310">
              <a:extLst>
                <a:ext uri="{FF2B5EF4-FFF2-40B4-BE49-F238E27FC236}">
                  <a16:creationId xmlns:a16="http://schemas.microsoft.com/office/drawing/2014/main" id="{350E67A1-3955-B2FD-5DFB-2B181B8424FC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3144601" y="3414210"/>
              <a:ext cx="122211" cy="256295"/>
            </a:xfrm>
            <a:custGeom>
              <a:avLst/>
              <a:gdLst/>
              <a:ahLst/>
              <a:cxnLst/>
              <a:rect l="0" t="0" r="0" b="0"/>
              <a:pathLst>
                <a:path w="122211" h="256295">
                  <a:moveTo>
                    <a:pt x="8174" y="24315"/>
                  </a:moveTo>
                  <a:lnTo>
                    <a:pt x="8174" y="24315"/>
                  </a:lnTo>
                  <a:lnTo>
                    <a:pt x="17307" y="24315"/>
                  </a:lnTo>
                  <a:lnTo>
                    <a:pt x="17699" y="14800"/>
                  </a:lnTo>
                  <a:lnTo>
                    <a:pt x="12212" y="14792"/>
                  </a:lnTo>
                  <a:lnTo>
                    <a:pt x="14555" y="14790"/>
                  </a:lnTo>
                  <a:lnTo>
                    <a:pt x="11711" y="14790"/>
                  </a:lnTo>
                  <a:lnTo>
                    <a:pt x="10532" y="15848"/>
                  </a:lnTo>
                  <a:lnTo>
                    <a:pt x="9222" y="19847"/>
                  </a:lnTo>
                  <a:lnTo>
                    <a:pt x="7322" y="37583"/>
                  </a:lnTo>
                  <a:lnTo>
                    <a:pt x="1689" y="51059"/>
                  </a:lnTo>
                  <a:lnTo>
                    <a:pt x="0" y="65835"/>
                  </a:lnTo>
                  <a:lnTo>
                    <a:pt x="6969" y="106608"/>
                  </a:lnTo>
                  <a:lnTo>
                    <a:pt x="13283" y="119451"/>
                  </a:lnTo>
                  <a:lnTo>
                    <a:pt x="22086" y="130097"/>
                  </a:lnTo>
                  <a:lnTo>
                    <a:pt x="44722" y="142550"/>
                  </a:lnTo>
                  <a:lnTo>
                    <a:pt x="49473" y="143355"/>
                  </a:lnTo>
                  <a:lnTo>
                    <a:pt x="53698" y="142833"/>
                  </a:lnTo>
                  <a:lnTo>
                    <a:pt x="61216" y="139432"/>
                  </a:lnTo>
                  <a:lnTo>
                    <a:pt x="68084" y="134392"/>
                  </a:lnTo>
                  <a:lnTo>
                    <a:pt x="87513" y="103041"/>
                  </a:lnTo>
                  <a:lnTo>
                    <a:pt x="98395" y="57332"/>
                  </a:lnTo>
                  <a:lnTo>
                    <a:pt x="108617" y="13806"/>
                  </a:lnTo>
                  <a:lnTo>
                    <a:pt x="107945" y="10959"/>
                  </a:lnTo>
                  <a:lnTo>
                    <a:pt x="104317" y="6389"/>
                  </a:lnTo>
                  <a:lnTo>
                    <a:pt x="103689" y="542"/>
                  </a:lnTo>
                  <a:lnTo>
                    <a:pt x="104659" y="0"/>
                  </a:lnTo>
                  <a:lnTo>
                    <a:pt x="108559" y="2219"/>
                  </a:lnTo>
                  <a:lnTo>
                    <a:pt x="110998" y="9556"/>
                  </a:lnTo>
                  <a:lnTo>
                    <a:pt x="112692" y="47301"/>
                  </a:lnTo>
                  <a:lnTo>
                    <a:pt x="113931" y="86629"/>
                  </a:lnTo>
                  <a:lnTo>
                    <a:pt x="119473" y="125563"/>
                  </a:lnTo>
                  <a:lnTo>
                    <a:pt x="121585" y="163911"/>
                  </a:lnTo>
                  <a:lnTo>
                    <a:pt x="122210" y="201026"/>
                  </a:lnTo>
                  <a:lnTo>
                    <a:pt x="121337" y="230485"/>
                  </a:lnTo>
                  <a:lnTo>
                    <a:pt x="114262" y="254809"/>
                  </a:lnTo>
                  <a:lnTo>
                    <a:pt x="111708" y="256294"/>
                  </a:lnTo>
                  <a:lnTo>
                    <a:pt x="103225" y="255122"/>
                  </a:lnTo>
                  <a:lnTo>
                    <a:pt x="57065" y="233703"/>
                  </a:lnTo>
                  <a:lnTo>
                    <a:pt x="27224" y="2243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311">
              <a:extLst>
                <a:ext uri="{FF2B5EF4-FFF2-40B4-BE49-F238E27FC236}">
                  <a16:creationId xmlns:a16="http://schemas.microsoft.com/office/drawing/2014/main" id="{02A4CB62-D128-3897-565F-492BA099B417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2867191" y="3295650"/>
              <a:ext cx="133185" cy="371476"/>
            </a:xfrm>
            <a:custGeom>
              <a:avLst/>
              <a:gdLst/>
              <a:ahLst/>
              <a:cxnLst/>
              <a:rect l="0" t="0" r="0" b="0"/>
              <a:pathLst>
                <a:path w="133185" h="371476">
                  <a:moveTo>
                    <a:pt x="133184" y="9525"/>
                  </a:moveTo>
                  <a:lnTo>
                    <a:pt x="133184" y="9525"/>
                  </a:lnTo>
                  <a:lnTo>
                    <a:pt x="133184" y="3"/>
                  </a:lnTo>
                  <a:lnTo>
                    <a:pt x="119927" y="0"/>
                  </a:lnTo>
                  <a:lnTo>
                    <a:pt x="105737" y="10113"/>
                  </a:lnTo>
                  <a:lnTo>
                    <a:pt x="68226" y="56496"/>
                  </a:lnTo>
                  <a:lnTo>
                    <a:pt x="42590" y="103630"/>
                  </a:lnTo>
                  <a:lnTo>
                    <a:pt x="22189" y="146729"/>
                  </a:lnTo>
                  <a:lnTo>
                    <a:pt x="6201" y="185951"/>
                  </a:lnTo>
                  <a:lnTo>
                    <a:pt x="1092" y="232091"/>
                  </a:lnTo>
                  <a:lnTo>
                    <a:pt x="0" y="276894"/>
                  </a:lnTo>
                  <a:lnTo>
                    <a:pt x="7471" y="313399"/>
                  </a:lnTo>
                  <a:lnTo>
                    <a:pt x="17149" y="335335"/>
                  </a:lnTo>
                  <a:lnTo>
                    <a:pt x="27285" y="348710"/>
                  </a:lnTo>
                  <a:lnTo>
                    <a:pt x="38846" y="356065"/>
                  </a:lnTo>
                  <a:lnTo>
                    <a:pt x="82437" y="369807"/>
                  </a:lnTo>
                  <a:lnTo>
                    <a:pt x="104609" y="3714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SMARTInkShape-312">
            <a:extLst>
              <a:ext uri="{FF2B5EF4-FFF2-40B4-BE49-F238E27FC236}">
                <a16:creationId xmlns:a16="http://schemas.microsoft.com/office/drawing/2014/main" id="{155386F7-48B5-C75E-E3C8-2DD7D5BD00A7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238626" y="3057528"/>
            <a:ext cx="142875" cy="104772"/>
          </a:xfrm>
          <a:custGeom>
            <a:avLst/>
            <a:gdLst/>
            <a:ahLst/>
            <a:cxnLst/>
            <a:rect l="0" t="0" r="0" b="0"/>
            <a:pathLst>
              <a:path w="142875" h="104772">
                <a:moveTo>
                  <a:pt x="19049" y="19047"/>
                </a:moveTo>
                <a:lnTo>
                  <a:pt x="19049" y="19047"/>
                </a:lnTo>
                <a:lnTo>
                  <a:pt x="19049" y="9638"/>
                </a:lnTo>
                <a:lnTo>
                  <a:pt x="27250" y="1331"/>
                </a:lnTo>
                <a:lnTo>
                  <a:pt x="37672" y="32"/>
                </a:lnTo>
                <a:lnTo>
                  <a:pt x="46262" y="0"/>
                </a:lnTo>
                <a:lnTo>
                  <a:pt x="65223" y="17607"/>
                </a:lnTo>
                <a:lnTo>
                  <a:pt x="66546" y="35323"/>
                </a:lnTo>
                <a:lnTo>
                  <a:pt x="50194" y="64825"/>
                </a:lnTo>
                <a:lnTo>
                  <a:pt x="47708" y="72201"/>
                </a:lnTo>
                <a:lnTo>
                  <a:pt x="43075" y="79007"/>
                </a:lnTo>
                <a:lnTo>
                  <a:pt x="37488" y="82737"/>
                </a:lnTo>
                <a:lnTo>
                  <a:pt x="31477" y="85454"/>
                </a:lnTo>
                <a:lnTo>
                  <a:pt x="22143" y="91875"/>
                </a:lnTo>
                <a:lnTo>
                  <a:pt x="12675" y="95306"/>
                </a:lnTo>
                <a:lnTo>
                  <a:pt x="1" y="104770"/>
                </a:lnTo>
                <a:lnTo>
                  <a:pt x="0" y="104771"/>
                </a:lnTo>
                <a:lnTo>
                  <a:pt x="9720" y="103713"/>
                </a:lnTo>
                <a:lnTo>
                  <a:pt x="50398" y="96130"/>
                </a:lnTo>
                <a:lnTo>
                  <a:pt x="69730" y="94450"/>
                </a:lnTo>
                <a:lnTo>
                  <a:pt x="111470" y="83504"/>
                </a:lnTo>
                <a:lnTo>
                  <a:pt x="119392" y="79444"/>
                </a:lnTo>
                <a:lnTo>
                  <a:pt x="133170" y="76234"/>
                </a:lnTo>
                <a:lnTo>
                  <a:pt x="142874" y="8572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SMARTInkShape-Group81">
            <a:extLst>
              <a:ext uri="{FF2B5EF4-FFF2-40B4-BE49-F238E27FC236}">
                <a16:creationId xmlns:a16="http://schemas.microsoft.com/office/drawing/2014/main" id="{D9551EF9-2E37-6A8B-C18A-239122D47848}"/>
              </a:ext>
            </a:extLst>
          </p:cNvPr>
          <p:cNvGrpSpPr/>
          <p:nvPr/>
        </p:nvGrpSpPr>
        <p:grpSpPr>
          <a:xfrm>
            <a:off x="2499587" y="3695700"/>
            <a:ext cx="2024789" cy="438151"/>
            <a:chOff x="2499587" y="3695700"/>
            <a:chExt cx="2024789" cy="438151"/>
          </a:xfrm>
        </p:grpSpPr>
        <p:sp>
          <p:nvSpPr>
            <p:cNvPr id="36" name="SMARTInkShape-313">
              <a:extLst>
                <a:ext uri="{FF2B5EF4-FFF2-40B4-BE49-F238E27FC236}">
                  <a16:creationId xmlns:a16="http://schemas.microsoft.com/office/drawing/2014/main" id="{B5AC814D-BC89-1D1B-8A5F-8E03868B3BD3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3610578" y="3924311"/>
              <a:ext cx="208948" cy="171440"/>
            </a:xfrm>
            <a:custGeom>
              <a:avLst/>
              <a:gdLst/>
              <a:ahLst/>
              <a:cxnLst/>
              <a:rect l="0" t="0" r="0" b="0"/>
              <a:pathLst>
                <a:path w="208948" h="171440">
                  <a:moveTo>
                    <a:pt x="8922" y="38089"/>
                  </a:moveTo>
                  <a:lnTo>
                    <a:pt x="8922" y="38089"/>
                  </a:lnTo>
                  <a:lnTo>
                    <a:pt x="8922" y="24832"/>
                  </a:lnTo>
                  <a:lnTo>
                    <a:pt x="11039" y="21842"/>
                  </a:lnTo>
                  <a:lnTo>
                    <a:pt x="19035" y="15699"/>
                  </a:lnTo>
                  <a:lnTo>
                    <a:pt x="32753" y="9678"/>
                  </a:lnTo>
                  <a:lnTo>
                    <a:pt x="34334" y="7506"/>
                  </a:lnTo>
                  <a:lnTo>
                    <a:pt x="35388" y="5001"/>
                  </a:lnTo>
                  <a:lnTo>
                    <a:pt x="38208" y="3330"/>
                  </a:lnTo>
                  <a:lnTo>
                    <a:pt x="58770" y="429"/>
                  </a:lnTo>
                  <a:lnTo>
                    <a:pt x="83216" y="0"/>
                  </a:lnTo>
                  <a:lnTo>
                    <a:pt x="89614" y="5049"/>
                  </a:lnTo>
                  <a:lnTo>
                    <a:pt x="92410" y="10352"/>
                  </a:lnTo>
                  <a:lnTo>
                    <a:pt x="94353" y="27616"/>
                  </a:lnTo>
                  <a:lnTo>
                    <a:pt x="93501" y="49097"/>
                  </a:lnTo>
                  <a:lnTo>
                    <a:pt x="89552" y="62737"/>
                  </a:lnTo>
                  <a:lnTo>
                    <a:pt x="67805" y="92317"/>
                  </a:lnTo>
                  <a:lnTo>
                    <a:pt x="36813" y="121572"/>
                  </a:lnTo>
                  <a:lnTo>
                    <a:pt x="25551" y="130226"/>
                  </a:lnTo>
                  <a:lnTo>
                    <a:pt x="13261" y="144881"/>
                  </a:lnTo>
                  <a:lnTo>
                    <a:pt x="1432" y="151400"/>
                  </a:lnTo>
                  <a:lnTo>
                    <a:pt x="753" y="152788"/>
                  </a:lnTo>
                  <a:lnTo>
                    <a:pt x="0" y="157153"/>
                  </a:lnTo>
                  <a:lnTo>
                    <a:pt x="857" y="158740"/>
                  </a:lnTo>
                  <a:lnTo>
                    <a:pt x="2488" y="159798"/>
                  </a:lnTo>
                  <a:lnTo>
                    <a:pt x="8179" y="160973"/>
                  </a:lnTo>
                  <a:lnTo>
                    <a:pt x="24342" y="160577"/>
                  </a:lnTo>
                  <a:lnTo>
                    <a:pt x="48768" y="156344"/>
                  </a:lnTo>
                  <a:lnTo>
                    <a:pt x="88289" y="160500"/>
                  </a:lnTo>
                  <a:lnTo>
                    <a:pt x="131491" y="161635"/>
                  </a:lnTo>
                  <a:lnTo>
                    <a:pt x="174562" y="161877"/>
                  </a:lnTo>
                  <a:lnTo>
                    <a:pt x="179674" y="161890"/>
                  </a:lnTo>
                  <a:lnTo>
                    <a:pt x="183081" y="162956"/>
                  </a:lnTo>
                  <a:lnTo>
                    <a:pt x="185353" y="164725"/>
                  </a:lnTo>
                  <a:lnTo>
                    <a:pt x="188999" y="170113"/>
                  </a:lnTo>
                  <a:lnTo>
                    <a:pt x="192320" y="170850"/>
                  </a:lnTo>
                  <a:lnTo>
                    <a:pt x="208947" y="1714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314">
              <a:extLst>
                <a:ext uri="{FF2B5EF4-FFF2-40B4-BE49-F238E27FC236}">
                  <a16:creationId xmlns:a16="http://schemas.microsoft.com/office/drawing/2014/main" id="{1B58171F-5752-E14F-F551-23D27C14CEE0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3400425" y="4000500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19050"/>
                  </a:moveTo>
                  <a:lnTo>
                    <a:pt x="0" y="19050"/>
                  </a:lnTo>
                  <a:lnTo>
                    <a:pt x="40704" y="19050"/>
                  </a:lnTo>
                  <a:lnTo>
                    <a:pt x="83246" y="11511"/>
                  </a:lnTo>
                  <a:lnTo>
                    <a:pt x="123608" y="6877"/>
                  </a:lnTo>
                  <a:lnTo>
                    <a:pt x="142811" y="2037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315">
              <a:extLst>
                <a:ext uri="{FF2B5EF4-FFF2-40B4-BE49-F238E27FC236}">
                  <a16:creationId xmlns:a16="http://schemas.microsoft.com/office/drawing/2014/main" id="{4A0AA04F-9294-3EF5-875A-1604C4A36798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3038475" y="3938208"/>
              <a:ext cx="199907" cy="195643"/>
            </a:xfrm>
            <a:custGeom>
              <a:avLst/>
              <a:gdLst/>
              <a:ahLst/>
              <a:cxnLst/>
              <a:rect l="0" t="0" r="0" b="0"/>
              <a:pathLst>
                <a:path w="199907" h="195643">
                  <a:moveTo>
                    <a:pt x="0" y="33717"/>
                  </a:moveTo>
                  <a:lnTo>
                    <a:pt x="0" y="33717"/>
                  </a:lnTo>
                  <a:lnTo>
                    <a:pt x="0" y="28660"/>
                  </a:lnTo>
                  <a:lnTo>
                    <a:pt x="1058" y="27171"/>
                  </a:lnTo>
                  <a:lnTo>
                    <a:pt x="2822" y="26178"/>
                  </a:lnTo>
                  <a:lnTo>
                    <a:pt x="5056" y="25516"/>
                  </a:lnTo>
                  <a:lnTo>
                    <a:pt x="19297" y="14005"/>
                  </a:lnTo>
                  <a:lnTo>
                    <a:pt x="25510" y="9081"/>
                  </a:lnTo>
                  <a:lnTo>
                    <a:pt x="38122" y="3098"/>
                  </a:lnTo>
                  <a:lnTo>
                    <a:pt x="41290" y="604"/>
                  </a:lnTo>
                  <a:lnTo>
                    <a:pt x="43401" y="0"/>
                  </a:lnTo>
                  <a:lnTo>
                    <a:pt x="44809" y="656"/>
                  </a:lnTo>
                  <a:lnTo>
                    <a:pt x="45748" y="2151"/>
                  </a:lnTo>
                  <a:lnTo>
                    <a:pt x="47432" y="3148"/>
                  </a:lnTo>
                  <a:lnTo>
                    <a:pt x="52125" y="4256"/>
                  </a:lnTo>
                  <a:lnTo>
                    <a:pt x="53801" y="5610"/>
                  </a:lnTo>
                  <a:lnTo>
                    <a:pt x="61765" y="28435"/>
                  </a:lnTo>
                  <a:lnTo>
                    <a:pt x="66243" y="73513"/>
                  </a:lnTo>
                  <a:lnTo>
                    <a:pt x="65531" y="115740"/>
                  </a:lnTo>
                  <a:lnTo>
                    <a:pt x="57409" y="163342"/>
                  </a:lnTo>
                  <a:lnTo>
                    <a:pt x="57227" y="171137"/>
                  </a:lnTo>
                  <a:lnTo>
                    <a:pt x="57160" y="162756"/>
                  </a:lnTo>
                  <a:lnTo>
                    <a:pt x="70409" y="123284"/>
                  </a:lnTo>
                  <a:lnTo>
                    <a:pt x="102206" y="79519"/>
                  </a:lnTo>
                  <a:lnTo>
                    <a:pt x="146085" y="40508"/>
                  </a:lnTo>
                  <a:lnTo>
                    <a:pt x="164052" y="29497"/>
                  </a:lnTo>
                  <a:lnTo>
                    <a:pt x="180761" y="24253"/>
                  </a:lnTo>
                  <a:lnTo>
                    <a:pt x="185968" y="24210"/>
                  </a:lnTo>
                  <a:lnTo>
                    <a:pt x="187479" y="26321"/>
                  </a:lnTo>
                  <a:lnTo>
                    <a:pt x="189605" y="39404"/>
                  </a:lnTo>
                  <a:lnTo>
                    <a:pt x="191293" y="56686"/>
                  </a:lnTo>
                  <a:lnTo>
                    <a:pt x="198666" y="92846"/>
                  </a:lnTo>
                  <a:lnTo>
                    <a:pt x="199906" y="134933"/>
                  </a:lnTo>
                  <a:lnTo>
                    <a:pt x="190317" y="172140"/>
                  </a:lnTo>
                  <a:lnTo>
                    <a:pt x="182414" y="184067"/>
                  </a:lnTo>
                  <a:lnTo>
                    <a:pt x="181101" y="194138"/>
                  </a:lnTo>
                  <a:lnTo>
                    <a:pt x="182118" y="194639"/>
                  </a:lnTo>
                  <a:lnTo>
                    <a:pt x="190500" y="1956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16">
              <a:extLst>
                <a:ext uri="{FF2B5EF4-FFF2-40B4-BE49-F238E27FC236}">
                  <a16:creationId xmlns:a16="http://schemas.microsoft.com/office/drawing/2014/main" id="{0F1E6CA6-4C0D-EBA3-FD02-215C4F8D278E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2499587" y="3695700"/>
              <a:ext cx="2024789" cy="93927"/>
            </a:xfrm>
            <a:custGeom>
              <a:avLst/>
              <a:gdLst/>
              <a:ahLst/>
              <a:cxnLst/>
              <a:rect l="0" t="0" r="0" b="0"/>
              <a:pathLst>
                <a:path w="2024789" h="93927">
                  <a:moveTo>
                    <a:pt x="5488" y="85725"/>
                  </a:moveTo>
                  <a:lnTo>
                    <a:pt x="5488" y="85725"/>
                  </a:lnTo>
                  <a:lnTo>
                    <a:pt x="432" y="90782"/>
                  </a:lnTo>
                  <a:lnTo>
                    <a:pt x="0" y="92271"/>
                  </a:lnTo>
                  <a:lnTo>
                    <a:pt x="771" y="93264"/>
                  </a:lnTo>
                  <a:lnTo>
                    <a:pt x="2343" y="93926"/>
                  </a:lnTo>
                  <a:lnTo>
                    <a:pt x="3391" y="93309"/>
                  </a:lnTo>
                  <a:lnTo>
                    <a:pt x="5478" y="85772"/>
                  </a:lnTo>
                  <a:lnTo>
                    <a:pt x="5488" y="85725"/>
                  </a:lnTo>
                  <a:lnTo>
                    <a:pt x="19677" y="85725"/>
                  </a:lnTo>
                  <a:lnTo>
                    <a:pt x="25199" y="82903"/>
                  </a:lnTo>
                  <a:lnTo>
                    <a:pt x="31182" y="79179"/>
                  </a:lnTo>
                  <a:lnTo>
                    <a:pt x="41558" y="77083"/>
                  </a:lnTo>
                  <a:lnTo>
                    <a:pt x="85858" y="76223"/>
                  </a:lnTo>
                  <a:lnTo>
                    <a:pt x="113282" y="73382"/>
                  </a:lnTo>
                  <a:lnTo>
                    <a:pt x="160139" y="67264"/>
                  </a:lnTo>
                  <a:lnTo>
                    <a:pt x="201489" y="66792"/>
                  </a:lnTo>
                  <a:lnTo>
                    <a:pt x="242818" y="60152"/>
                  </a:lnTo>
                  <a:lnTo>
                    <a:pt x="281556" y="57743"/>
                  </a:lnTo>
                  <a:lnTo>
                    <a:pt x="324838" y="57267"/>
                  </a:lnTo>
                  <a:lnTo>
                    <a:pt x="364115" y="57165"/>
                  </a:lnTo>
                  <a:lnTo>
                    <a:pt x="404881" y="57153"/>
                  </a:lnTo>
                  <a:lnTo>
                    <a:pt x="450054" y="57150"/>
                  </a:lnTo>
                  <a:lnTo>
                    <a:pt x="493471" y="57150"/>
                  </a:lnTo>
                  <a:lnTo>
                    <a:pt x="530017" y="57150"/>
                  </a:lnTo>
                  <a:lnTo>
                    <a:pt x="567657" y="57150"/>
                  </a:lnTo>
                  <a:lnTo>
                    <a:pt x="605620" y="57150"/>
                  </a:lnTo>
                  <a:lnTo>
                    <a:pt x="651318" y="57150"/>
                  </a:lnTo>
                  <a:lnTo>
                    <a:pt x="686265" y="57150"/>
                  </a:lnTo>
                  <a:lnTo>
                    <a:pt x="728488" y="57150"/>
                  </a:lnTo>
                  <a:lnTo>
                    <a:pt x="769456" y="57150"/>
                  </a:lnTo>
                  <a:lnTo>
                    <a:pt x="814679" y="56092"/>
                  </a:lnTo>
                  <a:lnTo>
                    <a:pt x="851908" y="50604"/>
                  </a:lnTo>
                  <a:lnTo>
                    <a:pt x="894924" y="48508"/>
                  </a:lnTo>
                  <a:lnTo>
                    <a:pt x="942278" y="47800"/>
                  </a:lnTo>
                  <a:lnTo>
                    <a:pt x="987811" y="47659"/>
                  </a:lnTo>
                  <a:lnTo>
                    <a:pt x="1027267" y="47635"/>
                  </a:lnTo>
                  <a:lnTo>
                    <a:pt x="1065769" y="42572"/>
                  </a:lnTo>
                  <a:lnTo>
                    <a:pt x="1096907" y="40087"/>
                  </a:lnTo>
                  <a:lnTo>
                    <a:pt x="1141672" y="38689"/>
                  </a:lnTo>
                  <a:lnTo>
                    <a:pt x="1177865" y="35452"/>
                  </a:lnTo>
                  <a:lnTo>
                    <a:pt x="1215401" y="30612"/>
                  </a:lnTo>
                  <a:lnTo>
                    <a:pt x="1255897" y="28977"/>
                  </a:lnTo>
                  <a:lnTo>
                    <a:pt x="1299488" y="27596"/>
                  </a:lnTo>
                  <a:lnTo>
                    <a:pt x="1337397" y="22053"/>
                  </a:lnTo>
                  <a:lnTo>
                    <a:pt x="1378498" y="19939"/>
                  </a:lnTo>
                  <a:lnTo>
                    <a:pt x="1418602" y="19226"/>
                  </a:lnTo>
                  <a:lnTo>
                    <a:pt x="1457122" y="19102"/>
                  </a:lnTo>
                  <a:lnTo>
                    <a:pt x="1502050" y="19065"/>
                  </a:lnTo>
                  <a:lnTo>
                    <a:pt x="1549468" y="19053"/>
                  </a:lnTo>
                  <a:lnTo>
                    <a:pt x="1587502" y="19050"/>
                  </a:lnTo>
                  <a:lnTo>
                    <a:pt x="1632284" y="19050"/>
                  </a:lnTo>
                  <a:lnTo>
                    <a:pt x="1666192" y="19050"/>
                  </a:lnTo>
                  <a:lnTo>
                    <a:pt x="1701371" y="19050"/>
                  </a:lnTo>
                  <a:lnTo>
                    <a:pt x="1747749" y="17992"/>
                  </a:lnTo>
                  <a:lnTo>
                    <a:pt x="1792460" y="11511"/>
                  </a:lnTo>
                  <a:lnTo>
                    <a:pt x="1836006" y="10114"/>
                  </a:lnTo>
                  <a:lnTo>
                    <a:pt x="1882423" y="9700"/>
                  </a:lnTo>
                  <a:lnTo>
                    <a:pt x="1921222" y="6755"/>
                  </a:lnTo>
                  <a:lnTo>
                    <a:pt x="1967797" y="889"/>
                  </a:lnTo>
                  <a:lnTo>
                    <a:pt x="2010228" y="117"/>
                  </a:lnTo>
                  <a:lnTo>
                    <a:pt x="20247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82">
            <a:extLst>
              <a:ext uri="{FF2B5EF4-FFF2-40B4-BE49-F238E27FC236}">
                <a16:creationId xmlns:a16="http://schemas.microsoft.com/office/drawing/2014/main" id="{88E7B415-26F0-0B37-5583-360CE3CCC741}"/>
              </a:ext>
            </a:extLst>
          </p:cNvPr>
          <p:cNvGrpSpPr/>
          <p:nvPr/>
        </p:nvGrpSpPr>
        <p:grpSpPr>
          <a:xfrm>
            <a:off x="6200775" y="4848236"/>
            <a:ext cx="419101" cy="398151"/>
            <a:chOff x="6200775" y="4848236"/>
            <a:chExt cx="419101" cy="398151"/>
          </a:xfrm>
        </p:grpSpPr>
        <p:sp>
          <p:nvSpPr>
            <p:cNvPr id="41" name="SMARTInkShape-317">
              <a:extLst>
                <a:ext uri="{FF2B5EF4-FFF2-40B4-BE49-F238E27FC236}">
                  <a16:creationId xmlns:a16="http://schemas.microsoft.com/office/drawing/2014/main" id="{CAF8240B-2E6B-BBF2-469C-9BAD8FC4A062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515100" y="4848236"/>
              <a:ext cx="104776" cy="76190"/>
            </a:xfrm>
            <a:custGeom>
              <a:avLst/>
              <a:gdLst/>
              <a:ahLst/>
              <a:cxnLst/>
              <a:rect l="0" t="0" r="0" b="0"/>
              <a:pathLst>
                <a:path w="104776" h="76190">
                  <a:moveTo>
                    <a:pt x="0" y="19039"/>
                  </a:moveTo>
                  <a:lnTo>
                    <a:pt x="0" y="19039"/>
                  </a:lnTo>
                  <a:lnTo>
                    <a:pt x="5056" y="19039"/>
                  </a:lnTo>
                  <a:lnTo>
                    <a:pt x="6545" y="17981"/>
                  </a:lnTo>
                  <a:lnTo>
                    <a:pt x="7538" y="16217"/>
                  </a:lnTo>
                  <a:lnTo>
                    <a:pt x="9264" y="9338"/>
                  </a:lnTo>
                  <a:lnTo>
                    <a:pt x="9409" y="4850"/>
                  </a:lnTo>
                  <a:lnTo>
                    <a:pt x="10506" y="3229"/>
                  </a:lnTo>
                  <a:lnTo>
                    <a:pt x="12296" y="2150"/>
                  </a:lnTo>
                  <a:lnTo>
                    <a:pt x="19219" y="274"/>
                  </a:lnTo>
                  <a:lnTo>
                    <a:pt x="33204" y="0"/>
                  </a:lnTo>
                  <a:lnTo>
                    <a:pt x="34837" y="1054"/>
                  </a:lnTo>
                  <a:lnTo>
                    <a:pt x="35924" y="2816"/>
                  </a:lnTo>
                  <a:lnTo>
                    <a:pt x="36650" y="5049"/>
                  </a:lnTo>
                  <a:lnTo>
                    <a:pt x="38192" y="6537"/>
                  </a:lnTo>
                  <a:lnTo>
                    <a:pt x="46174" y="9122"/>
                  </a:lnTo>
                  <a:lnTo>
                    <a:pt x="47195" y="19511"/>
                  </a:lnTo>
                  <a:lnTo>
                    <a:pt x="46280" y="22528"/>
                  </a:lnTo>
                  <a:lnTo>
                    <a:pt x="44612" y="24540"/>
                  </a:lnTo>
                  <a:lnTo>
                    <a:pt x="42441" y="25882"/>
                  </a:lnTo>
                  <a:lnTo>
                    <a:pt x="40994" y="27833"/>
                  </a:lnTo>
                  <a:lnTo>
                    <a:pt x="35849" y="38572"/>
                  </a:lnTo>
                  <a:lnTo>
                    <a:pt x="31808" y="44654"/>
                  </a:lnTo>
                  <a:lnTo>
                    <a:pt x="30012" y="50884"/>
                  </a:lnTo>
                  <a:lnTo>
                    <a:pt x="28475" y="52969"/>
                  </a:lnTo>
                  <a:lnTo>
                    <a:pt x="26391" y="54359"/>
                  </a:lnTo>
                  <a:lnTo>
                    <a:pt x="21255" y="56962"/>
                  </a:lnTo>
                  <a:lnTo>
                    <a:pt x="11278" y="65177"/>
                  </a:lnTo>
                  <a:lnTo>
                    <a:pt x="10304" y="68825"/>
                  </a:lnTo>
                  <a:lnTo>
                    <a:pt x="10045" y="71280"/>
                  </a:lnTo>
                  <a:lnTo>
                    <a:pt x="8813" y="72916"/>
                  </a:lnTo>
                  <a:lnTo>
                    <a:pt x="80" y="76164"/>
                  </a:lnTo>
                  <a:lnTo>
                    <a:pt x="3" y="76189"/>
                  </a:lnTo>
                  <a:lnTo>
                    <a:pt x="43849" y="76189"/>
                  </a:lnTo>
                  <a:lnTo>
                    <a:pt x="69731" y="75131"/>
                  </a:lnTo>
                  <a:lnTo>
                    <a:pt x="103119" y="66780"/>
                  </a:lnTo>
                  <a:lnTo>
                    <a:pt x="103671" y="67800"/>
                  </a:lnTo>
                  <a:lnTo>
                    <a:pt x="104775" y="7618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18">
              <a:extLst>
                <a:ext uri="{FF2B5EF4-FFF2-40B4-BE49-F238E27FC236}">
                  <a16:creationId xmlns:a16="http://schemas.microsoft.com/office/drawing/2014/main" id="{5FC3A11F-9B3D-1BED-365F-B527407429DE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6367752" y="5144825"/>
              <a:ext cx="128299" cy="101562"/>
            </a:xfrm>
            <a:custGeom>
              <a:avLst/>
              <a:gdLst/>
              <a:ahLst/>
              <a:cxnLst/>
              <a:rect l="0" t="0" r="0" b="0"/>
              <a:pathLst>
                <a:path w="128299" h="101562">
                  <a:moveTo>
                    <a:pt x="42573" y="36775"/>
                  </a:moveTo>
                  <a:lnTo>
                    <a:pt x="42573" y="36775"/>
                  </a:lnTo>
                  <a:lnTo>
                    <a:pt x="42573" y="42263"/>
                  </a:lnTo>
                  <a:lnTo>
                    <a:pt x="42573" y="39919"/>
                  </a:lnTo>
                  <a:lnTo>
                    <a:pt x="42573" y="42763"/>
                  </a:lnTo>
                  <a:lnTo>
                    <a:pt x="43631" y="43942"/>
                  </a:lnTo>
                  <a:lnTo>
                    <a:pt x="50774" y="45990"/>
                  </a:lnTo>
                  <a:lnTo>
                    <a:pt x="56762" y="51265"/>
                  </a:lnTo>
                  <a:lnTo>
                    <a:pt x="65107" y="53798"/>
                  </a:lnTo>
                  <a:lnTo>
                    <a:pt x="70295" y="54474"/>
                  </a:lnTo>
                  <a:lnTo>
                    <a:pt x="78883" y="52402"/>
                  </a:lnTo>
                  <a:lnTo>
                    <a:pt x="86227" y="49012"/>
                  </a:lnTo>
                  <a:lnTo>
                    <a:pt x="102793" y="46658"/>
                  </a:lnTo>
                  <a:lnTo>
                    <a:pt x="104945" y="45480"/>
                  </a:lnTo>
                  <a:lnTo>
                    <a:pt x="106380" y="43637"/>
                  </a:lnTo>
                  <a:lnTo>
                    <a:pt x="109031" y="38766"/>
                  </a:lnTo>
                  <a:lnTo>
                    <a:pt x="115416" y="30074"/>
                  </a:lnTo>
                  <a:lnTo>
                    <a:pt x="118331" y="19561"/>
                  </a:lnTo>
                  <a:lnTo>
                    <a:pt x="118642" y="13212"/>
                  </a:lnTo>
                  <a:lnTo>
                    <a:pt x="117627" y="11541"/>
                  </a:lnTo>
                  <a:lnTo>
                    <a:pt x="115893" y="10428"/>
                  </a:lnTo>
                  <a:lnTo>
                    <a:pt x="109363" y="8239"/>
                  </a:lnTo>
                  <a:lnTo>
                    <a:pt x="104225" y="8211"/>
                  </a:lnTo>
                  <a:lnTo>
                    <a:pt x="98903" y="5383"/>
                  </a:lnTo>
                  <a:lnTo>
                    <a:pt x="93008" y="1656"/>
                  </a:lnTo>
                  <a:lnTo>
                    <a:pt x="86860" y="0"/>
                  </a:lnTo>
                  <a:lnTo>
                    <a:pt x="83739" y="617"/>
                  </a:lnTo>
                  <a:lnTo>
                    <a:pt x="71127" y="6388"/>
                  </a:lnTo>
                  <a:lnTo>
                    <a:pt x="55270" y="9020"/>
                  </a:lnTo>
                  <a:lnTo>
                    <a:pt x="21672" y="30581"/>
                  </a:lnTo>
                  <a:lnTo>
                    <a:pt x="17408" y="36844"/>
                  </a:lnTo>
                  <a:lnTo>
                    <a:pt x="16272" y="39997"/>
                  </a:lnTo>
                  <a:lnTo>
                    <a:pt x="14455" y="42097"/>
                  </a:lnTo>
                  <a:lnTo>
                    <a:pt x="9615" y="44432"/>
                  </a:lnTo>
                  <a:lnTo>
                    <a:pt x="3937" y="51115"/>
                  </a:lnTo>
                  <a:lnTo>
                    <a:pt x="940" y="55860"/>
                  </a:lnTo>
                  <a:lnTo>
                    <a:pt x="0" y="60081"/>
                  </a:lnTo>
                  <a:lnTo>
                    <a:pt x="434" y="63954"/>
                  </a:lnTo>
                  <a:lnTo>
                    <a:pt x="3276" y="74461"/>
                  </a:lnTo>
                  <a:lnTo>
                    <a:pt x="3675" y="77774"/>
                  </a:lnTo>
                  <a:lnTo>
                    <a:pt x="6940" y="84278"/>
                  </a:lnTo>
                  <a:lnTo>
                    <a:pt x="17661" y="97076"/>
                  </a:lnTo>
                  <a:lnTo>
                    <a:pt x="23740" y="100616"/>
                  </a:lnTo>
                  <a:lnTo>
                    <a:pt x="26843" y="101561"/>
                  </a:lnTo>
                  <a:lnTo>
                    <a:pt x="35935" y="99788"/>
                  </a:lnTo>
                  <a:lnTo>
                    <a:pt x="53961" y="95083"/>
                  </a:lnTo>
                  <a:lnTo>
                    <a:pt x="74259" y="93096"/>
                  </a:lnTo>
                  <a:lnTo>
                    <a:pt x="92381" y="86431"/>
                  </a:lnTo>
                  <a:lnTo>
                    <a:pt x="114632" y="83609"/>
                  </a:lnTo>
                  <a:lnTo>
                    <a:pt x="126289" y="76234"/>
                  </a:lnTo>
                  <a:lnTo>
                    <a:pt x="126959" y="76839"/>
                  </a:lnTo>
                  <a:lnTo>
                    <a:pt x="128298" y="84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319">
              <a:extLst>
                <a:ext uri="{FF2B5EF4-FFF2-40B4-BE49-F238E27FC236}">
                  <a16:creationId xmlns:a16="http://schemas.microsoft.com/office/drawing/2014/main" id="{FD4E1D95-7621-9216-F558-50A83B3FEB25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6200775" y="4991100"/>
              <a:ext cx="161926" cy="161926"/>
            </a:xfrm>
            <a:custGeom>
              <a:avLst/>
              <a:gdLst/>
              <a:ahLst/>
              <a:cxnLst/>
              <a:rect l="0" t="0" r="0" b="0"/>
              <a:pathLst>
                <a:path w="161926" h="161926">
                  <a:moveTo>
                    <a:pt x="161925" y="9525"/>
                  </a:moveTo>
                  <a:lnTo>
                    <a:pt x="161925" y="9525"/>
                  </a:lnTo>
                  <a:lnTo>
                    <a:pt x="161925" y="10"/>
                  </a:lnTo>
                  <a:lnTo>
                    <a:pt x="116061" y="0"/>
                  </a:lnTo>
                  <a:lnTo>
                    <a:pt x="107043" y="6545"/>
                  </a:lnTo>
                  <a:lnTo>
                    <a:pt x="98157" y="8642"/>
                  </a:lnTo>
                  <a:lnTo>
                    <a:pt x="82515" y="9409"/>
                  </a:lnTo>
                  <a:lnTo>
                    <a:pt x="76183" y="12295"/>
                  </a:lnTo>
                  <a:lnTo>
                    <a:pt x="69843" y="16047"/>
                  </a:lnTo>
                  <a:lnTo>
                    <a:pt x="60323" y="19219"/>
                  </a:lnTo>
                  <a:lnTo>
                    <a:pt x="26724" y="41406"/>
                  </a:lnTo>
                  <a:lnTo>
                    <a:pt x="22461" y="47683"/>
                  </a:lnTo>
                  <a:lnTo>
                    <a:pt x="20061" y="57167"/>
                  </a:lnTo>
                  <a:lnTo>
                    <a:pt x="19724" y="60336"/>
                  </a:lnTo>
                  <a:lnTo>
                    <a:pt x="20557" y="62449"/>
                  </a:lnTo>
                  <a:lnTo>
                    <a:pt x="22172" y="63858"/>
                  </a:lnTo>
                  <a:lnTo>
                    <a:pt x="26788" y="66481"/>
                  </a:lnTo>
                  <a:lnTo>
                    <a:pt x="32367" y="71175"/>
                  </a:lnTo>
                  <a:lnTo>
                    <a:pt x="41196" y="73966"/>
                  </a:lnTo>
                  <a:lnTo>
                    <a:pt x="84012" y="78826"/>
                  </a:lnTo>
                  <a:lnTo>
                    <a:pt x="129913" y="95157"/>
                  </a:lnTo>
                  <a:lnTo>
                    <a:pt x="140994" y="99794"/>
                  </a:lnTo>
                  <a:lnTo>
                    <a:pt x="144796" y="102513"/>
                  </a:lnTo>
                  <a:lnTo>
                    <a:pt x="158279" y="120729"/>
                  </a:lnTo>
                  <a:lnTo>
                    <a:pt x="160305" y="127035"/>
                  </a:lnTo>
                  <a:lnTo>
                    <a:pt x="159786" y="130199"/>
                  </a:lnTo>
                  <a:lnTo>
                    <a:pt x="153582" y="140996"/>
                  </a:lnTo>
                  <a:lnTo>
                    <a:pt x="142637" y="152431"/>
                  </a:lnTo>
                  <a:lnTo>
                    <a:pt x="131833" y="157705"/>
                  </a:lnTo>
                  <a:lnTo>
                    <a:pt x="84756" y="161554"/>
                  </a:lnTo>
                  <a:lnTo>
                    <a:pt x="38852" y="161892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SMARTInkShape-Group83">
            <a:extLst>
              <a:ext uri="{FF2B5EF4-FFF2-40B4-BE49-F238E27FC236}">
                <a16:creationId xmlns:a16="http://schemas.microsoft.com/office/drawing/2014/main" id="{7E7CC856-FD55-E6C5-A428-EF674942476B}"/>
              </a:ext>
            </a:extLst>
          </p:cNvPr>
          <p:cNvGrpSpPr/>
          <p:nvPr/>
        </p:nvGrpSpPr>
        <p:grpSpPr>
          <a:xfrm>
            <a:off x="5819775" y="5305425"/>
            <a:ext cx="1657351" cy="512365"/>
            <a:chOff x="5819775" y="5305425"/>
            <a:chExt cx="1657351" cy="512365"/>
          </a:xfrm>
        </p:grpSpPr>
        <p:sp>
          <p:nvSpPr>
            <p:cNvPr id="45" name="SMARTInkShape-320">
              <a:extLst>
                <a:ext uri="{FF2B5EF4-FFF2-40B4-BE49-F238E27FC236}">
                  <a16:creationId xmlns:a16="http://schemas.microsoft.com/office/drawing/2014/main" id="{3682EF57-163E-6C31-D92D-AF61A07FC66F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972300" y="5495925"/>
              <a:ext cx="190501" cy="1"/>
            </a:xfrm>
            <a:custGeom>
              <a:avLst/>
              <a:gdLst/>
              <a:ahLst/>
              <a:cxnLst/>
              <a:rect l="0" t="0" r="0" b="0"/>
              <a:pathLst>
                <a:path w="190501" h="1">
                  <a:moveTo>
                    <a:pt x="0" y="0"/>
                  </a:moveTo>
                  <a:lnTo>
                    <a:pt x="0" y="0"/>
                  </a:lnTo>
                  <a:lnTo>
                    <a:pt x="46465" y="0"/>
                  </a:lnTo>
                  <a:lnTo>
                    <a:pt x="90552" y="0"/>
                  </a:lnTo>
                  <a:lnTo>
                    <a:pt x="131895" y="0"/>
                  </a:lnTo>
                  <a:lnTo>
                    <a:pt x="178829" y="0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321">
              <a:extLst>
                <a:ext uri="{FF2B5EF4-FFF2-40B4-BE49-F238E27FC236}">
                  <a16:creationId xmlns:a16="http://schemas.microsoft.com/office/drawing/2014/main" id="{BA3B3D44-3EB5-F405-90FC-45DE042FCA90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7010400" y="5591220"/>
              <a:ext cx="167806" cy="112600"/>
            </a:xfrm>
            <a:custGeom>
              <a:avLst/>
              <a:gdLst/>
              <a:ahLst/>
              <a:cxnLst/>
              <a:rect l="0" t="0" r="0" b="0"/>
              <a:pathLst>
                <a:path w="167806" h="112600">
                  <a:moveTo>
                    <a:pt x="0" y="19005"/>
                  </a:moveTo>
                  <a:lnTo>
                    <a:pt x="0" y="19005"/>
                  </a:lnTo>
                  <a:lnTo>
                    <a:pt x="0" y="13949"/>
                  </a:lnTo>
                  <a:lnTo>
                    <a:pt x="2822" y="8644"/>
                  </a:lnTo>
                  <a:lnTo>
                    <a:pt x="5056" y="5748"/>
                  </a:lnTo>
                  <a:lnTo>
                    <a:pt x="10361" y="2530"/>
                  </a:lnTo>
                  <a:lnTo>
                    <a:pt x="22390" y="463"/>
                  </a:lnTo>
                  <a:lnTo>
                    <a:pt x="41290" y="0"/>
                  </a:lnTo>
                  <a:lnTo>
                    <a:pt x="68527" y="8160"/>
                  </a:lnTo>
                  <a:lnTo>
                    <a:pt x="71085" y="9658"/>
                  </a:lnTo>
                  <a:lnTo>
                    <a:pt x="72790" y="11716"/>
                  </a:lnTo>
                  <a:lnTo>
                    <a:pt x="73926" y="14145"/>
                  </a:lnTo>
                  <a:lnTo>
                    <a:pt x="75526" y="32735"/>
                  </a:lnTo>
                  <a:lnTo>
                    <a:pt x="70944" y="53294"/>
                  </a:lnTo>
                  <a:lnTo>
                    <a:pt x="58855" y="79205"/>
                  </a:lnTo>
                  <a:lnTo>
                    <a:pt x="48736" y="91974"/>
                  </a:lnTo>
                  <a:lnTo>
                    <a:pt x="37183" y="99061"/>
                  </a:lnTo>
                  <a:lnTo>
                    <a:pt x="27109" y="103269"/>
                  </a:lnTo>
                  <a:lnTo>
                    <a:pt x="24423" y="105873"/>
                  </a:lnTo>
                  <a:lnTo>
                    <a:pt x="22632" y="108667"/>
                  </a:lnTo>
                  <a:lnTo>
                    <a:pt x="20379" y="110530"/>
                  </a:lnTo>
                  <a:lnTo>
                    <a:pt x="15055" y="112599"/>
                  </a:lnTo>
                  <a:lnTo>
                    <a:pt x="14270" y="112093"/>
                  </a:lnTo>
                  <a:lnTo>
                    <a:pt x="14805" y="110697"/>
                  </a:lnTo>
                  <a:lnTo>
                    <a:pt x="27153" y="91365"/>
                  </a:lnTo>
                  <a:lnTo>
                    <a:pt x="73217" y="55352"/>
                  </a:lnTo>
                  <a:lnTo>
                    <a:pt x="116198" y="35005"/>
                  </a:lnTo>
                  <a:lnTo>
                    <a:pt x="151814" y="14306"/>
                  </a:lnTo>
                  <a:lnTo>
                    <a:pt x="162723" y="10566"/>
                  </a:lnTo>
                  <a:lnTo>
                    <a:pt x="165631" y="8087"/>
                  </a:lnTo>
                  <a:lnTo>
                    <a:pt x="167570" y="5377"/>
                  </a:lnTo>
                  <a:lnTo>
                    <a:pt x="167805" y="3569"/>
                  </a:lnTo>
                  <a:lnTo>
                    <a:pt x="166904" y="2365"/>
                  </a:lnTo>
                  <a:lnTo>
                    <a:pt x="163079" y="1026"/>
                  </a:lnTo>
                  <a:lnTo>
                    <a:pt x="157852" y="431"/>
                  </a:lnTo>
                  <a:lnTo>
                    <a:pt x="152001" y="2989"/>
                  </a:lnTo>
                  <a:lnTo>
                    <a:pt x="107339" y="36148"/>
                  </a:lnTo>
                  <a:lnTo>
                    <a:pt x="96010" y="49837"/>
                  </a:lnTo>
                  <a:lnTo>
                    <a:pt x="82700" y="73425"/>
                  </a:lnTo>
                  <a:lnTo>
                    <a:pt x="81591" y="79628"/>
                  </a:lnTo>
                  <a:lnTo>
                    <a:pt x="84971" y="101006"/>
                  </a:lnTo>
                  <a:lnTo>
                    <a:pt x="90558" y="108683"/>
                  </a:lnTo>
                  <a:lnTo>
                    <a:pt x="94238" y="109483"/>
                  </a:lnTo>
                  <a:lnTo>
                    <a:pt x="161925" y="952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322">
              <a:extLst>
                <a:ext uri="{FF2B5EF4-FFF2-40B4-BE49-F238E27FC236}">
                  <a16:creationId xmlns:a16="http://schemas.microsoft.com/office/drawing/2014/main" id="{33D3D70F-5410-0213-1941-F2D6E4A01B8B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839066" y="5638800"/>
              <a:ext cx="123710" cy="1"/>
            </a:xfrm>
            <a:custGeom>
              <a:avLst/>
              <a:gdLst/>
              <a:ahLst/>
              <a:cxnLst/>
              <a:rect l="0" t="0" r="0" b="0"/>
              <a:pathLst>
                <a:path w="123710" h="1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  <a:lnTo>
                    <a:pt x="41718" y="0"/>
                  </a:lnTo>
                  <a:lnTo>
                    <a:pt x="85101" y="0"/>
                  </a:lnTo>
                  <a:lnTo>
                    <a:pt x="12370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323">
              <a:extLst>
                <a:ext uri="{FF2B5EF4-FFF2-40B4-BE49-F238E27FC236}">
                  <a16:creationId xmlns:a16="http://schemas.microsoft.com/office/drawing/2014/main" id="{F6FDAA65-ADA5-88CB-B22A-FD1CE57CB87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658368" y="5629275"/>
              <a:ext cx="9133" cy="9526"/>
            </a:xfrm>
            <a:custGeom>
              <a:avLst/>
              <a:gdLst/>
              <a:ahLst/>
              <a:cxnLst/>
              <a:rect l="0" t="0" r="0" b="0"/>
              <a:pathLst>
                <a:path w="9133" h="9526">
                  <a:moveTo>
                    <a:pt x="9132" y="9525"/>
                  </a:moveTo>
                  <a:lnTo>
                    <a:pt x="9132" y="9525"/>
                  </a:lnTo>
                  <a:lnTo>
                    <a:pt x="0" y="392"/>
                  </a:lnTo>
                  <a:lnTo>
                    <a:pt x="913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324">
              <a:extLst>
                <a:ext uri="{FF2B5EF4-FFF2-40B4-BE49-F238E27FC236}">
                  <a16:creationId xmlns:a16="http://schemas.microsoft.com/office/drawing/2014/main" id="{AFA932B8-9195-B95E-C45A-C665EFBA0EAA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639077" y="5709512"/>
              <a:ext cx="95099" cy="70552"/>
            </a:xfrm>
            <a:custGeom>
              <a:avLst/>
              <a:gdLst/>
              <a:ahLst/>
              <a:cxnLst/>
              <a:rect l="0" t="0" r="0" b="0"/>
              <a:pathLst>
                <a:path w="95099" h="70552">
                  <a:moveTo>
                    <a:pt x="18898" y="5488"/>
                  </a:moveTo>
                  <a:lnTo>
                    <a:pt x="18898" y="5488"/>
                  </a:lnTo>
                  <a:lnTo>
                    <a:pt x="18898" y="0"/>
                  </a:lnTo>
                  <a:lnTo>
                    <a:pt x="18898" y="4556"/>
                  </a:lnTo>
                  <a:lnTo>
                    <a:pt x="21720" y="5074"/>
                  </a:lnTo>
                  <a:lnTo>
                    <a:pt x="23954" y="5212"/>
                  </a:lnTo>
                  <a:lnTo>
                    <a:pt x="24385" y="6362"/>
                  </a:lnTo>
                  <a:lnTo>
                    <a:pt x="19829" y="13665"/>
                  </a:lnTo>
                  <a:lnTo>
                    <a:pt x="18024" y="28897"/>
                  </a:lnTo>
                  <a:lnTo>
                    <a:pt x="998" y="61508"/>
                  </a:lnTo>
                  <a:lnTo>
                    <a:pt x="0" y="70551"/>
                  </a:lnTo>
                  <a:lnTo>
                    <a:pt x="35682" y="62871"/>
                  </a:lnTo>
                  <a:lnTo>
                    <a:pt x="68998" y="61600"/>
                  </a:lnTo>
                  <a:lnTo>
                    <a:pt x="95098" y="531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SMARTInkShape-325">
              <a:extLst>
                <a:ext uri="{FF2B5EF4-FFF2-40B4-BE49-F238E27FC236}">
                  <a16:creationId xmlns:a16="http://schemas.microsoft.com/office/drawing/2014/main" id="{7C56145A-24BA-DB6D-9988-FB080035F71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6381750" y="5601259"/>
              <a:ext cx="238126" cy="141579"/>
            </a:xfrm>
            <a:custGeom>
              <a:avLst/>
              <a:gdLst/>
              <a:ahLst/>
              <a:cxnLst/>
              <a:rect l="0" t="0" r="0" b="0"/>
              <a:pathLst>
                <a:path w="238126" h="141579">
                  <a:moveTo>
                    <a:pt x="0" y="56591"/>
                  </a:moveTo>
                  <a:lnTo>
                    <a:pt x="0" y="56591"/>
                  </a:lnTo>
                  <a:lnTo>
                    <a:pt x="0" y="35132"/>
                  </a:lnTo>
                  <a:lnTo>
                    <a:pt x="2822" y="28357"/>
                  </a:lnTo>
                  <a:lnTo>
                    <a:pt x="5056" y="25068"/>
                  </a:lnTo>
                  <a:lnTo>
                    <a:pt x="30592" y="5811"/>
                  </a:lnTo>
                  <a:lnTo>
                    <a:pt x="40407" y="2272"/>
                  </a:lnTo>
                  <a:lnTo>
                    <a:pt x="58899" y="0"/>
                  </a:lnTo>
                  <a:lnTo>
                    <a:pt x="90595" y="7691"/>
                  </a:lnTo>
                  <a:lnTo>
                    <a:pt x="96003" y="14044"/>
                  </a:lnTo>
                  <a:lnTo>
                    <a:pt x="98927" y="18701"/>
                  </a:lnTo>
                  <a:lnTo>
                    <a:pt x="99354" y="35164"/>
                  </a:lnTo>
                  <a:lnTo>
                    <a:pt x="91004" y="75171"/>
                  </a:lnTo>
                  <a:lnTo>
                    <a:pt x="77176" y="99021"/>
                  </a:lnTo>
                  <a:lnTo>
                    <a:pt x="53541" y="124984"/>
                  </a:lnTo>
                  <a:lnTo>
                    <a:pt x="29673" y="141578"/>
                  </a:lnTo>
                  <a:lnTo>
                    <a:pt x="33956" y="131984"/>
                  </a:lnTo>
                  <a:lnTo>
                    <a:pt x="46985" y="115736"/>
                  </a:lnTo>
                  <a:lnTo>
                    <a:pt x="86895" y="85010"/>
                  </a:lnTo>
                  <a:lnTo>
                    <a:pt x="134511" y="57414"/>
                  </a:lnTo>
                  <a:lnTo>
                    <a:pt x="142333" y="49548"/>
                  </a:lnTo>
                  <a:lnTo>
                    <a:pt x="167580" y="32896"/>
                  </a:lnTo>
                  <a:lnTo>
                    <a:pt x="172045" y="31270"/>
                  </a:lnTo>
                  <a:lnTo>
                    <a:pt x="175022" y="29127"/>
                  </a:lnTo>
                  <a:lnTo>
                    <a:pt x="180191" y="20101"/>
                  </a:lnTo>
                  <a:lnTo>
                    <a:pt x="179394" y="19564"/>
                  </a:lnTo>
                  <a:lnTo>
                    <a:pt x="175686" y="18967"/>
                  </a:lnTo>
                  <a:lnTo>
                    <a:pt x="157535" y="23689"/>
                  </a:lnTo>
                  <a:lnTo>
                    <a:pt x="149391" y="28915"/>
                  </a:lnTo>
                  <a:lnTo>
                    <a:pt x="116208" y="69798"/>
                  </a:lnTo>
                  <a:lnTo>
                    <a:pt x="108162" y="92959"/>
                  </a:lnTo>
                  <a:lnTo>
                    <a:pt x="107339" y="105563"/>
                  </a:lnTo>
                  <a:lnTo>
                    <a:pt x="110501" y="114692"/>
                  </a:lnTo>
                  <a:lnTo>
                    <a:pt x="118230" y="125782"/>
                  </a:lnTo>
                  <a:lnTo>
                    <a:pt x="126983" y="129676"/>
                  </a:lnTo>
                  <a:lnTo>
                    <a:pt x="173516" y="132609"/>
                  </a:lnTo>
                  <a:lnTo>
                    <a:pt x="238125" y="1137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SMARTInkShape-326">
              <a:extLst>
                <a:ext uri="{FF2B5EF4-FFF2-40B4-BE49-F238E27FC236}">
                  <a16:creationId xmlns:a16="http://schemas.microsoft.com/office/drawing/2014/main" id="{359A6503-6698-7A05-E352-8A4F1601C44A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6225148" y="5467746"/>
              <a:ext cx="107651" cy="350044"/>
            </a:xfrm>
            <a:custGeom>
              <a:avLst/>
              <a:gdLst/>
              <a:ahLst/>
              <a:cxnLst/>
              <a:rect l="0" t="0" r="0" b="0"/>
              <a:pathLst>
                <a:path w="107651" h="350044">
                  <a:moveTo>
                    <a:pt x="89927" y="28179"/>
                  </a:moveTo>
                  <a:lnTo>
                    <a:pt x="89927" y="28179"/>
                  </a:lnTo>
                  <a:lnTo>
                    <a:pt x="94983" y="23123"/>
                  </a:lnTo>
                  <a:lnTo>
                    <a:pt x="97466" y="17818"/>
                  </a:lnTo>
                  <a:lnTo>
                    <a:pt x="99418" y="9279"/>
                  </a:lnTo>
                  <a:lnTo>
                    <a:pt x="107650" y="942"/>
                  </a:lnTo>
                  <a:lnTo>
                    <a:pt x="107034" y="495"/>
                  </a:lnTo>
                  <a:lnTo>
                    <a:pt x="103527" y="0"/>
                  </a:lnTo>
                  <a:lnTo>
                    <a:pt x="102169" y="926"/>
                  </a:lnTo>
                  <a:lnTo>
                    <a:pt x="101264" y="2603"/>
                  </a:lnTo>
                  <a:lnTo>
                    <a:pt x="100659" y="4778"/>
                  </a:lnTo>
                  <a:lnTo>
                    <a:pt x="99199" y="6228"/>
                  </a:lnTo>
                  <a:lnTo>
                    <a:pt x="91028" y="10386"/>
                  </a:lnTo>
                  <a:lnTo>
                    <a:pt x="69840" y="32504"/>
                  </a:lnTo>
                  <a:lnTo>
                    <a:pt x="35508" y="75347"/>
                  </a:lnTo>
                  <a:lnTo>
                    <a:pt x="20617" y="106170"/>
                  </a:lnTo>
                  <a:lnTo>
                    <a:pt x="10712" y="143597"/>
                  </a:lnTo>
                  <a:lnTo>
                    <a:pt x="4273" y="175784"/>
                  </a:lnTo>
                  <a:lnTo>
                    <a:pt x="0" y="209140"/>
                  </a:lnTo>
                  <a:lnTo>
                    <a:pt x="3545" y="250660"/>
                  </a:lnTo>
                  <a:lnTo>
                    <a:pt x="14224" y="293670"/>
                  </a:lnTo>
                  <a:lnTo>
                    <a:pt x="21469" y="322627"/>
                  </a:lnTo>
                  <a:lnTo>
                    <a:pt x="24180" y="327136"/>
                  </a:lnTo>
                  <a:lnTo>
                    <a:pt x="44553" y="345327"/>
                  </a:lnTo>
                  <a:lnTo>
                    <a:pt x="54238" y="349050"/>
                  </a:lnTo>
                  <a:lnTo>
                    <a:pt x="59785" y="350043"/>
                  </a:lnTo>
                  <a:lnTo>
                    <a:pt x="68770" y="348325"/>
                  </a:lnTo>
                  <a:lnTo>
                    <a:pt x="80402" y="34250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327">
              <a:extLst>
                <a:ext uri="{FF2B5EF4-FFF2-40B4-BE49-F238E27FC236}">
                  <a16:creationId xmlns:a16="http://schemas.microsoft.com/office/drawing/2014/main" id="{B1861A74-0766-098B-EDD5-2F93031608A3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5819775" y="5467350"/>
              <a:ext cx="219076" cy="295276"/>
            </a:xfrm>
            <a:custGeom>
              <a:avLst/>
              <a:gdLst/>
              <a:ahLst/>
              <a:cxnLst/>
              <a:rect l="0" t="0" r="0" b="0"/>
              <a:pathLst>
                <a:path w="219076" h="295276">
                  <a:moveTo>
                    <a:pt x="19050" y="38100"/>
                  </a:moveTo>
                  <a:lnTo>
                    <a:pt x="19050" y="38100"/>
                  </a:lnTo>
                  <a:lnTo>
                    <a:pt x="19050" y="14113"/>
                  </a:lnTo>
                  <a:lnTo>
                    <a:pt x="17992" y="12584"/>
                  </a:lnTo>
                  <a:lnTo>
                    <a:pt x="16228" y="11564"/>
                  </a:lnTo>
                  <a:lnTo>
                    <a:pt x="9918" y="9644"/>
                  </a:lnTo>
                  <a:lnTo>
                    <a:pt x="0" y="0"/>
                  </a:lnTo>
                  <a:lnTo>
                    <a:pt x="0" y="5056"/>
                  </a:lnTo>
                  <a:lnTo>
                    <a:pt x="2822" y="10361"/>
                  </a:lnTo>
                  <a:lnTo>
                    <a:pt x="40001" y="49490"/>
                  </a:lnTo>
                  <a:lnTo>
                    <a:pt x="81671" y="82992"/>
                  </a:lnTo>
                  <a:lnTo>
                    <a:pt x="115517" y="128890"/>
                  </a:lnTo>
                  <a:lnTo>
                    <a:pt x="128730" y="156380"/>
                  </a:lnTo>
                  <a:lnTo>
                    <a:pt x="131296" y="173218"/>
                  </a:lnTo>
                  <a:lnTo>
                    <a:pt x="127685" y="195493"/>
                  </a:lnTo>
                  <a:lnTo>
                    <a:pt x="115925" y="221982"/>
                  </a:lnTo>
                  <a:lnTo>
                    <a:pt x="89107" y="256323"/>
                  </a:lnTo>
                  <a:lnTo>
                    <a:pt x="87980" y="259781"/>
                  </a:lnTo>
                  <a:lnTo>
                    <a:pt x="78260" y="266448"/>
                  </a:lnTo>
                  <a:lnTo>
                    <a:pt x="33085" y="291032"/>
                  </a:lnTo>
                  <a:lnTo>
                    <a:pt x="19055" y="295274"/>
                  </a:lnTo>
                  <a:lnTo>
                    <a:pt x="19053" y="295274"/>
                  </a:lnTo>
                  <a:lnTo>
                    <a:pt x="19052" y="295275"/>
                  </a:lnTo>
                  <a:lnTo>
                    <a:pt x="19051" y="295275"/>
                  </a:lnTo>
                  <a:lnTo>
                    <a:pt x="59071" y="295275"/>
                  </a:lnTo>
                  <a:lnTo>
                    <a:pt x="100686" y="295275"/>
                  </a:lnTo>
                  <a:lnTo>
                    <a:pt x="146496" y="295275"/>
                  </a:lnTo>
                  <a:lnTo>
                    <a:pt x="174674" y="292453"/>
                  </a:lnTo>
                  <a:lnTo>
                    <a:pt x="211124" y="285925"/>
                  </a:lnTo>
                  <a:lnTo>
                    <a:pt x="219075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328">
              <a:extLst>
                <a:ext uri="{FF2B5EF4-FFF2-40B4-BE49-F238E27FC236}">
                  <a16:creationId xmlns:a16="http://schemas.microsoft.com/office/drawing/2014/main" id="{F8892C09-ED73-AE14-9673-9C2843BAD37A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5848350" y="5486400"/>
              <a:ext cx="247651" cy="28576"/>
            </a:xfrm>
            <a:custGeom>
              <a:avLst/>
              <a:gdLst/>
              <a:ahLst/>
              <a:cxnLst/>
              <a:rect l="0" t="0" r="0" b="0"/>
              <a:pathLst>
                <a:path w="247651" h="28576">
                  <a:moveTo>
                    <a:pt x="0" y="0"/>
                  </a:moveTo>
                  <a:lnTo>
                    <a:pt x="0" y="0"/>
                  </a:lnTo>
                  <a:lnTo>
                    <a:pt x="45760" y="0"/>
                  </a:lnTo>
                  <a:lnTo>
                    <a:pt x="92961" y="0"/>
                  </a:lnTo>
                  <a:lnTo>
                    <a:pt x="130438" y="1058"/>
                  </a:lnTo>
                  <a:lnTo>
                    <a:pt x="168353" y="6545"/>
                  </a:lnTo>
                  <a:lnTo>
                    <a:pt x="213446" y="11759"/>
                  </a:lnTo>
                  <a:lnTo>
                    <a:pt x="247650" y="285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329">
              <a:extLst>
                <a:ext uri="{FF2B5EF4-FFF2-40B4-BE49-F238E27FC236}">
                  <a16:creationId xmlns:a16="http://schemas.microsoft.com/office/drawing/2014/main" id="{D5FF50B7-056F-EE41-EE47-E5ED45375FBE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5829300" y="5305425"/>
              <a:ext cx="1276351" cy="47626"/>
            </a:xfrm>
            <a:custGeom>
              <a:avLst/>
              <a:gdLst/>
              <a:ahLst/>
              <a:cxnLst/>
              <a:rect l="0" t="0" r="0" b="0"/>
              <a:pathLst>
                <a:path w="1276351" h="476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  <a:lnTo>
                    <a:pt x="46548" y="9525"/>
                  </a:lnTo>
                  <a:lnTo>
                    <a:pt x="87896" y="10583"/>
                  </a:lnTo>
                  <a:lnTo>
                    <a:pt x="128762" y="17064"/>
                  </a:lnTo>
                  <a:lnTo>
                    <a:pt x="167957" y="18658"/>
                  </a:lnTo>
                  <a:lnTo>
                    <a:pt x="209103" y="18934"/>
                  </a:lnTo>
                  <a:lnTo>
                    <a:pt x="254809" y="24073"/>
                  </a:lnTo>
                  <a:lnTo>
                    <a:pt x="301865" y="27241"/>
                  </a:lnTo>
                  <a:lnTo>
                    <a:pt x="339208" y="28180"/>
                  </a:lnTo>
                  <a:lnTo>
                    <a:pt x="380494" y="33514"/>
                  </a:lnTo>
                  <a:lnTo>
                    <a:pt x="426241" y="36742"/>
                  </a:lnTo>
                  <a:lnTo>
                    <a:pt x="463197" y="37697"/>
                  </a:lnTo>
                  <a:lnTo>
                    <a:pt x="509424" y="37981"/>
                  </a:lnTo>
                  <a:lnTo>
                    <a:pt x="544969" y="40870"/>
                  </a:lnTo>
                  <a:lnTo>
                    <a:pt x="581933" y="44622"/>
                  </a:lnTo>
                  <a:lnTo>
                    <a:pt x="619529" y="46291"/>
                  </a:lnTo>
                  <a:lnTo>
                    <a:pt x="666281" y="47230"/>
                  </a:lnTo>
                  <a:lnTo>
                    <a:pt x="699350" y="47449"/>
                  </a:lnTo>
                  <a:lnTo>
                    <a:pt x="733097" y="47547"/>
                  </a:lnTo>
                  <a:lnTo>
                    <a:pt x="774837" y="47602"/>
                  </a:lnTo>
                  <a:lnTo>
                    <a:pt x="812017" y="47618"/>
                  </a:lnTo>
                  <a:lnTo>
                    <a:pt x="848082" y="47622"/>
                  </a:lnTo>
                  <a:lnTo>
                    <a:pt x="885984" y="47624"/>
                  </a:lnTo>
                  <a:lnTo>
                    <a:pt x="921879" y="47625"/>
                  </a:lnTo>
                  <a:lnTo>
                    <a:pt x="966946" y="46567"/>
                  </a:lnTo>
                  <a:lnTo>
                    <a:pt x="1014400" y="41080"/>
                  </a:lnTo>
                  <a:lnTo>
                    <a:pt x="1049861" y="39424"/>
                  </a:lnTo>
                  <a:lnTo>
                    <a:pt x="1083966" y="38688"/>
                  </a:lnTo>
                  <a:lnTo>
                    <a:pt x="1130095" y="38275"/>
                  </a:lnTo>
                  <a:lnTo>
                    <a:pt x="1164928" y="35329"/>
                  </a:lnTo>
                  <a:lnTo>
                    <a:pt x="1205775" y="29909"/>
                  </a:lnTo>
                  <a:lnTo>
                    <a:pt x="1246425" y="25929"/>
                  </a:lnTo>
                  <a:lnTo>
                    <a:pt x="1276350" y="19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330">
              <a:extLst>
                <a:ext uri="{FF2B5EF4-FFF2-40B4-BE49-F238E27FC236}">
                  <a16:creationId xmlns:a16="http://schemas.microsoft.com/office/drawing/2014/main" id="{12F8E2CD-F2CD-21BC-5F06-7E912B3F6799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172325" y="5419725"/>
              <a:ext cx="121506" cy="314326"/>
            </a:xfrm>
            <a:custGeom>
              <a:avLst/>
              <a:gdLst/>
              <a:ahLst/>
              <a:cxnLst/>
              <a:rect l="0" t="0" r="0" b="0"/>
              <a:pathLst>
                <a:path w="121506" h="314326">
                  <a:moveTo>
                    <a:pt x="38100" y="0"/>
                  </a:moveTo>
                  <a:lnTo>
                    <a:pt x="38100" y="0"/>
                  </a:lnTo>
                  <a:lnTo>
                    <a:pt x="48213" y="5056"/>
                  </a:lnTo>
                  <a:lnTo>
                    <a:pt x="56000" y="13183"/>
                  </a:lnTo>
                  <a:lnTo>
                    <a:pt x="79419" y="51478"/>
                  </a:lnTo>
                  <a:lnTo>
                    <a:pt x="94631" y="98324"/>
                  </a:lnTo>
                  <a:lnTo>
                    <a:pt x="111044" y="142222"/>
                  </a:lnTo>
                  <a:lnTo>
                    <a:pt x="119568" y="166082"/>
                  </a:lnTo>
                  <a:lnTo>
                    <a:pt x="121505" y="197965"/>
                  </a:lnTo>
                  <a:lnTo>
                    <a:pt x="118208" y="218159"/>
                  </a:lnTo>
                  <a:lnTo>
                    <a:pt x="107571" y="234896"/>
                  </a:lnTo>
                  <a:lnTo>
                    <a:pt x="68690" y="277330"/>
                  </a:lnTo>
                  <a:lnTo>
                    <a:pt x="23447" y="303325"/>
                  </a:lnTo>
                  <a:lnTo>
                    <a:pt x="13650" y="311066"/>
                  </a:lnTo>
                  <a:lnTo>
                    <a:pt x="0" y="3143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331">
              <a:extLst>
                <a:ext uri="{FF2B5EF4-FFF2-40B4-BE49-F238E27FC236}">
                  <a16:creationId xmlns:a16="http://schemas.microsoft.com/office/drawing/2014/main" id="{303FA8F2-490B-3A31-CB17-B6EAEFF267D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316689" y="5343560"/>
              <a:ext cx="160437" cy="123791"/>
            </a:xfrm>
            <a:custGeom>
              <a:avLst/>
              <a:gdLst/>
              <a:ahLst/>
              <a:cxnLst/>
              <a:rect l="0" t="0" r="0" b="0"/>
              <a:pathLst>
                <a:path w="160437" h="123791">
                  <a:moveTo>
                    <a:pt x="17561" y="19015"/>
                  </a:moveTo>
                  <a:lnTo>
                    <a:pt x="17561" y="19015"/>
                  </a:lnTo>
                  <a:lnTo>
                    <a:pt x="17561" y="10814"/>
                  </a:lnTo>
                  <a:lnTo>
                    <a:pt x="18619" y="10373"/>
                  </a:lnTo>
                  <a:lnTo>
                    <a:pt x="25762" y="9606"/>
                  </a:lnTo>
                  <a:lnTo>
                    <a:pt x="35171" y="1299"/>
                  </a:lnTo>
                  <a:lnTo>
                    <a:pt x="44686" y="82"/>
                  </a:lnTo>
                  <a:lnTo>
                    <a:pt x="50763" y="0"/>
                  </a:lnTo>
                  <a:lnTo>
                    <a:pt x="52396" y="1046"/>
                  </a:lnTo>
                  <a:lnTo>
                    <a:pt x="53484" y="2802"/>
                  </a:lnTo>
                  <a:lnTo>
                    <a:pt x="54210" y="5031"/>
                  </a:lnTo>
                  <a:lnTo>
                    <a:pt x="55752" y="6518"/>
                  </a:lnTo>
                  <a:lnTo>
                    <a:pt x="63735" y="9099"/>
                  </a:lnTo>
                  <a:lnTo>
                    <a:pt x="64541" y="12139"/>
                  </a:lnTo>
                  <a:lnTo>
                    <a:pt x="65174" y="41285"/>
                  </a:lnTo>
                  <a:lnTo>
                    <a:pt x="51927" y="73552"/>
                  </a:lnTo>
                  <a:lnTo>
                    <a:pt x="45887" y="80295"/>
                  </a:lnTo>
                  <a:lnTo>
                    <a:pt x="30228" y="92584"/>
                  </a:lnTo>
                  <a:lnTo>
                    <a:pt x="9916" y="112405"/>
                  </a:lnTo>
                  <a:lnTo>
                    <a:pt x="6049" y="113438"/>
                  </a:lnTo>
                  <a:lnTo>
                    <a:pt x="0" y="114102"/>
                  </a:lnTo>
                  <a:lnTo>
                    <a:pt x="1995" y="117015"/>
                  </a:lnTo>
                  <a:lnTo>
                    <a:pt x="4009" y="119274"/>
                  </a:lnTo>
                  <a:lnTo>
                    <a:pt x="9068" y="121782"/>
                  </a:lnTo>
                  <a:lnTo>
                    <a:pt x="52616" y="123614"/>
                  </a:lnTo>
                  <a:lnTo>
                    <a:pt x="94614" y="123767"/>
                  </a:lnTo>
                  <a:lnTo>
                    <a:pt x="141264" y="123788"/>
                  </a:lnTo>
                  <a:lnTo>
                    <a:pt x="160436" y="1237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SMARTInkShape-332">
            <a:extLst>
              <a:ext uri="{FF2B5EF4-FFF2-40B4-BE49-F238E27FC236}">
                <a16:creationId xmlns:a16="http://schemas.microsoft.com/office/drawing/2014/main" id="{FDCAACB5-B764-B302-CE85-5EACCD82B440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43500" y="4591050"/>
            <a:ext cx="2600326" cy="1304780"/>
          </a:xfrm>
          <a:custGeom>
            <a:avLst/>
            <a:gdLst/>
            <a:ahLst/>
            <a:cxnLst/>
            <a:rect l="0" t="0" r="0" b="0"/>
            <a:pathLst>
              <a:path w="2600326" h="1304780">
                <a:moveTo>
                  <a:pt x="0" y="1228725"/>
                </a:moveTo>
                <a:lnTo>
                  <a:pt x="0" y="1228725"/>
                </a:lnTo>
                <a:lnTo>
                  <a:pt x="13183" y="1208002"/>
                </a:lnTo>
                <a:lnTo>
                  <a:pt x="45988" y="1165127"/>
                </a:lnTo>
                <a:lnTo>
                  <a:pt x="81386" y="1138074"/>
                </a:lnTo>
                <a:lnTo>
                  <a:pt x="88382" y="1135519"/>
                </a:lnTo>
                <a:lnTo>
                  <a:pt x="90672" y="1135895"/>
                </a:lnTo>
                <a:lnTo>
                  <a:pt x="92197" y="1137205"/>
                </a:lnTo>
                <a:lnTo>
                  <a:pt x="93214" y="1139137"/>
                </a:lnTo>
                <a:lnTo>
                  <a:pt x="94951" y="1140425"/>
                </a:lnTo>
                <a:lnTo>
                  <a:pt x="99704" y="1141855"/>
                </a:lnTo>
                <a:lnTo>
                  <a:pt x="129367" y="1177523"/>
                </a:lnTo>
                <a:lnTo>
                  <a:pt x="136165" y="1188682"/>
                </a:lnTo>
                <a:lnTo>
                  <a:pt x="140886" y="1211921"/>
                </a:lnTo>
                <a:lnTo>
                  <a:pt x="142613" y="1254773"/>
                </a:lnTo>
                <a:lnTo>
                  <a:pt x="143816" y="1268877"/>
                </a:lnTo>
                <a:lnTo>
                  <a:pt x="152390" y="1304779"/>
                </a:lnTo>
                <a:lnTo>
                  <a:pt x="157453" y="1299825"/>
                </a:lnTo>
                <a:lnTo>
                  <a:pt x="159938" y="1291722"/>
                </a:lnTo>
                <a:lnTo>
                  <a:pt x="161750" y="1246617"/>
                </a:lnTo>
                <a:lnTo>
                  <a:pt x="161902" y="1206544"/>
                </a:lnTo>
                <a:lnTo>
                  <a:pt x="164742" y="1168135"/>
                </a:lnTo>
                <a:lnTo>
                  <a:pt x="170125" y="1125152"/>
                </a:lnTo>
                <a:lnTo>
                  <a:pt x="171188" y="1085028"/>
                </a:lnTo>
                <a:lnTo>
                  <a:pt x="171416" y="1040168"/>
                </a:lnTo>
                <a:lnTo>
                  <a:pt x="170385" y="1001606"/>
                </a:lnTo>
                <a:lnTo>
                  <a:pt x="163909" y="959495"/>
                </a:lnTo>
                <a:lnTo>
                  <a:pt x="162317" y="920838"/>
                </a:lnTo>
                <a:lnTo>
                  <a:pt x="155456" y="877611"/>
                </a:lnTo>
                <a:lnTo>
                  <a:pt x="153306" y="839764"/>
                </a:lnTo>
                <a:lnTo>
                  <a:pt x="151610" y="796565"/>
                </a:lnTo>
                <a:lnTo>
                  <a:pt x="145934" y="757543"/>
                </a:lnTo>
                <a:lnTo>
                  <a:pt x="143479" y="712553"/>
                </a:lnTo>
                <a:lnTo>
                  <a:pt x="143054" y="672914"/>
                </a:lnTo>
                <a:lnTo>
                  <a:pt x="145750" y="633299"/>
                </a:lnTo>
                <a:lnTo>
                  <a:pt x="151087" y="586412"/>
                </a:lnTo>
                <a:lnTo>
                  <a:pt x="152011" y="543933"/>
                </a:lnTo>
                <a:lnTo>
                  <a:pt x="153381" y="497380"/>
                </a:lnTo>
                <a:lnTo>
                  <a:pt x="159924" y="457611"/>
                </a:lnTo>
                <a:lnTo>
                  <a:pt x="161332" y="423102"/>
                </a:lnTo>
                <a:lnTo>
                  <a:pt x="161808" y="379204"/>
                </a:lnTo>
                <a:lnTo>
                  <a:pt x="161915" y="331893"/>
                </a:lnTo>
                <a:lnTo>
                  <a:pt x="170125" y="289353"/>
                </a:lnTo>
                <a:lnTo>
                  <a:pt x="180015" y="245558"/>
                </a:lnTo>
                <a:lnTo>
                  <a:pt x="180548" y="236843"/>
                </a:lnTo>
                <a:lnTo>
                  <a:pt x="183607" y="229441"/>
                </a:lnTo>
                <a:lnTo>
                  <a:pt x="187437" y="222624"/>
                </a:lnTo>
                <a:lnTo>
                  <a:pt x="190231" y="209779"/>
                </a:lnTo>
                <a:lnTo>
                  <a:pt x="190464" y="201518"/>
                </a:lnTo>
                <a:lnTo>
                  <a:pt x="191534" y="201021"/>
                </a:lnTo>
                <a:lnTo>
                  <a:pt x="236216" y="191390"/>
                </a:lnTo>
                <a:lnTo>
                  <a:pt x="279872" y="190578"/>
                </a:lnTo>
                <a:lnTo>
                  <a:pt x="327149" y="191565"/>
                </a:lnTo>
                <a:lnTo>
                  <a:pt x="365424" y="198040"/>
                </a:lnTo>
                <a:lnTo>
                  <a:pt x="408380" y="199633"/>
                </a:lnTo>
                <a:lnTo>
                  <a:pt x="453985" y="206493"/>
                </a:lnTo>
                <a:lnTo>
                  <a:pt x="500309" y="208946"/>
                </a:lnTo>
                <a:lnTo>
                  <a:pt x="541587" y="209371"/>
                </a:lnTo>
                <a:lnTo>
                  <a:pt x="580629" y="209497"/>
                </a:lnTo>
                <a:lnTo>
                  <a:pt x="619007" y="209534"/>
                </a:lnTo>
                <a:lnTo>
                  <a:pt x="659789" y="209547"/>
                </a:lnTo>
                <a:lnTo>
                  <a:pt x="703436" y="209550"/>
                </a:lnTo>
                <a:lnTo>
                  <a:pt x="741355" y="209550"/>
                </a:lnTo>
                <a:lnTo>
                  <a:pt x="782459" y="208492"/>
                </a:lnTo>
                <a:lnTo>
                  <a:pt x="822564" y="202011"/>
                </a:lnTo>
                <a:lnTo>
                  <a:pt x="861084" y="200614"/>
                </a:lnTo>
                <a:lnTo>
                  <a:pt x="903189" y="200200"/>
                </a:lnTo>
                <a:lnTo>
                  <a:pt x="942475" y="197255"/>
                </a:lnTo>
                <a:lnTo>
                  <a:pt x="983564" y="191834"/>
                </a:lnTo>
                <a:lnTo>
                  <a:pt x="1026212" y="190764"/>
                </a:lnTo>
                <a:lnTo>
                  <a:pt x="1069131" y="190552"/>
                </a:lnTo>
                <a:lnTo>
                  <a:pt x="1099946" y="187693"/>
                </a:lnTo>
                <a:lnTo>
                  <a:pt x="1139435" y="182302"/>
                </a:lnTo>
                <a:lnTo>
                  <a:pt x="1175575" y="176312"/>
                </a:lnTo>
                <a:lnTo>
                  <a:pt x="1218151" y="172890"/>
                </a:lnTo>
                <a:lnTo>
                  <a:pt x="1259249" y="170676"/>
                </a:lnTo>
                <a:lnTo>
                  <a:pt x="1305937" y="161145"/>
                </a:lnTo>
                <a:lnTo>
                  <a:pt x="1346147" y="154992"/>
                </a:lnTo>
                <a:lnTo>
                  <a:pt x="1391972" y="152912"/>
                </a:lnTo>
                <a:lnTo>
                  <a:pt x="1437674" y="144897"/>
                </a:lnTo>
                <a:lnTo>
                  <a:pt x="1480195" y="137242"/>
                </a:lnTo>
                <a:lnTo>
                  <a:pt x="1520075" y="133445"/>
                </a:lnTo>
                <a:lnTo>
                  <a:pt x="1565832" y="126039"/>
                </a:lnTo>
                <a:lnTo>
                  <a:pt x="1605994" y="119206"/>
                </a:lnTo>
                <a:lnTo>
                  <a:pt x="1642251" y="115753"/>
                </a:lnTo>
                <a:lnTo>
                  <a:pt x="1679805" y="109674"/>
                </a:lnTo>
                <a:lnTo>
                  <a:pt x="1725206" y="102598"/>
                </a:lnTo>
                <a:lnTo>
                  <a:pt x="1767377" y="95159"/>
                </a:lnTo>
                <a:lnTo>
                  <a:pt x="1807896" y="88991"/>
                </a:lnTo>
                <a:lnTo>
                  <a:pt x="1841734" y="87176"/>
                </a:lnTo>
                <a:lnTo>
                  <a:pt x="1881315" y="81099"/>
                </a:lnTo>
                <a:lnTo>
                  <a:pt x="1923265" y="77651"/>
                </a:lnTo>
                <a:lnTo>
                  <a:pt x="1969639" y="69941"/>
                </a:lnTo>
                <a:lnTo>
                  <a:pt x="2015017" y="67320"/>
                </a:lnTo>
                <a:lnTo>
                  <a:pt x="2053308" y="64044"/>
                </a:lnTo>
                <a:lnTo>
                  <a:pt x="2093230" y="59193"/>
                </a:lnTo>
                <a:lnTo>
                  <a:pt x="2126242" y="57000"/>
                </a:lnTo>
                <a:lnTo>
                  <a:pt x="2158551" y="52497"/>
                </a:lnTo>
                <a:lnTo>
                  <a:pt x="2193372" y="49790"/>
                </a:lnTo>
                <a:lnTo>
                  <a:pt x="2240210" y="45444"/>
                </a:lnTo>
                <a:lnTo>
                  <a:pt x="2279424" y="39551"/>
                </a:lnTo>
                <a:lnTo>
                  <a:pt x="2321093" y="33474"/>
                </a:lnTo>
                <a:lnTo>
                  <a:pt x="2365878" y="28484"/>
                </a:lnTo>
                <a:lnTo>
                  <a:pt x="2411620" y="22316"/>
                </a:lnTo>
                <a:lnTo>
                  <a:pt x="2453984" y="18959"/>
                </a:lnTo>
                <a:lnTo>
                  <a:pt x="2496405" y="12791"/>
                </a:lnTo>
                <a:lnTo>
                  <a:pt x="2543497" y="9955"/>
                </a:lnTo>
                <a:lnTo>
                  <a:pt x="2590572" y="36"/>
                </a:lnTo>
                <a:lnTo>
                  <a:pt x="2600325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521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(1 − </a:t>
            </a:r>
            <a:r>
              <a:rPr lang="en-US" i="1" dirty="0">
                <a:latin typeface="Cambria Math" panose="02040503050406030204" pitchFamily="18" charset="0"/>
                <a:ea typeface="Cambria Math" panose="02040503050406030204" pitchFamily="18" charset="0"/>
              </a:rPr>
              <a:t>𝛼</a:t>
            </a:r>
            <a:r>
              <a:rPr lang="en-US" dirty="0"/>
              <a:t>)% Confidence Interval for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</a:rPr>
              <a:t>β</a:t>
            </a:r>
            <a:r>
              <a:rPr lang="en-US" baseline="-25000" dirty="0"/>
              <a:t>1</a:t>
            </a:r>
          </a:p>
        </p:txBody>
      </p:sp>
      <p:grpSp>
        <p:nvGrpSpPr>
          <p:cNvPr id="5" name="SMARTInkShape-Group85">
            <a:extLst>
              <a:ext uri="{FF2B5EF4-FFF2-40B4-BE49-F238E27FC236}">
                <a16:creationId xmlns:a16="http://schemas.microsoft.com/office/drawing/2014/main" id="{59748A4D-6F37-01C8-14A6-9E3A925D0310}"/>
              </a:ext>
            </a:extLst>
          </p:cNvPr>
          <p:cNvGrpSpPr/>
          <p:nvPr/>
        </p:nvGrpSpPr>
        <p:grpSpPr>
          <a:xfrm>
            <a:off x="2581310" y="1857375"/>
            <a:ext cx="333341" cy="542926"/>
            <a:chOff x="2581310" y="1857375"/>
            <a:chExt cx="333341" cy="542926"/>
          </a:xfrm>
        </p:grpSpPr>
        <p:sp>
          <p:nvSpPr>
            <p:cNvPr id="3" name="SMARTInkShape-333">
              <a:extLst>
                <a:ext uri="{FF2B5EF4-FFF2-40B4-BE49-F238E27FC236}">
                  <a16:creationId xmlns:a16="http://schemas.microsoft.com/office/drawing/2014/main" id="{97838632-3CB9-D76C-61CD-570FA378EF94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2899639" y="2211158"/>
              <a:ext cx="15012" cy="189143"/>
            </a:xfrm>
            <a:custGeom>
              <a:avLst/>
              <a:gdLst/>
              <a:ahLst/>
              <a:cxnLst/>
              <a:rect l="0" t="0" r="0" b="0"/>
              <a:pathLst>
                <a:path w="15012" h="189143">
                  <a:moveTo>
                    <a:pt x="15011" y="17692"/>
                  </a:moveTo>
                  <a:lnTo>
                    <a:pt x="15011" y="17692"/>
                  </a:lnTo>
                  <a:lnTo>
                    <a:pt x="15011" y="8559"/>
                  </a:lnTo>
                  <a:lnTo>
                    <a:pt x="6811" y="0"/>
                  </a:lnTo>
                  <a:lnTo>
                    <a:pt x="6369" y="606"/>
                  </a:lnTo>
                  <a:lnTo>
                    <a:pt x="5502" y="48028"/>
                  </a:lnTo>
                  <a:lnTo>
                    <a:pt x="2669" y="75364"/>
                  </a:lnTo>
                  <a:lnTo>
                    <a:pt x="0" y="94124"/>
                  </a:lnTo>
                  <a:lnTo>
                    <a:pt x="4865" y="136912"/>
                  </a:lnTo>
                  <a:lnTo>
                    <a:pt x="5470" y="183700"/>
                  </a:lnTo>
                  <a:lnTo>
                    <a:pt x="5486" y="1891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SMARTInkShape-334">
              <a:extLst>
                <a:ext uri="{FF2B5EF4-FFF2-40B4-BE49-F238E27FC236}">
                  <a16:creationId xmlns:a16="http://schemas.microsoft.com/office/drawing/2014/main" id="{624EE6EA-A0BC-F2BF-79C2-A3B57E3378E9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2581310" y="1857375"/>
              <a:ext cx="194933" cy="342851"/>
            </a:xfrm>
            <a:custGeom>
              <a:avLst/>
              <a:gdLst/>
              <a:ahLst/>
              <a:cxnLst/>
              <a:rect l="0" t="0" r="0" b="0"/>
              <a:pathLst>
                <a:path w="194933" h="342851">
                  <a:moveTo>
                    <a:pt x="19015" y="19050"/>
                  </a:moveTo>
                  <a:lnTo>
                    <a:pt x="19015" y="19050"/>
                  </a:lnTo>
                  <a:lnTo>
                    <a:pt x="19015" y="0"/>
                  </a:lnTo>
                  <a:lnTo>
                    <a:pt x="19015" y="47509"/>
                  </a:lnTo>
                  <a:lnTo>
                    <a:pt x="19015" y="93562"/>
                  </a:lnTo>
                  <a:lnTo>
                    <a:pt x="17957" y="139791"/>
                  </a:lnTo>
                  <a:lnTo>
                    <a:pt x="10814" y="168705"/>
                  </a:lnTo>
                  <a:lnTo>
                    <a:pt x="3021" y="212771"/>
                  </a:lnTo>
                  <a:lnTo>
                    <a:pt x="569" y="255616"/>
                  </a:lnTo>
                  <a:lnTo>
                    <a:pt x="0" y="302300"/>
                  </a:lnTo>
                  <a:lnTo>
                    <a:pt x="2803" y="311803"/>
                  </a:lnTo>
                  <a:lnTo>
                    <a:pt x="6518" y="319554"/>
                  </a:lnTo>
                  <a:lnTo>
                    <a:pt x="9668" y="329868"/>
                  </a:lnTo>
                  <a:lnTo>
                    <a:pt x="14155" y="336403"/>
                  </a:lnTo>
                  <a:lnTo>
                    <a:pt x="19678" y="340012"/>
                  </a:lnTo>
                  <a:lnTo>
                    <a:pt x="31846" y="342330"/>
                  </a:lnTo>
                  <a:lnTo>
                    <a:pt x="74147" y="342850"/>
                  </a:lnTo>
                  <a:lnTo>
                    <a:pt x="115985" y="332532"/>
                  </a:lnTo>
                  <a:lnTo>
                    <a:pt x="147966" y="322877"/>
                  </a:lnTo>
                  <a:lnTo>
                    <a:pt x="168978" y="308998"/>
                  </a:lnTo>
                  <a:lnTo>
                    <a:pt x="172965" y="307598"/>
                  </a:lnTo>
                  <a:lnTo>
                    <a:pt x="175623" y="305607"/>
                  </a:lnTo>
                  <a:lnTo>
                    <a:pt x="193990" y="277426"/>
                  </a:lnTo>
                  <a:lnTo>
                    <a:pt x="194932" y="271734"/>
                  </a:lnTo>
                  <a:lnTo>
                    <a:pt x="189938" y="241380"/>
                  </a:lnTo>
                  <a:lnTo>
                    <a:pt x="182334" y="217374"/>
                  </a:lnTo>
                  <a:lnTo>
                    <a:pt x="179752" y="214766"/>
                  </a:lnTo>
                  <a:lnTo>
                    <a:pt x="154547" y="205180"/>
                  </a:lnTo>
                  <a:lnTo>
                    <a:pt x="115794" y="207589"/>
                  </a:lnTo>
                  <a:lnTo>
                    <a:pt x="76467" y="209163"/>
                  </a:lnTo>
                  <a:lnTo>
                    <a:pt x="50502" y="212257"/>
                  </a:lnTo>
                  <a:lnTo>
                    <a:pt x="32224" y="219877"/>
                  </a:lnTo>
                  <a:lnTo>
                    <a:pt x="21624" y="226877"/>
                  </a:lnTo>
                  <a:lnTo>
                    <a:pt x="949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SMARTInkShape-Group86">
            <a:extLst>
              <a:ext uri="{FF2B5EF4-FFF2-40B4-BE49-F238E27FC236}">
                <a16:creationId xmlns:a16="http://schemas.microsoft.com/office/drawing/2014/main" id="{CDAA6ACF-75DE-948C-DA68-24BBDC53E293}"/>
              </a:ext>
            </a:extLst>
          </p:cNvPr>
          <p:cNvGrpSpPr/>
          <p:nvPr/>
        </p:nvGrpSpPr>
        <p:grpSpPr>
          <a:xfrm>
            <a:off x="3324225" y="1876459"/>
            <a:ext cx="342901" cy="342867"/>
            <a:chOff x="3324225" y="1876459"/>
            <a:chExt cx="342901" cy="342867"/>
          </a:xfrm>
        </p:grpSpPr>
        <p:sp>
          <p:nvSpPr>
            <p:cNvPr id="6" name="SMARTInkShape-335">
              <a:extLst>
                <a:ext uri="{FF2B5EF4-FFF2-40B4-BE49-F238E27FC236}">
                  <a16:creationId xmlns:a16="http://schemas.microsoft.com/office/drawing/2014/main" id="{64B51A51-016A-19E8-238D-5090F5B07A39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3343275" y="1952744"/>
              <a:ext cx="237859" cy="24420"/>
            </a:xfrm>
            <a:custGeom>
              <a:avLst/>
              <a:gdLst/>
              <a:ahLst/>
              <a:cxnLst/>
              <a:rect l="0" t="0" r="0" b="0"/>
              <a:pathLst>
                <a:path w="237859" h="24420">
                  <a:moveTo>
                    <a:pt x="0" y="18931"/>
                  </a:moveTo>
                  <a:lnTo>
                    <a:pt x="0" y="18931"/>
                  </a:lnTo>
                  <a:lnTo>
                    <a:pt x="5056" y="23987"/>
                  </a:lnTo>
                  <a:lnTo>
                    <a:pt x="8662" y="24419"/>
                  </a:lnTo>
                  <a:lnTo>
                    <a:pt x="49362" y="19552"/>
                  </a:lnTo>
                  <a:lnTo>
                    <a:pt x="91713" y="19054"/>
                  </a:lnTo>
                  <a:lnTo>
                    <a:pt x="132302" y="16145"/>
                  </a:lnTo>
                  <a:lnTo>
                    <a:pt x="178887" y="10737"/>
                  </a:lnTo>
                  <a:lnTo>
                    <a:pt x="216546" y="8611"/>
                  </a:lnTo>
                  <a:lnTo>
                    <a:pt x="237858" y="0"/>
                  </a:lnTo>
                  <a:lnTo>
                    <a:pt x="228600" y="94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336">
              <a:extLst>
                <a:ext uri="{FF2B5EF4-FFF2-40B4-BE49-F238E27FC236}">
                  <a16:creationId xmlns:a16="http://schemas.microsoft.com/office/drawing/2014/main" id="{32888417-7F71-34B7-42A0-7E914626DC67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3324225" y="2209800"/>
              <a:ext cx="342901" cy="9526"/>
            </a:xfrm>
            <a:custGeom>
              <a:avLst/>
              <a:gdLst/>
              <a:ahLst/>
              <a:cxnLst/>
              <a:rect l="0" t="0" r="0" b="0"/>
              <a:pathLst>
                <a:path w="342901" h="9526">
                  <a:moveTo>
                    <a:pt x="0" y="9525"/>
                  </a:moveTo>
                  <a:lnTo>
                    <a:pt x="0" y="9525"/>
                  </a:lnTo>
                  <a:lnTo>
                    <a:pt x="18314" y="9525"/>
                  </a:lnTo>
                  <a:lnTo>
                    <a:pt x="26837" y="6703"/>
                  </a:lnTo>
                  <a:lnTo>
                    <a:pt x="30591" y="4469"/>
                  </a:lnTo>
                  <a:lnTo>
                    <a:pt x="69151" y="883"/>
                  </a:lnTo>
                  <a:lnTo>
                    <a:pt x="100584" y="392"/>
                  </a:lnTo>
                  <a:lnTo>
                    <a:pt x="135720" y="174"/>
                  </a:lnTo>
                  <a:lnTo>
                    <a:pt x="182735" y="52"/>
                  </a:lnTo>
                  <a:lnTo>
                    <a:pt x="222419" y="15"/>
                  </a:lnTo>
                  <a:lnTo>
                    <a:pt x="262047" y="5"/>
                  </a:lnTo>
                  <a:lnTo>
                    <a:pt x="303881" y="1"/>
                  </a:lnTo>
                  <a:lnTo>
                    <a:pt x="3429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337">
              <a:extLst>
                <a:ext uri="{FF2B5EF4-FFF2-40B4-BE49-F238E27FC236}">
                  <a16:creationId xmlns:a16="http://schemas.microsoft.com/office/drawing/2014/main" id="{2CE7AEB4-2EBD-78C0-CF8D-A6BFA9AECADF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3486150" y="1876459"/>
              <a:ext cx="19051" cy="224927"/>
            </a:xfrm>
            <a:custGeom>
              <a:avLst/>
              <a:gdLst/>
              <a:ahLst/>
              <a:cxnLst/>
              <a:rect l="0" t="0" r="0" b="0"/>
              <a:pathLst>
                <a:path w="19051" h="224927">
                  <a:moveTo>
                    <a:pt x="19050" y="9491"/>
                  </a:moveTo>
                  <a:lnTo>
                    <a:pt x="19050" y="9491"/>
                  </a:lnTo>
                  <a:lnTo>
                    <a:pt x="19050" y="0"/>
                  </a:lnTo>
                  <a:lnTo>
                    <a:pt x="17992" y="40066"/>
                  </a:lnTo>
                  <a:lnTo>
                    <a:pt x="11511" y="79383"/>
                  </a:lnTo>
                  <a:lnTo>
                    <a:pt x="10113" y="115219"/>
                  </a:lnTo>
                  <a:lnTo>
                    <a:pt x="8729" y="136915"/>
                  </a:lnTo>
                  <a:lnTo>
                    <a:pt x="906" y="181313"/>
                  </a:lnTo>
                  <a:lnTo>
                    <a:pt x="24" y="224926"/>
                  </a:lnTo>
                  <a:lnTo>
                    <a:pt x="0" y="2190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" name="SMARTInkShape-Group87">
            <a:extLst>
              <a:ext uri="{FF2B5EF4-FFF2-40B4-BE49-F238E27FC236}">
                <a16:creationId xmlns:a16="http://schemas.microsoft.com/office/drawing/2014/main" id="{4143080B-2323-6E10-1A8F-EB8C91BE4F59}"/>
              </a:ext>
            </a:extLst>
          </p:cNvPr>
          <p:cNvGrpSpPr/>
          <p:nvPr/>
        </p:nvGrpSpPr>
        <p:grpSpPr>
          <a:xfrm>
            <a:off x="4143375" y="1819392"/>
            <a:ext cx="619126" cy="647584"/>
            <a:chOff x="4143375" y="1819392"/>
            <a:chExt cx="619126" cy="647584"/>
          </a:xfrm>
        </p:grpSpPr>
        <p:sp>
          <p:nvSpPr>
            <p:cNvPr id="10" name="SMARTInkShape-338">
              <a:extLst>
                <a:ext uri="{FF2B5EF4-FFF2-40B4-BE49-F238E27FC236}">
                  <a16:creationId xmlns:a16="http://schemas.microsoft.com/office/drawing/2014/main" id="{C5A4874D-2187-3F71-3FB7-6B064807042F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4162439" y="1819392"/>
              <a:ext cx="190487" cy="323678"/>
            </a:xfrm>
            <a:custGeom>
              <a:avLst/>
              <a:gdLst/>
              <a:ahLst/>
              <a:cxnLst/>
              <a:rect l="0" t="0" r="0" b="0"/>
              <a:pathLst>
                <a:path w="190487" h="323678">
                  <a:moveTo>
                    <a:pt x="47611" y="28458"/>
                  </a:moveTo>
                  <a:lnTo>
                    <a:pt x="47611" y="28458"/>
                  </a:lnTo>
                  <a:lnTo>
                    <a:pt x="47611" y="9524"/>
                  </a:lnTo>
                  <a:lnTo>
                    <a:pt x="55812" y="1217"/>
                  </a:lnTo>
                  <a:lnTo>
                    <a:pt x="55195" y="772"/>
                  </a:lnTo>
                  <a:lnTo>
                    <a:pt x="51387" y="147"/>
                  </a:lnTo>
                  <a:lnTo>
                    <a:pt x="53875" y="0"/>
                  </a:lnTo>
                  <a:lnTo>
                    <a:pt x="53904" y="1019"/>
                  </a:lnTo>
                  <a:lnTo>
                    <a:pt x="51113" y="4974"/>
                  </a:lnTo>
                  <a:lnTo>
                    <a:pt x="51004" y="8569"/>
                  </a:lnTo>
                  <a:lnTo>
                    <a:pt x="53791" y="23741"/>
                  </a:lnTo>
                  <a:lnTo>
                    <a:pt x="48634" y="64186"/>
                  </a:lnTo>
                  <a:lnTo>
                    <a:pt x="47746" y="101615"/>
                  </a:lnTo>
                  <a:lnTo>
                    <a:pt x="42581" y="147213"/>
                  </a:lnTo>
                  <a:lnTo>
                    <a:pt x="39418" y="184412"/>
                  </a:lnTo>
                  <a:lnTo>
                    <a:pt x="30745" y="226245"/>
                  </a:lnTo>
                  <a:lnTo>
                    <a:pt x="12599" y="270341"/>
                  </a:lnTo>
                  <a:lnTo>
                    <a:pt x="1232" y="308854"/>
                  </a:lnTo>
                  <a:lnTo>
                    <a:pt x="0" y="323543"/>
                  </a:lnTo>
                  <a:lnTo>
                    <a:pt x="5047" y="323677"/>
                  </a:lnTo>
                  <a:lnTo>
                    <a:pt x="51464" y="307483"/>
                  </a:lnTo>
                  <a:lnTo>
                    <a:pt x="89793" y="299280"/>
                  </a:lnTo>
                  <a:lnTo>
                    <a:pt x="132260" y="295972"/>
                  </a:lnTo>
                  <a:lnTo>
                    <a:pt x="177208" y="295230"/>
                  </a:lnTo>
                  <a:lnTo>
                    <a:pt x="181634" y="295205"/>
                  </a:lnTo>
                  <a:lnTo>
                    <a:pt x="184584" y="294131"/>
                  </a:lnTo>
                  <a:lnTo>
                    <a:pt x="190486" y="2856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339">
              <a:extLst>
                <a:ext uri="{FF2B5EF4-FFF2-40B4-BE49-F238E27FC236}">
                  <a16:creationId xmlns:a16="http://schemas.microsoft.com/office/drawing/2014/main" id="{E93F027C-ED92-60A8-0CD0-3F5D68C35E7C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4143375" y="1914525"/>
              <a:ext cx="219076" cy="38101"/>
            </a:xfrm>
            <a:custGeom>
              <a:avLst/>
              <a:gdLst/>
              <a:ahLst/>
              <a:cxnLst/>
              <a:rect l="0" t="0" r="0" b="0"/>
              <a:pathLst>
                <a:path w="219076" h="38101">
                  <a:moveTo>
                    <a:pt x="0" y="38100"/>
                  </a:moveTo>
                  <a:lnTo>
                    <a:pt x="0" y="38100"/>
                  </a:lnTo>
                  <a:lnTo>
                    <a:pt x="10113" y="33044"/>
                  </a:lnTo>
                  <a:lnTo>
                    <a:pt x="47702" y="28399"/>
                  </a:lnTo>
                  <a:lnTo>
                    <a:pt x="83514" y="22290"/>
                  </a:lnTo>
                  <a:lnTo>
                    <a:pt x="130718" y="16868"/>
                  </a:lnTo>
                  <a:lnTo>
                    <a:pt x="173024" y="10492"/>
                  </a:lnTo>
                  <a:lnTo>
                    <a:pt x="192142" y="8753"/>
                  </a:lnTo>
                  <a:lnTo>
                    <a:pt x="2190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340">
              <a:extLst>
                <a:ext uri="{FF2B5EF4-FFF2-40B4-BE49-F238E27FC236}">
                  <a16:creationId xmlns:a16="http://schemas.microsoft.com/office/drawing/2014/main" id="{2875171E-7587-2D50-CB93-AF89AAA34D93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4457700" y="2181225"/>
              <a:ext cx="114301" cy="141383"/>
            </a:xfrm>
            <a:custGeom>
              <a:avLst/>
              <a:gdLst/>
              <a:ahLst/>
              <a:cxnLst/>
              <a:rect l="0" t="0" r="0" b="0"/>
              <a:pathLst>
                <a:path w="114301" h="141383">
                  <a:moveTo>
                    <a:pt x="114300" y="0"/>
                  </a:moveTo>
                  <a:lnTo>
                    <a:pt x="114300" y="0"/>
                  </a:lnTo>
                  <a:lnTo>
                    <a:pt x="85652" y="31471"/>
                  </a:lnTo>
                  <a:lnTo>
                    <a:pt x="70898" y="60706"/>
                  </a:lnTo>
                  <a:lnTo>
                    <a:pt x="66868" y="78430"/>
                  </a:lnTo>
                  <a:lnTo>
                    <a:pt x="62174" y="87069"/>
                  </a:lnTo>
                  <a:lnTo>
                    <a:pt x="21037" y="121930"/>
                  </a:lnTo>
                  <a:lnTo>
                    <a:pt x="17111" y="122983"/>
                  </a:lnTo>
                  <a:lnTo>
                    <a:pt x="11024" y="123659"/>
                  </a:lnTo>
                  <a:lnTo>
                    <a:pt x="4912" y="118719"/>
                  </a:lnTo>
                  <a:lnTo>
                    <a:pt x="2184" y="110620"/>
                  </a:lnTo>
                  <a:lnTo>
                    <a:pt x="11" y="63530"/>
                  </a:lnTo>
                  <a:lnTo>
                    <a:pt x="0" y="47790"/>
                  </a:lnTo>
                  <a:lnTo>
                    <a:pt x="8201" y="47640"/>
                  </a:lnTo>
                  <a:lnTo>
                    <a:pt x="32240" y="64931"/>
                  </a:lnTo>
                  <a:lnTo>
                    <a:pt x="72072" y="109990"/>
                  </a:lnTo>
                  <a:lnTo>
                    <a:pt x="93332" y="131424"/>
                  </a:lnTo>
                  <a:lnTo>
                    <a:pt x="94397" y="135316"/>
                  </a:lnTo>
                  <a:lnTo>
                    <a:pt x="95082" y="141382"/>
                  </a:lnTo>
                  <a:lnTo>
                    <a:pt x="9525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341">
              <a:extLst>
                <a:ext uri="{FF2B5EF4-FFF2-40B4-BE49-F238E27FC236}">
                  <a16:creationId xmlns:a16="http://schemas.microsoft.com/office/drawing/2014/main" id="{4D2A82EC-E5D4-EF54-2C83-AF415577A32C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4552950" y="2219325"/>
              <a:ext cx="114301" cy="247651"/>
            </a:xfrm>
            <a:custGeom>
              <a:avLst/>
              <a:gdLst/>
              <a:ahLst/>
              <a:cxnLst/>
              <a:rect l="0" t="0" r="0" b="0"/>
              <a:pathLst>
                <a:path w="114301" h="247651">
                  <a:moveTo>
                    <a:pt x="114300" y="0"/>
                  </a:moveTo>
                  <a:lnTo>
                    <a:pt x="114300" y="0"/>
                  </a:lnTo>
                  <a:lnTo>
                    <a:pt x="96995" y="37981"/>
                  </a:lnTo>
                  <a:lnTo>
                    <a:pt x="82244" y="55233"/>
                  </a:lnTo>
                  <a:lnTo>
                    <a:pt x="64419" y="94558"/>
                  </a:lnTo>
                  <a:lnTo>
                    <a:pt x="41174" y="136238"/>
                  </a:lnTo>
                  <a:lnTo>
                    <a:pt x="26546" y="161722"/>
                  </a:lnTo>
                  <a:lnTo>
                    <a:pt x="14980" y="201462"/>
                  </a:lnTo>
                  <a:lnTo>
                    <a:pt x="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342">
              <a:extLst>
                <a:ext uri="{FF2B5EF4-FFF2-40B4-BE49-F238E27FC236}">
                  <a16:creationId xmlns:a16="http://schemas.microsoft.com/office/drawing/2014/main" id="{BC7B33F6-2305-B16A-D40B-620C44D1D300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4648200" y="2352795"/>
              <a:ext cx="114301" cy="112562"/>
            </a:xfrm>
            <a:custGeom>
              <a:avLst/>
              <a:gdLst/>
              <a:ahLst/>
              <a:cxnLst/>
              <a:rect l="0" t="0" r="0" b="0"/>
              <a:pathLst>
                <a:path w="114301" h="112562">
                  <a:moveTo>
                    <a:pt x="0" y="28455"/>
                  </a:moveTo>
                  <a:lnTo>
                    <a:pt x="0" y="28455"/>
                  </a:lnTo>
                  <a:lnTo>
                    <a:pt x="5056" y="23399"/>
                  </a:lnTo>
                  <a:lnTo>
                    <a:pt x="7539" y="18094"/>
                  </a:lnTo>
                  <a:lnTo>
                    <a:pt x="8201" y="15197"/>
                  </a:lnTo>
                  <a:lnTo>
                    <a:pt x="9701" y="13267"/>
                  </a:lnTo>
                  <a:lnTo>
                    <a:pt x="14189" y="11121"/>
                  </a:lnTo>
                  <a:lnTo>
                    <a:pt x="25693" y="8686"/>
                  </a:lnTo>
                  <a:lnTo>
                    <a:pt x="35012" y="2959"/>
                  </a:lnTo>
                  <a:lnTo>
                    <a:pt x="45755" y="285"/>
                  </a:lnTo>
                  <a:lnTo>
                    <a:pt x="52127" y="0"/>
                  </a:lnTo>
                  <a:lnTo>
                    <a:pt x="53801" y="1018"/>
                  </a:lnTo>
                  <a:lnTo>
                    <a:pt x="54918" y="2756"/>
                  </a:lnTo>
                  <a:lnTo>
                    <a:pt x="56488" y="10257"/>
                  </a:lnTo>
                  <a:lnTo>
                    <a:pt x="56709" y="13148"/>
                  </a:lnTo>
                  <a:lnTo>
                    <a:pt x="46365" y="51085"/>
                  </a:lnTo>
                  <a:lnTo>
                    <a:pt x="7386" y="97082"/>
                  </a:lnTo>
                  <a:lnTo>
                    <a:pt x="3282" y="101289"/>
                  </a:lnTo>
                  <a:lnTo>
                    <a:pt x="1459" y="105981"/>
                  </a:lnTo>
                  <a:lnTo>
                    <a:pt x="288" y="112561"/>
                  </a:lnTo>
                  <a:lnTo>
                    <a:pt x="85" y="108644"/>
                  </a:lnTo>
                  <a:lnTo>
                    <a:pt x="2174" y="107314"/>
                  </a:lnTo>
                  <a:lnTo>
                    <a:pt x="46695" y="99702"/>
                  </a:lnTo>
                  <a:lnTo>
                    <a:pt x="93264" y="95165"/>
                  </a:lnTo>
                  <a:lnTo>
                    <a:pt x="114300" y="951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" name="SMARTInkShape-343">
            <a:extLst>
              <a:ext uri="{FF2B5EF4-FFF2-40B4-BE49-F238E27FC236}">
                <a16:creationId xmlns:a16="http://schemas.microsoft.com/office/drawing/2014/main" id="{137F62EC-721B-E34D-8AFA-6D1C0EB8B11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867275" y="2362210"/>
            <a:ext cx="74331" cy="133341"/>
          </a:xfrm>
          <a:custGeom>
            <a:avLst/>
            <a:gdLst/>
            <a:ahLst/>
            <a:cxnLst/>
            <a:rect l="0" t="0" r="0" b="0"/>
            <a:pathLst>
              <a:path w="74331" h="133341">
                <a:moveTo>
                  <a:pt x="28575" y="9515"/>
                </a:moveTo>
                <a:lnTo>
                  <a:pt x="28575" y="9515"/>
                </a:lnTo>
                <a:lnTo>
                  <a:pt x="34063" y="9515"/>
                </a:lnTo>
                <a:lnTo>
                  <a:pt x="31719" y="9515"/>
                </a:lnTo>
                <a:lnTo>
                  <a:pt x="37790" y="9515"/>
                </a:lnTo>
                <a:lnTo>
                  <a:pt x="38092" y="382"/>
                </a:lnTo>
                <a:lnTo>
                  <a:pt x="52289" y="0"/>
                </a:lnTo>
                <a:lnTo>
                  <a:pt x="53910" y="1055"/>
                </a:lnTo>
                <a:lnTo>
                  <a:pt x="54990" y="2817"/>
                </a:lnTo>
                <a:lnTo>
                  <a:pt x="57023" y="9123"/>
                </a:lnTo>
                <a:lnTo>
                  <a:pt x="48938" y="17682"/>
                </a:lnTo>
                <a:lnTo>
                  <a:pt x="38526" y="19005"/>
                </a:lnTo>
                <a:lnTo>
                  <a:pt x="38103" y="1430"/>
                </a:lnTo>
                <a:lnTo>
                  <a:pt x="39160" y="950"/>
                </a:lnTo>
                <a:lnTo>
                  <a:pt x="46301" y="116"/>
                </a:lnTo>
                <a:lnTo>
                  <a:pt x="46742" y="1133"/>
                </a:lnTo>
                <a:lnTo>
                  <a:pt x="47625" y="36247"/>
                </a:lnTo>
                <a:lnTo>
                  <a:pt x="46566" y="36862"/>
                </a:lnTo>
                <a:lnTo>
                  <a:pt x="42569" y="37544"/>
                </a:lnTo>
                <a:lnTo>
                  <a:pt x="41080" y="36668"/>
                </a:lnTo>
                <a:lnTo>
                  <a:pt x="40086" y="35025"/>
                </a:lnTo>
                <a:lnTo>
                  <a:pt x="28694" y="625"/>
                </a:lnTo>
                <a:lnTo>
                  <a:pt x="36787" y="46"/>
                </a:lnTo>
                <a:lnTo>
                  <a:pt x="42768" y="5063"/>
                </a:lnTo>
                <a:lnTo>
                  <a:pt x="71992" y="45270"/>
                </a:lnTo>
                <a:lnTo>
                  <a:pt x="74330" y="55745"/>
                </a:lnTo>
                <a:lnTo>
                  <a:pt x="69724" y="70278"/>
                </a:lnTo>
                <a:lnTo>
                  <a:pt x="44629" y="112093"/>
                </a:lnTo>
                <a:lnTo>
                  <a:pt x="38179" y="118605"/>
                </a:lnTo>
                <a:lnTo>
                  <a:pt x="12735" y="131711"/>
                </a:lnTo>
                <a:lnTo>
                  <a:pt x="0" y="13334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SMARTInkShape-Group89">
            <a:extLst>
              <a:ext uri="{FF2B5EF4-FFF2-40B4-BE49-F238E27FC236}">
                <a16:creationId xmlns:a16="http://schemas.microsoft.com/office/drawing/2014/main" id="{34D95167-1C69-92E3-C89B-F0F085BAA22E}"/>
              </a:ext>
            </a:extLst>
          </p:cNvPr>
          <p:cNvGrpSpPr/>
          <p:nvPr/>
        </p:nvGrpSpPr>
        <p:grpSpPr>
          <a:xfrm>
            <a:off x="5019675" y="2238781"/>
            <a:ext cx="409576" cy="151379"/>
            <a:chOff x="5019675" y="2238781"/>
            <a:chExt cx="409576" cy="151379"/>
          </a:xfrm>
        </p:grpSpPr>
        <p:sp>
          <p:nvSpPr>
            <p:cNvPr id="17" name="SMARTInkShape-344">
              <a:extLst>
                <a:ext uri="{FF2B5EF4-FFF2-40B4-BE49-F238E27FC236}">
                  <a16:creationId xmlns:a16="http://schemas.microsoft.com/office/drawing/2014/main" id="{0EF8843A-60B4-1E7A-AB46-FE0191C439DF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5019675" y="2257462"/>
              <a:ext cx="141549" cy="132698"/>
            </a:xfrm>
            <a:custGeom>
              <a:avLst/>
              <a:gdLst/>
              <a:ahLst/>
              <a:cxnLst/>
              <a:rect l="0" t="0" r="0" b="0"/>
              <a:pathLst>
                <a:path w="141549" h="132698">
                  <a:moveTo>
                    <a:pt x="0" y="28538"/>
                  </a:moveTo>
                  <a:lnTo>
                    <a:pt x="0" y="28538"/>
                  </a:lnTo>
                  <a:lnTo>
                    <a:pt x="0" y="23482"/>
                  </a:lnTo>
                  <a:lnTo>
                    <a:pt x="1058" y="21992"/>
                  </a:lnTo>
                  <a:lnTo>
                    <a:pt x="2822" y="20999"/>
                  </a:lnTo>
                  <a:lnTo>
                    <a:pt x="8201" y="19405"/>
                  </a:lnTo>
                  <a:lnTo>
                    <a:pt x="28145" y="391"/>
                  </a:lnTo>
                  <a:lnTo>
                    <a:pt x="36738" y="0"/>
                  </a:lnTo>
                  <a:lnTo>
                    <a:pt x="37193" y="1046"/>
                  </a:lnTo>
                  <a:lnTo>
                    <a:pt x="37696" y="5031"/>
                  </a:lnTo>
                  <a:lnTo>
                    <a:pt x="40743" y="10329"/>
                  </a:lnTo>
                  <a:lnTo>
                    <a:pt x="46265" y="17298"/>
                  </a:lnTo>
                  <a:lnTo>
                    <a:pt x="47222" y="23561"/>
                  </a:lnTo>
                  <a:lnTo>
                    <a:pt x="46543" y="61798"/>
                  </a:lnTo>
                  <a:lnTo>
                    <a:pt x="39421" y="95242"/>
                  </a:lnTo>
                  <a:lnTo>
                    <a:pt x="41509" y="103340"/>
                  </a:lnTo>
                  <a:lnTo>
                    <a:pt x="44907" y="110467"/>
                  </a:lnTo>
                  <a:lnTo>
                    <a:pt x="47267" y="121825"/>
                  </a:lnTo>
                  <a:lnTo>
                    <a:pt x="46328" y="121421"/>
                  </a:lnTo>
                  <a:lnTo>
                    <a:pt x="42463" y="118150"/>
                  </a:lnTo>
                  <a:lnTo>
                    <a:pt x="42067" y="114738"/>
                  </a:lnTo>
                  <a:lnTo>
                    <a:pt x="52403" y="69584"/>
                  </a:lnTo>
                  <a:lnTo>
                    <a:pt x="60800" y="55751"/>
                  </a:lnTo>
                  <a:lnTo>
                    <a:pt x="98045" y="16278"/>
                  </a:lnTo>
                  <a:lnTo>
                    <a:pt x="104606" y="12506"/>
                  </a:lnTo>
                  <a:lnTo>
                    <a:pt x="114132" y="9540"/>
                  </a:lnTo>
                  <a:lnTo>
                    <a:pt x="120812" y="24707"/>
                  </a:lnTo>
                  <a:lnTo>
                    <a:pt x="126471" y="69608"/>
                  </a:lnTo>
                  <a:lnTo>
                    <a:pt x="132948" y="115173"/>
                  </a:lnTo>
                  <a:lnTo>
                    <a:pt x="133315" y="131233"/>
                  </a:lnTo>
                  <a:lnTo>
                    <a:pt x="134384" y="131926"/>
                  </a:lnTo>
                  <a:lnTo>
                    <a:pt x="138396" y="132697"/>
                  </a:lnTo>
                  <a:lnTo>
                    <a:pt x="139889" y="131844"/>
                  </a:lnTo>
                  <a:lnTo>
                    <a:pt x="140884" y="130217"/>
                  </a:lnTo>
                  <a:lnTo>
                    <a:pt x="141548" y="128074"/>
                  </a:lnTo>
                  <a:lnTo>
                    <a:pt x="140932" y="126645"/>
                  </a:lnTo>
                  <a:lnTo>
                    <a:pt x="133350" y="1237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345">
              <a:extLst>
                <a:ext uri="{FF2B5EF4-FFF2-40B4-BE49-F238E27FC236}">
                  <a16:creationId xmlns:a16="http://schemas.microsoft.com/office/drawing/2014/main" id="{34B83D6E-4F8F-45E3-81DB-4CBE9D75232D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5219700" y="2324100"/>
              <a:ext cx="66676" cy="9526"/>
            </a:xfrm>
            <a:custGeom>
              <a:avLst/>
              <a:gdLst/>
              <a:ahLst/>
              <a:cxnLst/>
              <a:rect l="0" t="0" r="0" b="0"/>
              <a:pathLst>
                <a:path w="6667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13183" y="588"/>
                  </a:lnTo>
                  <a:lnTo>
                    <a:pt x="58899" y="10"/>
                  </a:lnTo>
                  <a:lnTo>
                    <a:pt x="666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346">
              <a:extLst>
                <a:ext uri="{FF2B5EF4-FFF2-40B4-BE49-F238E27FC236}">
                  <a16:creationId xmlns:a16="http://schemas.microsoft.com/office/drawing/2014/main" id="{981D9656-FB56-EFAF-6185-F3CEAF103499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5315081" y="2238781"/>
              <a:ext cx="114170" cy="150667"/>
            </a:xfrm>
            <a:custGeom>
              <a:avLst/>
              <a:gdLst/>
              <a:ahLst/>
              <a:cxnLst/>
              <a:rect l="0" t="0" r="0" b="0"/>
              <a:pathLst>
                <a:path w="114170" h="150667">
                  <a:moveTo>
                    <a:pt x="18919" y="47219"/>
                  </a:moveTo>
                  <a:lnTo>
                    <a:pt x="18919" y="47219"/>
                  </a:lnTo>
                  <a:lnTo>
                    <a:pt x="18919" y="39018"/>
                  </a:lnTo>
                  <a:lnTo>
                    <a:pt x="34729" y="20849"/>
                  </a:lnTo>
                  <a:lnTo>
                    <a:pt x="36529" y="15038"/>
                  </a:lnTo>
                  <a:lnTo>
                    <a:pt x="38067" y="13065"/>
                  </a:lnTo>
                  <a:lnTo>
                    <a:pt x="42599" y="10873"/>
                  </a:lnTo>
                  <a:lnTo>
                    <a:pt x="54131" y="8407"/>
                  </a:lnTo>
                  <a:lnTo>
                    <a:pt x="65997" y="0"/>
                  </a:lnTo>
                  <a:lnTo>
                    <a:pt x="80719" y="13794"/>
                  </a:lnTo>
                  <a:lnTo>
                    <a:pt x="83427" y="19311"/>
                  </a:lnTo>
                  <a:lnTo>
                    <a:pt x="84150" y="22263"/>
                  </a:lnTo>
                  <a:lnTo>
                    <a:pt x="75809" y="53771"/>
                  </a:lnTo>
                  <a:lnTo>
                    <a:pt x="53711" y="101326"/>
                  </a:lnTo>
                  <a:lnTo>
                    <a:pt x="31611" y="129405"/>
                  </a:lnTo>
                  <a:lnTo>
                    <a:pt x="22092" y="138128"/>
                  </a:lnTo>
                  <a:lnTo>
                    <a:pt x="11275" y="141897"/>
                  </a:lnTo>
                  <a:lnTo>
                    <a:pt x="1358" y="142419"/>
                  </a:lnTo>
                  <a:lnTo>
                    <a:pt x="861" y="143494"/>
                  </a:lnTo>
                  <a:lnTo>
                    <a:pt x="0" y="150666"/>
                  </a:lnTo>
                  <a:lnTo>
                    <a:pt x="26396" y="143676"/>
                  </a:lnTo>
                  <a:lnTo>
                    <a:pt x="71882" y="141481"/>
                  </a:lnTo>
                  <a:lnTo>
                    <a:pt x="96395" y="133536"/>
                  </a:lnTo>
                  <a:lnTo>
                    <a:pt x="114169" y="1329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SMARTInkShape-Group90">
            <a:extLst>
              <a:ext uri="{FF2B5EF4-FFF2-40B4-BE49-F238E27FC236}">
                <a16:creationId xmlns:a16="http://schemas.microsoft.com/office/drawing/2014/main" id="{98798977-2E55-1D92-FF3C-0686889B20C5}"/>
              </a:ext>
            </a:extLst>
          </p:cNvPr>
          <p:cNvGrpSpPr/>
          <p:nvPr/>
        </p:nvGrpSpPr>
        <p:grpSpPr>
          <a:xfrm>
            <a:off x="5648325" y="1971709"/>
            <a:ext cx="85726" cy="85692"/>
            <a:chOff x="5648325" y="1971709"/>
            <a:chExt cx="85726" cy="85692"/>
          </a:xfrm>
        </p:grpSpPr>
        <p:sp>
          <p:nvSpPr>
            <p:cNvPr id="21" name="SMARTInkShape-347">
              <a:extLst>
                <a:ext uri="{FF2B5EF4-FFF2-40B4-BE49-F238E27FC236}">
                  <a16:creationId xmlns:a16="http://schemas.microsoft.com/office/drawing/2014/main" id="{EA188DA8-7A1A-D970-A030-7CBE440A300C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5667375" y="1990725"/>
              <a:ext cx="66676" cy="47626"/>
            </a:xfrm>
            <a:custGeom>
              <a:avLst/>
              <a:gdLst/>
              <a:ahLst/>
              <a:cxnLst/>
              <a:rect l="0" t="0" r="0" b="0"/>
              <a:pathLst>
                <a:path w="66676" h="4762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3776" y="0"/>
                  </a:lnTo>
                  <a:lnTo>
                    <a:pt x="6293" y="0"/>
                  </a:lnTo>
                  <a:lnTo>
                    <a:pt x="3394" y="0"/>
                  </a:lnTo>
                  <a:lnTo>
                    <a:pt x="9517" y="0"/>
                  </a:lnTo>
                  <a:lnTo>
                    <a:pt x="9522" y="5056"/>
                  </a:lnTo>
                  <a:lnTo>
                    <a:pt x="10581" y="6546"/>
                  </a:lnTo>
                  <a:lnTo>
                    <a:pt x="12345" y="7539"/>
                  </a:lnTo>
                  <a:lnTo>
                    <a:pt x="14581" y="8201"/>
                  </a:lnTo>
                  <a:lnTo>
                    <a:pt x="40523" y="25694"/>
                  </a:lnTo>
                  <a:lnTo>
                    <a:pt x="46579" y="33954"/>
                  </a:lnTo>
                  <a:lnTo>
                    <a:pt x="66675" y="47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348">
              <a:extLst>
                <a:ext uri="{FF2B5EF4-FFF2-40B4-BE49-F238E27FC236}">
                  <a16:creationId xmlns:a16="http://schemas.microsoft.com/office/drawing/2014/main" id="{59A08245-5179-601E-84F4-D10D5917F01D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5648325" y="1971709"/>
              <a:ext cx="66676" cy="85692"/>
            </a:xfrm>
            <a:custGeom>
              <a:avLst/>
              <a:gdLst/>
              <a:ahLst/>
              <a:cxnLst/>
              <a:rect l="0" t="0" r="0" b="0"/>
              <a:pathLst>
                <a:path w="66676" h="85692">
                  <a:moveTo>
                    <a:pt x="57150" y="9491"/>
                  </a:moveTo>
                  <a:lnTo>
                    <a:pt x="57150" y="9491"/>
                  </a:lnTo>
                  <a:lnTo>
                    <a:pt x="66282" y="9491"/>
                  </a:lnTo>
                  <a:lnTo>
                    <a:pt x="66675" y="0"/>
                  </a:lnTo>
                  <a:lnTo>
                    <a:pt x="58013" y="7577"/>
                  </a:lnTo>
                  <a:lnTo>
                    <a:pt x="43882" y="17273"/>
                  </a:lnTo>
                  <a:lnTo>
                    <a:pt x="13827" y="53689"/>
                  </a:lnTo>
                  <a:lnTo>
                    <a:pt x="7553" y="66591"/>
                  </a:lnTo>
                  <a:lnTo>
                    <a:pt x="3357" y="72969"/>
                  </a:lnTo>
                  <a:lnTo>
                    <a:pt x="0" y="85687"/>
                  </a:lnTo>
                  <a:lnTo>
                    <a:pt x="0" y="85688"/>
                  </a:lnTo>
                  <a:lnTo>
                    <a:pt x="0" y="856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SMARTInkShape-Group91">
            <a:extLst>
              <a:ext uri="{FF2B5EF4-FFF2-40B4-BE49-F238E27FC236}">
                <a16:creationId xmlns:a16="http://schemas.microsoft.com/office/drawing/2014/main" id="{81D62F10-11DB-982F-98D0-58AD36F71B24}"/>
              </a:ext>
            </a:extLst>
          </p:cNvPr>
          <p:cNvGrpSpPr/>
          <p:nvPr/>
        </p:nvGrpSpPr>
        <p:grpSpPr>
          <a:xfrm>
            <a:off x="6042898" y="1876425"/>
            <a:ext cx="424578" cy="485776"/>
            <a:chOff x="6042898" y="1876425"/>
            <a:chExt cx="424578" cy="485776"/>
          </a:xfrm>
        </p:grpSpPr>
        <p:sp>
          <p:nvSpPr>
            <p:cNvPr id="24" name="SMARTInkShape-349">
              <a:extLst>
                <a:ext uri="{FF2B5EF4-FFF2-40B4-BE49-F238E27FC236}">
                  <a16:creationId xmlns:a16="http://schemas.microsoft.com/office/drawing/2014/main" id="{71CF07C7-646D-22A5-E49B-C398153B7437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6042898" y="1876425"/>
              <a:ext cx="157878" cy="171000"/>
            </a:xfrm>
            <a:custGeom>
              <a:avLst/>
              <a:gdLst/>
              <a:ahLst/>
              <a:cxnLst/>
              <a:rect l="0" t="0" r="0" b="0"/>
              <a:pathLst>
                <a:path w="157878" h="171000">
                  <a:moveTo>
                    <a:pt x="148352" y="9525"/>
                  </a:moveTo>
                  <a:lnTo>
                    <a:pt x="148352" y="9525"/>
                  </a:lnTo>
                  <a:lnTo>
                    <a:pt x="157877" y="0"/>
                  </a:lnTo>
                  <a:lnTo>
                    <a:pt x="112216" y="0"/>
                  </a:lnTo>
                  <a:lnTo>
                    <a:pt x="97940" y="0"/>
                  </a:lnTo>
                  <a:lnTo>
                    <a:pt x="83086" y="5056"/>
                  </a:lnTo>
                  <a:lnTo>
                    <a:pt x="36806" y="37585"/>
                  </a:lnTo>
                  <a:lnTo>
                    <a:pt x="32713" y="40931"/>
                  </a:lnTo>
                  <a:lnTo>
                    <a:pt x="28165" y="50295"/>
                  </a:lnTo>
                  <a:lnTo>
                    <a:pt x="25245" y="63439"/>
                  </a:lnTo>
                  <a:lnTo>
                    <a:pt x="27669" y="68059"/>
                  </a:lnTo>
                  <a:lnTo>
                    <a:pt x="29796" y="70773"/>
                  </a:lnTo>
                  <a:lnTo>
                    <a:pt x="42904" y="79648"/>
                  </a:lnTo>
                  <a:lnTo>
                    <a:pt x="60193" y="83925"/>
                  </a:lnTo>
                  <a:lnTo>
                    <a:pt x="93805" y="88477"/>
                  </a:lnTo>
                  <a:lnTo>
                    <a:pt x="111024" y="93243"/>
                  </a:lnTo>
                  <a:lnTo>
                    <a:pt x="130748" y="94854"/>
                  </a:lnTo>
                  <a:lnTo>
                    <a:pt x="134499" y="97102"/>
                  </a:lnTo>
                  <a:lnTo>
                    <a:pt x="141489" y="105246"/>
                  </a:lnTo>
                  <a:lnTo>
                    <a:pt x="145302" y="113098"/>
                  </a:lnTo>
                  <a:lnTo>
                    <a:pt x="146319" y="116674"/>
                  </a:lnTo>
                  <a:lnTo>
                    <a:pt x="148054" y="119057"/>
                  </a:lnTo>
                  <a:lnTo>
                    <a:pt x="150270" y="120647"/>
                  </a:lnTo>
                  <a:lnTo>
                    <a:pt x="152806" y="121706"/>
                  </a:lnTo>
                  <a:lnTo>
                    <a:pt x="154496" y="123471"/>
                  </a:lnTo>
                  <a:lnTo>
                    <a:pt x="156375" y="128254"/>
                  </a:lnTo>
                  <a:lnTo>
                    <a:pt x="149544" y="154361"/>
                  </a:lnTo>
                  <a:lnTo>
                    <a:pt x="147030" y="156882"/>
                  </a:lnTo>
                  <a:lnTo>
                    <a:pt x="108325" y="168028"/>
                  </a:lnTo>
                  <a:lnTo>
                    <a:pt x="67430" y="170999"/>
                  </a:lnTo>
                  <a:lnTo>
                    <a:pt x="35235" y="170303"/>
                  </a:lnTo>
                  <a:lnTo>
                    <a:pt x="5533" y="161935"/>
                  </a:lnTo>
                  <a:lnTo>
                    <a:pt x="0" y="161927"/>
                  </a:lnTo>
                  <a:lnTo>
                    <a:pt x="5477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350">
              <a:extLst>
                <a:ext uri="{FF2B5EF4-FFF2-40B4-BE49-F238E27FC236}">
                  <a16:creationId xmlns:a16="http://schemas.microsoft.com/office/drawing/2014/main" id="{5A3EC0AA-39A9-65CE-A340-9E032C8B6303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6267450" y="2076451"/>
              <a:ext cx="114163" cy="171066"/>
            </a:xfrm>
            <a:custGeom>
              <a:avLst/>
              <a:gdLst/>
              <a:ahLst/>
              <a:cxnLst/>
              <a:rect l="0" t="0" r="0" b="0"/>
              <a:pathLst>
                <a:path w="114163" h="171066">
                  <a:moveTo>
                    <a:pt x="9525" y="9524"/>
                  </a:moveTo>
                  <a:lnTo>
                    <a:pt x="9525" y="9524"/>
                  </a:lnTo>
                  <a:lnTo>
                    <a:pt x="17726" y="9524"/>
                  </a:lnTo>
                  <a:lnTo>
                    <a:pt x="18167" y="8466"/>
                  </a:lnTo>
                  <a:lnTo>
                    <a:pt x="19050" y="0"/>
                  </a:lnTo>
                  <a:lnTo>
                    <a:pt x="19050" y="42561"/>
                  </a:lnTo>
                  <a:lnTo>
                    <a:pt x="17992" y="87091"/>
                  </a:lnTo>
                  <a:lnTo>
                    <a:pt x="4921" y="134331"/>
                  </a:lnTo>
                  <a:lnTo>
                    <a:pt x="6632" y="147634"/>
                  </a:lnTo>
                  <a:lnTo>
                    <a:pt x="3654" y="154867"/>
                  </a:lnTo>
                  <a:lnTo>
                    <a:pt x="3494" y="158278"/>
                  </a:lnTo>
                  <a:lnTo>
                    <a:pt x="8522" y="169506"/>
                  </a:lnTo>
                  <a:lnTo>
                    <a:pt x="24536" y="171065"/>
                  </a:lnTo>
                  <a:lnTo>
                    <a:pt x="65306" y="170381"/>
                  </a:lnTo>
                  <a:lnTo>
                    <a:pt x="98749" y="161747"/>
                  </a:lnTo>
                  <a:lnTo>
                    <a:pt x="100757" y="159690"/>
                  </a:lnTo>
                  <a:lnTo>
                    <a:pt x="102096" y="157259"/>
                  </a:lnTo>
                  <a:lnTo>
                    <a:pt x="104048" y="155639"/>
                  </a:lnTo>
                  <a:lnTo>
                    <a:pt x="109037" y="153839"/>
                  </a:lnTo>
                  <a:lnTo>
                    <a:pt x="110792" y="152301"/>
                  </a:lnTo>
                  <a:lnTo>
                    <a:pt x="113838" y="144324"/>
                  </a:lnTo>
                  <a:lnTo>
                    <a:pt x="114162" y="138247"/>
                  </a:lnTo>
                  <a:lnTo>
                    <a:pt x="111416" y="132704"/>
                  </a:lnTo>
                  <a:lnTo>
                    <a:pt x="101031" y="120522"/>
                  </a:lnTo>
                  <a:lnTo>
                    <a:pt x="94997" y="117065"/>
                  </a:lnTo>
                  <a:lnTo>
                    <a:pt x="53592" y="105765"/>
                  </a:lnTo>
                  <a:lnTo>
                    <a:pt x="7574" y="104800"/>
                  </a:lnTo>
                  <a:lnTo>
                    <a:pt x="0" y="1047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351">
              <a:extLst>
                <a:ext uri="{FF2B5EF4-FFF2-40B4-BE49-F238E27FC236}">
                  <a16:creationId xmlns:a16="http://schemas.microsoft.com/office/drawing/2014/main" id="{CD8A3090-4AF3-A1CC-B3F6-6B65DB480317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6457982" y="2247900"/>
              <a:ext cx="9494" cy="114301"/>
            </a:xfrm>
            <a:custGeom>
              <a:avLst/>
              <a:gdLst/>
              <a:ahLst/>
              <a:cxnLst/>
              <a:rect l="0" t="0" r="0" b="0"/>
              <a:pathLst>
                <a:path w="9494" h="114301">
                  <a:moveTo>
                    <a:pt x="9493" y="9525"/>
                  </a:moveTo>
                  <a:lnTo>
                    <a:pt x="9493" y="9525"/>
                  </a:lnTo>
                  <a:lnTo>
                    <a:pt x="9493" y="0"/>
                  </a:lnTo>
                  <a:lnTo>
                    <a:pt x="9493" y="46234"/>
                  </a:lnTo>
                  <a:lnTo>
                    <a:pt x="9493" y="49872"/>
                  </a:lnTo>
                  <a:lnTo>
                    <a:pt x="6671" y="56738"/>
                  </a:lnTo>
                  <a:lnTo>
                    <a:pt x="2948" y="63317"/>
                  </a:lnTo>
                  <a:lnTo>
                    <a:pt x="1292" y="69769"/>
                  </a:lnTo>
                  <a:lnTo>
                    <a:pt x="1909" y="72971"/>
                  </a:lnTo>
                  <a:lnTo>
                    <a:pt x="7681" y="85714"/>
                  </a:lnTo>
                  <a:lnTo>
                    <a:pt x="8285" y="88893"/>
                  </a:lnTo>
                  <a:lnTo>
                    <a:pt x="7630" y="91012"/>
                  </a:lnTo>
                  <a:lnTo>
                    <a:pt x="6134" y="92425"/>
                  </a:lnTo>
                  <a:lnTo>
                    <a:pt x="1186" y="94692"/>
                  </a:lnTo>
                  <a:lnTo>
                    <a:pt x="509" y="97824"/>
                  </a:lnTo>
                  <a:lnTo>
                    <a:pt x="0" y="104368"/>
                  </a:lnTo>
                  <a:lnTo>
                    <a:pt x="5462" y="104695"/>
                  </a:lnTo>
                  <a:lnTo>
                    <a:pt x="901" y="104764"/>
                  </a:lnTo>
                  <a:lnTo>
                    <a:pt x="8251" y="104774"/>
                  </a:lnTo>
                  <a:lnTo>
                    <a:pt x="75" y="104775"/>
                  </a:lnTo>
                  <a:lnTo>
                    <a:pt x="9493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" name="SMARTInkShape-Group92">
            <a:extLst>
              <a:ext uri="{FF2B5EF4-FFF2-40B4-BE49-F238E27FC236}">
                <a16:creationId xmlns:a16="http://schemas.microsoft.com/office/drawing/2014/main" id="{F4FE284D-DFC5-32B6-FD18-A088F660A2AA}"/>
              </a:ext>
            </a:extLst>
          </p:cNvPr>
          <p:cNvGrpSpPr/>
          <p:nvPr/>
        </p:nvGrpSpPr>
        <p:grpSpPr>
          <a:xfrm>
            <a:off x="1057715" y="3095920"/>
            <a:ext cx="3523811" cy="1542756"/>
            <a:chOff x="1057715" y="3095920"/>
            <a:chExt cx="3523811" cy="1542756"/>
          </a:xfrm>
        </p:grpSpPr>
        <p:sp>
          <p:nvSpPr>
            <p:cNvPr id="28" name="SMARTInkShape-352">
              <a:extLst>
                <a:ext uri="{FF2B5EF4-FFF2-40B4-BE49-F238E27FC236}">
                  <a16:creationId xmlns:a16="http://schemas.microsoft.com/office/drawing/2014/main" id="{C8A9D0E3-C181-8890-795E-93DC762B8C3C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1352550" y="4467225"/>
              <a:ext cx="2333626" cy="171451"/>
            </a:xfrm>
            <a:custGeom>
              <a:avLst/>
              <a:gdLst/>
              <a:ahLst/>
              <a:cxnLst/>
              <a:rect l="0" t="0" r="0" b="0"/>
              <a:pathLst>
                <a:path w="2333626" h="171451">
                  <a:moveTo>
                    <a:pt x="9525" y="0"/>
                  </a:moveTo>
                  <a:lnTo>
                    <a:pt x="9525" y="0"/>
                  </a:ln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13258" y="9133"/>
                  </a:lnTo>
                  <a:lnTo>
                    <a:pt x="31799" y="9491"/>
                  </a:lnTo>
                  <a:lnTo>
                    <a:pt x="38122" y="12332"/>
                  </a:lnTo>
                  <a:lnTo>
                    <a:pt x="44460" y="16064"/>
                  </a:lnTo>
                  <a:lnTo>
                    <a:pt x="55036" y="18165"/>
                  </a:lnTo>
                  <a:lnTo>
                    <a:pt x="98320" y="21820"/>
                  </a:lnTo>
                  <a:lnTo>
                    <a:pt x="144338" y="27686"/>
                  </a:lnTo>
                  <a:lnTo>
                    <a:pt x="185772" y="31221"/>
                  </a:lnTo>
                  <a:lnTo>
                    <a:pt x="225079" y="36742"/>
                  </a:lnTo>
                  <a:lnTo>
                    <a:pt x="271301" y="37697"/>
                  </a:lnTo>
                  <a:lnTo>
                    <a:pt x="304023" y="37921"/>
                  </a:lnTo>
                  <a:lnTo>
                    <a:pt x="346550" y="40869"/>
                  </a:lnTo>
                  <a:lnTo>
                    <a:pt x="390548" y="45624"/>
                  </a:lnTo>
                  <a:lnTo>
                    <a:pt x="428635" y="46736"/>
                  </a:lnTo>
                  <a:lnTo>
                    <a:pt x="466729" y="47230"/>
                  </a:lnTo>
                  <a:lnTo>
                    <a:pt x="508707" y="52564"/>
                  </a:lnTo>
                  <a:lnTo>
                    <a:pt x="546309" y="55792"/>
                  </a:lnTo>
                  <a:lnTo>
                    <a:pt x="593571" y="57940"/>
                  </a:lnTo>
                  <a:lnTo>
                    <a:pt x="629287" y="62087"/>
                  </a:lnTo>
                  <a:lnTo>
                    <a:pt x="669855" y="64636"/>
                  </a:lnTo>
                  <a:lnTo>
                    <a:pt x="711522" y="65769"/>
                  </a:lnTo>
                  <a:lnTo>
                    <a:pt x="751207" y="66272"/>
                  </a:lnTo>
                  <a:lnTo>
                    <a:pt x="784367" y="66496"/>
                  </a:lnTo>
                  <a:lnTo>
                    <a:pt x="826836" y="69444"/>
                  </a:lnTo>
                  <a:lnTo>
                    <a:pt x="874055" y="74866"/>
                  </a:lnTo>
                  <a:lnTo>
                    <a:pt x="920503" y="75936"/>
                  </a:lnTo>
                  <a:lnTo>
                    <a:pt x="964171" y="76148"/>
                  </a:lnTo>
                  <a:lnTo>
                    <a:pt x="1008192" y="76190"/>
                  </a:lnTo>
                  <a:lnTo>
                    <a:pt x="1042850" y="76197"/>
                  </a:lnTo>
                  <a:lnTo>
                    <a:pt x="1075911" y="76199"/>
                  </a:lnTo>
                  <a:lnTo>
                    <a:pt x="1112125" y="77258"/>
                  </a:lnTo>
                  <a:lnTo>
                    <a:pt x="1155254" y="81688"/>
                  </a:lnTo>
                  <a:lnTo>
                    <a:pt x="1201630" y="80420"/>
                  </a:lnTo>
                  <a:lnTo>
                    <a:pt x="1225149" y="82309"/>
                  </a:lnTo>
                  <a:lnTo>
                    <a:pt x="1268941" y="80542"/>
                  </a:lnTo>
                  <a:lnTo>
                    <a:pt x="1311197" y="84190"/>
                  </a:lnTo>
                  <a:lnTo>
                    <a:pt x="1345812" y="85042"/>
                  </a:lnTo>
                  <a:lnTo>
                    <a:pt x="1382364" y="85422"/>
                  </a:lnTo>
                  <a:lnTo>
                    <a:pt x="1419776" y="88413"/>
                  </a:lnTo>
                  <a:lnTo>
                    <a:pt x="1457570" y="92211"/>
                  </a:lnTo>
                  <a:lnTo>
                    <a:pt x="1495534" y="93899"/>
                  </a:lnTo>
                  <a:lnTo>
                    <a:pt x="1536396" y="94650"/>
                  </a:lnTo>
                  <a:lnTo>
                    <a:pt x="1573960" y="94983"/>
                  </a:lnTo>
                  <a:lnTo>
                    <a:pt x="1612298" y="96229"/>
                  </a:lnTo>
                  <a:lnTo>
                    <a:pt x="1648263" y="100271"/>
                  </a:lnTo>
                  <a:lnTo>
                    <a:pt x="1686120" y="102774"/>
                  </a:lnTo>
                  <a:lnTo>
                    <a:pt x="1721995" y="103886"/>
                  </a:lnTo>
                  <a:lnTo>
                    <a:pt x="1764934" y="105570"/>
                  </a:lnTo>
                  <a:lnTo>
                    <a:pt x="1808424" y="112262"/>
                  </a:lnTo>
                  <a:lnTo>
                    <a:pt x="1852644" y="113897"/>
                  </a:lnTo>
                  <a:lnTo>
                    <a:pt x="1898774" y="120767"/>
                  </a:lnTo>
                  <a:lnTo>
                    <a:pt x="1934336" y="122466"/>
                  </a:lnTo>
                  <a:lnTo>
                    <a:pt x="1975781" y="128479"/>
                  </a:lnTo>
                  <a:lnTo>
                    <a:pt x="2013226" y="131907"/>
                  </a:lnTo>
                  <a:lnTo>
                    <a:pt x="2058586" y="135982"/>
                  </a:lnTo>
                  <a:lnTo>
                    <a:pt x="2100791" y="141513"/>
                  </a:lnTo>
                  <a:lnTo>
                    <a:pt x="2142458" y="147528"/>
                  </a:lnTo>
                  <a:lnTo>
                    <a:pt x="2175637" y="153057"/>
                  </a:lnTo>
                  <a:lnTo>
                    <a:pt x="2209433" y="157984"/>
                  </a:lnTo>
                  <a:lnTo>
                    <a:pt x="2250144" y="161815"/>
                  </a:lnTo>
                  <a:lnTo>
                    <a:pt x="2296030" y="169973"/>
                  </a:lnTo>
                  <a:lnTo>
                    <a:pt x="2333625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353">
              <a:extLst>
                <a:ext uri="{FF2B5EF4-FFF2-40B4-BE49-F238E27FC236}">
                  <a16:creationId xmlns:a16="http://schemas.microsoft.com/office/drawing/2014/main" id="{BC495BBA-2B5A-38D8-CCAC-DC8E4AFC907F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495460" y="3095920"/>
              <a:ext cx="2133566" cy="1323681"/>
            </a:xfrm>
            <a:custGeom>
              <a:avLst/>
              <a:gdLst/>
              <a:ahLst/>
              <a:cxnLst/>
              <a:rect l="0" t="0" r="0" b="0"/>
              <a:pathLst>
                <a:path w="2133566" h="1323681">
                  <a:moveTo>
                    <a:pt x="9490" y="1190330"/>
                  </a:moveTo>
                  <a:lnTo>
                    <a:pt x="9490" y="1190330"/>
                  </a:lnTo>
                  <a:lnTo>
                    <a:pt x="1289" y="1190330"/>
                  </a:lnTo>
                  <a:lnTo>
                    <a:pt x="848" y="1191388"/>
                  </a:lnTo>
                  <a:lnTo>
                    <a:pt x="82" y="1198531"/>
                  </a:lnTo>
                  <a:lnTo>
                    <a:pt x="0" y="1194406"/>
                  </a:lnTo>
                  <a:lnTo>
                    <a:pt x="1046" y="1194106"/>
                  </a:lnTo>
                  <a:lnTo>
                    <a:pt x="9099" y="1199569"/>
                  </a:lnTo>
                  <a:lnTo>
                    <a:pt x="27339" y="1192278"/>
                  </a:lnTo>
                  <a:lnTo>
                    <a:pt x="55751" y="1185388"/>
                  </a:lnTo>
                  <a:lnTo>
                    <a:pt x="93052" y="1164508"/>
                  </a:lnTo>
                  <a:lnTo>
                    <a:pt x="96948" y="1163591"/>
                  </a:lnTo>
                  <a:lnTo>
                    <a:pt x="121614" y="1144096"/>
                  </a:lnTo>
                  <a:lnTo>
                    <a:pt x="132670" y="1130770"/>
                  </a:lnTo>
                  <a:lnTo>
                    <a:pt x="141495" y="1119409"/>
                  </a:lnTo>
                  <a:lnTo>
                    <a:pt x="182017" y="1088589"/>
                  </a:lnTo>
                  <a:lnTo>
                    <a:pt x="218346" y="1054139"/>
                  </a:lnTo>
                  <a:lnTo>
                    <a:pt x="255248" y="1011597"/>
                  </a:lnTo>
                  <a:lnTo>
                    <a:pt x="297276" y="966410"/>
                  </a:lnTo>
                  <a:lnTo>
                    <a:pt x="336664" y="920698"/>
                  </a:lnTo>
                  <a:lnTo>
                    <a:pt x="366325" y="875619"/>
                  </a:lnTo>
                  <a:lnTo>
                    <a:pt x="400400" y="829387"/>
                  </a:lnTo>
                  <a:lnTo>
                    <a:pt x="418449" y="788949"/>
                  </a:lnTo>
                  <a:lnTo>
                    <a:pt x="445155" y="742480"/>
                  </a:lnTo>
                  <a:lnTo>
                    <a:pt x="466472" y="700568"/>
                  </a:lnTo>
                  <a:lnTo>
                    <a:pt x="485721" y="654594"/>
                  </a:lnTo>
                  <a:lnTo>
                    <a:pt x="507100" y="610056"/>
                  </a:lnTo>
                  <a:lnTo>
                    <a:pt x="523477" y="569840"/>
                  </a:lnTo>
                  <a:lnTo>
                    <a:pt x="545754" y="527193"/>
                  </a:lnTo>
                  <a:lnTo>
                    <a:pt x="561899" y="481879"/>
                  </a:lnTo>
                  <a:lnTo>
                    <a:pt x="578868" y="435656"/>
                  </a:lnTo>
                  <a:lnTo>
                    <a:pt x="601890" y="389940"/>
                  </a:lnTo>
                  <a:lnTo>
                    <a:pt x="617778" y="347369"/>
                  </a:lnTo>
                  <a:lnTo>
                    <a:pt x="640097" y="303878"/>
                  </a:lnTo>
                  <a:lnTo>
                    <a:pt x="659852" y="259620"/>
                  </a:lnTo>
                  <a:lnTo>
                    <a:pt x="674207" y="235820"/>
                  </a:lnTo>
                  <a:lnTo>
                    <a:pt x="698393" y="190999"/>
                  </a:lnTo>
                  <a:lnTo>
                    <a:pt x="728009" y="148220"/>
                  </a:lnTo>
                  <a:lnTo>
                    <a:pt x="765225" y="102218"/>
                  </a:lnTo>
                  <a:lnTo>
                    <a:pt x="809595" y="56908"/>
                  </a:lnTo>
                  <a:lnTo>
                    <a:pt x="834991" y="36522"/>
                  </a:lnTo>
                  <a:lnTo>
                    <a:pt x="878382" y="13574"/>
                  </a:lnTo>
                  <a:lnTo>
                    <a:pt x="925314" y="1946"/>
                  </a:lnTo>
                  <a:lnTo>
                    <a:pt x="971703" y="0"/>
                  </a:lnTo>
                  <a:lnTo>
                    <a:pt x="1009652" y="2585"/>
                  </a:lnTo>
                  <a:lnTo>
                    <a:pt x="1050699" y="9414"/>
                  </a:lnTo>
                  <a:lnTo>
                    <a:pt x="1095733" y="22372"/>
                  </a:lnTo>
                  <a:lnTo>
                    <a:pt x="1143017" y="37863"/>
                  </a:lnTo>
                  <a:lnTo>
                    <a:pt x="1184051" y="54746"/>
                  </a:lnTo>
                  <a:lnTo>
                    <a:pt x="1224027" y="82814"/>
                  </a:lnTo>
                  <a:lnTo>
                    <a:pt x="1266629" y="115348"/>
                  </a:lnTo>
                  <a:lnTo>
                    <a:pt x="1301980" y="154383"/>
                  </a:lnTo>
                  <a:lnTo>
                    <a:pt x="1333500" y="197208"/>
                  </a:lnTo>
                  <a:lnTo>
                    <a:pt x="1364029" y="240431"/>
                  </a:lnTo>
                  <a:lnTo>
                    <a:pt x="1392994" y="285797"/>
                  </a:lnTo>
                  <a:lnTo>
                    <a:pt x="1416725" y="329543"/>
                  </a:lnTo>
                  <a:lnTo>
                    <a:pt x="1445102" y="371968"/>
                  </a:lnTo>
                  <a:lnTo>
                    <a:pt x="1466046" y="416087"/>
                  </a:lnTo>
                  <a:lnTo>
                    <a:pt x="1490193" y="457801"/>
                  </a:lnTo>
                  <a:lnTo>
                    <a:pt x="1511846" y="498004"/>
                  </a:lnTo>
                  <a:lnTo>
                    <a:pt x="1531684" y="541341"/>
                  </a:lnTo>
                  <a:lnTo>
                    <a:pt x="1554706" y="582546"/>
                  </a:lnTo>
                  <a:lnTo>
                    <a:pt x="1578368" y="624245"/>
                  </a:lnTo>
                  <a:lnTo>
                    <a:pt x="1599385" y="669794"/>
                  </a:lnTo>
                  <a:lnTo>
                    <a:pt x="1606169" y="682756"/>
                  </a:lnTo>
                  <a:lnTo>
                    <a:pt x="1621969" y="722748"/>
                  </a:lnTo>
                  <a:lnTo>
                    <a:pt x="1645159" y="761536"/>
                  </a:lnTo>
                  <a:lnTo>
                    <a:pt x="1662519" y="804201"/>
                  </a:lnTo>
                  <a:lnTo>
                    <a:pt x="1684446" y="845213"/>
                  </a:lnTo>
                  <a:lnTo>
                    <a:pt x="1701911" y="885092"/>
                  </a:lnTo>
                  <a:lnTo>
                    <a:pt x="1729377" y="929550"/>
                  </a:lnTo>
                  <a:lnTo>
                    <a:pt x="1751144" y="972034"/>
                  </a:lnTo>
                  <a:lnTo>
                    <a:pt x="1781371" y="1016160"/>
                  </a:lnTo>
                  <a:lnTo>
                    <a:pt x="1817403" y="1063171"/>
                  </a:lnTo>
                  <a:lnTo>
                    <a:pt x="1854282" y="1109617"/>
                  </a:lnTo>
                  <a:lnTo>
                    <a:pt x="1896033" y="1152766"/>
                  </a:lnTo>
                  <a:lnTo>
                    <a:pt x="1936414" y="1190377"/>
                  </a:lnTo>
                  <a:lnTo>
                    <a:pt x="1970220" y="1215251"/>
                  </a:lnTo>
                  <a:lnTo>
                    <a:pt x="1973868" y="1216468"/>
                  </a:lnTo>
                  <a:lnTo>
                    <a:pt x="1976301" y="1218339"/>
                  </a:lnTo>
                  <a:lnTo>
                    <a:pt x="1990637" y="1237005"/>
                  </a:lnTo>
                  <a:lnTo>
                    <a:pt x="2034090" y="1268019"/>
                  </a:lnTo>
                  <a:lnTo>
                    <a:pt x="2064762" y="1282072"/>
                  </a:lnTo>
                  <a:lnTo>
                    <a:pt x="2101001" y="1309913"/>
                  </a:lnTo>
                  <a:lnTo>
                    <a:pt x="2114355" y="1316139"/>
                  </a:lnTo>
                  <a:lnTo>
                    <a:pt x="2120793" y="1320329"/>
                  </a:lnTo>
                  <a:lnTo>
                    <a:pt x="2133565" y="13236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354">
              <a:extLst>
                <a:ext uri="{FF2B5EF4-FFF2-40B4-BE49-F238E27FC236}">
                  <a16:creationId xmlns:a16="http://schemas.microsoft.com/office/drawing/2014/main" id="{E905BC0B-17E6-4AB2-511B-32B0E021F28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1895476" y="3886317"/>
              <a:ext cx="28565" cy="504706"/>
            </a:xfrm>
            <a:custGeom>
              <a:avLst/>
              <a:gdLst/>
              <a:ahLst/>
              <a:cxnLst/>
              <a:rect l="0" t="0" r="0" b="0"/>
              <a:pathLst>
                <a:path w="28565" h="504706">
                  <a:moveTo>
                    <a:pt x="19049" y="18933"/>
                  </a:moveTo>
                  <a:lnTo>
                    <a:pt x="19049" y="18933"/>
                  </a:lnTo>
                  <a:lnTo>
                    <a:pt x="19049" y="9801"/>
                  </a:lnTo>
                  <a:lnTo>
                    <a:pt x="27250" y="9442"/>
                  </a:lnTo>
                  <a:lnTo>
                    <a:pt x="27691" y="8373"/>
                  </a:lnTo>
                  <a:lnTo>
                    <a:pt x="28564" y="0"/>
                  </a:lnTo>
                  <a:lnTo>
                    <a:pt x="23514" y="4974"/>
                  </a:lnTo>
                  <a:lnTo>
                    <a:pt x="19931" y="46554"/>
                  </a:lnTo>
                  <a:lnTo>
                    <a:pt x="19310" y="91440"/>
                  </a:lnTo>
                  <a:lnTo>
                    <a:pt x="19165" y="126300"/>
                  </a:lnTo>
                  <a:lnTo>
                    <a:pt x="14027" y="166457"/>
                  </a:lnTo>
                  <a:lnTo>
                    <a:pt x="10858" y="213632"/>
                  </a:lnTo>
                  <a:lnTo>
                    <a:pt x="10117" y="246577"/>
                  </a:lnTo>
                  <a:lnTo>
                    <a:pt x="9788" y="278858"/>
                  </a:lnTo>
                  <a:lnTo>
                    <a:pt x="9602" y="325724"/>
                  </a:lnTo>
                  <a:lnTo>
                    <a:pt x="9547" y="364775"/>
                  </a:lnTo>
                  <a:lnTo>
                    <a:pt x="9527" y="410055"/>
                  </a:lnTo>
                  <a:lnTo>
                    <a:pt x="9524" y="449623"/>
                  </a:lnTo>
                  <a:lnTo>
                    <a:pt x="8466" y="466467"/>
                  </a:lnTo>
                  <a:lnTo>
                    <a:pt x="0" y="504695"/>
                  </a:lnTo>
                  <a:lnTo>
                    <a:pt x="5056" y="504705"/>
                  </a:lnTo>
                  <a:lnTo>
                    <a:pt x="19049" y="4951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355">
              <a:extLst>
                <a:ext uri="{FF2B5EF4-FFF2-40B4-BE49-F238E27FC236}">
                  <a16:creationId xmlns:a16="http://schemas.microsoft.com/office/drawing/2014/main" id="{CB84EE75-5B34-4602-0EA9-347B634DAC1D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181350" y="4000539"/>
              <a:ext cx="38101" cy="523837"/>
            </a:xfrm>
            <a:custGeom>
              <a:avLst/>
              <a:gdLst/>
              <a:ahLst/>
              <a:cxnLst/>
              <a:rect l="0" t="0" r="0" b="0"/>
              <a:pathLst>
                <a:path w="38101" h="523837">
                  <a:moveTo>
                    <a:pt x="38100" y="28536"/>
                  </a:moveTo>
                  <a:lnTo>
                    <a:pt x="38100" y="28536"/>
                  </a:lnTo>
                  <a:lnTo>
                    <a:pt x="38100" y="23479"/>
                  </a:lnTo>
                  <a:lnTo>
                    <a:pt x="35278" y="18175"/>
                  </a:lnTo>
                  <a:lnTo>
                    <a:pt x="29900" y="11203"/>
                  </a:lnTo>
                  <a:lnTo>
                    <a:pt x="28967" y="4938"/>
                  </a:lnTo>
                  <a:lnTo>
                    <a:pt x="27779" y="3279"/>
                  </a:lnTo>
                  <a:lnTo>
                    <a:pt x="25927" y="2173"/>
                  </a:lnTo>
                  <a:lnTo>
                    <a:pt x="19169" y="0"/>
                  </a:lnTo>
                  <a:lnTo>
                    <a:pt x="19085" y="5029"/>
                  </a:lnTo>
                  <a:lnTo>
                    <a:pt x="27254" y="45723"/>
                  </a:lnTo>
                  <a:lnTo>
                    <a:pt x="28184" y="85722"/>
                  </a:lnTo>
                  <a:lnTo>
                    <a:pt x="28459" y="120975"/>
                  </a:lnTo>
                  <a:lnTo>
                    <a:pt x="28540" y="166697"/>
                  </a:lnTo>
                  <a:lnTo>
                    <a:pt x="28559" y="202124"/>
                  </a:lnTo>
                  <a:lnTo>
                    <a:pt x="28568" y="236920"/>
                  </a:lnTo>
                  <a:lnTo>
                    <a:pt x="28573" y="279251"/>
                  </a:lnTo>
                  <a:lnTo>
                    <a:pt x="28574" y="325357"/>
                  </a:lnTo>
                  <a:lnTo>
                    <a:pt x="25753" y="362369"/>
                  </a:lnTo>
                  <a:lnTo>
                    <a:pt x="21037" y="400147"/>
                  </a:lnTo>
                  <a:lnTo>
                    <a:pt x="16817" y="438151"/>
                  </a:lnTo>
                  <a:lnTo>
                    <a:pt x="10965" y="478806"/>
                  </a:lnTo>
                  <a:lnTo>
                    <a:pt x="6893" y="513816"/>
                  </a:lnTo>
                  <a:lnTo>
                    <a:pt x="0" y="5238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356">
              <a:extLst>
                <a:ext uri="{FF2B5EF4-FFF2-40B4-BE49-F238E27FC236}">
                  <a16:creationId xmlns:a16="http://schemas.microsoft.com/office/drawing/2014/main" id="{FFD7269F-427A-1792-E9E0-E40F9DCB39D0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2238805" y="3829050"/>
              <a:ext cx="47196" cy="268485"/>
            </a:xfrm>
            <a:custGeom>
              <a:avLst/>
              <a:gdLst/>
              <a:ahLst/>
              <a:cxnLst/>
              <a:rect l="0" t="0" r="0" b="0"/>
              <a:pathLst>
                <a:path w="47196" h="268485">
                  <a:moveTo>
                    <a:pt x="47195" y="0"/>
                  </a:moveTo>
                  <a:lnTo>
                    <a:pt x="47195" y="0"/>
                  </a:lnTo>
                  <a:lnTo>
                    <a:pt x="42139" y="5057"/>
                  </a:lnTo>
                  <a:lnTo>
                    <a:pt x="37494" y="46664"/>
                  </a:lnTo>
                  <a:lnTo>
                    <a:pt x="30327" y="88380"/>
                  </a:lnTo>
                  <a:lnTo>
                    <a:pt x="21246" y="129171"/>
                  </a:lnTo>
                  <a:lnTo>
                    <a:pt x="14082" y="168037"/>
                  </a:lnTo>
                  <a:lnTo>
                    <a:pt x="6929" y="211087"/>
                  </a:lnTo>
                  <a:lnTo>
                    <a:pt x="539" y="255261"/>
                  </a:lnTo>
                  <a:lnTo>
                    <a:pt x="0" y="266202"/>
                  </a:lnTo>
                  <a:lnTo>
                    <a:pt x="916" y="268484"/>
                  </a:lnTo>
                  <a:lnTo>
                    <a:pt x="9095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357">
              <a:extLst>
                <a:ext uri="{FF2B5EF4-FFF2-40B4-BE49-F238E27FC236}">
                  <a16:creationId xmlns:a16="http://schemas.microsoft.com/office/drawing/2014/main" id="{9E283F75-E746-7633-2003-0F6B63F9AA77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371725" y="3952875"/>
              <a:ext cx="161926" cy="19051"/>
            </a:xfrm>
            <a:custGeom>
              <a:avLst/>
              <a:gdLst/>
              <a:ahLst/>
              <a:cxnLst/>
              <a:rect l="0" t="0" r="0" b="0"/>
              <a:pathLst>
                <a:path w="1619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3"/>
                  </a:lnTo>
                  <a:lnTo>
                    <a:pt x="23370" y="10849"/>
                  </a:lnTo>
                  <a:lnTo>
                    <a:pt x="64422" y="9700"/>
                  </a:lnTo>
                  <a:lnTo>
                    <a:pt x="111879" y="9532"/>
                  </a:lnTo>
                  <a:lnTo>
                    <a:pt x="146059" y="9525"/>
                  </a:lnTo>
                  <a:lnTo>
                    <a:pt x="152404" y="6703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358">
              <a:extLst>
                <a:ext uri="{FF2B5EF4-FFF2-40B4-BE49-F238E27FC236}">
                  <a16:creationId xmlns:a16="http://schemas.microsoft.com/office/drawing/2014/main" id="{77E94F4C-2D8E-F391-8E7B-4B1995B35801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2623788" y="3857742"/>
              <a:ext cx="224188" cy="266584"/>
            </a:xfrm>
            <a:custGeom>
              <a:avLst/>
              <a:gdLst/>
              <a:ahLst/>
              <a:cxnLst/>
              <a:rect l="0" t="0" r="0" b="0"/>
              <a:pathLst>
                <a:path w="224188" h="266584">
                  <a:moveTo>
                    <a:pt x="128937" y="9408"/>
                  </a:moveTo>
                  <a:lnTo>
                    <a:pt x="128937" y="9408"/>
                  </a:lnTo>
                  <a:lnTo>
                    <a:pt x="137138" y="9408"/>
                  </a:lnTo>
                  <a:lnTo>
                    <a:pt x="137579" y="8350"/>
                  </a:lnTo>
                  <a:lnTo>
                    <a:pt x="138070" y="4351"/>
                  </a:lnTo>
                  <a:lnTo>
                    <a:pt x="137142" y="2862"/>
                  </a:lnTo>
                  <a:lnTo>
                    <a:pt x="135465" y="1869"/>
                  </a:lnTo>
                  <a:lnTo>
                    <a:pt x="129319" y="0"/>
                  </a:lnTo>
                  <a:lnTo>
                    <a:pt x="115714" y="13151"/>
                  </a:lnTo>
                  <a:lnTo>
                    <a:pt x="112477" y="19185"/>
                  </a:lnTo>
                  <a:lnTo>
                    <a:pt x="109980" y="25395"/>
                  </a:lnTo>
                  <a:lnTo>
                    <a:pt x="86137" y="66097"/>
                  </a:lnTo>
                  <a:lnTo>
                    <a:pt x="61961" y="104567"/>
                  </a:lnTo>
                  <a:lnTo>
                    <a:pt x="31674" y="151438"/>
                  </a:lnTo>
                  <a:lnTo>
                    <a:pt x="18002" y="167403"/>
                  </a:lnTo>
                  <a:lnTo>
                    <a:pt x="13311" y="169586"/>
                  </a:lnTo>
                  <a:lnTo>
                    <a:pt x="6731" y="170988"/>
                  </a:lnTo>
                  <a:lnTo>
                    <a:pt x="536" y="156061"/>
                  </a:lnTo>
                  <a:lnTo>
                    <a:pt x="609" y="140204"/>
                  </a:lnTo>
                  <a:lnTo>
                    <a:pt x="2052" y="121515"/>
                  </a:lnTo>
                  <a:lnTo>
                    <a:pt x="0" y="80667"/>
                  </a:lnTo>
                  <a:lnTo>
                    <a:pt x="12202" y="33669"/>
                  </a:lnTo>
                  <a:lnTo>
                    <a:pt x="13014" y="28757"/>
                  </a:lnTo>
                  <a:lnTo>
                    <a:pt x="14613" y="25482"/>
                  </a:lnTo>
                  <a:lnTo>
                    <a:pt x="16738" y="23299"/>
                  </a:lnTo>
                  <a:lnTo>
                    <a:pt x="19212" y="21844"/>
                  </a:lnTo>
                  <a:lnTo>
                    <a:pt x="21920" y="21932"/>
                  </a:lnTo>
                  <a:lnTo>
                    <a:pt x="27752" y="24852"/>
                  </a:lnTo>
                  <a:lnTo>
                    <a:pt x="42042" y="37502"/>
                  </a:lnTo>
                  <a:lnTo>
                    <a:pt x="64512" y="77274"/>
                  </a:lnTo>
                  <a:lnTo>
                    <a:pt x="93020" y="118259"/>
                  </a:lnTo>
                  <a:lnTo>
                    <a:pt x="122875" y="162345"/>
                  </a:lnTo>
                  <a:lnTo>
                    <a:pt x="149319" y="199391"/>
                  </a:lnTo>
                  <a:lnTo>
                    <a:pt x="191622" y="233734"/>
                  </a:lnTo>
                  <a:lnTo>
                    <a:pt x="206894" y="244032"/>
                  </a:lnTo>
                  <a:lnTo>
                    <a:pt x="224187" y="2665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359">
              <a:extLst>
                <a:ext uri="{FF2B5EF4-FFF2-40B4-BE49-F238E27FC236}">
                  <a16:creationId xmlns:a16="http://schemas.microsoft.com/office/drawing/2014/main" id="{A67087E9-4BD5-0572-B888-C72FF22E9F28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3338253" y="4097240"/>
              <a:ext cx="526361" cy="303194"/>
            </a:xfrm>
            <a:custGeom>
              <a:avLst/>
              <a:gdLst/>
              <a:ahLst/>
              <a:cxnLst/>
              <a:rect l="0" t="0" r="0" b="0"/>
              <a:pathLst>
                <a:path w="526361" h="303194">
                  <a:moveTo>
                    <a:pt x="14547" y="293785"/>
                  </a:moveTo>
                  <a:lnTo>
                    <a:pt x="14547" y="293785"/>
                  </a:lnTo>
                  <a:lnTo>
                    <a:pt x="14547" y="298842"/>
                  </a:lnTo>
                  <a:lnTo>
                    <a:pt x="13489" y="300331"/>
                  </a:lnTo>
                  <a:lnTo>
                    <a:pt x="11725" y="301324"/>
                  </a:lnTo>
                  <a:lnTo>
                    <a:pt x="5415" y="303193"/>
                  </a:lnTo>
                  <a:lnTo>
                    <a:pt x="5139" y="298219"/>
                  </a:lnTo>
                  <a:lnTo>
                    <a:pt x="2252" y="292934"/>
                  </a:lnTo>
                  <a:lnTo>
                    <a:pt x="0" y="290043"/>
                  </a:lnTo>
                  <a:lnTo>
                    <a:pt x="321" y="278363"/>
                  </a:lnTo>
                  <a:lnTo>
                    <a:pt x="5050" y="262589"/>
                  </a:lnTo>
                  <a:lnTo>
                    <a:pt x="25332" y="229415"/>
                  </a:lnTo>
                  <a:lnTo>
                    <a:pt x="55988" y="196722"/>
                  </a:lnTo>
                  <a:lnTo>
                    <a:pt x="101541" y="165929"/>
                  </a:lnTo>
                  <a:lnTo>
                    <a:pt x="148064" y="139978"/>
                  </a:lnTo>
                  <a:lnTo>
                    <a:pt x="195544" y="119746"/>
                  </a:lnTo>
                  <a:lnTo>
                    <a:pt x="238683" y="101480"/>
                  </a:lnTo>
                  <a:lnTo>
                    <a:pt x="283540" y="87681"/>
                  </a:lnTo>
                  <a:lnTo>
                    <a:pt x="315075" y="81180"/>
                  </a:lnTo>
                  <a:lnTo>
                    <a:pt x="347435" y="77585"/>
                  </a:lnTo>
                  <a:lnTo>
                    <a:pt x="392580" y="75562"/>
                  </a:lnTo>
                  <a:lnTo>
                    <a:pt x="437960" y="74822"/>
                  </a:lnTo>
                  <a:lnTo>
                    <a:pt x="479502" y="74712"/>
                  </a:lnTo>
                  <a:lnTo>
                    <a:pt x="475691" y="74710"/>
                  </a:lnTo>
                  <a:lnTo>
                    <a:pt x="474377" y="73652"/>
                  </a:lnTo>
                  <a:lnTo>
                    <a:pt x="467037" y="56396"/>
                  </a:lnTo>
                  <a:lnTo>
                    <a:pt x="458718" y="47873"/>
                  </a:lnTo>
                  <a:lnTo>
                    <a:pt x="412851" y="14416"/>
                  </a:lnTo>
                  <a:lnTo>
                    <a:pt x="407377" y="9926"/>
                  </a:lnTo>
                  <a:lnTo>
                    <a:pt x="406096" y="6053"/>
                  </a:lnTo>
                  <a:lnTo>
                    <a:pt x="405274" y="0"/>
                  </a:lnTo>
                  <a:lnTo>
                    <a:pt x="407985" y="1994"/>
                  </a:lnTo>
                  <a:lnTo>
                    <a:pt x="410188" y="4008"/>
                  </a:lnTo>
                  <a:lnTo>
                    <a:pt x="415460" y="6245"/>
                  </a:lnTo>
                  <a:lnTo>
                    <a:pt x="461476" y="16131"/>
                  </a:lnTo>
                  <a:lnTo>
                    <a:pt x="505561" y="30692"/>
                  </a:lnTo>
                  <a:lnTo>
                    <a:pt x="520337" y="39913"/>
                  </a:lnTo>
                  <a:lnTo>
                    <a:pt x="525093" y="46192"/>
                  </a:lnTo>
                  <a:lnTo>
                    <a:pt x="526360" y="49348"/>
                  </a:lnTo>
                  <a:lnTo>
                    <a:pt x="525090" y="53569"/>
                  </a:lnTo>
                  <a:lnTo>
                    <a:pt x="502159" y="81621"/>
                  </a:lnTo>
                  <a:lnTo>
                    <a:pt x="455814" y="118997"/>
                  </a:lnTo>
                  <a:lnTo>
                    <a:pt x="418810" y="148132"/>
                  </a:lnTo>
                  <a:lnTo>
                    <a:pt x="405072" y="1794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360">
              <a:extLst>
                <a:ext uri="{FF2B5EF4-FFF2-40B4-BE49-F238E27FC236}">
                  <a16:creationId xmlns:a16="http://schemas.microsoft.com/office/drawing/2014/main" id="{1CA2BD8C-DC4E-E77E-3025-A7A95A212F47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4038640" y="3943476"/>
              <a:ext cx="171411" cy="209425"/>
            </a:xfrm>
            <a:custGeom>
              <a:avLst/>
              <a:gdLst/>
              <a:ahLst/>
              <a:cxnLst/>
              <a:rect l="0" t="0" r="0" b="0"/>
              <a:pathLst>
                <a:path w="171411" h="209425">
                  <a:moveTo>
                    <a:pt x="114260" y="18924"/>
                  </a:moveTo>
                  <a:lnTo>
                    <a:pt x="114260" y="18924"/>
                  </a:lnTo>
                  <a:lnTo>
                    <a:pt x="114260" y="4735"/>
                  </a:lnTo>
                  <a:lnTo>
                    <a:pt x="115318" y="3115"/>
                  </a:lnTo>
                  <a:lnTo>
                    <a:pt x="117082" y="2034"/>
                  </a:lnTo>
                  <a:lnTo>
                    <a:pt x="119316" y="1314"/>
                  </a:lnTo>
                  <a:lnTo>
                    <a:pt x="119748" y="834"/>
                  </a:lnTo>
                  <a:lnTo>
                    <a:pt x="118976" y="514"/>
                  </a:lnTo>
                  <a:lnTo>
                    <a:pt x="115192" y="0"/>
                  </a:lnTo>
                  <a:lnTo>
                    <a:pt x="114674" y="2753"/>
                  </a:lnTo>
                  <a:lnTo>
                    <a:pt x="114536" y="4968"/>
                  </a:lnTo>
                  <a:lnTo>
                    <a:pt x="105652" y="24791"/>
                  </a:lnTo>
                  <a:lnTo>
                    <a:pt x="78620" y="67321"/>
                  </a:lnTo>
                  <a:lnTo>
                    <a:pt x="46229" y="113653"/>
                  </a:lnTo>
                  <a:lnTo>
                    <a:pt x="14708" y="148000"/>
                  </a:lnTo>
                  <a:lnTo>
                    <a:pt x="11806" y="154960"/>
                  </a:lnTo>
                  <a:lnTo>
                    <a:pt x="9974" y="156182"/>
                  </a:lnTo>
                  <a:lnTo>
                    <a:pt x="7694" y="155937"/>
                  </a:lnTo>
                  <a:lnTo>
                    <a:pt x="5116" y="154716"/>
                  </a:lnTo>
                  <a:lnTo>
                    <a:pt x="3397" y="151785"/>
                  </a:lnTo>
                  <a:lnTo>
                    <a:pt x="639" y="131873"/>
                  </a:lnTo>
                  <a:lnTo>
                    <a:pt x="0" y="85551"/>
                  </a:lnTo>
                  <a:lnTo>
                    <a:pt x="5028" y="68769"/>
                  </a:lnTo>
                  <a:lnTo>
                    <a:pt x="7572" y="64854"/>
                  </a:lnTo>
                  <a:lnTo>
                    <a:pt x="13221" y="60504"/>
                  </a:lnTo>
                  <a:lnTo>
                    <a:pt x="36148" y="49943"/>
                  </a:lnTo>
                  <a:lnTo>
                    <a:pt x="50383" y="47982"/>
                  </a:lnTo>
                  <a:lnTo>
                    <a:pt x="70286" y="52698"/>
                  </a:lnTo>
                  <a:lnTo>
                    <a:pt x="81664" y="60746"/>
                  </a:lnTo>
                  <a:lnTo>
                    <a:pt x="97591" y="83159"/>
                  </a:lnTo>
                  <a:lnTo>
                    <a:pt x="116978" y="124632"/>
                  </a:lnTo>
                  <a:lnTo>
                    <a:pt x="137521" y="165853"/>
                  </a:lnTo>
                  <a:lnTo>
                    <a:pt x="171410" y="2094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361">
              <a:extLst>
                <a:ext uri="{FF2B5EF4-FFF2-40B4-BE49-F238E27FC236}">
                  <a16:creationId xmlns:a16="http://schemas.microsoft.com/office/drawing/2014/main" id="{7F4541FD-06B1-F754-53E8-8623DBAA7737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267200" y="3925624"/>
              <a:ext cx="66283" cy="217752"/>
            </a:xfrm>
            <a:custGeom>
              <a:avLst/>
              <a:gdLst/>
              <a:ahLst/>
              <a:cxnLst/>
              <a:rect l="0" t="0" r="0" b="0"/>
              <a:pathLst>
                <a:path w="66283" h="217752">
                  <a:moveTo>
                    <a:pt x="57150" y="8201"/>
                  </a:moveTo>
                  <a:lnTo>
                    <a:pt x="57150" y="8201"/>
                  </a:lnTo>
                  <a:lnTo>
                    <a:pt x="65351" y="0"/>
                  </a:lnTo>
                  <a:lnTo>
                    <a:pt x="65792" y="617"/>
                  </a:lnTo>
                  <a:lnTo>
                    <a:pt x="66282" y="4125"/>
                  </a:lnTo>
                  <a:lnTo>
                    <a:pt x="48723" y="41570"/>
                  </a:lnTo>
                  <a:lnTo>
                    <a:pt x="35142" y="83467"/>
                  </a:lnTo>
                  <a:lnTo>
                    <a:pt x="19078" y="130009"/>
                  </a:lnTo>
                  <a:lnTo>
                    <a:pt x="12355" y="169528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362">
              <a:extLst>
                <a:ext uri="{FF2B5EF4-FFF2-40B4-BE49-F238E27FC236}">
                  <a16:creationId xmlns:a16="http://schemas.microsoft.com/office/drawing/2014/main" id="{AFF760FE-D2D9-D4A6-D66C-8CE19B680CEF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391025" y="4021069"/>
              <a:ext cx="190501" cy="169475"/>
            </a:xfrm>
            <a:custGeom>
              <a:avLst/>
              <a:gdLst/>
              <a:ahLst/>
              <a:cxnLst/>
              <a:rect l="0" t="0" r="0" b="0"/>
              <a:pathLst>
                <a:path w="190501" h="169475">
                  <a:moveTo>
                    <a:pt x="0" y="46106"/>
                  </a:moveTo>
                  <a:lnTo>
                    <a:pt x="0" y="46106"/>
                  </a:lnTo>
                  <a:lnTo>
                    <a:pt x="0" y="41049"/>
                  </a:lnTo>
                  <a:lnTo>
                    <a:pt x="17900" y="19269"/>
                  </a:lnTo>
                  <a:lnTo>
                    <a:pt x="24890" y="13012"/>
                  </a:lnTo>
                  <a:lnTo>
                    <a:pt x="55133" y="760"/>
                  </a:lnTo>
                  <a:lnTo>
                    <a:pt x="58981" y="0"/>
                  </a:lnTo>
                  <a:lnTo>
                    <a:pt x="62604" y="1611"/>
                  </a:lnTo>
                  <a:lnTo>
                    <a:pt x="69452" y="9044"/>
                  </a:lnTo>
                  <a:lnTo>
                    <a:pt x="70379" y="25048"/>
                  </a:lnTo>
                  <a:lnTo>
                    <a:pt x="62351" y="64759"/>
                  </a:lnTo>
                  <a:lnTo>
                    <a:pt x="42969" y="102119"/>
                  </a:lnTo>
                  <a:lnTo>
                    <a:pt x="10275" y="147806"/>
                  </a:lnTo>
                  <a:lnTo>
                    <a:pt x="2030" y="157917"/>
                  </a:lnTo>
                  <a:lnTo>
                    <a:pt x="902" y="162122"/>
                  </a:lnTo>
                  <a:lnTo>
                    <a:pt x="178" y="168388"/>
                  </a:lnTo>
                  <a:lnTo>
                    <a:pt x="10166" y="169474"/>
                  </a:lnTo>
                  <a:lnTo>
                    <a:pt x="49841" y="161690"/>
                  </a:lnTo>
                  <a:lnTo>
                    <a:pt x="92709" y="160659"/>
                  </a:lnTo>
                  <a:lnTo>
                    <a:pt x="137484" y="160439"/>
                  </a:lnTo>
                  <a:lnTo>
                    <a:pt x="190500" y="1604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363">
              <a:extLst>
                <a:ext uri="{FF2B5EF4-FFF2-40B4-BE49-F238E27FC236}">
                  <a16:creationId xmlns:a16="http://schemas.microsoft.com/office/drawing/2014/main" id="{6E5F43CD-6E03-6BE1-627B-1F87FDDE780F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1666875" y="3829167"/>
              <a:ext cx="95251" cy="504709"/>
            </a:xfrm>
            <a:custGeom>
              <a:avLst/>
              <a:gdLst/>
              <a:ahLst/>
              <a:cxnLst/>
              <a:rect l="0" t="0" r="0" b="0"/>
              <a:pathLst>
                <a:path w="95251" h="504709">
                  <a:moveTo>
                    <a:pt x="0" y="9408"/>
                  </a:moveTo>
                  <a:lnTo>
                    <a:pt x="0" y="9408"/>
                  </a:lnTo>
                  <a:lnTo>
                    <a:pt x="0" y="0"/>
                  </a:lnTo>
                  <a:lnTo>
                    <a:pt x="16247" y="39988"/>
                  </a:lnTo>
                  <a:lnTo>
                    <a:pt x="25826" y="76479"/>
                  </a:lnTo>
                  <a:lnTo>
                    <a:pt x="35817" y="123760"/>
                  </a:lnTo>
                  <a:lnTo>
                    <a:pt x="44979" y="164641"/>
                  </a:lnTo>
                  <a:lnTo>
                    <a:pt x="52159" y="208111"/>
                  </a:lnTo>
                  <a:lnTo>
                    <a:pt x="60727" y="242672"/>
                  </a:lnTo>
                  <a:lnTo>
                    <a:pt x="69969" y="289837"/>
                  </a:lnTo>
                  <a:lnTo>
                    <a:pt x="76253" y="322779"/>
                  </a:lnTo>
                  <a:lnTo>
                    <a:pt x="82918" y="365431"/>
                  </a:lnTo>
                  <a:lnTo>
                    <a:pt x="87716" y="400999"/>
                  </a:lnTo>
                  <a:lnTo>
                    <a:pt x="93762" y="445887"/>
                  </a:lnTo>
                  <a:lnTo>
                    <a:pt x="95119" y="491304"/>
                  </a:lnTo>
                  <a:lnTo>
                    <a:pt x="95250" y="504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364">
              <a:extLst>
                <a:ext uri="{FF2B5EF4-FFF2-40B4-BE49-F238E27FC236}">
                  <a16:creationId xmlns:a16="http://schemas.microsoft.com/office/drawing/2014/main" id="{988F2B7C-6C5C-7B0C-AC71-3089B66D56F6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1609742" y="3715514"/>
              <a:ext cx="209534" cy="168379"/>
            </a:xfrm>
            <a:custGeom>
              <a:avLst/>
              <a:gdLst/>
              <a:ahLst/>
              <a:cxnLst/>
              <a:rect l="0" t="0" r="0" b="0"/>
              <a:pathLst>
                <a:path w="209534" h="168379">
                  <a:moveTo>
                    <a:pt x="47608" y="75436"/>
                  </a:moveTo>
                  <a:lnTo>
                    <a:pt x="47608" y="75436"/>
                  </a:lnTo>
                  <a:lnTo>
                    <a:pt x="52665" y="70379"/>
                  </a:lnTo>
                  <a:lnTo>
                    <a:pt x="55147" y="65075"/>
                  </a:lnTo>
                  <a:lnTo>
                    <a:pt x="55809" y="62179"/>
                  </a:lnTo>
                  <a:lnTo>
                    <a:pt x="55192" y="60248"/>
                  </a:lnTo>
                  <a:lnTo>
                    <a:pt x="53722" y="58961"/>
                  </a:lnTo>
                  <a:lnTo>
                    <a:pt x="47714" y="56431"/>
                  </a:lnTo>
                  <a:lnTo>
                    <a:pt x="40025" y="65058"/>
                  </a:lnTo>
                  <a:lnTo>
                    <a:pt x="15554" y="106806"/>
                  </a:lnTo>
                  <a:lnTo>
                    <a:pt x="2243" y="149953"/>
                  </a:lnTo>
                  <a:lnTo>
                    <a:pt x="182" y="168378"/>
                  </a:lnTo>
                  <a:lnTo>
                    <a:pt x="0" y="152169"/>
                  </a:lnTo>
                  <a:lnTo>
                    <a:pt x="7524" y="109530"/>
                  </a:lnTo>
                  <a:lnTo>
                    <a:pt x="10305" y="63659"/>
                  </a:lnTo>
                  <a:lnTo>
                    <a:pt x="18127" y="17226"/>
                  </a:lnTo>
                  <a:lnTo>
                    <a:pt x="18631" y="7937"/>
                  </a:lnTo>
                  <a:lnTo>
                    <a:pt x="19823" y="5036"/>
                  </a:lnTo>
                  <a:lnTo>
                    <a:pt x="21676" y="3103"/>
                  </a:lnTo>
                  <a:lnTo>
                    <a:pt x="26558" y="955"/>
                  </a:lnTo>
                  <a:lnTo>
                    <a:pt x="32255" y="0"/>
                  </a:lnTo>
                  <a:lnTo>
                    <a:pt x="38315" y="2398"/>
                  </a:lnTo>
                  <a:lnTo>
                    <a:pt x="64692" y="23280"/>
                  </a:lnTo>
                  <a:lnTo>
                    <a:pt x="73193" y="27914"/>
                  </a:lnTo>
                  <a:lnTo>
                    <a:pt x="120764" y="59255"/>
                  </a:lnTo>
                  <a:lnTo>
                    <a:pt x="165091" y="80710"/>
                  </a:lnTo>
                  <a:lnTo>
                    <a:pt x="209533" y="944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SMARTInkShape-365">
              <a:extLst>
                <a:ext uri="{FF2B5EF4-FFF2-40B4-BE49-F238E27FC236}">
                  <a16:creationId xmlns:a16="http://schemas.microsoft.com/office/drawing/2014/main" id="{AEDDF926-FCDA-F823-65A1-D1B34CAAF602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1057715" y="3352800"/>
              <a:ext cx="180536" cy="190501"/>
            </a:xfrm>
            <a:custGeom>
              <a:avLst/>
              <a:gdLst/>
              <a:ahLst/>
              <a:cxnLst/>
              <a:rect l="0" t="0" r="0" b="0"/>
              <a:pathLst>
                <a:path w="180536" h="190501">
                  <a:moveTo>
                    <a:pt x="151960" y="0"/>
                  </a:moveTo>
                  <a:lnTo>
                    <a:pt x="151960" y="0"/>
                  </a:lnTo>
                  <a:lnTo>
                    <a:pt x="142828" y="0"/>
                  </a:lnTo>
                  <a:lnTo>
                    <a:pt x="134268" y="8201"/>
                  </a:lnTo>
                  <a:lnTo>
                    <a:pt x="133313" y="14189"/>
                  </a:lnTo>
                  <a:lnTo>
                    <a:pt x="132120" y="15809"/>
                  </a:lnTo>
                  <a:lnTo>
                    <a:pt x="113628" y="29222"/>
                  </a:lnTo>
                  <a:lnTo>
                    <a:pt x="84428" y="68404"/>
                  </a:lnTo>
                  <a:lnTo>
                    <a:pt x="61027" y="107982"/>
                  </a:lnTo>
                  <a:lnTo>
                    <a:pt x="39586" y="154586"/>
                  </a:lnTo>
                  <a:lnTo>
                    <a:pt x="37886" y="157032"/>
                  </a:lnTo>
                  <a:lnTo>
                    <a:pt x="35694" y="158663"/>
                  </a:lnTo>
                  <a:lnTo>
                    <a:pt x="30436" y="161534"/>
                  </a:lnTo>
                  <a:lnTo>
                    <a:pt x="21526" y="168041"/>
                  </a:lnTo>
                  <a:lnTo>
                    <a:pt x="15320" y="169935"/>
                  </a:lnTo>
                  <a:lnTo>
                    <a:pt x="13242" y="168323"/>
                  </a:lnTo>
                  <a:lnTo>
                    <a:pt x="2904" y="131264"/>
                  </a:lnTo>
                  <a:lnTo>
                    <a:pt x="0" y="90506"/>
                  </a:lnTo>
                  <a:lnTo>
                    <a:pt x="2578" y="79737"/>
                  </a:lnTo>
                  <a:lnTo>
                    <a:pt x="15832" y="55303"/>
                  </a:lnTo>
                  <a:lnTo>
                    <a:pt x="31362" y="43579"/>
                  </a:lnTo>
                  <a:lnTo>
                    <a:pt x="35578" y="43870"/>
                  </a:lnTo>
                  <a:lnTo>
                    <a:pt x="50566" y="53332"/>
                  </a:lnTo>
                  <a:lnTo>
                    <a:pt x="69019" y="69765"/>
                  </a:lnTo>
                  <a:lnTo>
                    <a:pt x="93482" y="110351"/>
                  </a:lnTo>
                  <a:lnTo>
                    <a:pt x="128589" y="156568"/>
                  </a:lnTo>
                  <a:lnTo>
                    <a:pt x="139979" y="167628"/>
                  </a:lnTo>
                  <a:lnTo>
                    <a:pt x="180535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SMARTInkShape-366">
              <a:extLst>
                <a:ext uri="{FF2B5EF4-FFF2-40B4-BE49-F238E27FC236}">
                  <a16:creationId xmlns:a16="http://schemas.microsoft.com/office/drawing/2014/main" id="{9475B586-A7B5-36D3-D5A3-D1BE5CD1A4B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1285875" y="3257943"/>
              <a:ext cx="66676" cy="304408"/>
            </a:xfrm>
            <a:custGeom>
              <a:avLst/>
              <a:gdLst/>
              <a:ahLst/>
              <a:cxnLst/>
              <a:rect l="0" t="0" r="0" b="0"/>
              <a:pathLst>
                <a:path w="66676" h="304408">
                  <a:moveTo>
                    <a:pt x="66675" y="9132"/>
                  </a:moveTo>
                  <a:lnTo>
                    <a:pt x="66675" y="9132"/>
                  </a:lnTo>
                  <a:lnTo>
                    <a:pt x="66675" y="0"/>
                  </a:lnTo>
                  <a:lnTo>
                    <a:pt x="52525" y="23556"/>
                  </a:lnTo>
                  <a:lnTo>
                    <a:pt x="40209" y="69933"/>
                  </a:lnTo>
                  <a:lnTo>
                    <a:pt x="30839" y="114388"/>
                  </a:lnTo>
                  <a:lnTo>
                    <a:pt x="27464" y="134229"/>
                  </a:lnTo>
                  <a:lnTo>
                    <a:pt x="14723" y="170258"/>
                  </a:lnTo>
                  <a:lnTo>
                    <a:pt x="4833" y="210801"/>
                  </a:lnTo>
                  <a:lnTo>
                    <a:pt x="636" y="257208"/>
                  </a:lnTo>
                  <a:lnTo>
                    <a:pt x="0" y="3044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367">
              <a:extLst>
                <a:ext uri="{FF2B5EF4-FFF2-40B4-BE49-F238E27FC236}">
                  <a16:creationId xmlns:a16="http://schemas.microsoft.com/office/drawing/2014/main" id="{43A4D73C-C53A-2F9F-81D4-7C36517BEDC9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409700" y="3343323"/>
              <a:ext cx="133351" cy="180270"/>
            </a:xfrm>
            <a:custGeom>
              <a:avLst/>
              <a:gdLst/>
              <a:ahLst/>
              <a:cxnLst/>
              <a:rect l="0" t="0" r="0" b="0"/>
              <a:pathLst>
                <a:path w="133351" h="180270">
                  <a:moveTo>
                    <a:pt x="0" y="38052"/>
                  </a:moveTo>
                  <a:lnTo>
                    <a:pt x="0" y="38052"/>
                  </a:lnTo>
                  <a:lnTo>
                    <a:pt x="0" y="15662"/>
                  </a:lnTo>
                  <a:lnTo>
                    <a:pt x="2822" y="9404"/>
                  </a:lnTo>
                  <a:lnTo>
                    <a:pt x="8201" y="1819"/>
                  </a:lnTo>
                  <a:lnTo>
                    <a:pt x="11759" y="782"/>
                  </a:lnTo>
                  <a:lnTo>
                    <a:pt x="31881" y="0"/>
                  </a:lnTo>
                  <a:lnTo>
                    <a:pt x="35012" y="2101"/>
                  </a:lnTo>
                  <a:lnTo>
                    <a:pt x="47642" y="20681"/>
                  </a:lnTo>
                  <a:lnTo>
                    <a:pt x="50811" y="26471"/>
                  </a:lnTo>
                  <a:lnTo>
                    <a:pt x="51511" y="41372"/>
                  </a:lnTo>
                  <a:lnTo>
                    <a:pt x="43336" y="81864"/>
                  </a:lnTo>
                  <a:lnTo>
                    <a:pt x="24984" y="123024"/>
                  </a:lnTo>
                  <a:lnTo>
                    <a:pt x="2984" y="169685"/>
                  </a:lnTo>
                  <a:lnTo>
                    <a:pt x="175" y="180269"/>
                  </a:lnTo>
                  <a:lnTo>
                    <a:pt x="20745" y="173301"/>
                  </a:lnTo>
                  <a:lnTo>
                    <a:pt x="63599" y="171513"/>
                  </a:lnTo>
                  <a:lnTo>
                    <a:pt x="110540" y="171405"/>
                  </a:lnTo>
                  <a:lnTo>
                    <a:pt x="133350" y="1714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93">
            <a:extLst>
              <a:ext uri="{FF2B5EF4-FFF2-40B4-BE49-F238E27FC236}">
                <a16:creationId xmlns:a16="http://schemas.microsoft.com/office/drawing/2014/main" id="{D80DCBEB-0835-1269-2A26-8B31AB3AB8A4}"/>
              </a:ext>
            </a:extLst>
          </p:cNvPr>
          <p:cNvGrpSpPr/>
          <p:nvPr/>
        </p:nvGrpSpPr>
        <p:grpSpPr>
          <a:xfrm>
            <a:off x="3095625" y="4772035"/>
            <a:ext cx="428626" cy="428616"/>
            <a:chOff x="3095625" y="4772035"/>
            <a:chExt cx="428626" cy="428616"/>
          </a:xfrm>
        </p:grpSpPr>
        <p:sp>
          <p:nvSpPr>
            <p:cNvPr id="45" name="SMARTInkShape-368">
              <a:extLst>
                <a:ext uri="{FF2B5EF4-FFF2-40B4-BE49-F238E27FC236}">
                  <a16:creationId xmlns:a16="http://schemas.microsoft.com/office/drawing/2014/main" id="{A9B83A83-34EC-DD36-825F-D0D8D63A26EF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114678" y="4772035"/>
              <a:ext cx="104773" cy="190491"/>
            </a:xfrm>
            <a:custGeom>
              <a:avLst/>
              <a:gdLst/>
              <a:ahLst/>
              <a:cxnLst/>
              <a:rect l="0" t="0" r="0" b="0"/>
              <a:pathLst>
                <a:path w="104773" h="190491">
                  <a:moveTo>
                    <a:pt x="28572" y="19040"/>
                  </a:moveTo>
                  <a:lnTo>
                    <a:pt x="28572" y="19040"/>
                  </a:lnTo>
                  <a:lnTo>
                    <a:pt x="28572" y="0"/>
                  </a:lnTo>
                  <a:lnTo>
                    <a:pt x="28572" y="45864"/>
                  </a:lnTo>
                  <a:lnTo>
                    <a:pt x="28572" y="79092"/>
                  </a:lnTo>
                  <a:lnTo>
                    <a:pt x="19439" y="125266"/>
                  </a:lnTo>
                  <a:lnTo>
                    <a:pt x="19048" y="161712"/>
                  </a:lnTo>
                  <a:lnTo>
                    <a:pt x="10847" y="170099"/>
                  </a:lnTo>
                  <a:lnTo>
                    <a:pt x="9638" y="179523"/>
                  </a:lnTo>
                  <a:lnTo>
                    <a:pt x="9557" y="185594"/>
                  </a:lnTo>
                  <a:lnTo>
                    <a:pt x="8487" y="187226"/>
                  </a:lnTo>
                  <a:lnTo>
                    <a:pt x="6715" y="188315"/>
                  </a:lnTo>
                  <a:lnTo>
                    <a:pt x="0" y="190490"/>
                  </a:lnTo>
                  <a:lnTo>
                    <a:pt x="44777" y="190490"/>
                  </a:lnTo>
                  <a:lnTo>
                    <a:pt x="80926" y="190490"/>
                  </a:lnTo>
                  <a:lnTo>
                    <a:pt x="86412" y="187668"/>
                  </a:lnTo>
                  <a:lnTo>
                    <a:pt x="104772" y="1809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369">
              <a:extLst>
                <a:ext uri="{FF2B5EF4-FFF2-40B4-BE49-F238E27FC236}">
                  <a16:creationId xmlns:a16="http://schemas.microsoft.com/office/drawing/2014/main" id="{904A8AB6-825A-FFE6-39A1-15C739BA01E7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3095625" y="482917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41757" y="17992"/>
                  </a:lnTo>
                  <a:lnTo>
                    <a:pt x="79417" y="10408"/>
                  </a:lnTo>
                  <a:lnTo>
                    <a:pt x="116919" y="9559"/>
                  </a:lnTo>
                  <a:lnTo>
                    <a:pt x="123578" y="6718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370">
              <a:extLst>
                <a:ext uri="{FF2B5EF4-FFF2-40B4-BE49-F238E27FC236}">
                  <a16:creationId xmlns:a16="http://schemas.microsoft.com/office/drawing/2014/main" id="{F39F56FA-CEF5-8B62-DF2F-CF970EE8E584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3238655" y="5019791"/>
              <a:ext cx="104621" cy="94530"/>
            </a:xfrm>
            <a:custGeom>
              <a:avLst/>
              <a:gdLst/>
              <a:ahLst/>
              <a:cxnLst/>
              <a:rect l="0" t="0" r="0" b="0"/>
              <a:pathLst>
                <a:path w="104621" h="94530">
                  <a:moveTo>
                    <a:pt x="76045" y="9409"/>
                  </a:moveTo>
                  <a:lnTo>
                    <a:pt x="76045" y="9409"/>
                  </a:lnTo>
                  <a:lnTo>
                    <a:pt x="81101" y="9409"/>
                  </a:lnTo>
                  <a:lnTo>
                    <a:pt x="82591" y="8351"/>
                  </a:lnTo>
                  <a:lnTo>
                    <a:pt x="83584" y="6587"/>
                  </a:lnTo>
                  <a:lnTo>
                    <a:pt x="85536" y="0"/>
                  </a:lnTo>
                  <a:lnTo>
                    <a:pt x="85560" y="4975"/>
                  </a:lnTo>
                  <a:lnTo>
                    <a:pt x="84505" y="6453"/>
                  </a:lnTo>
                  <a:lnTo>
                    <a:pt x="72312" y="14077"/>
                  </a:lnTo>
                  <a:lnTo>
                    <a:pt x="47448" y="57340"/>
                  </a:lnTo>
                  <a:lnTo>
                    <a:pt x="34766" y="77438"/>
                  </a:lnTo>
                  <a:lnTo>
                    <a:pt x="20776" y="93093"/>
                  </a:lnTo>
                  <a:lnTo>
                    <a:pt x="16909" y="94227"/>
                  </a:lnTo>
                  <a:lnTo>
                    <a:pt x="14396" y="94529"/>
                  </a:lnTo>
                  <a:lnTo>
                    <a:pt x="8781" y="92043"/>
                  </a:lnTo>
                  <a:lnTo>
                    <a:pt x="5803" y="89898"/>
                  </a:lnTo>
                  <a:lnTo>
                    <a:pt x="2493" y="81871"/>
                  </a:lnTo>
                  <a:lnTo>
                    <a:pt x="0" y="45997"/>
                  </a:lnTo>
                  <a:lnTo>
                    <a:pt x="8060" y="17229"/>
                  </a:lnTo>
                  <a:lnTo>
                    <a:pt x="9554" y="14623"/>
                  </a:lnTo>
                  <a:lnTo>
                    <a:pt x="11610" y="12885"/>
                  </a:lnTo>
                  <a:lnTo>
                    <a:pt x="14038" y="11726"/>
                  </a:lnTo>
                  <a:lnTo>
                    <a:pt x="15657" y="9896"/>
                  </a:lnTo>
                  <a:lnTo>
                    <a:pt x="17456" y="5039"/>
                  </a:lnTo>
                  <a:lnTo>
                    <a:pt x="18994" y="3321"/>
                  </a:lnTo>
                  <a:lnTo>
                    <a:pt x="26969" y="337"/>
                  </a:lnTo>
                  <a:lnTo>
                    <a:pt x="38103" y="5075"/>
                  </a:lnTo>
                  <a:lnTo>
                    <a:pt x="46129" y="15950"/>
                  </a:lnTo>
                  <a:lnTo>
                    <a:pt x="54283" y="29249"/>
                  </a:lnTo>
                  <a:lnTo>
                    <a:pt x="94919" y="75879"/>
                  </a:lnTo>
                  <a:lnTo>
                    <a:pt x="95043" y="81079"/>
                  </a:lnTo>
                  <a:lnTo>
                    <a:pt x="96119" y="82589"/>
                  </a:lnTo>
                  <a:lnTo>
                    <a:pt x="104620" y="856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371">
              <a:extLst>
                <a:ext uri="{FF2B5EF4-FFF2-40B4-BE49-F238E27FC236}">
                  <a16:creationId xmlns:a16="http://schemas.microsoft.com/office/drawing/2014/main" id="{C07F412F-B4B0-D77D-BD6A-C3EE8A5BFC3B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352800" y="5029200"/>
              <a:ext cx="103452" cy="171451"/>
            </a:xfrm>
            <a:custGeom>
              <a:avLst/>
              <a:gdLst/>
              <a:ahLst/>
              <a:cxnLst/>
              <a:rect l="0" t="0" r="0" b="0"/>
              <a:pathLst>
                <a:path w="103452" h="171451">
                  <a:moveTo>
                    <a:pt x="95250" y="0"/>
                  </a:moveTo>
                  <a:lnTo>
                    <a:pt x="95250" y="0"/>
                  </a:lnTo>
                  <a:lnTo>
                    <a:pt x="103451" y="0"/>
                  </a:lnTo>
                  <a:lnTo>
                    <a:pt x="99326" y="0"/>
                  </a:lnTo>
                  <a:lnTo>
                    <a:pt x="94239" y="2822"/>
                  </a:lnTo>
                  <a:lnTo>
                    <a:pt x="87392" y="9721"/>
                  </a:lnTo>
                  <a:lnTo>
                    <a:pt x="59708" y="53961"/>
                  </a:lnTo>
                  <a:lnTo>
                    <a:pt x="36033" y="96816"/>
                  </a:lnTo>
                  <a:lnTo>
                    <a:pt x="13682" y="136535"/>
                  </a:lnTo>
                  <a:lnTo>
                    <a:pt x="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372">
              <a:extLst>
                <a:ext uri="{FF2B5EF4-FFF2-40B4-BE49-F238E27FC236}">
                  <a16:creationId xmlns:a16="http://schemas.microsoft.com/office/drawing/2014/main" id="{4C3FD6EC-FE42-AA35-19C6-50C5CA6E693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3438535" y="5114925"/>
              <a:ext cx="85716" cy="76201"/>
            </a:xfrm>
            <a:custGeom>
              <a:avLst/>
              <a:gdLst/>
              <a:ahLst/>
              <a:cxnLst/>
              <a:rect l="0" t="0" r="0" b="0"/>
              <a:pathLst>
                <a:path w="85716" h="76201">
                  <a:moveTo>
                    <a:pt x="19040" y="19050"/>
                  </a:moveTo>
                  <a:lnTo>
                    <a:pt x="19040" y="19050"/>
                  </a:lnTo>
                  <a:lnTo>
                    <a:pt x="19040" y="9917"/>
                  </a:lnTo>
                  <a:lnTo>
                    <a:pt x="24096" y="4585"/>
                  </a:lnTo>
                  <a:lnTo>
                    <a:pt x="29401" y="2037"/>
                  </a:lnTo>
                  <a:lnTo>
                    <a:pt x="43508" y="54"/>
                  </a:lnTo>
                  <a:lnTo>
                    <a:pt x="56903" y="0"/>
                  </a:lnTo>
                  <a:lnTo>
                    <a:pt x="57119" y="13257"/>
                  </a:lnTo>
                  <a:lnTo>
                    <a:pt x="52078" y="27446"/>
                  </a:lnTo>
                  <a:lnTo>
                    <a:pt x="39806" y="45366"/>
                  </a:lnTo>
                  <a:lnTo>
                    <a:pt x="24279" y="60271"/>
                  </a:lnTo>
                  <a:lnTo>
                    <a:pt x="14359" y="65836"/>
                  </a:lnTo>
                  <a:lnTo>
                    <a:pt x="9704" y="75734"/>
                  </a:lnTo>
                  <a:lnTo>
                    <a:pt x="0" y="76200"/>
                  </a:lnTo>
                  <a:lnTo>
                    <a:pt x="27437" y="76200"/>
                  </a:lnTo>
                  <a:lnTo>
                    <a:pt x="30988" y="75142"/>
                  </a:lnTo>
                  <a:lnTo>
                    <a:pt x="33355" y="73378"/>
                  </a:lnTo>
                  <a:lnTo>
                    <a:pt x="34933" y="71144"/>
                  </a:lnTo>
                  <a:lnTo>
                    <a:pt x="42331" y="68661"/>
                  </a:lnTo>
                  <a:lnTo>
                    <a:pt x="85715" y="66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7" name="SMARTInkShape-Group94">
            <a:extLst>
              <a:ext uri="{FF2B5EF4-FFF2-40B4-BE49-F238E27FC236}">
                <a16:creationId xmlns:a16="http://schemas.microsoft.com/office/drawing/2014/main" id="{5D338860-5BAE-902C-DA5F-CE79E9B37C96}"/>
              </a:ext>
            </a:extLst>
          </p:cNvPr>
          <p:cNvGrpSpPr/>
          <p:nvPr/>
        </p:nvGrpSpPr>
        <p:grpSpPr>
          <a:xfrm>
            <a:off x="1514592" y="4686454"/>
            <a:ext cx="752359" cy="314172"/>
            <a:chOff x="1514592" y="4686454"/>
            <a:chExt cx="752359" cy="314172"/>
          </a:xfrm>
        </p:grpSpPr>
        <p:sp>
          <p:nvSpPr>
            <p:cNvPr id="51" name="SMARTInkShape-373">
              <a:extLst>
                <a:ext uri="{FF2B5EF4-FFF2-40B4-BE49-F238E27FC236}">
                  <a16:creationId xmlns:a16="http://schemas.microsoft.com/office/drawing/2014/main" id="{627DA475-8F2F-EFEB-27F1-2C584CF52162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514592" y="4791075"/>
              <a:ext cx="142759" cy="1"/>
            </a:xfrm>
            <a:custGeom>
              <a:avLst/>
              <a:gdLst/>
              <a:ahLst/>
              <a:cxnLst/>
              <a:rect l="0" t="0" r="0" b="0"/>
              <a:pathLst>
                <a:path w="142759" h="1">
                  <a:moveTo>
                    <a:pt x="9408" y="0"/>
                  </a:moveTo>
                  <a:lnTo>
                    <a:pt x="9408" y="0"/>
                  </a:lnTo>
                  <a:lnTo>
                    <a:pt x="0" y="0"/>
                  </a:lnTo>
                  <a:lnTo>
                    <a:pt x="44538" y="0"/>
                  </a:lnTo>
                  <a:lnTo>
                    <a:pt x="91214" y="0"/>
                  </a:lnTo>
                  <a:lnTo>
                    <a:pt x="137596" y="0"/>
                  </a:lnTo>
                  <a:lnTo>
                    <a:pt x="14275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374">
              <a:extLst>
                <a:ext uri="{FF2B5EF4-FFF2-40B4-BE49-F238E27FC236}">
                  <a16:creationId xmlns:a16="http://schemas.microsoft.com/office/drawing/2014/main" id="{EC96C3CB-BCAB-85B9-BA17-7C93A2732843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1828919" y="4686454"/>
              <a:ext cx="85607" cy="169715"/>
            </a:xfrm>
            <a:custGeom>
              <a:avLst/>
              <a:gdLst/>
              <a:ahLst/>
              <a:cxnLst/>
              <a:rect l="0" t="0" r="0" b="0"/>
              <a:pathLst>
                <a:path w="85607" h="169715">
                  <a:moveTo>
                    <a:pt x="18931" y="28421"/>
                  </a:moveTo>
                  <a:lnTo>
                    <a:pt x="18931" y="28421"/>
                  </a:lnTo>
                  <a:lnTo>
                    <a:pt x="18931" y="0"/>
                  </a:lnTo>
                  <a:lnTo>
                    <a:pt x="18931" y="40554"/>
                  </a:lnTo>
                  <a:lnTo>
                    <a:pt x="13874" y="77407"/>
                  </a:lnTo>
                  <a:lnTo>
                    <a:pt x="9995" y="124581"/>
                  </a:lnTo>
                  <a:lnTo>
                    <a:pt x="8609" y="141009"/>
                  </a:lnTo>
                  <a:lnTo>
                    <a:pt x="485" y="163285"/>
                  </a:lnTo>
                  <a:lnTo>
                    <a:pt x="0" y="169714"/>
                  </a:lnTo>
                  <a:lnTo>
                    <a:pt x="2756" y="167771"/>
                  </a:lnTo>
                  <a:lnTo>
                    <a:pt x="4973" y="165771"/>
                  </a:lnTo>
                  <a:lnTo>
                    <a:pt x="13080" y="163549"/>
                  </a:lnTo>
                  <a:lnTo>
                    <a:pt x="58780" y="161802"/>
                  </a:lnTo>
                  <a:lnTo>
                    <a:pt x="85606" y="1522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SMARTInkShape-375">
              <a:extLst>
                <a:ext uri="{FF2B5EF4-FFF2-40B4-BE49-F238E27FC236}">
                  <a16:creationId xmlns:a16="http://schemas.microsoft.com/office/drawing/2014/main" id="{003CBBA7-5422-D717-DDED-781D9584C47D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819275" y="4754415"/>
              <a:ext cx="104776" cy="17611"/>
            </a:xfrm>
            <a:custGeom>
              <a:avLst/>
              <a:gdLst/>
              <a:ahLst/>
              <a:cxnLst/>
              <a:rect l="0" t="0" r="0" b="0"/>
              <a:pathLst>
                <a:path w="104776" h="17611">
                  <a:moveTo>
                    <a:pt x="0" y="17610"/>
                  </a:moveTo>
                  <a:lnTo>
                    <a:pt x="0" y="17610"/>
                  </a:lnTo>
                  <a:lnTo>
                    <a:pt x="17900" y="10071"/>
                  </a:lnTo>
                  <a:lnTo>
                    <a:pt x="57609" y="0"/>
                  </a:lnTo>
                  <a:lnTo>
                    <a:pt x="61690" y="578"/>
                  </a:lnTo>
                  <a:lnTo>
                    <a:pt x="79137" y="6887"/>
                  </a:lnTo>
                  <a:lnTo>
                    <a:pt x="104775" y="80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376">
              <a:extLst>
                <a:ext uri="{FF2B5EF4-FFF2-40B4-BE49-F238E27FC236}">
                  <a16:creationId xmlns:a16="http://schemas.microsoft.com/office/drawing/2014/main" id="{EADC93BD-1A1F-3106-108A-36FA25B157B4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1985556" y="4833212"/>
              <a:ext cx="100420" cy="91214"/>
            </a:xfrm>
            <a:custGeom>
              <a:avLst/>
              <a:gdLst/>
              <a:ahLst/>
              <a:cxnLst/>
              <a:rect l="0" t="0" r="0" b="0"/>
              <a:pathLst>
                <a:path w="100420" h="91214">
                  <a:moveTo>
                    <a:pt x="100419" y="5488"/>
                  </a:moveTo>
                  <a:lnTo>
                    <a:pt x="100419" y="5488"/>
                  </a:lnTo>
                  <a:lnTo>
                    <a:pt x="95362" y="431"/>
                  </a:lnTo>
                  <a:lnTo>
                    <a:pt x="93873" y="0"/>
                  </a:lnTo>
                  <a:lnTo>
                    <a:pt x="92880" y="772"/>
                  </a:lnTo>
                  <a:lnTo>
                    <a:pt x="92218" y="2344"/>
                  </a:lnTo>
                  <a:lnTo>
                    <a:pt x="90718" y="3392"/>
                  </a:lnTo>
                  <a:lnTo>
                    <a:pt x="86230" y="4556"/>
                  </a:lnTo>
                  <a:lnTo>
                    <a:pt x="72696" y="15325"/>
                  </a:lnTo>
                  <a:lnTo>
                    <a:pt x="66931" y="23265"/>
                  </a:lnTo>
                  <a:lnTo>
                    <a:pt x="62252" y="31381"/>
                  </a:lnTo>
                  <a:lnTo>
                    <a:pt x="17990" y="78360"/>
                  </a:lnTo>
                  <a:lnTo>
                    <a:pt x="13337" y="80209"/>
                  </a:lnTo>
                  <a:lnTo>
                    <a:pt x="6783" y="81395"/>
                  </a:lnTo>
                  <a:lnTo>
                    <a:pt x="590" y="71489"/>
                  </a:lnTo>
                  <a:lnTo>
                    <a:pt x="0" y="66422"/>
                  </a:lnTo>
                  <a:lnTo>
                    <a:pt x="5634" y="31721"/>
                  </a:lnTo>
                  <a:lnTo>
                    <a:pt x="14817" y="10073"/>
                  </a:lnTo>
                  <a:lnTo>
                    <a:pt x="16893" y="8545"/>
                  </a:lnTo>
                  <a:lnTo>
                    <a:pt x="19335" y="7525"/>
                  </a:lnTo>
                  <a:lnTo>
                    <a:pt x="22021" y="7905"/>
                  </a:lnTo>
                  <a:lnTo>
                    <a:pt x="27828" y="11149"/>
                  </a:lnTo>
                  <a:lnTo>
                    <a:pt x="37048" y="18924"/>
                  </a:lnTo>
                  <a:lnTo>
                    <a:pt x="65498" y="60971"/>
                  </a:lnTo>
                  <a:lnTo>
                    <a:pt x="69964" y="73904"/>
                  </a:lnTo>
                  <a:lnTo>
                    <a:pt x="71287" y="84438"/>
                  </a:lnTo>
                  <a:lnTo>
                    <a:pt x="72531" y="86697"/>
                  </a:lnTo>
                  <a:lnTo>
                    <a:pt x="74419" y="88201"/>
                  </a:lnTo>
                  <a:lnTo>
                    <a:pt x="81369" y="912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377">
              <a:extLst>
                <a:ext uri="{FF2B5EF4-FFF2-40B4-BE49-F238E27FC236}">
                  <a16:creationId xmlns:a16="http://schemas.microsoft.com/office/drawing/2014/main" id="{A3A44875-BEE4-2AF6-6C51-FC896F76F83F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095500" y="4823687"/>
              <a:ext cx="85726" cy="176939"/>
            </a:xfrm>
            <a:custGeom>
              <a:avLst/>
              <a:gdLst/>
              <a:ahLst/>
              <a:cxnLst/>
              <a:rect l="0" t="0" r="0" b="0"/>
              <a:pathLst>
                <a:path w="85726" h="176939">
                  <a:moveTo>
                    <a:pt x="85725" y="5488"/>
                  </a:moveTo>
                  <a:lnTo>
                    <a:pt x="85725" y="5488"/>
                  </a:lnTo>
                  <a:lnTo>
                    <a:pt x="85725" y="0"/>
                  </a:lnTo>
                  <a:lnTo>
                    <a:pt x="85725" y="2344"/>
                  </a:lnTo>
                  <a:lnTo>
                    <a:pt x="72542" y="28618"/>
                  </a:lnTo>
                  <a:lnTo>
                    <a:pt x="45027" y="71642"/>
                  </a:lnTo>
                  <a:lnTo>
                    <a:pt x="21496" y="114172"/>
                  </a:lnTo>
                  <a:lnTo>
                    <a:pt x="7310" y="138938"/>
                  </a:lnTo>
                  <a:lnTo>
                    <a:pt x="0" y="1769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378">
              <a:extLst>
                <a:ext uri="{FF2B5EF4-FFF2-40B4-BE49-F238E27FC236}">
                  <a16:creationId xmlns:a16="http://schemas.microsoft.com/office/drawing/2014/main" id="{C302D84C-9152-D340-8DE7-FCC831F386D5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2166400" y="4896253"/>
              <a:ext cx="100551" cy="93472"/>
            </a:xfrm>
            <a:custGeom>
              <a:avLst/>
              <a:gdLst/>
              <a:ahLst/>
              <a:cxnLst/>
              <a:rect l="0" t="0" r="0" b="0"/>
              <a:pathLst>
                <a:path w="100551" h="93472">
                  <a:moveTo>
                    <a:pt x="24350" y="28172"/>
                  </a:moveTo>
                  <a:lnTo>
                    <a:pt x="24350" y="28172"/>
                  </a:lnTo>
                  <a:lnTo>
                    <a:pt x="24350" y="10563"/>
                  </a:lnTo>
                  <a:lnTo>
                    <a:pt x="25408" y="10082"/>
                  </a:lnTo>
                  <a:lnTo>
                    <a:pt x="29406" y="9549"/>
                  </a:lnTo>
                  <a:lnTo>
                    <a:pt x="34711" y="6490"/>
                  </a:lnTo>
                  <a:lnTo>
                    <a:pt x="40596" y="2660"/>
                  </a:lnTo>
                  <a:lnTo>
                    <a:pt x="51093" y="0"/>
                  </a:lnTo>
                  <a:lnTo>
                    <a:pt x="60965" y="7834"/>
                  </a:lnTo>
                  <a:lnTo>
                    <a:pt x="61790" y="11371"/>
                  </a:lnTo>
                  <a:lnTo>
                    <a:pt x="62010" y="13797"/>
                  </a:lnTo>
                  <a:lnTo>
                    <a:pt x="57263" y="27322"/>
                  </a:lnTo>
                  <a:lnTo>
                    <a:pt x="30647" y="68019"/>
                  </a:lnTo>
                  <a:lnTo>
                    <a:pt x="525" y="90202"/>
                  </a:lnTo>
                  <a:lnTo>
                    <a:pt x="0" y="91751"/>
                  </a:lnTo>
                  <a:lnTo>
                    <a:pt x="708" y="92782"/>
                  </a:lnTo>
                  <a:lnTo>
                    <a:pt x="2239" y="93471"/>
                  </a:lnTo>
                  <a:lnTo>
                    <a:pt x="3259" y="92871"/>
                  </a:lnTo>
                  <a:lnTo>
                    <a:pt x="4393" y="89383"/>
                  </a:lnTo>
                  <a:lnTo>
                    <a:pt x="5753" y="88029"/>
                  </a:lnTo>
                  <a:lnTo>
                    <a:pt x="10088" y="86525"/>
                  </a:lnTo>
                  <a:lnTo>
                    <a:pt x="55996" y="85331"/>
                  </a:lnTo>
                  <a:lnTo>
                    <a:pt x="84672" y="85322"/>
                  </a:lnTo>
                  <a:lnTo>
                    <a:pt x="86790" y="86380"/>
                  </a:lnTo>
                  <a:lnTo>
                    <a:pt x="88202" y="88144"/>
                  </a:lnTo>
                  <a:lnTo>
                    <a:pt x="89142" y="90378"/>
                  </a:lnTo>
                  <a:lnTo>
                    <a:pt x="90829" y="90810"/>
                  </a:lnTo>
                  <a:lnTo>
                    <a:pt x="100550" y="853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SMARTInkShape-379">
            <a:extLst>
              <a:ext uri="{FF2B5EF4-FFF2-40B4-BE49-F238E27FC236}">
                <a16:creationId xmlns:a16="http://schemas.microsoft.com/office/drawing/2014/main" id="{BEBDBCB0-E7BF-4ED5-0474-7590A755CE91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990850" y="3152779"/>
            <a:ext cx="360944" cy="190497"/>
          </a:xfrm>
          <a:custGeom>
            <a:avLst/>
            <a:gdLst/>
            <a:ahLst/>
            <a:cxnLst/>
            <a:rect l="0" t="0" r="0" b="0"/>
            <a:pathLst>
              <a:path w="360944" h="190497">
                <a:moveTo>
                  <a:pt x="0" y="190496"/>
                </a:moveTo>
                <a:lnTo>
                  <a:pt x="0" y="190496"/>
                </a:lnTo>
                <a:lnTo>
                  <a:pt x="5487" y="190496"/>
                </a:lnTo>
                <a:lnTo>
                  <a:pt x="3144" y="190496"/>
                </a:lnTo>
                <a:lnTo>
                  <a:pt x="9214" y="190496"/>
                </a:lnTo>
                <a:lnTo>
                  <a:pt x="9433" y="185439"/>
                </a:lnTo>
                <a:lnTo>
                  <a:pt x="19610" y="172182"/>
                </a:lnTo>
                <a:lnTo>
                  <a:pt x="62504" y="149564"/>
                </a:lnTo>
                <a:lnTo>
                  <a:pt x="102854" y="136589"/>
                </a:lnTo>
                <a:lnTo>
                  <a:pt x="142495" y="123835"/>
                </a:lnTo>
                <a:lnTo>
                  <a:pt x="189392" y="109006"/>
                </a:lnTo>
                <a:lnTo>
                  <a:pt x="229917" y="100272"/>
                </a:lnTo>
                <a:lnTo>
                  <a:pt x="267679" y="96735"/>
                </a:lnTo>
                <a:lnTo>
                  <a:pt x="311578" y="88994"/>
                </a:lnTo>
                <a:lnTo>
                  <a:pt x="342782" y="85732"/>
                </a:lnTo>
                <a:lnTo>
                  <a:pt x="337808" y="80668"/>
                </a:lnTo>
                <a:lnTo>
                  <a:pt x="332523" y="78183"/>
                </a:lnTo>
                <a:lnTo>
                  <a:pt x="329632" y="77521"/>
                </a:lnTo>
                <a:lnTo>
                  <a:pt x="323598" y="71140"/>
                </a:lnTo>
                <a:lnTo>
                  <a:pt x="281755" y="24631"/>
                </a:lnTo>
                <a:lnTo>
                  <a:pt x="257178" y="0"/>
                </a:lnTo>
                <a:lnTo>
                  <a:pt x="265838" y="7601"/>
                </a:lnTo>
                <a:lnTo>
                  <a:pt x="312660" y="36184"/>
                </a:lnTo>
                <a:lnTo>
                  <a:pt x="339310" y="54778"/>
                </a:lnTo>
                <a:lnTo>
                  <a:pt x="354301" y="69968"/>
                </a:lnTo>
                <a:lnTo>
                  <a:pt x="358551" y="78014"/>
                </a:lnTo>
                <a:lnTo>
                  <a:pt x="360943" y="88494"/>
                </a:lnTo>
                <a:lnTo>
                  <a:pt x="355858" y="97889"/>
                </a:lnTo>
                <a:lnTo>
                  <a:pt x="319555" y="136449"/>
                </a:lnTo>
                <a:lnTo>
                  <a:pt x="292232" y="151755"/>
                </a:lnTo>
                <a:lnTo>
                  <a:pt x="259993" y="169527"/>
                </a:lnTo>
                <a:lnTo>
                  <a:pt x="260112" y="170167"/>
                </a:lnTo>
                <a:lnTo>
                  <a:pt x="266700" y="171446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4" name="SMARTInkShape-Group96">
            <a:extLst>
              <a:ext uri="{FF2B5EF4-FFF2-40B4-BE49-F238E27FC236}">
                <a16:creationId xmlns:a16="http://schemas.microsoft.com/office/drawing/2014/main" id="{B96F7C09-1BC3-B639-030D-41B7DF6BA985}"/>
              </a:ext>
            </a:extLst>
          </p:cNvPr>
          <p:cNvGrpSpPr/>
          <p:nvPr/>
        </p:nvGrpSpPr>
        <p:grpSpPr>
          <a:xfrm>
            <a:off x="3600450" y="3133861"/>
            <a:ext cx="695326" cy="390390"/>
            <a:chOff x="3600450" y="3133861"/>
            <a:chExt cx="695326" cy="390390"/>
          </a:xfrm>
        </p:grpSpPr>
        <p:sp>
          <p:nvSpPr>
            <p:cNvPr id="59" name="SMARTInkShape-380">
              <a:extLst>
                <a:ext uri="{FF2B5EF4-FFF2-40B4-BE49-F238E27FC236}">
                  <a16:creationId xmlns:a16="http://schemas.microsoft.com/office/drawing/2014/main" id="{4877619B-FEA1-A723-A7AA-C201B597F488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3619548" y="3133861"/>
              <a:ext cx="133303" cy="247278"/>
            </a:xfrm>
            <a:custGeom>
              <a:avLst/>
              <a:gdLst/>
              <a:ahLst/>
              <a:cxnLst/>
              <a:rect l="0" t="0" r="0" b="0"/>
              <a:pathLst>
                <a:path w="133303" h="247278">
                  <a:moveTo>
                    <a:pt x="28527" y="28439"/>
                  </a:moveTo>
                  <a:lnTo>
                    <a:pt x="28527" y="28439"/>
                  </a:lnTo>
                  <a:lnTo>
                    <a:pt x="23471" y="28439"/>
                  </a:lnTo>
                  <a:lnTo>
                    <a:pt x="21981" y="26322"/>
                  </a:lnTo>
                  <a:lnTo>
                    <a:pt x="20326" y="18326"/>
                  </a:lnTo>
                  <a:lnTo>
                    <a:pt x="20943" y="15347"/>
                  </a:lnTo>
                  <a:lnTo>
                    <a:pt x="22413" y="13361"/>
                  </a:lnTo>
                  <a:lnTo>
                    <a:pt x="24451" y="12037"/>
                  </a:lnTo>
                  <a:lnTo>
                    <a:pt x="25810" y="10096"/>
                  </a:lnTo>
                  <a:lnTo>
                    <a:pt x="28496" y="0"/>
                  </a:lnTo>
                  <a:lnTo>
                    <a:pt x="28525" y="47574"/>
                  </a:lnTo>
                  <a:lnTo>
                    <a:pt x="27469" y="84438"/>
                  </a:lnTo>
                  <a:lnTo>
                    <a:pt x="20923" y="128405"/>
                  </a:lnTo>
                  <a:lnTo>
                    <a:pt x="12280" y="172829"/>
                  </a:lnTo>
                  <a:lnTo>
                    <a:pt x="2701" y="214534"/>
                  </a:lnTo>
                  <a:lnTo>
                    <a:pt x="0" y="246714"/>
                  </a:lnTo>
                  <a:lnTo>
                    <a:pt x="10079" y="247277"/>
                  </a:lnTo>
                  <a:lnTo>
                    <a:pt x="57249" y="235746"/>
                  </a:lnTo>
                  <a:lnTo>
                    <a:pt x="70926" y="231701"/>
                  </a:lnTo>
                  <a:lnTo>
                    <a:pt x="108945" y="227690"/>
                  </a:lnTo>
                  <a:lnTo>
                    <a:pt x="133302" y="2189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381">
              <a:extLst>
                <a:ext uri="{FF2B5EF4-FFF2-40B4-BE49-F238E27FC236}">
                  <a16:creationId xmlns:a16="http://schemas.microsoft.com/office/drawing/2014/main" id="{AF65B406-69AB-A89B-8B69-52AC16122734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3600450" y="3228975"/>
              <a:ext cx="171451" cy="19051"/>
            </a:xfrm>
            <a:custGeom>
              <a:avLst/>
              <a:gdLst/>
              <a:ahLst/>
              <a:cxnLst/>
              <a:rect l="0" t="0" r="0" b="0"/>
              <a:pathLst>
                <a:path w="171451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10361" y="16228"/>
                  </a:lnTo>
                  <a:lnTo>
                    <a:pt x="13257" y="13994"/>
                  </a:lnTo>
                  <a:lnTo>
                    <a:pt x="32503" y="10849"/>
                  </a:lnTo>
                  <a:lnTo>
                    <a:pt x="79484" y="8728"/>
                  </a:lnTo>
                  <a:lnTo>
                    <a:pt x="126173" y="905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382">
              <a:extLst>
                <a:ext uri="{FF2B5EF4-FFF2-40B4-BE49-F238E27FC236}">
                  <a16:creationId xmlns:a16="http://schemas.microsoft.com/office/drawing/2014/main" id="{AD26C863-9F03-1914-79C7-E181BC471B21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3867150" y="3400439"/>
              <a:ext cx="142756" cy="114287"/>
            </a:xfrm>
            <a:custGeom>
              <a:avLst/>
              <a:gdLst/>
              <a:ahLst/>
              <a:cxnLst/>
              <a:rect l="0" t="0" r="0" b="0"/>
              <a:pathLst>
                <a:path w="142756" h="114287">
                  <a:moveTo>
                    <a:pt x="0" y="19036"/>
                  </a:moveTo>
                  <a:lnTo>
                    <a:pt x="0" y="19036"/>
                  </a:lnTo>
                  <a:lnTo>
                    <a:pt x="0" y="28168"/>
                  </a:lnTo>
                  <a:lnTo>
                    <a:pt x="5056" y="28444"/>
                  </a:lnTo>
                  <a:lnTo>
                    <a:pt x="6546" y="27425"/>
                  </a:lnTo>
                  <a:lnTo>
                    <a:pt x="7539" y="25687"/>
                  </a:lnTo>
                  <a:lnTo>
                    <a:pt x="9132" y="20350"/>
                  </a:lnTo>
                  <a:lnTo>
                    <a:pt x="14465" y="14368"/>
                  </a:lnTo>
                  <a:lnTo>
                    <a:pt x="19834" y="11670"/>
                  </a:lnTo>
                  <a:lnTo>
                    <a:pt x="41321" y="9637"/>
                  </a:lnTo>
                  <a:lnTo>
                    <a:pt x="55273" y="9522"/>
                  </a:lnTo>
                  <a:lnTo>
                    <a:pt x="55899" y="10576"/>
                  </a:lnTo>
                  <a:lnTo>
                    <a:pt x="57040" y="33363"/>
                  </a:lnTo>
                  <a:lnTo>
                    <a:pt x="57145" y="77543"/>
                  </a:lnTo>
                  <a:lnTo>
                    <a:pt x="54326" y="84903"/>
                  </a:lnTo>
                  <a:lnTo>
                    <a:pt x="48017" y="94631"/>
                  </a:lnTo>
                  <a:lnTo>
                    <a:pt x="58038" y="77256"/>
                  </a:lnTo>
                  <a:lnTo>
                    <a:pt x="88570" y="31164"/>
                  </a:lnTo>
                  <a:lnTo>
                    <a:pt x="115733" y="13029"/>
                  </a:lnTo>
                  <a:lnTo>
                    <a:pt x="122486" y="4321"/>
                  </a:lnTo>
                  <a:lnTo>
                    <a:pt x="132864" y="155"/>
                  </a:lnTo>
                  <a:lnTo>
                    <a:pt x="141508" y="0"/>
                  </a:lnTo>
                  <a:lnTo>
                    <a:pt x="142755" y="34703"/>
                  </a:lnTo>
                  <a:lnTo>
                    <a:pt x="134226" y="79349"/>
                  </a:lnTo>
                  <a:lnTo>
                    <a:pt x="133350" y="11428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SMARTInkShape-383">
              <a:extLst>
                <a:ext uri="{FF2B5EF4-FFF2-40B4-BE49-F238E27FC236}">
                  <a16:creationId xmlns:a16="http://schemas.microsoft.com/office/drawing/2014/main" id="{A5975737-02BF-6AD2-BAC4-1A76BEA0E72D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4067175" y="3448050"/>
              <a:ext cx="85726" cy="9526"/>
            </a:xfrm>
            <a:custGeom>
              <a:avLst/>
              <a:gdLst/>
              <a:ahLst/>
              <a:cxnLst/>
              <a:rect l="0" t="0" r="0" b="0"/>
              <a:pathLst>
                <a:path w="85726" h="9526">
                  <a:moveTo>
                    <a:pt x="0" y="9525"/>
                  </a:moveTo>
                  <a:lnTo>
                    <a:pt x="0" y="9525"/>
                  </a:lnTo>
                  <a:lnTo>
                    <a:pt x="38602" y="8467"/>
                  </a:lnTo>
                  <a:lnTo>
                    <a:pt x="62986" y="883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SMARTInkShape-384">
              <a:extLst>
                <a:ext uri="{FF2B5EF4-FFF2-40B4-BE49-F238E27FC236}">
                  <a16:creationId xmlns:a16="http://schemas.microsoft.com/office/drawing/2014/main" id="{92A61214-6035-D617-943C-CB7179C1D43F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4181475" y="3400429"/>
              <a:ext cx="114301" cy="123822"/>
            </a:xfrm>
            <a:custGeom>
              <a:avLst/>
              <a:gdLst/>
              <a:ahLst/>
              <a:cxnLst/>
              <a:rect l="0" t="0" r="0" b="0"/>
              <a:pathLst>
                <a:path w="114301" h="123822">
                  <a:moveTo>
                    <a:pt x="0" y="28571"/>
                  </a:moveTo>
                  <a:lnTo>
                    <a:pt x="0" y="28571"/>
                  </a:lnTo>
                  <a:lnTo>
                    <a:pt x="0" y="23514"/>
                  </a:lnTo>
                  <a:lnTo>
                    <a:pt x="1058" y="22025"/>
                  </a:lnTo>
                  <a:lnTo>
                    <a:pt x="2822" y="21032"/>
                  </a:lnTo>
                  <a:lnTo>
                    <a:pt x="5056" y="20370"/>
                  </a:lnTo>
                  <a:lnTo>
                    <a:pt x="13257" y="14382"/>
                  </a:lnTo>
                  <a:lnTo>
                    <a:pt x="16475" y="8859"/>
                  </a:lnTo>
                  <a:lnTo>
                    <a:pt x="18541" y="1747"/>
                  </a:lnTo>
                  <a:lnTo>
                    <a:pt x="19769" y="1163"/>
                  </a:lnTo>
                  <a:lnTo>
                    <a:pt x="42728" y="0"/>
                  </a:lnTo>
                  <a:lnTo>
                    <a:pt x="44360" y="2115"/>
                  </a:lnTo>
                  <a:lnTo>
                    <a:pt x="46658" y="15206"/>
                  </a:lnTo>
                  <a:lnTo>
                    <a:pt x="47609" y="59764"/>
                  </a:lnTo>
                  <a:lnTo>
                    <a:pt x="46560" y="69951"/>
                  </a:lnTo>
                  <a:lnTo>
                    <a:pt x="40018" y="81636"/>
                  </a:lnTo>
                  <a:lnTo>
                    <a:pt x="15827" y="107911"/>
                  </a:lnTo>
                  <a:lnTo>
                    <a:pt x="9503" y="111458"/>
                  </a:lnTo>
                  <a:lnTo>
                    <a:pt x="165" y="114247"/>
                  </a:lnTo>
                  <a:lnTo>
                    <a:pt x="40709" y="114294"/>
                  </a:lnTo>
                  <a:lnTo>
                    <a:pt x="88245" y="114296"/>
                  </a:lnTo>
                  <a:lnTo>
                    <a:pt x="104201" y="114296"/>
                  </a:lnTo>
                  <a:lnTo>
                    <a:pt x="114300" y="1238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model relating the age of a Honda Civic LX sedan to the asking price of the automobile was constructed.</a:t>
            </a:r>
          </a:p>
          <a:p>
            <a:endParaRPr lang="en-US" dirty="0"/>
          </a:p>
          <a:p>
            <a:pPr algn="ctr"/>
            <a:r>
              <a:rPr lang="en-US" dirty="0"/>
              <a:t>Asking Price =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0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 </a:t>
            </a:r>
            <a:r>
              <a:rPr lang="el-GR" i="1" dirty="0">
                <a:latin typeface="Cambria Math" panose="02040503050406030204" pitchFamily="18" charset="0"/>
                <a:ea typeface="Cambria Math" panose="02040503050406030204" pitchFamily="18" charset="0"/>
                <a:sym typeface="Symbol"/>
              </a:rPr>
              <a:t>β</a:t>
            </a:r>
            <a:r>
              <a:rPr lang="en-US" baseline="-25000" dirty="0">
                <a:sym typeface="Symbol"/>
              </a:rPr>
              <a:t>1 </a:t>
            </a:r>
            <a:r>
              <a:rPr lang="en-US" dirty="0">
                <a:sym typeface="Symbol"/>
              </a:rPr>
              <a:t> </a:t>
            </a:r>
            <a:r>
              <a:rPr lang="en-US" dirty="0"/>
              <a:t>(Age).</a:t>
            </a:r>
          </a:p>
          <a:p>
            <a:endParaRPr lang="en-US" dirty="0"/>
          </a:p>
          <a:p>
            <a:r>
              <a:rPr lang="en-US" dirty="0"/>
              <a:t>If the data given below is considered a random sample of Honda Civics, then a relationship can be constructed from the sample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Grp="1"/>
          </p:cNvGraphicFramePr>
          <p:nvPr/>
        </p:nvGraphicFramePr>
        <p:xfrm>
          <a:off x="457200" y="1143000"/>
          <a:ext cx="3352800" cy="47371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81000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Price of a Honda Civic LX Sedan</a:t>
                      </a:r>
                    </a:p>
                  </a:txBody>
                  <a:tcPr marL="0" marR="0" marT="19050" marB="0"/>
                </a:tc>
                <a:tc hMerge="1"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endParaRPr sz="1000" dirty="0"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9685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ge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(Years)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tc>
                  <a:txBody>
                    <a:bodyPr/>
                    <a:lstStyle/>
                    <a:p>
                      <a:pPr marL="70485" algn="ctr">
                        <a:lnSpc>
                          <a:spcPct val="100000"/>
                        </a:lnSpc>
                        <a:spcBef>
                          <a:spcPts val="150"/>
                        </a:spcBef>
                      </a:pPr>
                      <a:r>
                        <a:rPr sz="1800" b="1" spc="-5" dirty="0">
                          <a:solidFill>
                            <a:srgbClr val="000000"/>
                          </a:solidFill>
                        </a:rPr>
                        <a:t>Asking</a:t>
                      </a:r>
                      <a:r>
                        <a:rPr sz="1800" b="1" spc="-35" dirty="0">
                          <a:solidFill>
                            <a:srgbClr val="000000"/>
                          </a:solidFill>
                        </a:rPr>
                        <a:t> </a:t>
                      </a:r>
                      <a:r>
                        <a:rPr sz="1800" b="1" dirty="0">
                          <a:solidFill>
                            <a:srgbClr val="000000"/>
                          </a:solidFill>
                        </a:rPr>
                        <a:t>Price</a:t>
                      </a:r>
                      <a:endParaRPr sz="1800" b="1" dirty="0">
                        <a:solidFill>
                          <a:srgbClr val="000000"/>
                        </a:solidFill>
                        <a:latin typeface="Roboto Condensed"/>
                        <a:cs typeface="Roboto Condensed"/>
                      </a:endParaRPr>
                    </a:p>
                  </a:txBody>
                  <a:tcPr marL="0" marR="0" marT="190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7,85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8,000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1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6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2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5,62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93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3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879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4,46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4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586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0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5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3,4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1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9,950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206375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6</a:t>
                      </a:r>
                      <a:endParaRPr sz="180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tc>
                  <a:txBody>
                    <a:bodyPr/>
                    <a:lstStyle/>
                    <a:p>
                      <a:pPr marL="71120" algn="ctr">
                        <a:lnSpc>
                          <a:spcPct val="100000"/>
                        </a:lnSpc>
                        <a:spcBef>
                          <a:spcPts val="125"/>
                        </a:spcBef>
                      </a:pPr>
                      <a:r>
                        <a:rPr sz="1800" dirty="0">
                          <a:solidFill>
                            <a:srgbClr val="000000"/>
                          </a:solidFill>
                        </a:rPr>
                        <a:t>10,995</a:t>
                      </a:r>
                      <a:endParaRPr sz="1800" dirty="0">
                        <a:solidFill>
                          <a:srgbClr val="000000"/>
                        </a:solidFill>
                        <a:latin typeface="STIX"/>
                        <a:cs typeface="STIX"/>
                      </a:endParaRPr>
                    </a:p>
                  </a:txBody>
                  <a:tcPr marL="0" marR="0" marT="15875" marB="0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88403" y="1905000"/>
            <a:ext cx="5179397" cy="314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east squares regression line:</a:t>
            </a:r>
          </a:p>
        </p:txBody>
      </p:sp>
      <p:grpSp>
        <p:nvGrpSpPr>
          <p:cNvPr id="57" name="SMARTInkShape-Group118">
            <a:extLst>
              <a:ext uri="{FF2B5EF4-FFF2-40B4-BE49-F238E27FC236}">
                <a16:creationId xmlns:a16="http://schemas.microsoft.com/office/drawing/2014/main" id="{A9F53A5B-30D3-359E-4425-C981E20A5029}"/>
              </a:ext>
            </a:extLst>
          </p:cNvPr>
          <p:cNvGrpSpPr/>
          <p:nvPr/>
        </p:nvGrpSpPr>
        <p:grpSpPr>
          <a:xfrm>
            <a:off x="6296025" y="2811199"/>
            <a:ext cx="571385" cy="1284552"/>
            <a:chOff x="6296025" y="2811199"/>
            <a:chExt cx="571385" cy="1284552"/>
          </a:xfrm>
        </p:grpSpPr>
        <p:sp>
          <p:nvSpPr>
            <p:cNvPr id="53" name="SMARTInkShape-469">
              <a:extLst>
                <a:ext uri="{FF2B5EF4-FFF2-40B4-BE49-F238E27FC236}">
                  <a16:creationId xmlns:a16="http://schemas.microsoft.com/office/drawing/2014/main" id="{C0ECBBFB-F01A-1FAA-88E7-BF5308CE8EF1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6534150" y="3897049"/>
              <a:ext cx="19051" cy="198702"/>
            </a:xfrm>
            <a:custGeom>
              <a:avLst/>
              <a:gdLst/>
              <a:ahLst/>
              <a:cxnLst/>
              <a:rect l="0" t="0" r="0" b="0"/>
              <a:pathLst>
                <a:path w="19051" h="198702">
                  <a:moveTo>
                    <a:pt x="0" y="8201"/>
                  </a:moveTo>
                  <a:lnTo>
                    <a:pt x="0" y="8201"/>
                  </a:lnTo>
                  <a:lnTo>
                    <a:pt x="5056" y="8201"/>
                  </a:lnTo>
                  <a:lnTo>
                    <a:pt x="6545" y="7143"/>
                  </a:lnTo>
                  <a:lnTo>
                    <a:pt x="7538" y="5379"/>
                  </a:lnTo>
                  <a:lnTo>
                    <a:pt x="9132" y="0"/>
                  </a:lnTo>
                  <a:lnTo>
                    <a:pt x="9502" y="39910"/>
                  </a:lnTo>
                  <a:lnTo>
                    <a:pt x="6698" y="85647"/>
                  </a:lnTo>
                  <a:lnTo>
                    <a:pt x="882" y="127369"/>
                  </a:lnTo>
                  <a:lnTo>
                    <a:pt x="115" y="170767"/>
                  </a:lnTo>
                  <a:lnTo>
                    <a:pt x="2194" y="177962"/>
                  </a:lnTo>
                  <a:lnTo>
                    <a:pt x="19050" y="1987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SMARTInkShape-470">
              <a:extLst>
                <a:ext uri="{FF2B5EF4-FFF2-40B4-BE49-F238E27FC236}">
                  <a16:creationId xmlns:a16="http://schemas.microsoft.com/office/drawing/2014/main" id="{29652C5B-73CE-0936-5E45-CC2B1AADDB52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6296025" y="3686601"/>
              <a:ext cx="159962" cy="274507"/>
            </a:xfrm>
            <a:custGeom>
              <a:avLst/>
              <a:gdLst/>
              <a:ahLst/>
              <a:cxnLst/>
              <a:rect l="0" t="0" r="0" b="0"/>
              <a:pathLst>
                <a:path w="159962" h="274507">
                  <a:moveTo>
                    <a:pt x="57150" y="18624"/>
                  </a:moveTo>
                  <a:lnTo>
                    <a:pt x="57150" y="18624"/>
                  </a:lnTo>
                  <a:lnTo>
                    <a:pt x="62206" y="18624"/>
                  </a:lnTo>
                  <a:lnTo>
                    <a:pt x="63695" y="17566"/>
                  </a:lnTo>
                  <a:lnTo>
                    <a:pt x="64689" y="15802"/>
                  </a:lnTo>
                  <a:lnTo>
                    <a:pt x="66282" y="10423"/>
                  </a:lnTo>
                  <a:lnTo>
                    <a:pt x="75798" y="0"/>
                  </a:lnTo>
                  <a:lnTo>
                    <a:pt x="76081" y="4757"/>
                  </a:lnTo>
                  <a:lnTo>
                    <a:pt x="67988" y="40289"/>
                  </a:lnTo>
                  <a:lnTo>
                    <a:pt x="65875" y="82837"/>
                  </a:lnTo>
                  <a:lnTo>
                    <a:pt x="56365" y="125735"/>
                  </a:lnTo>
                  <a:lnTo>
                    <a:pt x="50214" y="162191"/>
                  </a:lnTo>
                  <a:lnTo>
                    <a:pt x="48135" y="207380"/>
                  </a:lnTo>
                  <a:lnTo>
                    <a:pt x="47777" y="237182"/>
                  </a:lnTo>
                  <a:lnTo>
                    <a:pt x="53337" y="253697"/>
                  </a:lnTo>
                  <a:lnTo>
                    <a:pt x="57783" y="261065"/>
                  </a:lnTo>
                  <a:lnTo>
                    <a:pt x="62863" y="265976"/>
                  </a:lnTo>
                  <a:lnTo>
                    <a:pt x="74154" y="271433"/>
                  </a:lnTo>
                  <a:lnTo>
                    <a:pt x="92410" y="274506"/>
                  </a:lnTo>
                  <a:lnTo>
                    <a:pt x="116280" y="270359"/>
                  </a:lnTo>
                  <a:lnTo>
                    <a:pt x="133349" y="262428"/>
                  </a:lnTo>
                  <a:lnTo>
                    <a:pt x="145109" y="248319"/>
                  </a:lnTo>
                  <a:lnTo>
                    <a:pt x="157506" y="218042"/>
                  </a:lnTo>
                  <a:lnTo>
                    <a:pt x="159961" y="203915"/>
                  </a:lnTo>
                  <a:lnTo>
                    <a:pt x="155408" y="187759"/>
                  </a:lnTo>
                  <a:lnTo>
                    <a:pt x="151230" y="179005"/>
                  </a:lnTo>
                  <a:lnTo>
                    <a:pt x="138122" y="166458"/>
                  </a:lnTo>
                  <a:lnTo>
                    <a:pt x="120653" y="158411"/>
                  </a:lnTo>
                  <a:lnTo>
                    <a:pt x="74946" y="150423"/>
                  </a:lnTo>
                  <a:lnTo>
                    <a:pt x="53418" y="147051"/>
                  </a:lnTo>
                  <a:lnTo>
                    <a:pt x="0" y="1519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471">
              <a:extLst>
                <a:ext uri="{FF2B5EF4-FFF2-40B4-BE49-F238E27FC236}">
                  <a16:creationId xmlns:a16="http://schemas.microsoft.com/office/drawing/2014/main" id="{F047A4B2-91BE-DD29-C7B6-4E8B781E37A4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6572250" y="3238500"/>
              <a:ext cx="228601" cy="152385"/>
            </a:xfrm>
            <a:custGeom>
              <a:avLst/>
              <a:gdLst/>
              <a:ahLst/>
              <a:cxnLst/>
              <a:rect l="0" t="0" r="0" b="0"/>
              <a:pathLst>
                <a:path w="228601" h="152385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  <a:lnTo>
                    <a:pt x="1058" y="24910"/>
                  </a:lnTo>
                  <a:lnTo>
                    <a:pt x="8642" y="69110"/>
                  </a:lnTo>
                  <a:lnTo>
                    <a:pt x="9473" y="114257"/>
                  </a:lnTo>
                  <a:lnTo>
                    <a:pt x="9522" y="145490"/>
                  </a:lnTo>
                  <a:lnTo>
                    <a:pt x="10582" y="147793"/>
                  </a:lnTo>
                  <a:lnTo>
                    <a:pt x="12346" y="149329"/>
                  </a:lnTo>
                  <a:lnTo>
                    <a:pt x="19016" y="152384"/>
                  </a:lnTo>
                  <a:lnTo>
                    <a:pt x="27706" y="144793"/>
                  </a:lnTo>
                  <a:lnTo>
                    <a:pt x="69818" y="113390"/>
                  </a:lnTo>
                  <a:lnTo>
                    <a:pt x="90536" y="100625"/>
                  </a:lnTo>
                  <a:lnTo>
                    <a:pt x="133600" y="79163"/>
                  </a:lnTo>
                  <a:lnTo>
                    <a:pt x="163519" y="60058"/>
                  </a:lnTo>
                  <a:lnTo>
                    <a:pt x="180687" y="57320"/>
                  </a:lnTo>
                  <a:lnTo>
                    <a:pt x="188999" y="57172"/>
                  </a:lnTo>
                  <a:lnTo>
                    <a:pt x="22860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472">
              <a:extLst>
                <a:ext uri="{FF2B5EF4-FFF2-40B4-BE49-F238E27FC236}">
                  <a16:creationId xmlns:a16="http://schemas.microsoft.com/office/drawing/2014/main" id="{4598B42A-1272-BF97-653E-BA7E5A733E2C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6642257" y="2811199"/>
              <a:ext cx="225153" cy="525345"/>
            </a:xfrm>
            <a:custGeom>
              <a:avLst/>
              <a:gdLst/>
              <a:ahLst/>
              <a:cxnLst/>
              <a:rect l="0" t="0" r="0" b="0"/>
              <a:pathLst>
                <a:path w="225153" h="525345">
                  <a:moveTo>
                    <a:pt x="215743" y="8201"/>
                  </a:moveTo>
                  <a:lnTo>
                    <a:pt x="215743" y="8201"/>
                  </a:lnTo>
                  <a:lnTo>
                    <a:pt x="223943" y="8201"/>
                  </a:lnTo>
                  <a:lnTo>
                    <a:pt x="224385" y="7143"/>
                  </a:lnTo>
                  <a:lnTo>
                    <a:pt x="225152" y="0"/>
                  </a:lnTo>
                  <a:lnTo>
                    <a:pt x="220178" y="4125"/>
                  </a:lnTo>
                  <a:lnTo>
                    <a:pt x="203143" y="36853"/>
                  </a:lnTo>
                  <a:lnTo>
                    <a:pt x="186256" y="80543"/>
                  </a:lnTo>
                  <a:lnTo>
                    <a:pt x="170671" y="125239"/>
                  </a:lnTo>
                  <a:lnTo>
                    <a:pt x="156527" y="161412"/>
                  </a:lnTo>
                  <a:lnTo>
                    <a:pt x="141753" y="198941"/>
                  </a:lnTo>
                  <a:lnTo>
                    <a:pt x="122223" y="244492"/>
                  </a:lnTo>
                  <a:lnTo>
                    <a:pt x="99042" y="290610"/>
                  </a:lnTo>
                  <a:lnTo>
                    <a:pt x="83174" y="334213"/>
                  </a:lnTo>
                  <a:lnTo>
                    <a:pt x="75332" y="356295"/>
                  </a:lnTo>
                  <a:lnTo>
                    <a:pt x="52013" y="399619"/>
                  </a:lnTo>
                  <a:lnTo>
                    <a:pt x="31667" y="438061"/>
                  </a:lnTo>
                  <a:lnTo>
                    <a:pt x="13538" y="479677"/>
                  </a:lnTo>
                  <a:lnTo>
                    <a:pt x="4165" y="495029"/>
                  </a:lnTo>
                  <a:lnTo>
                    <a:pt x="0" y="508908"/>
                  </a:lnTo>
                  <a:lnTo>
                    <a:pt x="971" y="519310"/>
                  </a:lnTo>
                  <a:lnTo>
                    <a:pt x="2712" y="523565"/>
                  </a:lnTo>
                  <a:lnTo>
                    <a:pt x="4931" y="525344"/>
                  </a:lnTo>
                  <a:lnTo>
                    <a:pt x="15718" y="5225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SMARTInkShape-Group119">
            <a:extLst>
              <a:ext uri="{FF2B5EF4-FFF2-40B4-BE49-F238E27FC236}">
                <a16:creationId xmlns:a16="http://schemas.microsoft.com/office/drawing/2014/main" id="{6EA94975-92FF-F52A-AA69-8DD065507104}"/>
              </a:ext>
            </a:extLst>
          </p:cNvPr>
          <p:cNvGrpSpPr/>
          <p:nvPr/>
        </p:nvGrpSpPr>
        <p:grpSpPr>
          <a:xfrm>
            <a:off x="3067604" y="3033948"/>
            <a:ext cx="561029" cy="1137425"/>
            <a:chOff x="3067604" y="3033948"/>
            <a:chExt cx="561029" cy="1137425"/>
          </a:xfrm>
        </p:grpSpPr>
        <p:sp>
          <p:nvSpPr>
            <p:cNvPr id="58" name="SMARTInkShape-473">
              <a:extLst>
                <a:ext uri="{FF2B5EF4-FFF2-40B4-BE49-F238E27FC236}">
                  <a16:creationId xmlns:a16="http://schemas.microsoft.com/office/drawing/2014/main" id="{77DBD03C-7A7F-E193-53FC-7FB46144ECB4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268326" y="4076748"/>
              <a:ext cx="84336" cy="94625"/>
            </a:xfrm>
            <a:custGeom>
              <a:avLst/>
              <a:gdLst/>
              <a:ahLst/>
              <a:cxnLst/>
              <a:rect l="0" t="0" r="0" b="0"/>
              <a:pathLst>
                <a:path w="84336" h="94625">
                  <a:moveTo>
                    <a:pt x="46374" y="28527"/>
                  </a:moveTo>
                  <a:lnTo>
                    <a:pt x="46374" y="28527"/>
                  </a:lnTo>
                  <a:lnTo>
                    <a:pt x="46374" y="19395"/>
                  </a:lnTo>
                  <a:lnTo>
                    <a:pt x="41318" y="14062"/>
                  </a:lnTo>
                  <a:lnTo>
                    <a:pt x="36013" y="11514"/>
                  </a:lnTo>
                  <a:lnTo>
                    <a:pt x="23984" y="9879"/>
                  </a:lnTo>
                  <a:lnTo>
                    <a:pt x="17726" y="12478"/>
                  </a:lnTo>
                  <a:lnTo>
                    <a:pt x="5085" y="22770"/>
                  </a:lnTo>
                  <a:lnTo>
                    <a:pt x="1565" y="28790"/>
                  </a:lnTo>
                  <a:lnTo>
                    <a:pt x="0" y="37111"/>
                  </a:lnTo>
                  <a:lnTo>
                    <a:pt x="178" y="57529"/>
                  </a:lnTo>
                  <a:lnTo>
                    <a:pt x="3970" y="67169"/>
                  </a:lnTo>
                  <a:lnTo>
                    <a:pt x="15246" y="85330"/>
                  </a:lnTo>
                  <a:lnTo>
                    <a:pt x="16097" y="88621"/>
                  </a:lnTo>
                  <a:lnTo>
                    <a:pt x="18781" y="90814"/>
                  </a:lnTo>
                  <a:lnTo>
                    <a:pt x="27408" y="93252"/>
                  </a:lnTo>
                  <a:lnTo>
                    <a:pt x="44164" y="94624"/>
                  </a:lnTo>
                  <a:lnTo>
                    <a:pt x="48076" y="93759"/>
                  </a:lnTo>
                  <a:lnTo>
                    <a:pt x="50684" y="92123"/>
                  </a:lnTo>
                  <a:lnTo>
                    <a:pt x="52422" y="89974"/>
                  </a:lnTo>
                  <a:lnTo>
                    <a:pt x="68304" y="78921"/>
                  </a:lnTo>
                  <a:lnTo>
                    <a:pt x="80911" y="60241"/>
                  </a:lnTo>
                  <a:lnTo>
                    <a:pt x="82891" y="53911"/>
                  </a:lnTo>
                  <a:lnTo>
                    <a:pt x="84335" y="31731"/>
                  </a:lnTo>
                  <a:lnTo>
                    <a:pt x="81590" y="27129"/>
                  </a:lnTo>
                  <a:lnTo>
                    <a:pt x="77901" y="21556"/>
                  </a:lnTo>
                  <a:lnTo>
                    <a:pt x="74765" y="12468"/>
                  </a:lnTo>
                  <a:lnTo>
                    <a:pt x="70281" y="6220"/>
                  </a:lnTo>
                  <a:lnTo>
                    <a:pt x="64760" y="2738"/>
                  </a:lnTo>
                  <a:lnTo>
                    <a:pt x="52593" y="503"/>
                  </a:lnTo>
                  <a:lnTo>
                    <a:pt x="33663" y="0"/>
                  </a:lnTo>
                  <a:lnTo>
                    <a:pt x="31550" y="1043"/>
                  </a:lnTo>
                  <a:lnTo>
                    <a:pt x="30141" y="2796"/>
                  </a:lnTo>
                  <a:lnTo>
                    <a:pt x="28576" y="7566"/>
                  </a:lnTo>
                  <a:lnTo>
                    <a:pt x="27324" y="1900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SMARTInkShape-474">
              <a:extLst>
                <a:ext uri="{FF2B5EF4-FFF2-40B4-BE49-F238E27FC236}">
                  <a16:creationId xmlns:a16="http://schemas.microsoft.com/office/drawing/2014/main" id="{001CC859-CC91-BD77-5477-1C42A94C3243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3067604" y="3858031"/>
              <a:ext cx="122591" cy="275595"/>
            </a:xfrm>
            <a:custGeom>
              <a:avLst/>
              <a:gdLst/>
              <a:ahLst/>
              <a:cxnLst/>
              <a:rect l="0" t="0" r="0" b="0"/>
              <a:pathLst>
                <a:path w="122591" h="275595">
                  <a:moveTo>
                    <a:pt x="37546" y="47219"/>
                  </a:moveTo>
                  <a:lnTo>
                    <a:pt x="37546" y="47219"/>
                  </a:lnTo>
                  <a:lnTo>
                    <a:pt x="45746" y="39018"/>
                  </a:lnTo>
                  <a:lnTo>
                    <a:pt x="46955" y="29609"/>
                  </a:lnTo>
                  <a:lnTo>
                    <a:pt x="47071" y="0"/>
                  </a:lnTo>
                  <a:lnTo>
                    <a:pt x="47071" y="4771"/>
                  </a:lnTo>
                  <a:lnTo>
                    <a:pt x="38871" y="48510"/>
                  </a:lnTo>
                  <a:lnTo>
                    <a:pt x="30203" y="93179"/>
                  </a:lnTo>
                  <a:lnTo>
                    <a:pt x="21377" y="130216"/>
                  </a:lnTo>
                  <a:lnTo>
                    <a:pt x="8913" y="175013"/>
                  </a:lnTo>
                  <a:lnTo>
                    <a:pt x="2251" y="197973"/>
                  </a:lnTo>
                  <a:lnTo>
                    <a:pt x="0" y="229750"/>
                  </a:lnTo>
                  <a:lnTo>
                    <a:pt x="4667" y="252174"/>
                  </a:lnTo>
                  <a:lnTo>
                    <a:pt x="12752" y="267167"/>
                  </a:lnTo>
                  <a:lnTo>
                    <a:pt x="18765" y="271974"/>
                  </a:lnTo>
                  <a:lnTo>
                    <a:pt x="26024" y="274110"/>
                  </a:lnTo>
                  <a:lnTo>
                    <a:pt x="59051" y="275594"/>
                  </a:lnTo>
                  <a:lnTo>
                    <a:pt x="71092" y="272897"/>
                  </a:lnTo>
                  <a:lnTo>
                    <a:pt x="83822" y="265428"/>
                  </a:lnTo>
                  <a:lnTo>
                    <a:pt x="107414" y="242700"/>
                  </a:lnTo>
                  <a:lnTo>
                    <a:pt x="115518" y="230761"/>
                  </a:lnTo>
                  <a:lnTo>
                    <a:pt x="120974" y="212139"/>
                  </a:lnTo>
                  <a:lnTo>
                    <a:pt x="122590" y="188159"/>
                  </a:lnTo>
                  <a:lnTo>
                    <a:pt x="120146" y="175829"/>
                  </a:lnTo>
                  <a:lnTo>
                    <a:pt x="118013" y="171058"/>
                  </a:lnTo>
                  <a:lnTo>
                    <a:pt x="107175" y="162936"/>
                  </a:lnTo>
                  <a:lnTo>
                    <a:pt x="84461" y="154155"/>
                  </a:lnTo>
                  <a:lnTo>
                    <a:pt x="46760" y="152184"/>
                  </a:lnTo>
                  <a:lnTo>
                    <a:pt x="43689" y="153179"/>
                  </a:lnTo>
                  <a:lnTo>
                    <a:pt x="37546" y="16151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475">
              <a:extLst>
                <a:ext uri="{FF2B5EF4-FFF2-40B4-BE49-F238E27FC236}">
                  <a16:creationId xmlns:a16="http://schemas.microsoft.com/office/drawing/2014/main" id="{5FBB7F13-69F4-9047-FDA0-CB40DDA7150E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3305175" y="3533775"/>
              <a:ext cx="266701" cy="208848"/>
            </a:xfrm>
            <a:custGeom>
              <a:avLst/>
              <a:gdLst/>
              <a:ahLst/>
              <a:cxnLst/>
              <a:rect l="0" t="0" r="0" b="0"/>
              <a:pathLst>
                <a:path w="266701" h="208848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6546" y="27517"/>
                  </a:lnTo>
                  <a:lnTo>
                    <a:pt x="7539" y="25753"/>
                  </a:lnTo>
                  <a:lnTo>
                    <a:pt x="9408" y="11242"/>
                  </a:lnTo>
                  <a:lnTo>
                    <a:pt x="10" y="11"/>
                  </a:lnTo>
                  <a:lnTo>
                    <a:pt x="5490" y="2"/>
                  </a:lnTo>
                  <a:lnTo>
                    <a:pt x="932" y="0"/>
                  </a:lnTo>
                  <a:lnTo>
                    <a:pt x="414" y="2822"/>
                  </a:lnTo>
                  <a:lnTo>
                    <a:pt x="16" y="43874"/>
                  </a:lnTo>
                  <a:lnTo>
                    <a:pt x="2825" y="84670"/>
                  </a:lnTo>
                  <a:lnTo>
                    <a:pt x="13258" y="123617"/>
                  </a:lnTo>
                  <a:lnTo>
                    <a:pt x="21110" y="165778"/>
                  </a:lnTo>
                  <a:lnTo>
                    <a:pt x="25257" y="176338"/>
                  </a:lnTo>
                  <a:lnTo>
                    <a:pt x="28537" y="208847"/>
                  </a:lnTo>
                  <a:lnTo>
                    <a:pt x="46886" y="196230"/>
                  </a:lnTo>
                  <a:lnTo>
                    <a:pt x="85539" y="182969"/>
                  </a:lnTo>
                  <a:lnTo>
                    <a:pt x="128296" y="166709"/>
                  </a:lnTo>
                  <a:lnTo>
                    <a:pt x="167865" y="152757"/>
                  </a:lnTo>
                  <a:lnTo>
                    <a:pt x="208842" y="137223"/>
                  </a:lnTo>
                  <a:lnTo>
                    <a:pt x="254152" y="124409"/>
                  </a:lnTo>
                  <a:lnTo>
                    <a:pt x="266700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476">
              <a:extLst>
                <a:ext uri="{FF2B5EF4-FFF2-40B4-BE49-F238E27FC236}">
                  <a16:creationId xmlns:a16="http://schemas.microsoft.com/office/drawing/2014/main" id="{491710B1-9E03-6648-F0BC-FC56B15FBD6F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3390900" y="3033948"/>
              <a:ext cx="237733" cy="623653"/>
            </a:xfrm>
            <a:custGeom>
              <a:avLst/>
              <a:gdLst/>
              <a:ahLst/>
              <a:cxnLst/>
              <a:rect l="0" t="0" r="0" b="0"/>
              <a:pathLst>
                <a:path w="237733" h="623653">
                  <a:moveTo>
                    <a:pt x="228600" y="23577"/>
                  </a:moveTo>
                  <a:lnTo>
                    <a:pt x="228600" y="23577"/>
                  </a:lnTo>
                  <a:lnTo>
                    <a:pt x="228600" y="15376"/>
                  </a:lnTo>
                  <a:lnTo>
                    <a:pt x="235146" y="6709"/>
                  </a:lnTo>
                  <a:lnTo>
                    <a:pt x="237242" y="0"/>
                  </a:lnTo>
                  <a:lnTo>
                    <a:pt x="237537" y="451"/>
                  </a:lnTo>
                  <a:lnTo>
                    <a:pt x="237732" y="1809"/>
                  </a:lnTo>
                  <a:lnTo>
                    <a:pt x="224833" y="40916"/>
                  </a:lnTo>
                  <a:lnTo>
                    <a:pt x="212608" y="80389"/>
                  </a:lnTo>
                  <a:lnTo>
                    <a:pt x="197180" y="121582"/>
                  </a:lnTo>
                  <a:lnTo>
                    <a:pt x="182954" y="157743"/>
                  </a:lnTo>
                  <a:lnTo>
                    <a:pt x="169214" y="198091"/>
                  </a:lnTo>
                  <a:lnTo>
                    <a:pt x="151737" y="240738"/>
                  </a:lnTo>
                  <a:lnTo>
                    <a:pt x="133154" y="280185"/>
                  </a:lnTo>
                  <a:lnTo>
                    <a:pt x="107911" y="326384"/>
                  </a:lnTo>
                  <a:lnTo>
                    <a:pt x="89088" y="372629"/>
                  </a:lnTo>
                  <a:lnTo>
                    <a:pt x="68907" y="413436"/>
                  </a:lnTo>
                  <a:lnTo>
                    <a:pt x="54416" y="452070"/>
                  </a:lnTo>
                  <a:lnTo>
                    <a:pt x="40981" y="496988"/>
                  </a:lnTo>
                  <a:lnTo>
                    <a:pt x="37263" y="513382"/>
                  </a:lnTo>
                  <a:lnTo>
                    <a:pt x="20452" y="555578"/>
                  </a:lnTo>
                  <a:lnTo>
                    <a:pt x="4418" y="596813"/>
                  </a:lnTo>
                  <a:lnTo>
                    <a:pt x="0" y="6236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3" name="SMARTInkShape-477">
            <a:extLst>
              <a:ext uri="{FF2B5EF4-FFF2-40B4-BE49-F238E27FC236}">
                <a16:creationId xmlns:a16="http://schemas.microsoft.com/office/drawing/2014/main" id="{B9B94221-F7DF-D073-E98D-48355DC7A73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742950" y="2038361"/>
            <a:ext cx="1247776" cy="514224"/>
          </a:xfrm>
          <a:custGeom>
            <a:avLst/>
            <a:gdLst/>
            <a:ahLst/>
            <a:cxnLst/>
            <a:rect l="0" t="0" r="0" b="0"/>
            <a:pathLst>
              <a:path w="1247776" h="514224">
                <a:moveTo>
                  <a:pt x="0" y="504814"/>
                </a:moveTo>
                <a:lnTo>
                  <a:pt x="0" y="504814"/>
                </a:lnTo>
                <a:lnTo>
                  <a:pt x="0" y="514223"/>
                </a:lnTo>
                <a:lnTo>
                  <a:pt x="0" y="509248"/>
                </a:lnTo>
                <a:lnTo>
                  <a:pt x="1058" y="507770"/>
                </a:lnTo>
                <a:lnTo>
                  <a:pt x="5057" y="506128"/>
                </a:lnTo>
                <a:lnTo>
                  <a:pt x="10361" y="499754"/>
                </a:lnTo>
                <a:lnTo>
                  <a:pt x="31799" y="473325"/>
                </a:lnTo>
                <a:lnTo>
                  <a:pt x="57993" y="451579"/>
                </a:lnTo>
                <a:lnTo>
                  <a:pt x="76450" y="432596"/>
                </a:lnTo>
                <a:lnTo>
                  <a:pt x="101650" y="411644"/>
                </a:lnTo>
                <a:lnTo>
                  <a:pt x="133104" y="369435"/>
                </a:lnTo>
                <a:lnTo>
                  <a:pt x="151058" y="345663"/>
                </a:lnTo>
                <a:lnTo>
                  <a:pt x="187236" y="309195"/>
                </a:lnTo>
                <a:lnTo>
                  <a:pt x="228781" y="275450"/>
                </a:lnTo>
                <a:lnTo>
                  <a:pt x="256355" y="245586"/>
                </a:lnTo>
                <a:lnTo>
                  <a:pt x="292609" y="203069"/>
                </a:lnTo>
                <a:lnTo>
                  <a:pt x="335381" y="159923"/>
                </a:lnTo>
                <a:lnTo>
                  <a:pt x="377942" y="117348"/>
                </a:lnTo>
                <a:lnTo>
                  <a:pt x="402051" y="96060"/>
                </a:lnTo>
                <a:lnTo>
                  <a:pt x="412581" y="88195"/>
                </a:lnTo>
                <a:lnTo>
                  <a:pt x="442286" y="54683"/>
                </a:lnTo>
                <a:lnTo>
                  <a:pt x="468145" y="35427"/>
                </a:lnTo>
                <a:lnTo>
                  <a:pt x="472648" y="28792"/>
                </a:lnTo>
                <a:lnTo>
                  <a:pt x="475708" y="22315"/>
                </a:lnTo>
                <a:lnTo>
                  <a:pt x="495289" y="0"/>
                </a:lnTo>
                <a:lnTo>
                  <a:pt x="495297" y="5049"/>
                </a:lnTo>
                <a:lnTo>
                  <a:pt x="496356" y="6537"/>
                </a:lnTo>
                <a:lnTo>
                  <a:pt x="498121" y="7529"/>
                </a:lnTo>
                <a:lnTo>
                  <a:pt x="511546" y="10311"/>
                </a:lnTo>
                <a:lnTo>
                  <a:pt x="558048" y="31894"/>
                </a:lnTo>
                <a:lnTo>
                  <a:pt x="596095" y="47634"/>
                </a:lnTo>
                <a:lnTo>
                  <a:pt x="637389" y="60318"/>
                </a:lnTo>
                <a:lnTo>
                  <a:pt x="677178" y="73015"/>
                </a:lnTo>
                <a:lnTo>
                  <a:pt x="721883" y="85714"/>
                </a:lnTo>
                <a:lnTo>
                  <a:pt x="763655" y="101589"/>
                </a:lnTo>
                <a:lnTo>
                  <a:pt x="801781" y="117464"/>
                </a:lnTo>
                <a:lnTo>
                  <a:pt x="844020" y="136710"/>
                </a:lnTo>
                <a:lnTo>
                  <a:pt x="888396" y="159536"/>
                </a:lnTo>
                <a:lnTo>
                  <a:pt x="933415" y="189885"/>
                </a:lnTo>
                <a:lnTo>
                  <a:pt x="968725" y="206664"/>
                </a:lnTo>
                <a:lnTo>
                  <a:pt x="1000145" y="216765"/>
                </a:lnTo>
                <a:lnTo>
                  <a:pt x="1026027" y="233958"/>
                </a:lnTo>
                <a:lnTo>
                  <a:pt x="1045654" y="240115"/>
                </a:lnTo>
                <a:lnTo>
                  <a:pt x="1066616" y="254518"/>
                </a:lnTo>
                <a:lnTo>
                  <a:pt x="1073068" y="257046"/>
                </a:lnTo>
                <a:lnTo>
                  <a:pt x="1083958" y="265210"/>
                </a:lnTo>
                <a:lnTo>
                  <a:pt x="1093081" y="267455"/>
                </a:lnTo>
                <a:lnTo>
                  <a:pt x="1122691" y="289068"/>
                </a:lnTo>
                <a:lnTo>
                  <a:pt x="1168061" y="304857"/>
                </a:lnTo>
                <a:lnTo>
                  <a:pt x="1177825" y="311042"/>
                </a:lnTo>
                <a:lnTo>
                  <a:pt x="1187420" y="313344"/>
                </a:lnTo>
                <a:lnTo>
                  <a:pt x="1193787" y="313883"/>
                </a:lnTo>
                <a:lnTo>
                  <a:pt x="1200144" y="316945"/>
                </a:lnTo>
                <a:lnTo>
                  <a:pt x="1209117" y="323435"/>
                </a:lnTo>
                <a:lnTo>
                  <a:pt x="1237847" y="323839"/>
                </a:lnTo>
                <a:lnTo>
                  <a:pt x="1238130" y="328895"/>
                </a:lnTo>
                <a:lnTo>
                  <a:pt x="1239228" y="330385"/>
                </a:lnTo>
                <a:lnTo>
                  <a:pt x="1247379" y="333248"/>
                </a:lnTo>
                <a:lnTo>
                  <a:pt x="1242209" y="333341"/>
                </a:lnTo>
                <a:lnTo>
                  <a:pt x="1247775" y="333364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4" name="SMARTInkShape-Group121">
            <a:extLst>
              <a:ext uri="{FF2B5EF4-FFF2-40B4-BE49-F238E27FC236}">
                <a16:creationId xmlns:a16="http://schemas.microsoft.com/office/drawing/2014/main" id="{EDD4F76F-FA86-8925-E6D7-94A63BD670F8}"/>
              </a:ext>
            </a:extLst>
          </p:cNvPr>
          <p:cNvGrpSpPr/>
          <p:nvPr/>
        </p:nvGrpSpPr>
        <p:grpSpPr>
          <a:xfrm>
            <a:off x="6610350" y="2281975"/>
            <a:ext cx="1504951" cy="515269"/>
            <a:chOff x="6610350" y="2281975"/>
            <a:chExt cx="1504951" cy="515269"/>
          </a:xfrm>
        </p:grpSpPr>
        <p:sp>
          <p:nvSpPr>
            <p:cNvPr id="64" name="SMARTInkShape-478">
              <a:extLst>
                <a:ext uri="{FF2B5EF4-FFF2-40B4-BE49-F238E27FC236}">
                  <a16:creationId xmlns:a16="http://schemas.microsoft.com/office/drawing/2014/main" id="{A98FA19C-51BE-7638-29B4-E5B2C55DB36B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7858507" y="2402581"/>
              <a:ext cx="256794" cy="187995"/>
            </a:xfrm>
            <a:custGeom>
              <a:avLst/>
              <a:gdLst/>
              <a:ahLst/>
              <a:cxnLst/>
              <a:rect l="0" t="0" r="0" b="0"/>
              <a:pathLst>
                <a:path w="256794" h="187995">
                  <a:moveTo>
                    <a:pt x="18668" y="92969"/>
                  </a:moveTo>
                  <a:lnTo>
                    <a:pt x="18668" y="92969"/>
                  </a:lnTo>
                  <a:lnTo>
                    <a:pt x="23724" y="92969"/>
                  </a:lnTo>
                  <a:lnTo>
                    <a:pt x="66971" y="76723"/>
                  </a:lnTo>
                  <a:lnTo>
                    <a:pt x="94374" y="67143"/>
                  </a:lnTo>
                  <a:lnTo>
                    <a:pt x="100889" y="66226"/>
                  </a:lnTo>
                  <a:lnTo>
                    <a:pt x="113771" y="59564"/>
                  </a:lnTo>
                  <a:lnTo>
                    <a:pt x="159305" y="23594"/>
                  </a:lnTo>
                  <a:lnTo>
                    <a:pt x="165840" y="13452"/>
                  </a:lnTo>
                  <a:lnTo>
                    <a:pt x="168745" y="5417"/>
                  </a:lnTo>
                  <a:lnTo>
                    <a:pt x="166343" y="2851"/>
                  </a:lnTo>
                  <a:lnTo>
                    <a:pt x="155210" y="0"/>
                  </a:lnTo>
                  <a:lnTo>
                    <a:pt x="131091" y="3451"/>
                  </a:lnTo>
                  <a:lnTo>
                    <a:pt x="87951" y="21703"/>
                  </a:lnTo>
                  <a:lnTo>
                    <a:pt x="67452" y="33426"/>
                  </a:lnTo>
                  <a:lnTo>
                    <a:pt x="29481" y="77836"/>
                  </a:lnTo>
                  <a:lnTo>
                    <a:pt x="9407" y="103067"/>
                  </a:lnTo>
                  <a:lnTo>
                    <a:pt x="3968" y="117212"/>
                  </a:lnTo>
                  <a:lnTo>
                    <a:pt x="0" y="164569"/>
                  </a:lnTo>
                  <a:lnTo>
                    <a:pt x="3049" y="170335"/>
                  </a:lnTo>
                  <a:lnTo>
                    <a:pt x="14902" y="179565"/>
                  </a:lnTo>
                  <a:lnTo>
                    <a:pt x="34367" y="185655"/>
                  </a:lnTo>
                  <a:lnTo>
                    <a:pt x="68711" y="187459"/>
                  </a:lnTo>
                  <a:lnTo>
                    <a:pt x="112400" y="187994"/>
                  </a:lnTo>
                  <a:lnTo>
                    <a:pt x="146052" y="185297"/>
                  </a:lnTo>
                  <a:lnTo>
                    <a:pt x="192230" y="180650"/>
                  </a:lnTo>
                  <a:lnTo>
                    <a:pt x="256793" y="1786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479">
              <a:extLst>
                <a:ext uri="{FF2B5EF4-FFF2-40B4-BE49-F238E27FC236}">
                  <a16:creationId xmlns:a16="http://schemas.microsoft.com/office/drawing/2014/main" id="{9B864E7E-1695-596B-B096-3E396D8CDEC3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7612521" y="2392656"/>
              <a:ext cx="150355" cy="404588"/>
            </a:xfrm>
            <a:custGeom>
              <a:avLst/>
              <a:gdLst/>
              <a:ahLst/>
              <a:cxnLst/>
              <a:rect l="0" t="0" r="0" b="0"/>
              <a:pathLst>
                <a:path w="150355" h="404588">
                  <a:moveTo>
                    <a:pt x="112254" y="74319"/>
                  </a:moveTo>
                  <a:lnTo>
                    <a:pt x="112254" y="74319"/>
                  </a:lnTo>
                  <a:lnTo>
                    <a:pt x="112254" y="69263"/>
                  </a:lnTo>
                  <a:lnTo>
                    <a:pt x="113312" y="67773"/>
                  </a:lnTo>
                  <a:lnTo>
                    <a:pt x="115076" y="66780"/>
                  </a:lnTo>
                  <a:lnTo>
                    <a:pt x="120455" y="65186"/>
                  </a:lnTo>
                  <a:lnTo>
                    <a:pt x="121191" y="62146"/>
                  </a:lnTo>
                  <a:lnTo>
                    <a:pt x="121664" y="51571"/>
                  </a:lnTo>
                  <a:lnTo>
                    <a:pt x="118906" y="45511"/>
                  </a:lnTo>
                  <a:lnTo>
                    <a:pt x="115210" y="39291"/>
                  </a:lnTo>
                  <a:lnTo>
                    <a:pt x="112072" y="29838"/>
                  </a:lnTo>
                  <a:lnTo>
                    <a:pt x="99112" y="13990"/>
                  </a:lnTo>
                  <a:lnTo>
                    <a:pt x="84842" y="4468"/>
                  </a:lnTo>
                  <a:lnTo>
                    <a:pt x="67208" y="0"/>
                  </a:lnTo>
                  <a:lnTo>
                    <a:pt x="54840" y="1777"/>
                  </a:lnTo>
                  <a:lnTo>
                    <a:pt x="42286" y="7153"/>
                  </a:lnTo>
                  <a:lnTo>
                    <a:pt x="15695" y="28759"/>
                  </a:lnTo>
                  <a:lnTo>
                    <a:pt x="4857" y="49178"/>
                  </a:lnTo>
                  <a:lnTo>
                    <a:pt x="0" y="70280"/>
                  </a:lnTo>
                  <a:lnTo>
                    <a:pt x="1685" y="83460"/>
                  </a:lnTo>
                  <a:lnTo>
                    <a:pt x="3616" y="89938"/>
                  </a:lnTo>
                  <a:lnTo>
                    <a:pt x="11407" y="99958"/>
                  </a:lnTo>
                  <a:lnTo>
                    <a:pt x="21925" y="106881"/>
                  </a:lnTo>
                  <a:lnTo>
                    <a:pt x="33655" y="109958"/>
                  </a:lnTo>
                  <a:lnTo>
                    <a:pt x="57215" y="106633"/>
                  </a:lnTo>
                  <a:lnTo>
                    <a:pt x="74192" y="98945"/>
                  </a:lnTo>
                  <a:lnTo>
                    <a:pt x="110878" y="66067"/>
                  </a:lnTo>
                  <a:lnTo>
                    <a:pt x="116935" y="57246"/>
                  </a:lnTo>
                  <a:lnTo>
                    <a:pt x="123166" y="46330"/>
                  </a:lnTo>
                  <a:lnTo>
                    <a:pt x="129696" y="38216"/>
                  </a:lnTo>
                  <a:lnTo>
                    <a:pt x="133412" y="37107"/>
                  </a:lnTo>
                  <a:lnTo>
                    <a:pt x="139364" y="36394"/>
                  </a:lnTo>
                  <a:lnTo>
                    <a:pt x="139852" y="37394"/>
                  </a:lnTo>
                  <a:lnTo>
                    <a:pt x="140395" y="41327"/>
                  </a:lnTo>
                  <a:lnTo>
                    <a:pt x="132162" y="87700"/>
                  </a:lnTo>
                  <a:lnTo>
                    <a:pt x="131474" y="134543"/>
                  </a:lnTo>
                  <a:lnTo>
                    <a:pt x="128532" y="160955"/>
                  </a:lnTo>
                  <a:lnTo>
                    <a:pt x="122668" y="204418"/>
                  </a:lnTo>
                  <a:lnTo>
                    <a:pt x="122043" y="249392"/>
                  </a:lnTo>
                  <a:lnTo>
                    <a:pt x="120798" y="293527"/>
                  </a:lnTo>
                  <a:lnTo>
                    <a:pt x="111433" y="334656"/>
                  </a:lnTo>
                  <a:lnTo>
                    <a:pt x="99392" y="377862"/>
                  </a:lnTo>
                  <a:lnTo>
                    <a:pt x="89981" y="397209"/>
                  </a:lnTo>
                  <a:lnTo>
                    <a:pt x="83657" y="403034"/>
                  </a:lnTo>
                  <a:lnTo>
                    <a:pt x="80489" y="404587"/>
                  </a:lnTo>
                  <a:lnTo>
                    <a:pt x="77320" y="403506"/>
                  </a:lnTo>
                  <a:lnTo>
                    <a:pt x="70975" y="396661"/>
                  </a:lnTo>
                  <a:lnTo>
                    <a:pt x="66509" y="370793"/>
                  </a:lnTo>
                  <a:lnTo>
                    <a:pt x="72605" y="326243"/>
                  </a:lnTo>
                  <a:lnTo>
                    <a:pt x="86822" y="289221"/>
                  </a:lnTo>
                  <a:lnTo>
                    <a:pt x="106481" y="256880"/>
                  </a:lnTo>
                  <a:lnTo>
                    <a:pt x="141127" y="211053"/>
                  </a:lnTo>
                  <a:lnTo>
                    <a:pt x="150354" y="1981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480">
              <a:extLst>
                <a:ext uri="{FF2B5EF4-FFF2-40B4-BE49-F238E27FC236}">
                  <a16:creationId xmlns:a16="http://schemas.microsoft.com/office/drawing/2014/main" id="{28F2FB1B-D564-1279-F130-D5E87F864A9C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7381875" y="2438400"/>
              <a:ext cx="161926" cy="28576"/>
            </a:xfrm>
            <a:custGeom>
              <a:avLst/>
              <a:gdLst/>
              <a:ahLst/>
              <a:cxnLst/>
              <a:rect l="0" t="0" r="0" b="0"/>
              <a:pathLst>
                <a:path w="161926" h="28576">
                  <a:moveTo>
                    <a:pt x="0" y="28575"/>
                  </a:moveTo>
                  <a:lnTo>
                    <a:pt x="0" y="28575"/>
                  </a:lnTo>
                  <a:lnTo>
                    <a:pt x="9721" y="27517"/>
                  </a:lnTo>
                  <a:lnTo>
                    <a:pt x="45665" y="21036"/>
                  </a:lnTo>
                  <a:lnTo>
                    <a:pt x="79500" y="16817"/>
                  </a:lnTo>
                  <a:lnTo>
                    <a:pt x="120007" y="5909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481">
              <a:extLst>
                <a:ext uri="{FF2B5EF4-FFF2-40B4-BE49-F238E27FC236}">
                  <a16:creationId xmlns:a16="http://schemas.microsoft.com/office/drawing/2014/main" id="{247CA52B-E161-3D22-4CF9-93ABD19CAC14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7381875" y="2281975"/>
              <a:ext cx="152401" cy="299301"/>
            </a:xfrm>
            <a:custGeom>
              <a:avLst/>
              <a:gdLst/>
              <a:ahLst/>
              <a:cxnLst/>
              <a:rect l="0" t="0" r="0" b="0"/>
              <a:pathLst>
                <a:path w="152401" h="299301">
                  <a:moveTo>
                    <a:pt x="0" y="99275"/>
                  </a:moveTo>
                  <a:lnTo>
                    <a:pt x="0" y="99275"/>
                  </a:lnTo>
                  <a:lnTo>
                    <a:pt x="10361" y="73836"/>
                  </a:lnTo>
                  <a:lnTo>
                    <a:pt x="15188" y="65744"/>
                  </a:lnTo>
                  <a:lnTo>
                    <a:pt x="20022" y="54179"/>
                  </a:lnTo>
                  <a:lnTo>
                    <a:pt x="32862" y="39935"/>
                  </a:lnTo>
                  <a:lnTo>
                    <a:pt x="43838" y="32657"/>
                  </a:lnTo>
                  <a:lnTo>
                    <a:pt x="54852" y="19094"/>
                  </a:lnTo>
                  <a:lnTo>
                    <a:pt x="83083" y="1162"/>
                  </a:lnTo>
                  <a:lnTo>
                    <a:pt x="89256" y="0"/>
                  </a:lnTo>
                  <a:lnTo>
                    <a:pt x="115640" y="3286"/>
                  </a:lnTo>
                  <a:lnTo>
                    <a:pt x="118368" y="4591"/>
                  </a:lnTo>
                  <a:lnTo>
                    <a:pt x="120187" y="6519"/>
                  </a:lnTo>
                  <a:lnTo>
                    <a:pt x="128163" y="27331"/>
                  </a:lnTo>
                  <a:lnTo>
                    <a:pt x="128222" y="41194"/>
                  </a:lnTo>
                  <a:lnTo>
                    <a:pt x="126757" y="47854"/>
                  </a:lnTo>
                  <a:lnTo>
                    <a:pt x="129751" y="82510"/>
                  </a:lnTo>
                  <a:lnTo>
                    <a:pt x="132283" y="126293"/>
                  </a:lnTo>
                  <a:lnTo>
                    <a:pt x="133034" y="167723"/>
                  </a:lnTo>
                  <a:lnTo>
                    <a:pt x="138312" y="206810"/>
                  </a:lnTo>
                  <a:lnTo>
                    <a:pt x="142274" y="252770"/>
                  </a:lnTo>
                  <a:lnTo>
                    <a:pt x="145520" y="277752"/>
                  </a:lnTo>
                  <a:lnTo>
                    <a:pt x="152400" y="299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482">
              <a:extLst>
                <a:ext uri="{FF2B5EF4-FFF2-40B4-BE49-F238E27FC236}">
                  <a16:creationId xmlns:a16="http://schemas.microsoft.com/office/drawing/2014/main" id="{2245695E-304E-4E1D-B0A4-09DFC12586A2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7343775" y="2352675"/>
              <a:ext cx="53114" cy="238126"/>
            </a:xfrm>
            <a:custGeom>
              <a:avLst/>
              <a:gdLst/>
              <a:ahLst/>
              <a:cxnLst/>
              <a:rect l="0" t="0" r="0" b="0"/>
              <a:pathLst>
                <a:path w="53114" h="238126">
                  <a:moveTo>
                    <a:pt x="47625" y="0"/>
                  </a:moveTo>
                  <a:lnTo>
                    <a:pt x="47625" y="0"/>
                  </a:lnTo>
                  <a:lnTo>
                    <a:pt x="52681" y="5056"/>
                  </a:lnTo>
                  <a:lnTo>
                    <a:pt x="53113" y="8663"/>
                  </a:lnTo>
                  <a:lnTo>
                    <a:pt x="48556" y="45761"/>
                  </a:lnTo>
                  <a:lnTo>
                    <a:pt x="40205" y="92961"/>
                  </a:lnTo>
                  <a:lnTo>
                    <a:pt x="31433" y="130438"/>
                  </a:lnTo>
                  <a:lnTo>
                    <a:pt x="22131" y="167294"/>
                  </a:lnTo>
                  <a:lnTo>
                    <a:pt x="9506" y="203085"/>
                  </a:lnTo>
                  <a:lnTo>
                    <a:pt x="2816" y="217159"/>
                  </a:lnTo>
                  <a:lnTo>
                    <a:pt x="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483">
              <a:extLst>
                <a:ext uri="{FF2B5EF4-FFF2-40B4-BE49-F238E27FC236}">
                  <a16:creationId xmlns:a16="http://schemas.microsoft.com/office/drawing/2014/main" id="{FE09DEAB-3261-A71F-BF0F-499D6E0D9185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7124700" y="2409825"/>
              <a:ext cx="95251" cy="142876"/>
            </a:xfrm>
            <a:custGeom>
              <a:avLst/>
              <a:gdLst/>
              <a:ahLst/>
              <a:cxnLst/>
              <a:rect l="0" t="0" r="0" b="0"/>
              <a:pathLst>
                <a:path w="95251" h="142876">
                  <a:moveTo>
                    <a:pt x="95250" y="0"/>
                  </a:moveTo>
                  <a:lnTo>
                    <a:pt x="95250" y="0"/>
                  </a:lnTo>
                  <a:lnTo>
                    <a:pt x="87645" y="8663"/>
                  </a:lnTo>
                  <a:lnTo>
                    <a:pt x="56241" y="50768"/>
                  </a:lnTo>
                  <a:lnTo>
                    <a:pt x="21793" y="94690"/>
                  </a:lnTo>
                  <a:lnTo>
                    <a:pt x="4594" y="125868"/>
                  </a:lnTo>
                  <a:lnTo>
                    <a:pt x="0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484">
              <a:extLst>
                <a:ext uri="{FF2B5EF4-FFF2-40B4-BE49-F238E27FC236}">
                  <a16:creationId xmlns:a16="http://schemas.microsoft.com/office/drawing/2014/main" id="{40695EEC-C05D-13EA-15DC-ED236164B6F0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7162800" y="2438401"/>
              <a:ext cx="76201" cy="85725"/>
            </a:xfrm>
            <a:custGeom>
              <a:avLst/>
              <a:gdLst/>
              <a:ahLst/>
              <a:cxnLst/>
              <a:rect l="0" t="0" r="0" b="0"/>
              <a:pathLst>
                <a:path w="76201" h="85725">
                  <a:moveTo>
                    <a:pt x="0" y="9524"/>
                  </a:moveTo>
                  <a:lnTo>
                    <a:pt x="0" y="9524"/>
                  </a:lnTo>
                  <a:lnTo>
                    <a:pt x="0" y="1323"/>
                  </a:lnTo>
                  <a:lnTo>
                    <a:pt x="1058" y="882"/>
                  </a:lnTo>
                  <a:lnTo>
                    <a:pt x="23704" y="0"/>
                  </a:lnTo>
                  <a:lnTo>
                    <a:pt x="25328" y="1058"/>
                  </a:lnTo>
                  <a:lnTo>
                    <a:pt x="26410" y="2822"/>
                  </a:lnTo>
                  <a:lnTo>
                    <a:pt x="41705" y="35647"/>
                  </a:lnTo>
                  <a:lnTo>
                    <a:pt x="76200" y="857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485">
              <a:extLst>
                <a:ext uri="{FF2B5EF4-FFF2-40B4-BE49-F238E27FC236}">
                  <a16:creationId xmlns:a16="http://schemas.microsoft.com/office/drawing/2014/main" id="{80DFAAD0-373E-8E54-9B1E-A02C48B98D46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6934200" y="2343669"/>
              <a:ext cx="139187" cy="199507"/>
            </a:xfrm>
            <a:custGeom>
              <a:avLst/>
              <a:gdLst/>
              <a:ahLst/>
              <a:cxnLst/>
              <a:rect l="0" t="0" r="0" b="0"/>
              <a:pathLst>
                <a:path w="139187" h="199507">
                  <a:moveTo>
                    <a:pt x="19050" y="28056"/>
                  </a:moveTo>
                  <a:lnTo>
                    <a:pt x="19050" y="28056"/>
                  </a:lnTo>
                  <a:lnTo>
                    <a:pt x="13994" y="28056"/>
                  </a:lnTo>
                  <a:lnTo>
                    <a:pt x="12505" y="26998"/>
                  </a:lnTo>
                  <a:lnTo>
                    <a:pt x="11512" y="25234"/>
                  </a:lnTo>
                  <a:lnTo>
                    <a:pt x="10850" y="23000"/>
                  </a:lnTo>
                  <a:lnTo>
                    <a:pt x="11466" y="21510"/>
                  </a:lnTo>
                  <a:lnTo>
                    <a:pt x="12936" y="20517"/>
                  </a:lnTo>
                  <a:lnTo>
                    <a:pt x="57486" y="2107"/>
                  </a:lnTo>
                  <a:lnTo>
                    <a:pt x="87674" y="0"/>
                  </a:lnTo>
                  <a:lnTo>
                    <a:pt x="99996" y="2534"/>
                  </a:lnTo>
                  <a:lnTo>
                    <a:pt x="104764" y="4691"/>
                  </a:lnTo>
                  <a:lnTo>
                    <a:pt x="112884" y="12733"/>
                  </a:lnTo>
                  <a:lnTo>
                    <a:pt x="121664" y="25029"/>
                  </a:lnTo>
                  <a:lnTo>
                    <a:pt x="123185" y="37272"/>
                  </a:lnTo>
                  <a:lnTo>
                    <a:pt x="120719" y="45558"/>
                  </a:lnTo>
                  <a:lnTo>
                    <a:pt x="105425" y="70382"/>
                  </a:lnTo>
                  <a:lnTo>
                    <a:pt x="70562" y="96163"/>
                  </a:lnTo>
                  <a:lnTo>
                    <a:pt x="23325" y="120416"/>
                  </a:lnTo>
                  <a:lnTo>
                    <a:pt x="21900" y="121379"/>
                  </a:lnTo>
                  <a:lnTo>
                    <a:pt x="22008" y="122022"/>
                  </a:lnTo>
                  <a:lnTo>
                    <a:pt x="24951" y="122735"/>
                  </a:lnTo>
                  <a:lnTo>
                    <a:pt x="66127" y="124331"/>
                  </a:lnTo>
                  <a:lnTo>
                    <a:pt x="111968" y="131503"/>
                  </a:lnTo>
                  <a:lnTo>
                    <a:pt x="124199" y="137885"/>
                  </a:lnTo>
                  <a:lnTo>
                    <a:pt x="134574" y="146719"/>
                  </a:lnTo>
                  <a:lnTo>
                    <a:pt x="139186" y="154173"/>
                  </a:lnTo>
                  <a:lnTo>
                    <a:pt x="138413" y="163836"/>
                  </a:lnTo>
                  <a:lnTo>
                    <a:pt x="136726" y="169375"/>
                  </a:lnTo>
                  <a:lnTo>
                    <a:pt x="134542" y="173069"/>
                  </a:lnTo>
                  <a:lnTo>
                    <a:pt x="132028" y="175531"/>
                  </a:lnTo>
                  <a:lnTo>
                    <a:pt x="115332" y="184540"/>
                  </a:lnTo>
                  <a:lnTo>
                    <a:pt x="70365" y="192087"/>
                  </a:lnTo>
                  <a:lnTo>
                    <a:pt x="45896" y="197308"/>
                  </a:lnTo>
                  <a:lnTo>
                    <a:pt x="0" y="19950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486">
              <a:extLst>
                <a:ext uri="{FF2B5EF4-FFF2-40B4-BE49-F238E27FC236}">
                  <a16:creationId xmlns:a16="http://schemas.microsoft.com/office/drawing/2014/main" id="{A46B8C0A-4236-F922-9326-E7E480AFE29A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6727258" y="2363794"/>
              <a:ext cx="149793" cy="207869"/>
            </a:xfrm>
            <a:custGeom>
              <a:avLst/>
              <a:gdLst/>
              <a:ahLst/>
              <a:cxnLst/>
              <a:rect l="0" t="0" r="0" b="0"/>
              <a:pathLst>
                <a:path w="149793" h="207869">
                  <a:moveTo>
                    <a:pt x="16442" y="55556"/>
                  </a:moveTo>
                  <a:lnTo>
                    <a:pt x="16442" y="55556"/>
                  </a:lnTo>
                  <a:lnTo>
                    <a:pt x="16442" y="41091"/>
                  </a:lnTo>
                  <a:lnTo>
                    <a:pt x="17500" y="39562"/>
                  </a:lnTo>
                  <a:lnTo>
                    <a:pt x="19264" y="38544"/>
                  </a:lnTo>
                  <a:lnTo>
                    <a:pt x="21498" y="37864"/>
                  </a:lnTo>
                  <a:lnTo>
                    <a:pt x="22987" y="36353"/>
                  </a:lnTo>
                  <a:lnTo>
                    <a:pt x="27200" y="28112"/>
                  </a:lnTo>
                  <a:lnTo>
                    <a:pt x="39855" y="14851"/>
                  </a:lnTo>
                  <a:lnTo>
                    <a:pt x="67264" y="1993"/>
                  </a:lnTo>
                  <a:lnTo>
                    <a:pt x="75366" y="0"/>
                  </a:lnTo>
                  <a:lnTo>
                    <a:pt x="85316" y="1937"/>
                  </a:lnTo>
                  <a:lnTo>
                    <a:pt x="103895" y="6747"/>
                  </a:lnTo>
                  <a:lnTo>
                    <a:pt x="106494" y="10317"/>
                  </a:lnTo>
                  <a:lnTo>
                    <a:pt x="110153" y="31569"/>
                  </a:lnTo>
                  <a:lnTo>
                    <a:pt x="108566" y="76139"/>
                  </a:lnTo>
                  <a:lnTo>
                    <a:pt x="98419" y="110338"/>
                  </a:lnTo>
                  <a:lnTo>
                    <a:pt x="86743" y="129645"/>
                  </a:lnTo>
                  <a:lnTo>
                    <a:pt x="41627" y="176249"/>
                  </a:lnTo>
                  <a:lnTo>
                    <a:pt x="39582" y="180468"/>
                  </a:lnTo>
                  <a:lnTo>
                    <a:pt x="21535" y="196519"/>
                  </a:lnTo>
                  <a:lnTo>
                    <a:pt x="0" y="206952"/>
                  </a:lnTo>
                  <a:lnTo>
                    <a:pt x="4195" y="207510"/>
                  </a:lnTo>
                  <a:lnTo>
                    <a:pt x="19080" y="207868"/>
                  </a:lnTo>
                  <a:lnTo>
                    <a:pt x="25728" y="205095"/>
                  </a:lnTo>
                  <a:lnTo>
                    <a:pt x="28983" y="202873"/>
                  </a:lnTo>
                  <a:lnTo>
                    <a:pt x="70436" y="199016"/>
                  </a:lnTo>
                  <a:lnTo>
                    <a:pt x="117858" y="198465"/>
                  </a:lnTo>
                  <a:lnTo>
                    <a:pt x="149792" y="1984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487">
              <a:extLst>
                <a:ext uri="{FF2B5EF4-FFF2-40B4-BE49-F238E27FC236}">
                  <a16:creationId xmlns:a16="http://schemas.microsoft.com/office/drawing/2014/main" id="{8A3E0019-FF45-290F-0096-758EABAFF46D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6610350" y="258127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0"/>
                  </a:moveTo>
                  <a:lnTo>
                    <a:pt x="0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9" name="SMARTInkShape-Group122">
            <a:extLst>
              <a:ext uri="{FF2B5EF4-FFF2-40B4-BE49-F238E27FC236}">
                <a16:creationId xmlns:a16="http://schemas.microsoft.com/office/drawing/2014/main" id="{4CEE89FF-6774-9B8D-D2CE-8D5041194313}"/>
              </a:ext>
            </a:extLst>
          </p:cNvPr>
          <p:cNvGrpSpPr/>
          <p:nvPr/>
        </p:nvGrpSpPr>
        <p:grpSpPr>
          <a:xfrm>
            <a:off x="5857875" y="2362200"/>
            <a:ext cx="666751" cy="276226"/>
            <a:chOff x="5857875" y="2362200"/>
            <a:chExt cx="666751" cy="276226"/>
          </a:xfrm>
        </p:grpSpPr>
        <p:sp>
          <p:nvSpPr>
            <p:cNvPr id="75" name="SMARTInkShape-488">
              <a:extLst>
                <a:ext uri="{FF2B5EF4-FFF2-40B4-BE49-F238E27FC236}">
                  <a16:creationId xmlns:a16="http://schemas.microsoft.com/office/drawing/2014/main" id="{BAB4A206-D1F2-F2AE-7B60-DF4B99F03DE7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6358851" y="2381416"/>
              <a:ext cx="165775" cy="218910"/>
            </a:xfrm>
            <a:custGeom>
              <a:avLst/>
              <a:gdLst/>
              <a:ahLst/>
              <a:cxnLst/>
              <a:rect l="0" t="0" r="0" b="0"/>
              <a:pathLst>
                <a:path w="165775" h="218910">
                  <a:moveTo>
                    <a:pt x="22899" y="56984"/>
                  </a:moveTo>
                  <a:lnTo>
                    <a:pt x="22899" y="56984"/>
                  </a:lnTo>
                  <a:lnTo>
                    <a:pt x="70494" y="9389"/>
                  </a:lnTo>
                  <a:lnTo>
                    <a:pt x="76862" y="4081"/>
                  </a:lnTo>
                  <a:lnTo>
                    <a:pt x="86395" y="1092"/>
                  </a:lnTo>
                  <a:lnTo>
                    <a:pt x="102274" y="0"/>
                  </a:lnTo>
                  <a:lnTo>
                    <a:pt x="108624" y="2730"/>
                  </a:lnTo>
                  <a:lnTo>
                    <a:pt x="111799" y="4940"/>
                  </a:lnTo>
                  <a:lnTo>
                    <a:pt x="115327" y="10217"/>
                  </a:lnTo>
                  <a:lnTo>
                    <a:pt x="116895" y="19265"/>
                  </a:lnTo>
                  <a:lnTo>
                    <a:pt x="115079" y="56746"/>
                  </a:lnTo>
                  <a:lnTo>
                    <a:pt x="104843" y="95037"/>
                  </a:lnTo>
                  <a:lnTo>
                    <a:pt x="89495" y="137058"/>
                  </a:lnTo>
                  <a:lnTo>
                    <a:pt x="52617" y="179163"/>
                  </a:lnTo>
                  <a:lnTo>
                    <a:pt x="12147" y="211905"/>
                  </a:lnTo>
                  <a:lnTo>
                    <a:pt x="4715" y="215797"/>
                  </a:lnTo>
                  <a:lnTo>
                    <a:pt x="0" y="217525"/>
                  </a:lnTo>
                  <a:lnTo>
                    <a:pt x="226" y="217987"/>
                  </a:lnTo>
                  <a:lnTo>
                    <a:pt x="5488" y="218788"/>
                  </a:lnTo>
                  <a:lnTo>
                    <a:pt x="48610" y="218904"/>
                  </a:lnTo>
                  <a:lnTo>
                    <a:pt x="95168" y="218908"/>
                  </a:lnTo>
                  <a:lnTo>
                    <a:pt x="165774" y="2189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489">
              <a:extLst>
                <a:ext uri="{FF2B5EF4-FFF2-40B4-BE49-F238E27FC236}">
                  <a16:creationId xmlns:a16="http://schemas.microsoft.com/office/drawing/2014/main" id="{D4A8919A-67B2-84AB-6D9F-5CCBCE0415F5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6257925" y="2402016"/>
              <a:ext cx="28559" cy="207835"/>
            </a:xfrm>
            <a:custGeom>
              <a:avLst/>
              <a:gdLst/>
              <a:ahLst/>
              <a:cxnLst/>
              <a:rect l="0" t="0" r="0" b="0"/>
              <a:pathLst>
                <a:path w="28559" h="207835">
                  <a:moveTo>
                    <a:pt x="19050" y="17334"/>
                  </a:moveTo>
                  <a:lnTo>
                    <a:pt x="19050" y="17334"/>
                  </a:lnTo>
                  <a:lnTo>
                    <a:pt x="24106" y="12278"/>
                  </a:lnTo>
                  <a:lnTo>
                    <a:pt x="26589" y="6973"/>
                  </a:lnTo>
                  <a:lnTo>
                    <a:pt x="28182" y="0"/>
                  </a:lnTo>
                  <a:lnTo>
                    <a:pt x="28400" y="1869"/>
                  </a:lnTo>
                  <a:lnTo>
                    <a:pt x="28558" y="41193"/>
                  </a:lnTo>
                  <a:lnTo>
                    <a:pt x="23515" y="88134"/>
                  </a:lnTo>
                  <a:lnTo>
                    <a:pt x="13386" y="129509"/>
                  </a:lnTo>
                  <a:lnTo>
                    <a:pt x="4977" y="170918"/>
                  </a:lnTo>
                  <a:lnTo>
                    <a:pt x="0" y="2078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SMARTInkShape-490">
              <a:extLst>
                <a:ext uri="{FF2B5EF4-FFF2-40B4-BE49-F238E27FC236}">
                  <a16:creationId xmlns:a16="http://schemas.microsoft.com/office/drawing/2014/main" id="{F79BA7EE-0621-0E54-CE98-6784F19C13A2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5962782" y="2362200"/>
              <a:ext cx="185853" cy="266701"/>
            </a:xfrm>
            <a:custGeom>
              <a:avLst/>
              <a:gdLst/>
              <a:ahLst/>
              <a:cxnLst/>
              <a:rect l="0" t="0" r="0" b="0"/>
              <a:pathLst>
                <a:path w="185853" h="266701">
                  <a:moveTo>
                    <a:pt x="114168" y="28575"/>
                  </a:moveTo>
                  <a:lnTo>
                    <a:pt x="114168" y="28575"/>
                  </a:lnTo>
                  <a:lnTo>
                    <a:pt x="114168" y="0"/>
                  </a:lnTo>
                  <a:lnTo>
                    <a:pt x="109112" y="0"/>
                  </a:lnTo>
                  <a:lnTo>
                    <a:pt x="107623" y="2117"/>
                  </a:lnTo>
                  <a:lnTo>
                    <a:pt x="103409" y="15209"/>
                  </a:lnTo>
                  <a:lnTo>
                    <a:pt x="91812" y="32493"/>
                  </a:lnTo>
                  <a:lnTo>
                    <a:pt x="88357" y="44780"/>
                  </a:lnTo>
                  <a:lnTo>
                    <a:pt x="78355" y="57297"/>
                  </a:lnTo>
                  <a:lnTo>
                    <a:pt x="65442" y="70973"/>
                  </a:lnTo>
                  <a:lnTo>
                    <a:pt x="35058" y="116598"/>
                  </a:lnTo>
                  <a:lnTo>
                    <a:pt x="12416" y="151512"/>
                  </a:lnTo>
                  <a:lnTo>
                    <a:pt x="11408" y="154983"/>
                  </a:lnTo>
                  <a:lnTo>
                    <a:pt x="9678" y="157297"/>
                  </a:lnTo>
                  <a:lnTo>
                    <a:pt x="313" y="161744"/>
                  </a:lnTo>
                  <a:lnTo>
                    <a:pt x="0" y="161872"/>
                  </a:lnTo>
                  <a:lnTo>
                    <a:pt x="41291" y="161923"/>
                  </a:lnTo>
                  <a:lnTo>
                    <a:pt x="67528" y="159102"/>
                  </a:lnTo>
                  <a:lnTo>
                    <a:pt x="111817" y="152792"/>
                  </a:lnTo>
                  <a:lnTo>
                    <a:pt x="142853" y="142091"/>
                  </a:lnTo>
                  <a:lnTo>
                    <a:pt x="160357" y="133443"/>
                  </a:lnTo>
                  <a:lnTo>
                    <a:pt x="180684" y="114454"/>
                  </a:lnTo>
                  <a:lnTo>
                    <a:pt x="185852" y="119402"/>
                  </a:lnTo>
                  <a:lnTo>
                    <a:pt x="185539" y="130326"/>
                  </a:lnTo>
                  <a:lnTo>
                    <a:pt x="178433" y="174007"/>
                  </a:lnTo>
                  <a:lnTo>
                    <a:pt x="175539" y="189520"/>
                  </a:lnTo>
                  <a:lnTo>
                    <a:pt x="177742" y="205262"/>
                  </a:lnTo>
                  <a:lnTo>
                    <a:pt x="171631" y="249024"/>
                  </a:lnTo>
                  <a:lnTo>
                    <a:pt x="174279" y="256374"/>
                  </a:lnTo>
                  <a:lnTo>
                    <a:pt x="180843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SMARTInkShape-491">
              <a:extLst>
                <a:ext uri="{FF2B5EF4-FFF2-40B4-BE49-F238E27FC236}">
                  <a16:creationId xmlns:a16="http://schemas.microsoft.com/office/drawing/2014/main" id="{86165FE7-6223-92E5-356C-A02072979049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5857875" y="2371759"/>
              <a:ext cx="28542" cy="266667"/>
            </a:xfrm>
            <a:custGeom>
              <a:avLst/>
              <a:gdLst/>
              <a:ahLst/>
              <a:cxnLst/>
              <a:rect l="0" t="0" r="0" b="0"/>
              <a:pathLst>
                <a:path w="28542" h="266667">
                  <a:moveTo>
                    <a:pt x="19050" y="19016"/>
                  </a:moveTo>
                  <a:lnTo>
                    <a:pt x="19050" y="19016"/>
                  </a:lnTo>
                  <a:lnTo>
                    <a:pt x="19050" y="9501"/>
                  </a:lnTo>
                  <a:lnTo>
                    <a:pt x="28541" y="0"/>
                  </a:lnTo>
                  <a:lnTo>
                    <a:pt x="23515" y="44798"/>
                  </a:lnTo>
                  <a:lnTo>
                    <a:pt x="18874" y="85139"/>
                  </a:lnTo>
                  <a:lnTo>
                    <a:pt x="10965" y="128187"/>
                  </a:lnTo>
                  <a:lnTo>
                    <a:pt x="8751" y="170364"/>
                  </a:lnTo>
                  <a:lnTo>
                    <a:pt x="1362" y="216851"/>
                  </a:lnTo>
                  <a:lnTo>
                    <a:pt x="24" y="264175"/>
                  </a:lnTo>
                  <a:lnTo>
                    <a:pt x="0" y="2666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0" name="SMARTInkShape-492">
            <a:extLst>
              <a:ext uri="{FF2B5EF4-FFF2-40B4-BE49-F238E27FC236}">
                <a16:creationId xmlns:a16="http://schemas.microsoft.com/office/drawing/2014/main" id="{A141D997-EA22-3806-7252-1A49B08F289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5124450" y="2543175"/>
            <a:ext cx="323851" cy="28576"/>
          </a:xfrm>
          <a:custGeom>
            <a:avLst/>
            <a:gdLst/>
            <a:ahLst/>
            <a:cxnLst/>
            <a:rect l="0" t="0" r="0" b="0"/>
            <a:pathLst>
              <a:path w="323851" h="28576">
                <a:moveTo>
                  <a:pt x="0" y="28575"/>
                </a:moveTo>
                <a:lnTo>
                  <a:pt x="0" y="28575"/>
                </a:lnTo>
                <a:lnTo>
                  <a:pt x="45586" y="28575"/>
                </a:lnTo>
                <a:lnTo>
                  <a:pt x="83637" y="28575"/>
                </a:lnTo>
                <a:lnTo>
                  <a:pt x="128851" y="25753"/>
                </a:lnTo>
                <a:lnTo>
                  <a:pt x="162042" y="22029"/>
                </a:lnTo>
                <a:lnTo>
                  <a:pt x="203470" y="19933"/>
                </a:lnTo>
                <a:lnTo>
                  <a:pt x="246449" y="16402"/>
                </a:lnTo>
                <a:lnTo>
                  <a:pt x="293000" y="10430"/>
                </a:lnTo>
                <a:lnTo>
                  <a:pt x="32385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0" name="SMARTInkShape-Group124">
            <a:extLst>
              <a:ext uri="{FF2B5EF4-FFF2-40B4-BE49-F238E27FC236}">
                <a16:creationId xmlns:a16="http://schemas.microsoft.com/office/drawing/2014/main" id="{A06459B2-278F-DE1F-7F28-7B82BC166F25}"/>
              </a:ext>
            </a:extLst>
          </p:cNvPr>
          <p:cNvGrpSpPr/>
          <p:nvPr/>
        </p:nvGrpSpPr>
        <p:grpSpPr>
          <a:xfrm>
            <a:off x="2981325" y="2430325"/>
            <a:ext cx="1609726" cy="370026"/>
            <a:chOff x="2981325" y="2430325"/>
            <a:chExt cx="1609726" cy="370026"/>
          </a:xfrm>
        </p:grpSpPr>
        <p:sp>
          <p:nvSpPr>
            <p:cNvPr id="81" name="SMARTInkShape-493">
              <a:extLst>
                <a:ext uri="{FF2B5EF4-FFF2-40B4-BE49-F238E27FC236}">
                  <a16:creationId xmlns:a16="http://schemas.microsoft.com/office/drawing/2014/main" id="{6703467F-6203-F194-D95B-D9999241F6EA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4399433" y="2440164"/>
              <a:ext cx="191618" cy="188735"/>
            </a:xfrm>
            <a:custGeom>
              <a:avLst/>
              <a:gdLst/>
              <a:ahLst/>
              <a:cxnLst/>
              <a:rect l="0" t="0" r="0" b="0"/>
              <a:pathLst>
                <a:path w="191618" h="188735">
                  <a:moveTo>
                    <a:pt x="1117" y="55386"/>
                  </a:moveTo>
                  <a:lnTo>
                    <a:pt x="1117" y="55386"/>
                  </a:lnTo>
                  <a:lnTo>
                    <a:pt x="9318" y="47185"/>
                  </a:lnTo>
                  <a:lnTo>
                    <a:pt x="11438" y="38518"/>
                  </a:lnTo>
                  <a:lnTo>
                    <a:pt x="15582" y="32720"/>
                  </a:lnTo>
                  <a:lnTo>
                    <a:pt x="28922" y="23505"/>
                  </a:lnTo>
                  <a:lnTo>
                    <a:pt x="75286" y="882"/>
                  </a:lnTo>
                  <a:lnTo>
                    <a:pt x="79137" y="0"/>
                  </a:lnTo>
                  <a:lnTo>
                    <a:pt x="89062" y="1842"/>
                  </a:lnTo>
                  <a:lnTo>
                    <a:pt x="94672" y="3815"/>
                  </a:lnTo>
                  <a:lnTo>
                    <a:pt x="98412" y="7247"/>
                  </a:lnTo>
                  <a:lnTo>
                    <a:pt x="102567" y="16705"/>
                  </a:lnTo>
                  <a:lnTo>
                    <a:pt x="101593" y="27964"/>
                  </a:lnTo>
                  <a:lnTo>
                    <a:pt x="89451" y="67375"/>
                  </a:lnTo>
                  <a:lnTo>
                    <a:pt x="74383" y="110828"/>
                  </a:lnTo>
                  <a:lnTo>
                    <a:pt x="51727" y="145786"/>
                  </a:lnTo>
                  <a:lnTo>
                    <a:pt x="22899" y="176234"/>
                  </a:lnTo>
                  <a:lnTo>
                    <a:pt x="10445" y="183179"/>
                  </a:lnTo>
                  <a:lnTo>
                    <a:pt x="1029" y="186267"/>
                  </a:lnTo>
                  <a:lnTo>
                    <a:pt x="0" y="187090"/>
                  </a:lnTo>
                  <a:lnTo>
                    <a:pt x="897" y="188411"/>
                  </a:lnTo>
                  <a:lnTo>
                    <a:pt x="41201" y="188717"/>
                  </a:lnTo>
                  <a:lnTo>
                    <a:pt x="87104" y="188734"/>
                  </a:lnTo>
                  <a:lnTo>
                    <a:pt x="130482" y="183248"/>
                  </a:lnTo>
                  <a:lnTo>
                    <a:pt x="153512" y="185581"/>
                  </a:lnTo>
                  <a:lnTo>
                    <a:pt x="191617" y="1792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SMARTInkShape-494">
              <a:extLst>
                <a:ext uri="{FF2B5EF4-FFF2-40B4-BE49-F238E27FC236}">
                  <a16:creationId xmlns:a16="http://schemas.microsoft.com/office/drawing/2014/main" id="{A18232CB-D4AF-6FA7-6E92-F4CBECEE93D7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4210968" y="2471274"/>
              <a:ext cx="100486" cy="186202"/>
            </a:xfrm>
            <a:custGeom>
              <a:avLst/>
              <a:gdLst/>
              <a:ahLst/>
              <a:cxnLst/>
              <a:rect l="0" t="0" r="0" b="0"/>
              <a:pathLst>
                <a:path w="100486" h="186202">
                  <a:moveTo>
                    <a:pt x="18132" y="14751"/>
                  </a:moveTo>
                  <a:lnTo>
                    <a:pt x="18132" y="14751"/>
                  </a:lnTo>
                  <a:lnTo>
                    <a:pt x="9931" y="14751"/>
                  </a:lnTo>
                  <a:lnTo>
                    <a:pt x="14056" y="14751"/>
                  </a:lnTo>
                  <a:lnTo>
                    <a:pt x="19143" y="11929"/>
                  </a:lnTo>
                  <a:lnTo>
                    <a:pt x="21981" y="9695"/>
                  </a:lnTo>
                  <a:lnTo>
                    <a:pt x="30779" y="7212"/>
                  </a:lnTo>
                  <a:lnTo>
                    <a:pt x="65306" y="0"/>
                  </a:lnTo>
                  <a:lnTo>
                    <a:pt x="75434" y="2198"/>
                  </a:lnTo>
                  <a:lnTo>
                    <a:pt x="92142" y="9385"/>
                  </a:lnTo>
                  <a:lnTo>
                    <a:pt x="98650" y="15188"/>
                  </a:lnTo>
                  <a:lnTo>
                    <a:pt x="100386" y="18218"/>
                  </a:lnTo>
                  <a:lnTo>
                    <a:pt x="100485" y="22354"/>
                  </a:lnTo>
                  <a:lnTo>
                    <a:pt x="97771" y="32594"/>
                  </a:lnTo>
                  <a:lnTo>
                    <a:pt x="80182" y="55316"/>
                  </a:lnTo>
                  <a:lnTo>
                    <a:pt x="59918" y="72043"/>
                  </a:lnTo>
                  <a:lnTo>
                    <a:pt x="25829" y="90552"/>
                  </a:lnTo>
                  <a:lnTo>
                    <a:pt x="19437" y="97123"/>
                  </a:lnTo>
                  <a:lnTo>
                    <a:pt x="0" y="109437"/>
                  </a:lnTo>
                  <a:lnTo>
                    <a:pt x="14472" y="103343"/>
                  </a:lnTo>
                  <a:lnTo>
                    <a:pt x="43886" y="100854"/>
                  </a:lnTo>
                  <a:lnTo>
                    <a:pt x="67743" y="105644"/>
                  </a:lnTo>
                  <a:lnTo>
                    <a:pt x="84807" y="113767"/>
                  </a:lnTo>
                  <a:lnTo>
                    <a:pt x="96566" y="127932"/>
                  </a:lnTo>
                  <a:lnTo>
                    <a:pt x="97795" y="142312"/>
                  </a:lnTo>
                  <a:lnTo>
                    <a:pt x="94812" y="157170"/>
                  </a:lnTo>
                  <a:lnTo>
                    <a:pt x="89960" y="167301"/>
                  </a:lnTo>
                  <a:lnTo>
                    <a:pt x="76220" y="178955"/>
                  </a:lnTo>
                  <a:lnTo>
                    <a:pt x="64763" y="182980"/>
                  </a:lnTo>
                  <a:lnTo>
                    <a:pt x="27657" y="186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495">
              <a:extLst>
                <a:ext uri="{FF2B5EF4-FFF2-40B4-BE49-F238E27FC236}">
                  <a16:creationId xmlns:a16="http://schemas.microsoft.com/office/drawing/2014/main" id="{14BFF674-DDE4-D778-272D-FCE05751E0D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4114800" y="26670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0" y="5056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496">
              <a:extLst>
                <a:ext uri="{FF2B5EF4-FFF2-40B4-BE49-F238E27FC236}">
                  <a16:creationId xmlns:a16="http://schemas.microsoft.com/office/drawing/2014/main" id="{273C95B0-CDFA-18CC-7A71-F593D15F619D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3831591" y="2448502"/>
              <a:ext cx="133514" cy="189136"/>
            </a:xfrm>
            <a:custGeom>
              <a:avLst/>
              <a:gdLst/>
              <a:ahLst/>
              <a:cxnLst/>
              <a:rect l="0" t="0" r="0" b="0"/>
              <a:pathLst>
                <a:path w="133514" h="189136">
                  <a:moveTo>
                    <a:pt x="83184" y="37523"/>
                  </a:moveTo>
                  <a:lnTo>
                    <a:pt x="83184" y="37523"/>
                  </a:lnTo>
                  <a:lnTo>
                    <a:pt x="88240" y="37523"/>
                  </a:lnTo>
                  <a:lnTo>
                    <a:pt x="93545" y="31879"/>
                  </a:lnTo>
                  <a:lnTo>
                    <a:pt x="109010" y="9288"/>
                  </a:lnTo>
                  <a:lnTo>
                    <a:pt x="109927" y="6000"/>
                  </a:lnTo>
                  <a:lnTo>
                    <a:pt x="109479" y="3808"/>
                  </a:lnTo>
                  <a:lnTo>
                    <a:pt x="108122" y="2346"/>
                  </a:lnTo>
                  <a:lnTo>
                    <a:pt x="103792" y="722"/>
                  </a:lnTo>
                  <a:lnTo>
                    <a:pt x="98341" y="0"/>
                  </a:lnTo>
                  <a:lnTo>
                    <a:pt x="84264" y="4651"/>
                  </a:lnTo>
                  <a:lnTo>
                    <a:pt x="67092" y="16762"/>
                  </a:lnTo>
                  <a:lnTo>
                    <a:pt x="39690" y="44084"/>
                  </a:lnTo>
                  <a:lnTo>
                    <a:pt x="30550" y="60751"/>
                  </a:lnTo>
                  <a:lnTo>
                    <a:pt x="26210" y="97330"/>
                  </a:lnTo>
                  <a:lnTo>
                    <a:pt x="28934" y="103968"/>
                  </a:lnTo>
                  <a:lnTo>
                    <a:pt x="31143" y="107220"/>
                  </a:lnTo>
                  <a:lnTo>
                    <a:pt x="36418" y="110832"/>
                  </a:lnTo>
                  <a:lnTo>
                    <a:pt x="45339" y="112866"/>
                  </a:lnTo>
                  <a:lnTo>
                    <a:pt x="48428" y="113152"/>
                  </a:lnTo>
                  <a:lnTo>
                    <a:pt x="54685" y="116291"/>
                  </a:lnTo>
                  <a:lnTo>
                    <a:pt x="57834" y="118610"/>
                  </a:lnTo>
                  <a:lnTo>
                    <a:pt x="66978" y="121187"/>
                  </a:lnTo>
                  <a:lnTo>
                    <a:pt x="77040" y="123390"/>
                  </a:lnTo>
                  <a:lnTo>
                    <a:pt x="88654" y="130581"/>
                  </a:lnTo>
                  <a:lnTo>
                    <a:pt x="100236" y="140546"/>
                  </a:lnTo>
                  <a:lnTo>
                    <a:pt x="106698" y="151892"/>
                  </a:lnTo>
                  <a:lnTo>
                    <a:pt x="107327" y="156102"/>
                  </a:lnTo>
                  <a:lnTo>
                    <a:pt x="103113" y="168719"/>
                  </a:lnTo>
                  <a:lnTo>
                    <a:pt x="89054" y="183941"/>
                  </a:lnTo>
                  <a:lnTo>
                    <a:pt x="82971" y="187264"/>
                  </a:lnTo>
                  <a:lnTo>
                    <a:pt x="70774" y="189135"/>
                  </a:lnTo>
                  <a:lnTo>
                    <a:pt x="34983" y="188761"/>
                  </a:lnTo>
                  <a:lnTo>
                    <a:pt x="15162" y="182288"/>
                  </a:lnTo>
                  <a:lnTo>
                    <a:pt x="0" y="172585"/>
                  </a:lnTo>
                  <a:lnTo>
                    <a:pt x="1410" y="165990"/>
                  </a:lnTo>
                  <a:lnTo>
                    <a:pt x="3268" y="161267"/>
                  </a:lnTo>
                  <a:lnTo>
                    <a:pt x="10977" y="153199"/>
                  </a:lnTo>
                  <a:lnTo>
                    <a:pt x="56724" y="124622"/>
                  </a:lnTo>
                  <a:lnTo>
                    <a:pt x="99690" y="104797"/>
                  </a:lnTo>
                  <a:lnTo>
                    <a:pt x="106888" y="101422"/>
                  </a:lnTo>
                  <a:lnTo>
                    <a:pt x="117709" y="89206"/>
                  </a:lnTo>
                  <a:lnTo>
                    <a:pt x="133278" y="55493"/>
                  </a:lnTo>
                  <a:lnTo>
                    <a:pt x="133513" y="46328"/>
                  </a:lnTo>
                  <a:lnTo>
                    <a:pt x="128130" y="27678"/>
                  </a:lnTo>
                  <a:lnTo>
                    <a:pt x="121505" y="17272"/>
                  </a:lnTo>
                  <a:lnTo>
                    <a:pt x="103571" y="5536"/>
                  </a:lnTo>
                  <a:lnTo>
                    <a:pt x="90871" y="1234"/>
                  </a:lnTo>
                  <a:lnTo>
                    <a:pt x="87250" y="1689"/>
                  </a:lnTo>
                  <a:lnTo>
                    <a:pt x="54609" y="184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497">
              <a:extLst>
                <a:ext uri="{FF2B5EF4-FFF2-40B4-BE49-F238E27FC236}">
                  <a16:creationId xmlns:a16="http://schemas.microsoft.com/office/drawing/2014/main" id="{7F5964E4-7988-FA2D-37F6-95B171C6CF3C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3648747" y="2458928"/>
              <a:ext cx="94579" cy="246173"/>
            </a:xfrm>
            <a:custGeom>
              <a:avLst/>
              <a:gdLst/>
              <a:ahLst/>
              <a:cxnLst/>
              <a:rect l="0" t="0" r="0" b="0"/>
              <a:pathLst>
                <a:path w="94579" h="246173">
                  <a:moveTo>
                    <a:pt x="75528" y="84247"/>
                  </a:moveTo>
                  <a:lnTo>
                    <a:pt x="75528" y="84247"/>
                  </a:lnTo>
                  <a:lnTo>
                    <a:pt x="83067" y="66347"/>
                  </a:lnTo>
                  <a:lnTo>
                    <a:pt x="84937" y="51240"/>
                  </a:lnTo>
                  <a:lnTo>
                    <a:pt x="82179" y="45588"/>
                  </a:lnTo>
                  <a:lnTo>
                    <a:pt x="59741" y="19785"/>
                  </a:lnTo>
                  <a:lnTo>
                    <a:pt x="57929" y="13970"/>
                  </a:lnTo>
                  <a:lnTo>
                    <a:pt x="56387" y="11995"/>
                  </a:lnTo>
                  <a:lnTo>
                    <a:pt x="37237" y="740"/>
                  </a:lnTo>
                  <a:lnTo>
                    <a:pt x="34125" y="0"/>
                  </a:lnTo>
                  <a:lnTo>
                    <a:pt x="25024" y="4823"/>
                  </a:lnTo>
                  <a:lnTo>
                    <a:pt x="14982" y="14023"/>
                  </a:lnTo>
                  <a:lnTo>
                    <a:pt x="6991" y="25167"/>
                  </a:lnTo>
                  <a:lnTo>
                    <a:pt x="2734" y="37175"/>
                  </a:lnTo>
                  <a:lnTo>
                    <a:pt x="0" y="67188"/>
                  </a:lnTo>
                  <a:lnTo>
                    <a:pt x="2449" y="79487"/>
                  </a:lnTo>
                  <a:lnTo>
                    <a:pt x="9778" y="92362"/>
                  </a:lnTo>
                  <a:lnTo>
                    <a:pt x="15614" y="98437"/>
                  </a:lnTo>
                  <a:lnTo>
                    <a:pt x="21736" y="101137"/>
                  </a:lnTo>
                  <a:lnTo>
                    <a:pt x="36189" y="102657"/>
                  </a:lnTo>
                  <a:lnTo>
                    <a:pt x="40835" y="100754"/>
                  </a:lnTo>
                  <a:lnTo>
                    <a:pt x="74119" y="66701"/>
                  </a:lnTo>
                  <a:lnTo>
                    <a:pt x="80194" y="57752"/>
                  </a:lnTo>
                  <a:lnTo>
                    <a:pt x="81814" y="53884"/>
                  </a:lnTo>
                  <a:lnTo>
                    <a:pt x="83951" y="51305"/>
                  </a:lnTo>
                  <a:lnTo>
                    <a:pt x="92970" y="46826"/>
                  </a:lnTo>
                  <a:lnTo>
                    <a:pt x="87714" y="53885"/>
                  </a:lnTo>
                  <a:lnTo>
                    <a:pt x="86235" y="59464"/>
                  </a:lnTo>
                  <a:lnTo>
                    <a:pt x="83169" y="87936"/>
                  </a:lnTo>
                  <a:lnTo>
                    <a:pt x="68682" y="135363"/>
                  </a:lnTo>
                  <a:lnTo>
                    <a:pt x="66532" y="177208"/>
                  </a:lnTo>
                  <a:lnTo>
                    <a:pt x="67219" y="206335"/>
                  </a:lnTo>
                  <a:lnTo>
                    <a:pt x="73654" y="227783"/>
                  </a:lnTo>
                  <a:lnTo>
                    <a:pt x="79281" y="237294"/>
                  </a:lnTo>
                  <a:lnTo>
                    <a:pt x="94578" y="2461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498">
              <a:extLst>
                <a:ext uri="{FF2B5EF4-FFF2-40B4-BE49-F238E27FC236}">
                  <a16:creationId xmlns:a16="http://schemas.microsoft.com/office/drawing/2014/main" id="{B0C4BC50-76FF-4CDB-6BD9-E41C2DF7D3D9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3524250" y="2495585"/>
              <a:ext cx="34685" cy="228566"/>
            </a:xfrm>
            <a:custGeom>
              <a:avLst/>
              <a:gdLst/>
              <a:ahLst/>
              <a:cxnLst/>
              <a:rect l="0" t="0" r="0" b="0"/>
              <a:pathLst>
                <a:path w="34685" h="228566">
                  <a:moveTo>
                    <a:pt x="28575" y="19015"/>
                  </a:moveTo>
                  <a:lnTo>
                    <a:pt x="28575" y="19015"/>
                  </a:lnTo>
                  <a:lnTo>
                    <a:pt x="28575" y="1323"/>
                  </a:lnTo>
                  <a:lnTo>
                    <a:pt x="29633" y="870"/>
                  </a:lnTo>
                  <a:lnTo>
                    <a:pt x="34063" y="233"/>
                  </a:lnTo>
                  <a:lnTo>
                    <a:pt x="31719" y="84"/>
                  </a:lnTo>
                  <a:lnTo>
                    <a:pt x="31730" y="44"/>
                  </a:lnTo>
                  <a:lnTo>
                    <a:pt x="34563" y="0"/>
                  </a:lnTo>
                  <a:lnTo>
                    <a:pt x="34684" y="1047"/>
                  </a:lnTo>
                  <a:lnTo>
                    <a:pt x="30855" y="8635"/>
                  </a:lnTo>
                  <a:lnTo>
                    <a:pt x="27717" y="54814"/>
                  </a:lnTo>
                  <a:lnTo>
                    <a:pt x="20400" y="101432"/>
                  </a:lnTo>
                  <a:lnTo>
                    <a:pt x="14394" y="137391"/>
                  </a:lnTo>
                  <a:lnTo>
                    <a:pt x="5911" y="174857"/>
                  </a:lnTo>
                  <a:lnTo>
                    <a:pt x="0" y="228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499">
              <a:extLst>
                <a:ext uri="{FF2B5EF4-FFF2-40B4-BE49-F238E27FC236}">
                  <a16:creationId xmlns:a16="http://schemas.microsoft.com/office/drawing/2014/main" id="{2C274D8C-2B02-BD48-F68E-B7E50D4228D6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3324225" y="2705100"/>
              <a:ext cx="28139" cy="95251"/>
            </a:xfrm>
            <a:custGeom>
              <a:avLst/>
              <a:gdLst/>
              <a:ahLst/>
              <a:cxnLst/>
              <a:rect l="0" t="0" r="0" b="0"/>
              <a:pathLst>
                <a:path w="28139" h="95251">
                  <a:moveTo>
                    <a:pt x="0" y="0"/>
                  </a:moveTo>
                  <a:lnTo>
                    <a:pt x="0" y="0"/>
                  </a:lnTo>
                  <a:lnTo>
                    <a:pt x="17333" y="0"/>
                  </a:lnTo>
                  <a:lnTo>
                    <a:pt x="23598" y="5056"/>
                  </a:lnTo>
                  <a:lnTo>
                    <a:pt x="26363" y="13183"/>
                  </a:lnTo>
                  <a:lnTo>
                    <a:pt x="28138" y="35648"/>
                  </a:lnTo>
                  <a:lnTo>
                    <a:pt x="23389" y="54189"/>
                  </a:lnTo>
                  <a:lnTo>
                    <a:pt x="0" y="952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500">
              <a:extLst>
                <a:ext uri="{FF2B5EF4-FFF2-40B4-BE49-F238E27FC236}">
                  <a16:creationId xmlns:a16="http://schemas.microsoft.com/office/drawing/2014/main" id="{4BF11695-D32A-4D83-B885-C9011EFEE14F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3097218" y="2430325"/>
              <a:ext cx="121841" cy="284301"/>
            </a:xfrm>
            <a:custGeom>
              <a:avLst/>
              <a:gdLst/>
              <a:ahLst/>
              <a:cxnLst/>
              <a:rect l="0" t="0" r="0" b="0"/>
              <a:pathLst>
                <a:path w="121841" h="284301">
                  <a:moveTo>
                    <a:pt x="112707" y="93800"/>
                  </a:moveTo>
                  <a:lnTo>
                    <a:pt x="112707" y="93800"/>
                  </a:lnTo>
                  <a:lnTo>
                    <a:pt x="120245" y="75900"/>
                  </a:lnTo>
                  <a:lnTo>
                    <a:pt x="121840" y="67334"/>
                  </a:lnTo>
                  <a:lnTo>
                    <a:pt x="114641" y="55141"/>
                  </a:lnTo>
                  <a:lnTo>
                    <a:pt x="113996" y="52152"/>
                  </a:lnTo>
                  <a:lnTo>
                    <a:pt x="112509" y="50160"/>
                  </a:lnTo>
                  <a:lnTo>
                    <a:pt x="110458" y="48832"/>
                  </a:lnTo>
                  <a:lnTo>
                    <a:pt x="108033" y="47946"/>
                  </a:lnTo>
                  <a:lnTo>
                    <a:pt x="106416" y="46297"/>
                  </a:lnTo>
                  <a:lnTo>
                    <a:pt x="100999" y="36047"/>
                  </a:lnTo>
                  <a:lnTo>
                    <a:pt x="79471" y="12940"/>
                  </a:lnTo>
                  <a:lnTo>
                    <a:pt x="73947" y="10237"/>
                  </a:lnTo>
                  <a:lnTo>
                    <a:pt x="70992" y="9517"/>
                  </a:lnTo>
                  <a:lnTo>
                    <a:pt x="55499" y="726"/>
                  </a:lnTo>
                  <a:lnTo>
                    <a:pt x="52343" y="0"/>
                  </a:lnTo>
                  <a:lnTo>
                    <a:pt x="37789" y="4036"/>
                  </a:lnTo>
                  <a:lnTo>
                    <a:pt x="20071" y="11935"/>
                  </a:lnTo>
                  <a:lnTo>
                    <a:pt x="10505" y="20726"/>
                  </a:lnTo>
                  <a:lnTo>
                    <a:pt x="3784" y="31690"/>
                  </a:lnTo>
                  <a:lnTo>
                    <a:pt x="0" y="51878"/>
                  </a:lnTo>
                  <a:lnTo>
                    <a:pt x="1544" y="92731"/>
                  </a:lnTo>
                  <a:lnTo>
                    <a:pt x="7210" y="111317"/>
                  </a:lnTo>
                  <a:lnTo>
                    <a:pt x="16783" y="126633"/>
                  </a:lnTo>
                  <a:lnTo>
                    <a:pt x="42489" y="148327"/>
                  </a:lnTo>
                  <a:lnTo>
                    <a:pt x="47279" y="149784"/>
                  </a:lnTo>
                  <a:lnTo>
                    <a:pt x="50039" y="150173"/>
                  </a:lnTo>
                  <a:lnTo>
                    <a:pt x="55927" y="147782"/>
                  </a:lnTo>
                  <a:lnTo>
                    <a:pt x="58978" y="145663"/>
                  </a:lnTo>
                  <a:lnTo>
                    <a:pt x="86004" y="107081"/>
                  </a:lnTo>
                  <a:lnTo>
                    <a:pt x="100897" y="67481"/>
                  </a:lnTo>
                  <a:lnTo>
                    <a:pt x="103048" y="56389"/>
                  </a:lnTo>
                  <a:lnTo>
                    <a:pt x="98114" y="100590"/>
                  </a:lnTo>
                  <a:lnTo>
                    <a:pt x="89921" y="141202"/>
                  </a:lnTo>
                  <a:lnTo>
                    <a:pt x="85847" y="181693"/>
                  </a:lnTo>
                  <a:lnTo>
                    <a:pt x="84358" y="228168"/>
                  </a:lnTo>
                  <a:lnTo>
                    <a:pt x="85220" y="266246"/>
                  </a:lnTo>
                  <a:lnTo>
                    <a:pt x="89201" y="275570"/>
                  </a:lnTo>
                  <a:lnTo>
                    <a:pt x="91745" y="278481"/>
                  </a:lnTo>
                  <a:lnTo>
                    <a:pt x="103182" y="28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501">
              <a:extLst>
                <a:ext uri="{FF2B5EF4-FFF2-40B4-BE49-F238E27FC236}">
                  <a16:creationId xmlns:a16="http://schemas.microsoft.com/office/drawing/2014/main" id="{63F78161-71C6-5E23-E522-ABC5D1FA0C49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2981325" y="2447926"/>
              <a:ext cx="66675" cy="285750"/>
            </a:xfrm>
            <a:custGeom>
              <a:avLst/>
              <a:gdLst/>
              <a:ahLst/>
              <a:cxnLst/>
              <a:rect l="0" t="0" r="0" b="0"/>
              <a:pathLst>
                <a:path w="66675" h="285750">
                  <a:moveTo>
                    <a:pt x="57150" y="9524"/>
                  </a:moveTo>
                  <a:lnTo>
                    <a:pt x="57150" y="9524"/>
                  </a:lnTo>
                  <a:lnTo>
                    <a:pt x="66674" y="0"/>
                  </a:lnTo>
                  <a:lnTo>
                    <a:pt x="53418" y="36627"/>
                  </a:lnTo>
                  <a:lnTo>
                    <a:pt x="46653" y="78025"/>
                  </a:lnTo>
                  <a:lnTo>
                    <a:pt x="33813" y="119897"/>
                  </a:lnTo>
                  <a:lnTo>
                    <a:pt x="22836" y="164759"/>
                  </a:lnTo>
                  <a:lnTo>
                    <a:pt x="12881" y="206391"/>
                  </a:lnTo>
                  <a:lnTo>
                    <a:pt x="4287" y="248595"/>
                  </a:lnTo>
                  <a:lnTo>
                    <a:pt x="0" y="2857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3" name="SMARTInkShape-Group125">
            <a:extLst>
              <a:ext uri="{FF2B5EF4-FFF2-40B4-BE49-F238E27FC236}">
                <a16:creationId xmlns:a16="http://schemas.microsoft.com/office/drawing/2014/main" id="{A538812E-3368-C3EA-E299-A8A92E0261D7}"/>
              </a:ext>
            </a:extLst>
          </p:cNvPr>
          <p:cNvGrpSpPr/>
          <p:nvPr/>
        </p:nvGrpSpPr>
        <p:grpSpPr>
          <a:xfrm>
            <a:off x="2333625" y="2554024"/>
            <a:ext cx="257176" cy="100396"/>
            <a:chOff x="2333625" y="2554024"/>
            <a:chExt cx="257176" cy="100396"/>
          </a:xfrm>
        </p:grpSpPr>
        <p:sp>
          <p:nvSpPr>
            <p:cNvPr id="91" name="SMARTInkShape-502">
              <a:extLst>
                <a:ext uri="{FF2B5EF4-FFF2-40B4-BE49-F238E27FC236}">
                  <a16:creationId xmlns:a16="http://schemas.microsoft.com/office/drawing/2014/main" id="{99D3697A-9E0A-5954-B06B-0E441AA3E07B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2347187" y="2638425"/>
              <a:ext cx="243614" cy="15995"/>
            </a:xfrm>
            <a:custGeom>
              <a:avLst/>
              <a:gdLst/>
              <a:ahLst/>
              <a:cxnLst/>
              <a:rect l="0" t="0" r="0" b="0"/>
              <a:pathLst>
                <a:path w="243614" h="15995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21134" y="1058"/>
                  </a:lnTo>
                  <a:lnTo>
                    <a:pt x="68500" y="8201"/>
                  </a:lnTo>
                  <a:lnTo>
                    <a:pt x="111656" y="10322"/>
                  </a:lnTo>
                  <a:lnTo>
                    <a:pt x="154891" y="15994"/>
                  </a:lnTo>
                  <a:lnTo>
                    <a:pt x="243613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503">
              <a:extLst>
                <a:ext uri="{FF2B5EF4-FFF2-40B4-BE49-F238E27FC236}">
                  <a16:creationId xmlns:a16="http://schemas.microsoft.com/office/drawing/2014/main" id="{F47DC779-7791-03FE-F523-1F6208D81BD5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2333625" y="2554024"/>
              <a:ext cx="171451" cy="17727"/>
            </a:xfrm>
            <a:custGeom>
              <a:avLst/>
              <a:gdLst/>
              <a:ahLst/>
              <a:cxnLst/>
              <a:rect l="0" t="0" r="0" b="0"/>
              <a:pathLst>
                <a:path w="171451" h="17727">
                  <a:moveTo>
                    <a:pt x="0" y="8201"/>
                  </a:moveTo>
                  <a:lnTo>
                    <a:pt x="0" y="8201"/>
                  </a:lnTo>
                  <a:lnTo>
                    <a:pt x="24910" y="7143"/>
                  </a:lnTo>
                  <a:lnTo>
                    <a:pt x="57334" y="0"/>
                  </a:lnTo>
                  <a:lnTo>
                    <a:pt x="96528" y="6389"/>
                  </a:lnTo>
                  <a:lnTo>
                    <a:pt x="138659" y="12899"/>
                  </a:lnTo>
                  <a:lnTo>
                    <a:pt x="171450" y="177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1" name="SMARTInkShape-Group126">
            <a:extLst>
              <a:ext uri="{FF2B5EF4-FFF2-40B4-BE49-F238E27FC236}">
                <a16:creationId xmlns:a16="http://schemas.microsoft.com/office/drawing/2014/main" id="{08636169-9E17-FEF4-8D79-C786AA051570}"/>
              </a:ext>
            </a:extLst>
          </p:cNvPr>
          <p:cNvGrpSpPr/>
          <p:nvPr/>
        </p:nvGrpSpPr>
        <p:grpSpPr>
          <a:xfrm>
            <a:off x="962025" y="2562225"/>
            <a:ext cx="847726" cy="400051"/>
            <a:chOff x="962025" y="2562225"/>
            <a:chExt cx="847726" cy="400051"/>
          </a:xfrm>
        </p:grpSpPr>
        <p:sp>
          <p:nvSpPr>
            <p:cNvPr id="94" name="SMARTInkShape-504">
              <a:extLst>
                <a:ext uri="{FF2B5EF4-FFF2-40B4-BE49-F238E27FC236}">
                  <a16:creationId xmlns:a16="http://schemas.microsoft.com/office/drawing/2014/main" id="{93071AC7-0DB0-52CA-9B15-3ABE071AAB29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1657350" y="2587023"/>
              <a:ext cx="152401" cy="146653"/>
            </a:xfrm>
            <a:custGeom>
              <a:avLst/>
              <a:gdLst/>
              <a:ahLst/>
              <a:cxnLst/>
              <a:rect l="0" t="0" r="0" b="0"/>
              <a:pathLst>
                <a:path w="152401" h="146653">
                  <a:moveTo>
                    <a:pt x="0" y="79977"/>
                  </a:moveTo>
                  <a:lnTo>
                    <a:pt x="0" y="79977"/>
                  </a:lnTo>
                  <a:lnTo>
                    <a:pt x="43620" y="78919"/>
                  </a:lnTo>
                  <a:lnTo>
                    <a:pt x="81396" y="66719"/>
                  </a:lnTo>
                  <a:lnTo>
                    <a:pt x="96201" y="57587"/>
                  </a:lnTo>
                  <a:lnTo>
                    <a:pt x="107291" y="38065"/>
                  </a:lnTo>
                  <a:lnTo>
                    <a:pt x="112915" y="18233"/>
                  </a:lnTo>
                  <a:lnTo>
                    <a:pt x="113685" y="10907"/>
                  </a:lnTo>
                  <a:lnTo>
                    <a:pt x="111773" y="7472"/>
                  </a:lnTo>
                  <a:lnTo>
                    <a:pt x="104005" y="833"/>
                  </a:lnTo>
                  <a:lnTo>
                    <a:pt x="87852" y="0"/>
                  </a:lnTo>
                  <a:lnTo>
                    <a:pt x="69737" y="3156"/>
                  </a:lnTo>
                  <a:lnTo>
                    <a:pt x="53589" y="10884"/>
                  </a:lnTo>
                  <a:lnTo>
                    <a:pt x="35292" y="26101"/>
                  </a:lnTo>
                  <a:lnTo>
                    <a:pt x="22297" y="47384"/>
                  </a:lnTo>
                  <a:lnTo>
                    <a:pt x="13780" y="72084"/>
                  </a:lnTo>
                  <a:lnTo>
                    <a:pt x="10085" y="108179"/>
                  </a:lnTo>
                  <a:lnTo>
                    <a:pt x="14747" y="125257"/>
                  </a:lnTo>
                  <a:lnTo>
                    <a:pt x="28427" y="134674"/>
                  </a:lnTo>
                  <a:lnTo>
                    <a:pt x="54284" y="143103"/>
                  </a:lnTo>
                  <a:lnTo>
                    <a:pt x="98243" y="146185"/>
                  </a:lnTo>
                  <a:lnTo>
                    <a:pt x="152400" y="1466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505">
              <a:extLst>
                <a:ext uri="{FF2B5EF4-FFF2-40B4-BE49-F238E27FC236}">
                  <a16:creationId xmlns:a16="http://schemas.microsoft.com/office/drawing/2014/main" id="{8E189C93-DCB5-012E-6041-24375C6380CE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1505556" y="2581702"/>
              <a:ext cx="104170" cy="168975"/>
            </a:xfrm>
            <a:custGeom>
              <a:avLst/>
              <a:gdLst/>
              <a:ahLst/>
              <a:cxnLst/>
              <a:rect l="0" t="0" r="0" b="0"/>
              <a:pathLst>
                <a:path w="104170" h="168975">
                  <a:moveTo>
                    <a:pt x="104169" y="18623"/>
                  </a:moveTo>
                  <a:lnTo>
                    <a:pt x="104169" y="18623"/>
                  </a:lnTo>
                  <a:lnTo>
                    <a:pt x="104169" y="1013"/>
                  </a:lnTo>
                  <a:lnTo>
                    <a:pt x="103111" y="533"/>
                  </a:lnTo>
                  <a:lnTo>
                    <a:pt x="99112" y="0"/>
                  </a:lnTo>
                  <a:lnTo>
                    <a:pt x="85855" y="4756"/>
                  </a:lnTo>
                  <a:lnTo>
                    <a:pt x="43701" y="41337"/>
                  </a:lnTo>
                  <a:lnTo>
                    <a:pt x="25810" y="61101"/>
                  </a:lnTo>
                  <a:lnTo>
                    <a:pt x="3995" y="106653"/>
                  </a:lnTo>
                  <a:lnTo>
                    <a:pt x="0" y="139158"/>
                  </a:lnTo>
                  <a:lnTo>
                    <a:pt x="2486" y="149100"/>
                  </a:lnTo>
                  <a:lnTo>
                    <a:pt x="12705" y="164105"/>
                  </a:lnTo>
                  <a:lnTo>
                    <a:pt x="21538" y="167949"/>
                  </a:lnTo>
                  <a:lnTo>
                    <a:pt x="26856" y="168974"/>
                  </a:lnTo>
                  <a:lnTo>
                    <a:pt x="49512" y="165359"/>
                  </a:lnTo>
                  <a:lnTo>
                    <a:pt x="104169" y="1329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506">
              <a:extLst>
                <a:ext uri="{FF2B5EF4-FFF2-40B4-BE49-F238E27FC236}">
                  <a16:creationId xmlns:a16="http://schemas.microsoft.com/office/drawing/2014/main" id="{0DC82F3E-3965-9CF8-CFD9-DE7C361371C6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1409700" y="2562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9525"/>
                  </a:moveTo>
                  <a:lnTo>
                    <a:pt x="9525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SMARTInkShape-507">
              <a:extLst>
                <a:ext uri="{FF2B5EF4-FFF2-40B4-BE49-F238E27FC236}">
                  <a16:creationId xmlns:a16="http://schemas.microsoft.com/office/drawing/2014/main" id="{A22C6A15-1199-A22F-DFEB-FFC12F84234B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409700" y="2592158"/>
              <a:ext cx="19016" cy="141518"/>
            </a:xfrm>
            <a:custGeom>
              <a:avLst/>
              <a:gdLst/>
              <a:ahLst/>
              <a:cxnLst/>
              <a:rect l="0" t="0" r="0" b="0"/>
              <a:pathLst>
                <a:path w="19016" h="141518">
                  <a:moveTo>
                    <a:pt x="9525" y="17692"/>
                  </a:moveTo>
                  <a:lnTo>
                    <a:pt x="9525" y="17692"/>
                  </a:lnTo>
                  <a:lnTo>
                    <a:pt x="18657" y="8559"/>
                  </a:lnTo>
                  <a:lnTo>
                    <a:pt x="19015" y="0"/>
                  </a:lnTo>
                  <a:lnTo>
                    <a:pt x="17992" y="37435"/>
                  </a:lnTo>
                  <a:lnTo>
                    <a:pt x="10849" y="63278"/>
                  </a:lnTo>
                  <a:lnTo>
                    <a:pt x="4585" y="105398"/>
                  </a:lnTo>
                  <a:lnTo>
                    <a:pt x="0" y="1415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SMARTInkShape-508">
              <a:extLst>
                <a:ext uri="{FF2B5EF4-FFF2-40B4-BE49-F238E27FC236}">
                  <a16:creationId xmlns:a16="http://schemas.microsoft.com/office/drawing/2014/main" id="{64BFBE3C-DBF7-E88B-5CBE-C472451DBCF6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133475" y="2600882"/>
              <a:ext cx="247651" cy="140766"/>
            </a:xfrm>
            <a:custGeom>
              <a:avLst/>
              <a:gdLst/>
              <a:ahLst/>
              <a:cxnLst/>
              <a:rect l="0" t="0" r="0" b="0"/>
              <a:pathLst>
                <a:path w="247651" h="140766">
                  <a:moveTo>
                    <a:pt x="0" y="56593"/>
                  </a:moveTo>
                  <a:lnTo>
                    <a:pt x="0" y="56593"/>
                  </a:lnTo>
                  <a:lnTo>
                    <a:pt x="0" y="34203"/>
                  </a:lnTo>
                  <a:lnTo>
                    <a:pt x="2822" y="27945"/>
                  </a:lnTo>
                  <a:lnTo>
                    <a:pt x="5057" y="24794"/>
                  </a:lnTo>
                  <a:lnTo>
                    <a:pt x="30591" y="5789"/>
                  </a:lnTo>
                  <a:lnTo>
                    <a:pt x="43229" y="2264"/>
                  </a:lnTo>
                  <a:lnTo>
                    <a:pt x="67100" y="0"/>
                  </a:lnTo>
                  <a:lnTo>
                    <a:pt x="83617" y="4664"/>
                  </a:lnTo>
                  <a:lnTo>
                    <a:pt x="92902" y="15522"/>
                  </a:lnTo>
                  <a:lnTo>
                    <a:pt x="107486" y="48362"/>
                  </a:lnTo>
                  <a:lnTo>
                    <a:pt x="113403" y="92041"/>
                  </a:lnTo>
                  <a:lnTo>
                    <a:pt x="112843" y="107273"/>
                  </a:lnTo>
                  <a:lnTo>
                    <a:pt x="106578" y="130523"/>
                  </a:lnTo>
                  <a:lnTo>
                    <a:pt x="103860" y="134454"/>
                  </a:lnTo>
                  <a:lnTo>
                    <a:pt x="98018" y="138823"/>
                  </a:lnTo>
                  <a:lnTo>
                    <a:pt x="91894" y="140765"/>
                  </a:lnTo>
                  <a:lnTo>
                    <a:pt x="88780" y="139166"/>
                  </a:lnTo>
                  <a:lnTo>
                    <a:pt x="82496" y="131745"/>
                  </a:lnTo>
                  <a:lnTo>
                    <a:pt x="78998" y="121391"/>
                  </a:lnTo>
                  <a:lnTo>
                    <a:pt x="76753" y="97497"/>
                  </a:lnTo>
                  <a:lnTo>
                    <a:pt x="82090" y="85003"/>
                  </a:lnTo>
                  <a:lnTo>
                    <a:pt x="102763" y="59735"/>
                  </a:lnTo>
                  <a:lnTo>
                    <a:pt x="148581" y="38375"/>
                  </a:lnTo>
                  <a:lnTo>
                    <a:pt x="194882" y="21388"/>
                  </a:lnTo>
                  <a:lnTo>
                    <a:pt x="247650" y="184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509">
              <a:extLst>
                <a:ext uri="{FF2B5EF4-FFF2-40B4-BE49-F238E27FC236}">
                  <a16:creationId xmlns:a16="http://schemas.microsoft.com/office/drawing/2014/main" id="{30E3AA75-2677-4933-EB99-C124C749FB75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981075" y="2601813"/>
              <a:ext cx="146856" cy="117844"/>
            </a:xfrm>
            <a:custGeom>
              <a:avLst/>
              <a:gdLst/>
              <a:ahLst/>
              <a:cxnLst/>
              <a:rect l="0" t="0" r="0" b="0"/>
              <a:pathLst>
                <a:path w="146856" h="117844">
                  <a:moveTo>
                    <a:pt x="38100" y="55662"/>
                  </a:moveTo>
                  <a:lnTo>
                    <a:pt x="38100" y="55662"/>
                  </a:lnTo>
                  <a:lnTo>
                    <a:pt x="38100" y="33272"/>
                  </a:lnTo>
                  <a:lnTo>
                    <a:pt x="40922" y="27014"/>
                  </a:lnTo>
                  <a:lnTo>
                    <a:pt x="51358" y="14372"/>
                  </a:lnTo>
                  <a:lnTo>
                    <a:pt x="57398" y="10853"/>
                  </a:lnTo>
                  <a:lnTo>
                    <a:pt x="63610" y="8230"/>
                  </a:lnTo>
                  <a:lnTo>
                    <a:pt x="69899" y="3537"/>
                  </a:lnTo>
                  <a:lnTo>
                    <a:pt x="79044" y="745"/>
                  </a:lnTo>
                  <a:lnTo>
                    <a:pt x="84446" y="0"/>
                  </a:lnTo>
                  <a:lnTo>
                    <a:pt x="93270" y="1996"/>
                  </a:lnTo>
                  <a:lnTo>
                    <a:pt x="112616" y="11900"/>
                  </a:lnTo>
                  <a:lnTo>
                    <a:pt x="130617" y="31054"/>
                  </a:lnTo>
                  <a:lnTo>
                    <a:pt x="146855" y="63127"/>
                  </a:lnTo>
                  <a:lnTo>
                    <a:pt x="146587" y="68047"/>
                  </a:lnTo>
                  <a:lnTo>
                    <a:pt x="144291" y="72386"/>
                  </a:lnTo>
                  <a:lnTo>
                    <a:pt x="118523" y="96827"/>
                  </a:lnTo>
                  <a:lnTo>
                    <a:pt x="94738" y="107605"/>
                  </a:lnTo>
                  <a:lnTo>
                    <a:pt x="47663" y="117843"/>
                  </a:lnTo>
                  <a:lnTo>
                    <a:pt x="0" y="1128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510">
              <a:extLst>
                <a:ext uri="{FF2B5EF4-FFF2-40B4-BE49-F238E27FC236}">
                  <a16:creationId xmlns:a16="http://schemas.microsoft.com/office/drawing/2014/main" id="{05EA7C5A-B3BB-BD69-4BB7-C6C2C637F2A5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962025" y="2600325"/>
              <a:ext cx="38101" cy="361951"/>
            </a:xfrm>
            <a:custGeom>
              <a:avLst/>
              <a:gdLst/>
              <a:ahLst/>
              <a:cxnLst/>
              <a:rect l="0" t="0" r="0" b="0"/>
              <a:pathLst>
                <a:path w="38101" h="361951">
                  <a:moveTo>
                    <a:pt x="38100" y="0"/>
                  </a:moveTo>
                  <a:lnTo>
                    <a:pt x="38100" y="0"/>
                  </a:lnTo>
                  <a:lnTo>
                    <a:pt x="38100" y="14189"/>
                  </a:lnTo>
                  <a:lnTo>
                    <a:pt x="35278" y="19711"/>
                  </a:lnTo>
                  <a:lnTo>
                    <a:pt x="33043" y="22666"/>
                  </a:lnTo>
                  <a:lnTo>
                    <a:pt x="30561" y="31593"/>
                  </a:lnTo>
                  <a:lnTo>
                    <a:pt x="28691" y="78258"/>
                  </a:lnTo>
                  <a:lnTo>
                    <a:pt x="21051" y="121274"/>
                  </a:lnTo>
                  <a:lnTo>
                    <a:pt x="12768" y="162844"/>
                  </a:lnTo>
                  <a:lnTo>
                    <a:pt x="9952" y="204614"/>
                  </a:lnTo>
                  <a:lnTo>
                    <a:pt x="6759" y="245432"/>
                  </a:lnTo>
                  <a:lnTo>
                    <a:pt x="1335" y="272612"/>
                  </a:lnTo>
                  <a:lnTo>
                    <a:pt x="52" y="316294"/>
                  </a:lnTo>
                  <a:lnTo>
                    <a:pt x="0" y="3619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3.2.1 (cont.)</a:t>
            </a: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A312B2DD-0DE6-41A5-BF99-F2589676F04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123010"/>
              </p:ext>
            </p:extLst>
          </p:nvPr>
        </p:nvGraphicFramePr>
        <p:xfrm>
          <a:off x="381000" y="1371600"/>
          <a:ext cx="1981200" cy="4495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56441">
                  <a:extLst>
                    <a:ext uri="{9D8B030D-6E8A-4147-A177-3AD203B41FA5}">
                      <a16:colId xmlns:a16="http://schemas.microsoft.com/office/drawing/2014/main" val="3603483554"/>
                    </a:ext>
                  </a:extLst>
                </a:gridCol>
                <a:gridCol w="1024759">
                  <a:extLst>
                    <a:ext uri="{9D8B030D-6E8A-4147-A177-3AD203B41FA5}">
                      <a16:colId xmlns:a16="http://schemas.microsoft.com/office/drawing/2014/main" val="3087721033"/>
                    </a:ext>
                  </a:extLst>
                </a:gridCol>
              </a:tblGrid>
              <a:tr h="299720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>
                          <a:effectLst/>
                        </a:rPr>
                        <a:t>Age (Years)</a:t>
                      </a:r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u="none" strike="noStrike" dirty="0">
                          <a:effectLst/>
                        </a:rPr>
                        <a:t>Asking Price</a:t>
                      </a:r>
                      <a:endParaRPr lang="en-US" sz="11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90462503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78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39391304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800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1884659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1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80828028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69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51614746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2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562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594011225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93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2326666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3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879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80925248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446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2883614416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4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58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6763109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0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1605831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13495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172029521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9150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404119644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9950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3286338980"/>
                  </a:ext>
                </a:extLst>
              </a:tr>
              <a:tr h="299720"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>
                          <a:effectLst/>
                        </a:rPr>
                        <a:t>6</a:t>
                      </a:r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100" u="none" strike="noStrike" dirty="0">
                          <a:effectLst/>
                        </a:rPr>
                        <a:t>10995</a:t>
                      </a:r>
                      <a:endParaRPr lang="en-US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4056168775"/>
                  </a:ext>
                </a:extLst>
              </a:tr>
            </a:tbl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747C238C-CD21-442F-A212-FB6C746483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3020" y="2286000"/>
            <a:ext cx="5486876" cy="2789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46376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5</TotalTime>
  <Words>1066</Words>
  <Application>Microsoft Office PowerPoint</Application>
  <PresentationFormat>On-screen Show (4:3)</PresentationFormat>
  <Paragraphs>58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STIX</vt:lpstr>
      <vt:lpstr>Arial</vt:lpstr>
      <vt:lpstr>Cambria Math</vt:lpstr>
      <vt:lpstr>Calibri</vt:lpstr>
      <vt:lpstr>Roboto Condensed</vt:lpstr>
      <vt:lpstr>Symbol</vt:lpstr>
      <vt:lpstr>Times New Roman</vt:lpstr>
      <vt:lpstr>Office Theme</vt:lpstr>
      <vt:lpstr>Equation</vt:lpstr>
      <vt:lpstr>Section 13.2</vt:lpstr>
      <vt:lpstr>Inference Concerning β1</vt:lpstr>
      <vt:lpstr>Confidence Interval for β1</vt:lpstr>
      <vt:lpstr>Confidence Interval for β1 (cont.)</vt:lpstr>
      <vt:lpstr>100(1 − 𝛼)% Confidence Interval for β1</vt:lpstr>
      <vt:lpstr>Example 13.2.1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1 (cont.)</vt:lpstr>
      <vt:lpstr>Example 13.2.2</vt:lpstr>
      <vt:lpstr>Example 13.2.2 (cont.)</vt:lpstr>
      <vt:lpstr>Testing a Hypothesis Concerning β1</vt:lpstr>
      <vt:lpstr>Example 13.2.4</vt:lpstr>
      <vt:lpstr>Example 13.2.4 (cont.)</vt:lpstr>
      <vt:lpstr>Example 13.2.4 (cont.)</vt:lpstr>
      <vt:lpstr>Example 13.2.4 (cont.)</vt:lpstr>
      <vt:lpstr>Example 13.2.4 (cont.)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624</cp:revision>
  <cp:lastPrinted>2021-11-01T15:56:58Z</cp:lastPrinted>
  <dcterms:created xsi:type="dcterms:W3CDTF">2013-04-26T14:43:13Z</dcterms:created>
  <dcterms:modified xsi:type="dcterms:W3CDTF">2024-04-15T14:35:53Z</dcterms:modified>
</cp:coreProperties>
</file>